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svg+xml" Extension="svg"/>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826A18" w:rsidRPr="00826A18" w14:paraId="6C054CBF" w14:textId="77777777" w:rsidTr="00C63000">
        <w:tc>
          <w:tcPr>
            <w:tcW w:w="3657" w:type="dxa"/>
            <w:tcBorders>
              <w:top w:val="single" w:sz="12" w:space="0" w:color="0070C0"/>
              <w:left w:val="single" w:sz="12" w:space="0" w:color="0070C0"/>
              <w:bottom w:val="single" w:sz="12" w:space="0" w:color="0070C0"/>
              <w:right w:val="single" w:sz="12" w:space="0" w:color="0070C0"/>
            </w:tcBorders>
            <w:hideMark/>
          </w:tcPr>
          <w:p w14:paraId="58911B3C" w14:textId="77777777" w:rsidR="00826A18" w:rsidRPr="00826A18" w:rsidRDefault="00826A18" w:rsidP="00826A18">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826A18">
              <w:rPr>
                <w:rFonts w:eastAsia="Times New Roman" w:cs="Times New Roman"/>
                <w:b/>
                <w:color w:val="000000"/>
                <w:szCs w:val="24"/>
                <w:highlight w:val="magenta"/>
                <w:lang w:eastAsia="zh-CN"/>
              </w:rPr>
              <w:t>ĐỀ 1</w:t>
            </w:r>
          </w:p>
        </w:tc>
        <w:tc>
          <w:tcPr>
            <w:tcW w:w="6184" w:type="dxa"/>
            <w:tcBorders>
              <w:top w:val="single" w:sz="12" w:space="0" w:color="0070C0"/>
              <w:left w:val="single" w:sz="12" w:space="0" w:color="0070C0"/>
              <w:bottom w:val="single" w:sz="12" w:space="0" w:color="0070C0"/>
              <w:right w:val="single" w:sz="12" w:space="0" w:color="0070C0"/>
            </w:tcBorders>
            <w:hideMark/>
          </w:tcPr>
          <w:p w14:paraId="51CEBB51" w14:textId="77777777" w:rsidR="00826A18" w:rsidRPr="00826A18" w:rsidRDefault="00826A18" w:rsidP="00826A18">
            <w:pPr>
              <w:tabs>
                <w:tab w:val="left" w:pos="992"/>
                <w:tab w:val="left" w:pos="3402"/>
                <w:tab w:val="left" w:pos="5669"/>
                <w:tab w:val="left" w:pos="7937"/>
              </w:tabs>
              <w:spacing w:after="0" w:line="256" w:lineRule="auto"/>
              <w:jc w:val="center"/>
              <w:rPr>
                <w:rFonts w:eastAsia="Times New Roman" w:cs="Times New Roman"/>
                <w:b/>
                <w:color w:val="FF0000"/>
                <w:szCs w:val="24"/>
                <w:lang w:val="vi-VN" w:eastAsia="zh-CN"/>
              </w:rPr>
            </w:pPr>
            <w:r w:rsidRPr="00826A18">
              <w:rPr>
                <w:rFonts w:eastAsia="Times New Roman" w:cs="Times New Roman"/>
                <w:b/>
                <w:color w:val="FF0000"/>
                <w:szCs w:val="24"/>
                <w:highlight w:val="yellow"/>
                <w:lang w:val="vi-VN" w:eastAsia="zh-CN"/>
              </w:rPr>
              <w:t xml:space="preserve">ĐỀ </w:t>
            </w:r>
            <w:r w:rsidRPr="00826A18">
              <w:rPr>
                <w:rFonts w:eastAsia="Times New Roman" w:cs="Times New Roman"/>
                <w:b/>
                <w:color w:val="FF0000"/>
                <w:szCs w:val="24"/>
                <w:highlight w:val="yellow"/>
                <w:lang w:eastAsia="zh-CN"/>
              </w:rPr>
              <w:t>KIỂM TRA CUỐI</w:t>
            </w:r>
            <w:r w:rsidRPr="00826A18">
              <w:rPr>
                <w:rFonts w:eastAsia="Times New Roman" w:cs="Times New Roman"/>
                <w:b/>
                <w:color w:val="FF0000"/>
                <w:szCs w:val="24"/>
                <w:highlight w:val="yellow"/>
                <w:lang w:val="vi-VN" w:eastAsia="zh-CN"/>
              </w:rPr>
              <w:t xml:space="preserve"> HỌC KỲ I</w:t>
            </w:r>
          </w:p>
          <w:p w14:paraId="02F4E932" w14:textId="77777777" w:rsidR="00826A18" w:rsidRPr="00826A18" w:rsidRDefault="00826A18" w:rsidP="00826A18">
            <w:pPr>
              <w:tabs>
                <w:tab w:val="left" w:pos="992"/>
                <w:tab w:val="left" w:pos="3402"/>
                <w:tab w:val="left" w:pos="5669"/>
                <w:tab w:val="left" w:pos="7937"/>
              </w:tabs>
              <w:spacing w:after="0" w:line="256" w:lineRule="auto"/>
              <w:jc w:val="center"/>
              <w:rPr>
                <w:rFonts w:eastAsia="Times New Roman" w:cs="Times New Roman"/>
                <w:b/>
                <w:color w:val="FF0000"/>
                <w:szCs w:val="24"/>
                <w:lang w:val="vi-VN" w:eastAsia="zh-CN"/>
              </w:rPr>
            </w:pPr>
            <w:r w:rsidRPr="00826A18">
              <w:rPr>
                <w:rFonts w:eastAsia="Times New Roman" w:cs="Times New Roman"/>
                <w:b/>
                <w:color w:val="FF0000"/>
                <w:szCs w:val="24"/>
                <w:lang w:val="vi-VN" w:eastAsia="zh-CN"/>
              </w:rPr>
              <w:t xml:space="preserve"> NĂM HỌC 2025-2026</w:t>
            </w:r>
          </w:p>
          <w:p w14:paraId="08A2E3AE" w14:textId="13882C86" w:rsidR="00826A18" w:rsidRPr="00826A18" w:rsidRDefault="00826A18" w:rsidP="00826A18">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826A18">
              <w:rPr>
                <w:rFonts w:eastAsia="Times New Roman" w:cs="Times New Roman"/>
                <w:b/>
                <w:color w:val="00B050"/>
                <w:szCs w:val="24"/>
                <w:lang w:val="vi-VN" w:eastAsia="zh-CN"/>
              </w:rPr>
              <w:t xml:space="preserve">MÔN: </w:t>
            </w:r>
            <w:r w:rsidRPr="00826A18">
              <w:rPr>
                <w:rFonts w:eastAsia="Times New Roman" w:cs="Times New Roman"/>
                <w:b/>
                <w:color w:val="00B050"/>
                <w:szCs w:val="24"/>
                <w:lang w:eastAsia="zh-CN"/>
              </w:rPr>
              <w:t>VẬT LÍ 10</w:t>
            </w:r>
            <w:r w:rsidRPr="00826A18">
              <w:rPr>
                <w:rFonts w:eastAsia="Times New Roman" w:cs="Times New Roman"/>
                <w:b/>
                <w:color w:val="00B050"/>
                <w:szCs w:val="24"/>
                <w:lang w:eastAsia="zh-CN"/>
              </w:rPr>
              <w:t>-CTST</w:t>
            </w:r>
          </w:p>
        </w:tc>
      </w:tr>
    </w:tbl>
    <w:p w14:paraId="769561AD" w14:textId="290DA852" w:rsidR="00FE2EA3" w:rsidRPr="007D6E92" w:rsidRDefault="00FE2EA3" w:rsidP="00FE2EA3">
      <w:pPr>
        <w:tabs>
          <w:tab w:val="left" w:pos="360"/>
          <w:tab w:val="left" w:pos="426"/>
        </w:tabs>
        <w:spacing w:before="240" w:after="0" w:line="276" w:lineRule="auto"/>
        <w:jc w:val="both"/>
        <w:rPr>
          <w:rFonts w:eastAsia="Palatino Linotype" w:cs="Times New Roman"/>
          <w:b/>
          <w:szCs w:val="24"/>
        </w:rPr>
      </w:pPr>
      <w:r w:rsidRPr="007D6E92">
        <w:rPr>
          <w:rFonts w:eastAsia="Palatino Linotype" w:cs="Times New Roman"/>
          <w:b/>
          <w:szCs w:val="24"/>
        </w:rPr>
        <w:t>PHẦN I.</w:t>
      </w:r>
      <w:r w:rsidRPr="007D6E92">
        <w:rPr>
          <w:rFonts w:eastAsia="Palatino Linotype" w:cs="Times New Roman"/>
          <w:szCs w:val="24"/>
        </w:rPr>
        <w:t xml:space="preserve"> </w:t>
      </w:r>
      <w:r w:rsidRPr="007D6E92">
        <w:rPr>
          <w:rFonts w:eastAsia="Palatino Linotype" w:cs="Times New Roman"/>
          <w:b/>
          <w:szCs w:val="24"/>
        </w:rPr>
        <w:t>CÂU TRẮC NGHIỆM PHƯƠNG ÁN NHIỀU LỰA CHỌN</w:t>
      </w:r>
      <w:r w:rsidR="008B1821" w:rsidRPr="007D6E92">
        <w:rPr>
          <w:rFonts w:eastAsia="Palatino Linotype" w:cs="Times New Roman"/>
          <w:b/>
          <w:szCs w:val="24"/>
        </w:rPr>
        <w:t xml:space="preserve"> </w:t>
      </w:r>
      <w:r w:rsidR="008B1821" w:rsidRPr="007D6E92">
        <w:rPr>
          <w:rFonts w:cs="Times New Roman"/>
          <w:b/>
          <w:bCs/>
          <w:szCs w:val="24"/>
          <w:lang w:val="vi-VN"/>
        </w:rPr>
        <w:t>(4,</w:t>
      </w:r>
      <w:r w:rsidR="005566A8" w:rsidRPr="007D6E92">
        <w:rPr>
          <w:rFonts w:cs="Times New Roman"/>
          <w:b/>
          <w:bCs/>
          <w:szCs w:val="24"/>
        </w:rPr>
        <w:t>0</w:t>
      </w:r>
      <w:r w:rsidR="008B1821" w:rsidRPr="007D6E92">
        <w:rPr>
          <w:rFonts w:cs="Times New Roman"/>
          <w:b/>
          <w:bCs/>
          <w:szCs w:val="24"/>
          <w:lang w:val="vi-VN"/>
        </w:rPr>
        <w:t xml:space="preserve"> điểm)</w:t>
      </w:r>
      <w:r w:rsidRPr="007D6E92">
        <w:rPr>
          <w:rFonts w:eastAsia="Palatino Linotype" w:cs="Times New Roman"/>
          <w:b/>
          <w:szCs w:val="24"/>
        </w:rPr>
        <w:t xml:space="preserve">. </w:t>
      </w:r>
    </w:p>
    <w:p w14:paraId="58C9DBC5" w14:textId="77777777" w:rsidR="005566A8" w:rsidRPr="007D6E92" w:rsidRDefault="005566A8" w:rsidP="005566A8">
      <w:pPr>
        <w:widowControl w:val="0"/>
        <w:tabs>
          <w:tab w:val="left" w:pos="567"/>
          <w:tab w:val="left" w:pos="2835"/>
          <w:tab w:val="left" w:pos="5103"/>
          <w:tab w:val="left" w:pos="7371"/>
        </w:tabs>
        <w:autoSpaceDE w:val="0"/>
        <w:autoSpaceDN w:val="0"/>
        <w:spacing w:before="120" w:after="120" w:line="240" w:lineRule="auto"/>
        <w:rPr>
          <w:rFonts w:eastAsia="Times New Roman" w:cs="Times New Roman"/>
          <w:szCs w:val="24"/>
          <w:lang w:val="vi"/>
        </w:rPr>
      </w:pPr>
      <w:r w:rsidRPr="00826A18">
        <w:rPr>
          <w:rFonts w:eastAsia="Palatino Linotype" w:cs="Times New Roman"/>
          <w:b/>
          <w:color w:val="C00000"/>
          <w:szCs w:val="24"/>
        </w:rPr>
        <w:t>Câu 1.</w:t>
      </w:r>
      <w:r w:rsidRPr="007D6E92">
        <w:rPr>
          <w:rFonts w:eastAsia="Palatino Linotype" w:cs="Times New Roman"/>
          <w:b/>
          <w:szCs w:val="24"/>
        </w:rPr>
        <w:t xml:space="preserve"> </w:t>
      </w:r>
      <w:r w:rsidRPr="007D6E92">
        <w:rPr>
          <w:rFonts w:eastAsia="Times New Roman" w:cs="Times New Roman"/>
          <w:szCs w:val="24"/>
          <w:lang w:val="vi"/>
        </w:rPr>
        <w:t>Một vật đi từ điểm M đến N trên trục O</w:t>
      </w:r>
      <w:r w:rsidRPr="007D6E92">
        <w:rPr>
          <w:rFonts w:eastAsia="Times New Roman" w:cs="Times New Roman"/>
          <w:i/>
          <w:iCs/>
          <w:szCs w:val="24"/>
          <w:lang w:val="vi"/>
        </w:rPr>
        <w:t>x</w:t>
      </w:r>
      <w:r w:rsidRPr="007D6E92">
        <w:rPr>
          <w:rFonts w:eastAsia="Times New Roman" w:cs="Times New Roman"/>
          <w:szCs w:val="24"/>
          <w:lang w:val="vi"/>
        </w:rPr>
        <w:t xml:space="preserve"> thì độ dịch chuyển của vật được tính theo công thức</w:t>
      </w:r>
    </w:p>
    <w:p w14:paraId="5300F55F" w14:textId="77777777" w:rsidR="005566A8" w:rsidRPr="007D6E92" w:rsidRDefault="005566A8" w:rsidP="005566A8">
      <w:pPr>
        <w:widowControl w:val="0"/>
        <w:tabs>
          <w:tab w:val="left" w:pos="567"/>
          <w:tab w:val="left" w:pos="2835"/>
          <w:tab w:val="left" w:pos="5103"/>
          <w:tab w:val="left" w:pos="7371"/>
        </w:tabs>
        <w:autoSpaceDE w:val="0"/>
        <w:autoSpaceDN w:val="0"/>
        <w:spacing w:after="0" w:line="240" w:lineRule="auto"/>
        <w:rPr>
          <w:rFonts w:eastAsia="Times New Roman" w:cs="Times New Roman"/>
          <w:szCs w:val="24"/>
        </w:rPr>
      </w:pPr>
      <w:r w:rsidRPr="007D6E92">
        <w:rPr>
          <w:rFonts w:eastAsia="Times New Roman" w:cs="Times New Roman"/>
          <w:szCs w:val="24"/>
          <w:lang w:val="vi"/>
        </w:rPr>
        <w:tab/>
      </w:r>
      <w:r w:rsidRPr="00826A18">
        <w:rPr>
          <w:rFonts w:eastAsia="Times New Roman" w:cs="Times New Roman"/>
          <w:b/>
          <w:color w:val="0070C0"/>
          <w:szCs w:val="24"/>
          <w:lang w:val="vi"/>
        </w:rPr>
        <w:t xml:space="preserve">A. </w:t>
      </w:r>
      <w:r w:rsidRPr="007D6E92">
        <w:rPr>
          <w:rFonts w:eastAsia="Times New Roman" w:cs="Times New Roman"/>
          <w:position w:val="-12"/>
          <w:szCs w:val="24"/>
          <w:lang w:val="vi"/>
        </w:rPr>
        <w:object w:dxaOrig="1185" w:dyaOrig="360" w14:anchorId="443A13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65pt;height:18.25pt" o:ole="">
            <v:imagedata r:id="rId8" o:title=""/>
          </v:shape>
          <o:OLEObject Type="Embed" ProgID="Equation.DSMT4" ShapeID="_x0000_i1025" DrawAspect="Content" ObjectID="_1823258546" r:id="rId9"/>
        </w:object>
      </w:r>
      <w:r w:rsidRPr="007D6E92">
        <w:rPr>
          <w:rFonts w:eastAsia="Times New Roman" w:cs="Times New Roman"/>
          <w:szCs w:val="24"/>
          <w:lang w:val="vi"/>
        </w:rPr>
        <w:t>.</w:t>
      </w:r>
      <w:r w:rsidRPr="007D6E92">
        <w:rPr>
          <w:rFonts w:eastAsia="Times New Roman" w:cs="Times New Roman"/>
          <w:szCs w:val="24"/>
          <w:lang w:val="vi"/>
        </w:rPr>
        <w:tab/>
      </w:r>
      <w:r w:rsidRPr="007D6E92">
        <w:rPr>
          <w:rFonts w:eastAsia="Times New Roman" w:cs="Times New Roman"/>
          <w:szCs w:val="24"/>
        </w:rPr>
        <w:tab/>
      </w:r>
      <w:r w:rsidRPr="00826A18">
        <w:rPr>
          <w:rFonts w:eastAsia="Times New Roman" w:cs="Times New Roman"/>
          <w:b/>
          <w:color w:val="0070C0"/>
          <w:szCs w:val="24"/>
          <w:lang w:val="vi"/>
        </w:rPr>
        <w:t xml:space="preserve">B. </w:t>
      </w:r>
      <w:r w:rsidRPr="007D6E92">
        <w:rPr>
          <w:rFonts w:eastAsia="Times New Roman" w:cs="Times New Roman"/>
          <w:position w:val="-12"/>
          <w:szCs w:val="24"/>
          <w:lang w:val="vi"/>
        </w:rPr>
        <w:object w:dxaOrig="1200" w:dyaOrig="360" w14:anchorId="03001C92">
          <v:shape id="_x0000_i1026" type="#_x0000_t75" style="width:60.2pt;height:18.25pt" o:ole="">
            <v:imagedata r:id="rId10" o:title=""/>
          </v:shape>
          <o:OLEObject Type="Embed" ProgID="Equation.DSMT4" ShapeID="_x0000_i1026" DrawAspect="Content" ObjectID="_1823258547" r:id="rId11"/>
        </w:object>
      </w:r>
      <w:r w:rsidRPr="007D6E92">
        <w:rPr>
          <w:rFonts w:eastAsia="Times New Roman" w:cs="Times New Roman"/>
          <w:szCs w:val="24"/>
          <w:lang w:val="vi"/>
        </w:rPr>
        <w:t>.</w:t>
      </w:r>
      <w:r w:rsidRPr="007D6E92">
        <w:rPr>
          <w:rFonts w:eastAsia="Times New Roman" w:cs="Times New Roman"/>
          <w:szCs w:val="24"/>
          <w:lang w:val="vi"/>
        </w:rPr>
        <w:tab/>
      </w:r>
    </w:p>
    <w:p w14:paraId="66D2316C" w14:textId="77777777" w:rsidR="005566A8" w:rsidRPr="007D6E92" w:rsidRDefault="005566A8" w:rsidP="005566A8">
      <w:pPr>
        <w:widowControl w:val="0"/>
        <w:tabs>
          <w:tab w:val="left" w:pos="567"/>
          <w:tab w:val="left" w:pos="2835"/>
          <w:tab w:val="left" w:pos="5103"/>
          <w:tab w:val="left" w:pos="7371"/>
        </w:tabs>
        <w:autoSpaceDE w:val="0"/>
        <w:autoSpaceDN w:val="0"/>
        <w:spacing w:after="0" w:line="240" w:lineRule="auto"/>
        <w:rPr>
          <w:rFonts w:eastAsia="Times New Roman" w:cs="Times New Roman"/>
          <w:szCs w:val="24"/>
          <w:lang w:val="vi"/>
        </w:rPr>
      </w:pPr>
      <w:r w:rsidRPr="007D6E92">
        <w:rPr>
          <w:rFonts w:eastAsia="Times New Roman" w:cs="Times New Roman"/>
          <w:szCs w:val="24"/>
        </w:rPr>
        <w:tab/>
      </w:r>
      <w:r w:rsidRPr="00826A18">
        <w:rPr>
          <w:rFonts w:eastAsia="Times New Roman" w:cs="Times New Roman"/>
          <w:b/>
          <w:color w:val="0070C0"/>
          <w:szCs w:val="24"/>
          <w:lang w:val="vi"/>
        </w:rPr>
        <w:t xml:space="preserve">C. </w:t>
      </w:r>
      <w:r w:rsidRPr="007D6E92">
        <w:rPr>
          <w:rFonts w:eastAsia="Times New Roman" w:cs="Times New Roman"/>
          <w:position w:val="-12"/>
          <w:szCs w:val="24"/>
          <w:lang w:val="vi"/>
        </w:rPr>
        <w:object w:dxaOrig="1155" w:dyaOrig="360" w14:anchorId="3654C815">
          <v:shape id="_x0000_i1027" type="#_x0000_t75" style="width:58.55pt;height:18.25pt" o:ole="">
            <v:imagedata r:id="rId12" o:title=""/>
          </v:shape>
          <o:OLEObject Type="Embed" ProgID="Equation.DSMT4" ShapeID="_x0000_i1027" DrawAspect="Content" ObjectID="_1823258548" r:id="rId13"/>
        </w:object>
      </w:r>
      <w:r w:rsidRPr="007D6E92">
        <w:rPr>
          <w:rFonts w:eastAsia="Times New Roman" w:cs="Times New Roman"/>
          <w:szCs w:val="24"/>
          <w:lang w:val="vi"/>
        </w:rPr>
        <w:t>.</w:t>
      </w:r>
      <w:r w:rsidRPr="007D6E92">
        <w:rPr>
          <w:rFonts w:eastAsia="Times New Roman" w:cs="Times New Roman"/>
          <w:szCs w:val="24"/>
          <w:lang w:val="vi"/>
        </w:rPr>
        <w:tab/>
      </w:r>
      <w:r w:rsidRPr="007D6E92">
        <w:rPr>
          <w:rFonts w:eastAsia="Times New Roman" w:cs="Times New Roman"/>
          <w:szCs w:val="24"/>
        </w:rPr>
        <w:tab/>
      </w:r>
      <w:r w:rsidRPr="00826A18">
        <w:rPr>
          <w:rFonts w:eastAsia="Times New Roman" w:cs="Times New Roman"/>
          <w:b/>
          <w:color w:val="0070C0"/>
          <w:szCs w:val="24"/>
          <w:lang w:val="vi"/>
        </w:rPr>
        <w:t xml:space="preserve">D. </w:t>
      </w:r>
      <w:r w:rsidRPr="007D6E92">
        <w:rPr>
          <w:rFonts w:eastAsia="Times New Roman" w:cs="Times New Roman"/>
          <w:position w:val="-12"/>
          <w:szCs w:val="24"/>
          <w:lang w:val="vi"/>
        </w:rPr>
        <w:object w:dxaOrig="1185" w:dyaOrig="360" w14:anchorId="6D8CAC90">
          <v:shape id="_x0000_i1028" type="#_x0000_t75" style="width:59.65pt;height:18.25pt" o:ole="">
            <v:imagedata r:id="rId14" o:title=""/>
          </v:shape>
          <o:OLEObject Type="Embed" ProgID="Equation.DSMT4" ShapeID="_x0000_i1028" DrawAspect="Content" ObjectID="_1823258549" r:id="rId15"/>
        </w:object>
      </w:r>
      <w:r w:rsidRPr="007D6E92">
        <w:rPr>
          <w:rFonts w:eastAsia="Times New Roman" w:cs="Times New Roman"/>
          <w:szCs w:val="24"/>
          <w:lang w:val="vi"/>
        </w:rPr>
        <w:t>.</w:t>
      </w:r>
    </w:p>
    <w:p w14:paraId="28BEFC5D" w14:textId="77777777" w:rsidR="005566A8" w:rsidRPr="007D6E92" w:rsidRDefault="005566A8" w:rsidP="005566A8">
      <w:pPr>
        <w:widowControl w:val="0"/>
        <w:shd w:val="clear" w:color="auto" w:fill="FFFFFF"/>
        <w:tabs>
          <w:tab w:val="left" w:pos="567"/>
          <w:tab w:val="left" w:pos="2835"/>
          <w:tab w:val="left" w:pos="5103"/>
          <w:tab w:val="left" w:pos="7371"/>
        </w:tabs>
        <w:autoSpaceDE w:val="0"/>
        <w:autoSpaceDN w:val="0"/>
        <w:spacing w:before="120" w:after="120" w:line="240" w:lineRule="auto"/>
        <w:ind w:right="48"/>
        <w:jc w:val="both"/>
        <w:rPr>
          <w:rFonts w:eastAsia="Times New Roman" w:cs="Times New Roman"/>
          <w:bCs/>
          <w:szCs w:val="24"/>
          <w:lang w:val="vi"/>
        </w:rPr>
      </w:pPr>
      <w:r w:rsidRPr="00826A18">
        <w:rPr>
          <w:rFonts w:eastAsia="Palatino Linotype" w:cs="Times New Roman"/>
          <w:b/>
          <w:color w:val="C00000"/>
          <w:szCs w:val="24"/>
        </w:rPr>
        <w:t>Câu 2.</w:t>
      </w:r>
      <w:r w:rsidRPr="007D6E92">
        <w:rPr>
          <w:rFonts w:eastAsia="Palatino Linotype" w:cs="Times New Roman"/>
          <w:b/>
          <w:szCs w:val="24"/>
        </w:rPr>
        <w:t xml:space="preserve"> </w:t>
      </w:r>
      <w:r w:rsidRPr="007D6E92">
        <w:rPr>
          <w:rFonts w:eastAsia="Times New Roman" w:cs="Times New Roman"/>
          <w:bCs/>
          <w:szCs w:val="24"/>
          <w:lang w:val="vi"/>
        </w:rPr>
        <w:t>Độ dịch chuyển và quãng đường đi được bằng nhau khi</w:t>
      </w:r>
      <w:r w:rsidRPr="007D6E92">
        <w:rPr>
          <w:rFonts w:eastAsia="Times New Roman" w:cs="Times New Roman"/>
          <w:bCs/>
          <w:szCs w:val="24"/>
        </w:rPr>
        <w:t xml:space="preserve"> </w:t>
      </w:r>
      <w:r w:rsidRPr="007D6E92">
        <w:rPr>
          <w:rFonts w:eastAsia="Times New Roman" w:cs="Times New Roman"/>
          <w:szCs w:val="24"/>
          <w:lang w:val="vi"/>
        </w:rPr>
        <w:t>vật chuyển động</w:t>
      </w:r>
    </w:p>
    <w:p w14:paraId="41E4467D" w14:textId="77777777" w:rsidR="005566A8" w:rsidRPr="007D6E92" w:rsidRDefault="005566A8" w:rsidP="005566A8">
      <w:pPr>
        <w:widowControl w:val="0"/>
        <w:shd w:val="clear" w:color="auto" w:fill="FFFFFF"/>
        <w:tabs>
          <w:tab w:val="left" w:pos="567"/>
          <w:tab w:val="left" w:pos="2835"/>
          <w:tab w:val="left" w:pos="5103"/>
          <w:tab w:val="left" w:pos="7371"/>
        </w:tabs>
        <w:autoSpaceDE w:val="0"/>
        <w:autoSpaceDN w:val="0"/>
        <w:spacing w:after="0" w:line="240" w:lineRule="auto"/>
        <w:ind w:right="48"/>
        <w:jc w:val="both"/>
        <w:rPr>
          <w:rFonts w:eastAsia="Times New Roman" w:cs="Times New Roman"/>
          <w:szCs w:val="24"/>
        </w:rPr>
      </w:pPr>
      <w:r w:rsidRPr="007D6E92">
        <w:rPr>
          <w:rFonts w:eastAsia="Times New Roman" w:cs="Times New Roman"/>
          <w:b/>
          <w:bCs/>
          <w:szCs w:val="24"/>
        </w:rPr>
        <w:tab/>
      </w:r>
      <w:r w:rsidRPr="00826A18">
        <w:rPr>
          <w:rFonts w:eastAsia="Times New Roman" w:cs="Times New Roman"/>
          <w:b/>
          <w:bCs/>
          <w:color w:val="0070C0"/>
          <w:szCs w:val="24"/>
          <w:lang w:val="vi"/>
        </w:rPr>
        <w:t>A.</w:t>
      </w:r>
      <w:r w:rsidRPr="00826A18">
        <w:rPr>
          <w:rFonts w:eastAsia="Times New Roman" w:cs="Times New Roman"/>
          <w:b/>
          <w:color w:val="0070C0"/>
          <w:szCs w:val="24"/>
          <w:lang w:val="vi"/>
        </w:rPr>
        <w:t xml:space="preserve"> </w:t>
      </w:r>
      <w:r w:rsidRPr="007D6E92">
        <w:rPr>
          <w:rFonts w:eastAsia="Times New Roman" w:cs="Times New Roman"/>
          <w:szCs w:val="24"/>
          <w:lang w:val="vi"/>
        </w:rPr>
        <w:t xml:space="preserve">cong và không đổi chiều.    </w:t>
      </w:r>
      <w:r w:rsidRPr="007D6E92">
        <w:rPr>
          <w:rFonts w:eastAsia="Times New Roman" w:cs="Times New Roman"/>
          <w:szCs w:val="24"/>
        </w:rPr>
        <w:tab/>
      </w:r>
      <w:r w:rsidRPr="00826A18">
        <w:rPr>
          <w:rFonts w:eastAsia="Times New Roman" w:cs="Times New Roman"/>
          <w:b/>
          <w:bCs/>
          <w:color w:val="0070C0"/>
          <w:szCs w:val="24"/>
          <w:lang w:val="vi"/>
        </w:rPr>
        <w:t xml:space="preserve">B. </w:t>
      </w:r>
      <w:r w:rsidRPr="007D6E92">
        <w:rPr>
          <w:rFonts w:eastAsia="Times New Roman" w:cs="Times New Roman"/>
          <w:szCs w:val="24"/>
          <w:lang w:val="vi"/>
        </w:rPr>
        <w:t>thẳng và đổi chiều.</w:t>
      </w:r>
    </w:p>
    <w:p w14:paraId="6D7106EB" w14:textId="77777777" w:rsidR="005566A8" w:rsidRPr="007D6E92" w:rsidRDefault="005566A8" w:rsidP="005566A8">
      <w:pPr>
        <w:widowControl w:val="0"/>
        <w:tabs>
          <w:tab w:val="left" w:pos="567"/>
          <w:tab w:val="left" w:pos="2835"/>
          <w:tab w:val="left" w:pos="5103"/>
          <w:tab w:val="left" w:pos="7371"/>
        </w:tabs>
        <w:autoSpaceDE w:val="0"/>
        <w:autoSpaceDN w:val="0"/>
        <w:spacing w:after="0" w:line="240" w:lineRule="auto"/>
        <w:rPr>
          <w:rFonts w:eastAsia="Times New Roman" w:cs="Times New Roman"/>
          <w:szCs w:val="24"/>
        </w:rPr>
      </w:pPr>
      <w:r w:rsidRPr="007D6E92">
        <w:rPr>
          <w:rFonts w:eastAsia="Times New Roman" w:cs="Times New Roman"/>
          <w:b/>
          <w:bCs/>
          <w:szCs w:val="24"/>
        </w:rPr>
        <w:tab/>
      </w:r>
      <w:r w:rsidRPr="00826A18">
        <w:rPr>
          <w:rFonts w:eastAsia="Times New Roman" w:cs="Times New Roman"/>
          <w:b/>
          <w:bCs/>
          <w:color w:val="0070C0"/>
          <w:szCs w:val="24"/>
          <w:lang w:val="vi"/>
        </w:rPr>
        <w:t xml:space="preserve">C. </w:t>
      </w:r>
      <w:r w:rsidRPr="007D6E92">
        <w:rPr>
          <w:rFonts w:eastAsia="Times New Roman" w:cs="Times New Roman"/>
          <w:szCs w:val="24"/>
          <w:lang w:val="vi"/>
        </w:rPr>
        <w:t xml:space="preserve">thẳng và không đổi chiều.   </w:t>
      </w:r>
      <w:r w:rsidRPr="007D6E92">
        <w:rPr>
          <w:rFonts w:eastAsia="Times New Roman" w:cs="Times New Roman"/>
          <w:szCs w:val="24"/>
        </w:rPr>
        <w:tab/>
      </w:r>
      <w:r w:rsidRPr="00826A18">
        <w:rPr>
          <w:rFonts w:eastAsia="Times New Roman" w:cs="Times New Roman"/>
          <w:b/>
          <w:bCs/>
          <w:color w:val="0070C0"/>
          <w:szCs w:val="24"/>
          <w:lang w:val="vi"/>
        </w:rPr>
        <w:t>D.</w:t>
      </w:r>
      <w:r w:rsidRPr="00826A18">
        <w:rPr>
          <w:rFonts w:eastAsia="Times New Roman" w:cs="Times New Roman"/>
          <w:b/>
          <w:color w:val="0070C0"/>
          <w:szCs w:val="24"/>
          <w:lang w:val="vi"/>
        </w:rPr>
        <w:t xml:space="preserve"> </w:t>
      </w:r>
      <w:r w:rsidRPr="007D6E92">
        <w:rPr>
          <w:rFonts w:eastAsia="Times New Roman" w:cs="Times New Roman"/>
          <w:szCs w:val="24"/>
          <w:lang w:val="vi"/>
        </w:rPr>
        <w:t>tròn và không đổi chiều</w:t>
      </w:r>
      <w:r w:rsidRPr="007D6E92">
        <w:rPr>
          <w:rFonts w:eastAsia="Times New Roman" w:cs="Times New Roman"/>
          <w:szCs w:val="24"/>
        </w:rPr>
        <w:t>.</w:t>
      </w:r>
    </w:p>
    <w:p w14:paraId="24235996" w14:textId="77777777" w:rsidR="005566A8" w:rsidRPr="007D6E92" w:rsidRDefault="005566A8" w:rsidP="005566A8">
      <w:pPr>
        <w:widowControl w:val="0"/>
        <w:tabs>
          <w:tab w:val="left" w:pos="567"/>
          <w:tab w:val="left" w:pos="2835"/>
          <w:tab w:val="left" w:pos="5103"/>
          <w:tab w:val="left" w:pos="7371"/>
        </w:tabs>
        <w:autoSpaceDE w:val="0"/>
        <w:autoSpaceDN w:val="0"/>
        <w:spacing w:before="120" w:after="120" w:line="240" w:lineRule="auto"/>
        <w:jc w:val="both"/>
        <w:rPr>
          <w:rFonts w:eastAsia="Times New Roman" w:cs="Times New Roman"/>
          <w:szCs w:val="24"/>
          <w:lang w:val="vi"/>
        </w:rPr>
      </w:pPr>
      <w:r w:rsidRPr="00826A18">
        <w:rPr>
          <w:rFonts w:cs="Times New Roman"/>
          <w:b/>
          <w:bCs/>
          <w:color w:val="C00000"/>
          <w:szCs w:val="24"/>
        </w:rPr>
        <w:t>Câu 3.</w:t>
      </w:r>
      <w:r w:rsidRPr="007D6E92">
        <w:rPr>
          <w:rFonts w:cs="Times New Roman"/>
          <w:b/>
          <w:bCs/>
          <w:szCs w:val="24"/>
        </w:rPr>
        <w:t xml:space="preserve"> </w:t>
      </w:r>
      <w:r w:rsidRPr="007D6E92">
        <w:rPr>
          <w:rFonts w:eastAsia="Times New Roman" w:cs="Times New Roman"/>
          <w:szCs w:val="24"/>
          <w:lang w:val="vi"/>
        </w:rPr>
        <w:t>Gia tốc là một đại lượng</w:t>
      </w:r>
    </w:p>
    <w:p w14:paraId="7B309ED7" w14:textId="77777777" w:rsidR="005566A8" w:rsidRPr="007D6E92" w:rsidRDefault="005566A8" w:rsidP="005566A8">
      <w:pPr>
        <w:widowControl w:val="0"/>
        <w:tabs>
          <w:tab w:val="left" w:pos="567"/>
          <w:tab w:val="left" w:pos="2835"/>
          <w:tab w:val="left" w:pos="5103"/>
          <w:tab w:val="left" w:pos="7371"/>
        </w:tabs>
        <w:autoSpaceDE w:val="0"/>
        <w:autoSpaceDN w:val="0"/>
        <w:spacing w:after="0" w:line="240" w:lineRule="auto"/>
        <w:jc w:val="both"/>
        <w:rPr>
          <w:rFonts w:eastAsia="Times New Roman" w:cs="Times New Roman"/>
          <w:szCs w:val="24"/>
          <w:lang w:val="vi"/>
        </w:rPr>
      </w:pPr>
      <w:r w:rsidRPr="007D6E92">
        <w:rPr>
          <w:rFonts w:eastAsia="Times New Roman" w:cs="Times New Roman"/>
          <w:szCs w:val="24"/>
          <w:lang w:val="vi"/>
        </w:rPr>
        <w:tab/>
      </w:r>
      <w:r w:rsidRPr="00826A18">
        <w:rPr>
          <w:rFonts w:eastAsia="Times New Roman" w:cs="Times New Roman"/>
          <w:b/>
          <w:color w:val="0070C0"/>
          <w:szCs w:val="24"/>
          <w:lang w:val="vi"/>
        </w:rPr>
        <w:t xml:space="preserve">A. </w:t>
      </w:r>
      <w:r w:rsidRPr="007D6E92">
        <w:rPr>
          <w:rFonts w:eastAsia="Times New Roman" w:cs="Times New Roman"/>
          <w:szCs w:val="24"/>
          <w:lang w:val="vi"/>
        </w:rPr>
        <w:t>vô hướng, đặc trưng cho sự nhanh hay chậm của chuyển động.</w:t>
      </w:r>
    </w:p>
    <w:p w14:paraId="134A85A9" w14:textId="77777777" w:rsidR="005566A8" w:rsidRPr="007D6E92" w:rsidRDefault="005566A8" w:rsidP="005566A8">
      <w:pPr>
        <w:widowControl w:val="0"/>
        <w:tabs>
          <w:tab w:val="left" w:pos="567"/>
          <w:tab w:val="left" w:pos="2835"/>
          <w:tab w:val="left" w:pos="5103"/>
          <w:tab w:val="left" w:pos="7371"/>
        </w:tabs>
        <w:autoSpaceDE w:val="0"/>
        <w:autoSpaceDN w:val="0"/>
        <w:spacing w:after="0" w:line="240" w:lineRule="auto"/>
        <w:jc w:val="both"/>
        <w:rPr>
          <w:rFonts w:eastAsia="Times New Roman" w:cs="Times New Roman"/>
          <w:szCs w:val="24"/>
          <w:lang w:val="vi"/>
        </w:rPr>
      </w:pPr>
      <w:r w:rsidRPr="007D6E92">
        <w:rPr>
          <w:rFonts w:eastAsia="Times New Roman" w:cs="Times New Roman"/>
          <w:szCs w:val="24"/>
          <w:lang w:val="vi"/>
        </w:rPr>
        <w:tab/>
      </w:r>
      <w:r w:rsidRPr="00826A18">
        <w:rPr>
          <w:rFonts w:eastAsia="Times New Roman" w:cs="Times New Roman"/>
          <w:b/>
          <w:color w:val="0070C0"/>
          <w:szCs w:val="24"/>
          <w:lang w:val="vi"/>
        </w:rPr>
        <w:t xml:space="preserve">B. </w:t>
      </w:r>
      <w:r w:rsidRPr="007D6E92">
        <w:rPr>
          <w:rFonts w:eastAsia="Times New Roman" w:cs="Times New Roman"/>
          <w:szCs w:val="24"/>
          <w:lang w:val="vi"/>
        </w:rPr>
        <w:t>vô hướng, đặc trưng cho tính không đổi của vận tốc.</w:t>
      </w:r>
    </w:p>
    <w:p w14:paraId="2CF65912" w14:textId="77777777" w:rsidR="005566A8" w:rsidRPr="007D6E92" w:rsidRDefault="005566A8" w:rsidP="005566A8">
      <w:pPr>
        <w:widowControl w:val="0"/>
        <w:tabs>
          <w:tab w:val="left" w:pos="567"/>
          <w:tab w:val="left" w:pos="2835"/>
          <w:tab w:val="left" w:pos="5103"/>
          <w:tab w:val="left" w:pos="7371"/>
        </w:tabs>
        <w:autoSpaceDE w:val="0"/>
        <w:autoSpaceDN w:val="0"/>
        <w:spacing w:after="0" w:line="240" w:lineRule="auto"/>
        <w:jc w:val="both"/>
        <w:rPr>
          <w:rFonts w:eastAsia="Times New Roman" w:cs="Times New Roman"/>
          <w:szCs w:val="24"/>
          <w:lang w:val="vi"/>
        </w:rPr>
      </w:pPr>
      <w:r w:rsidRPr="007D6E92">
        <w:rPr>
          <w:rFonts w:eastAsia="Times New Roman" w:cs="Times New Roman"/>
          <w:szCs w:val="24"/>
          <w:lang w:val="vi"/>
        </w:rPr>
        <w:tab/>
      </w:r>
      <w:r w:rsidRPr="00826A18">
        <w:rPr>
          <w:rFonts w:eastAsia="Times New Roman" w:cs="Times New Roman"/>
          <w:b/>
          <w:color w:val="0070C0"/>
          <w:szCs w:val="24"/>
          <w:lang w:val="vi"/>
        </w:rPr>
        <w:t xml:space="preserve">C. </w:t>
      </w:r>
      <w:r w:rsidRPr="007D6E92">
        <w:rPr>
          <w:rFonts w:eastAsia="Times New Roman" w:cs="Times New Roman"/>
          <w:szCs w:val="24"/>
          <w:lang w:val="vi"/>
        </w:rPr>
        <w:t>vectơ, đặc trưng cho sự nhanh hay chậm của chuyển động.</w:t>
      </w:r>
    </w:p>
    <w:p w14:paraId="01C3D59E" w14:textId="77777777" w:rsidR="005566A8" w:rsidRPr="007D6E92" w:rsidRDefault="005566A8" w:rsidP="005566A8">
      <w:pPr>
        <w:widowControl w:val="0"/>
        <w:tabs>
          <w:tab w:val="left" w:pos="567"/>
          <w:tab w:val="left" w:pos="2835"/>
          <w:tab w:val="left" w:pos="5103"/>
          <w:tab w:val="left" w:pos="7371"/>
        </w:tabs>
        <w:autoSpaceDE w:val="0"/>
        <w:autoSpaceDN w:val="0"/>
        <w:spacing w:after="0" w:line="240" w:lineRule="auto"/>
        <w:jc w:val="both"/>
        <w:rPr>
          <w:rFonts w:eastAsia="Times New Roman" w:cs="Times New Roman"/>
          <w:szCs w:val="24"/>
          <w:lang w:val="vi"/>
        </w:rPr>
      </w:pPr>
      <w:r w:rsidRPr="007D6E92">
        <w:rPr>
          <w:rFonts w:eastAsia="Times New Roman" w:cs="Times New Roman"/>
          <w:szCs w:val="24"/>
          <w:lang w:val="vi"/>
        </w:rPr>
        <w:tab/>
      </w:r>
      <w:r w:rsidRPr="00826A18">
        <w:rPr>
          <w:rFonts w:eastAsia="Times New Roman" w:cs="Times New Roman"/>
          <w:b/>
          <w:color w:val="0070C0"/>
          <w:szCs w:val="24"/>
          <w:lang w:val="vi"/>
        </w:rPr>
        <w:t xml:space="preserve">D. </w:t>
      </w:r>
      <w:r w:rsidRPr="007D6E92">
        <w:rPr>
          <w:rFonts w:eastAsia="Times New Roman" w:cs="Times New Roman"/>
          <w:szCs w:val="24"/>
          <w:lang w:val="vi"/>
        </w:rPr>
        <w:t>vectơ, đặc trưng cho sự biến đổi nhanh hay chậm của vận tốc.</w:t>
      </w:r>
    </w:p>
    <w:p w14:paraId="50E6CC37" w14:textId="77777777" w:rsidR="005566A8" w:rsidRPr="007D6E92" w:rsidRDefault="005566A8" w:rsidP="005566A8">
      <w:pPr>
        <w:pStyle w:val="Binhthng1"/>
        <w:spacing w:line="288" w:lineRule="auto"/>
      </w:pPr>
      <w:r w:rsidRPr="00826A18">
        <w:rPr>
          <w:b/>
          <w:bCs/>
          <w:color w:val="C00000"/>
        </w:rPr>
        <w:t>Câu 4.</w:t>
      </w:r>
      <w:r w:rsidRPr="007D6E92">
        <w:rPr>
          <w:b/>
          <w:bCs/>
        </w:rPr>
        <w:t xml:space="preserve"> </w:t>
      </w:r>
      <w:r w:rsidRPr="007D6E92">
        <w:rPr>
          <w:rFonts w:eastAsia="Palatino Linotype"/>
          <w:b/>
        </w:rPr>
        <w:t xml:space="preserve"> </w:t>
      </w:r>
      <w:r w:rsidRPr="007D6E92">
        <w:rPr>
          <w:rStyle w:val="Phngmcinhcuaoanvn1"/>
          <w:rFonts w:eastAsia="Arial"/>
        </w:rPr>
        <w:t>Chọn câu đúng về đặc điểm các chuyển động thành phần trong chuyển động ném ngang?</w:t>
      </w:r>
    </w:p>
    <w:p w14:paraId="41352E34" w14:textId="77777777" w:rsidR="005566A8" w:rsidRPr="007D6E92" w:rsidRDefault="005566A8" w:rsidP="005566A8">
      <w:pPr>
        <w:pStyle w:val="Binhthng1"/>
        <w:spacing w:line="288" w:lineRule="auto"/>
      </w:pPr>
      <w:r w:rsidRPr="00826A18">
        <w:rPr>
          <w:b/>
          <w:bCs/>
          <w:color w:val="0070C0"/>
        </w:rPr>
        <w:t>A.</w:t>
      </w:r>
      <w:r w:rsidRPr="00826A18">
        <w:rPr>
          <w:b/>
          <w:color w:val="0070C0"/>
        </w:rPr>
        <w:t xml:space="preserve"> </w:t>
      </w:r>
      <w:r w:rsidRPr="007D6E92">
        <w:t>Chuyển động theo phương ngang là chuyển động nhanh dần đều.</w:t>
      </w:r>
    </w:p>
    <w:p w14:paraId="303A51AA" w14:textId="77777777" w:rsidR="005566A8" w:rsidRPr="007D6E92" w:rsidRDefault="005566A8" w:rsidP="005566A8">
      <w:pPr>
        <w:pStyle w:val="Binhthng1"/>
        <w:spacing w:line="288" w:lineRule="auto"/>
      </w:pPr>
      <w:r w:rsidRPr="00826A18">
        <w:rPr>
          <w:b/>
          <w:bCs/>
          <w:color w:val="0070C0"/>
        </w:rPr>
        <w:t>B.</w:t>
      </w:r>
      <w:r w:rsidRPr="00826A18">
        <w:rPr>
          <w:b/>
          <w:color w:val="0070C0"/>
        </w:rPr>
        <w:t xml:space="preserve"> </w:t>
      </w:r>
      <w:r w:rsidRPr="007D6E92">
        <w:t>Chuyển động theo phương thẳng đứng là chuyển động thẳng đều dưới tác dụng của trọng lực.</w:t>
      </w:r>
    </w:p>
    <w:p w14:paraId="485BB941" w14:textId="77777777" w:rsidR="005566A8" w:rsidRPr="007D6E92" w:rsidRDefault="005566A8" w:rsidP="005566A8">
      <w:pPr>
        <w:pStyle w:val="Binhthng1"/>
        <w:spacing w:line="288" w:lineRule="auto"/>
      </w:pPr>
      <w:r w:rsidRPr="00826A18">
        <w:rPr>
          <w:rStyle w:val="Phngmcinhcuaoanvn1"/>
          <w:rFonts w:eastAsia="Arial"/>
          <w:b/>
          <w:bCs/>
          <w:color w:val="0070C0"/>
        </w:rPr>
        <w:t>C.</w:t>
      </w:r>
      <w:r w:rsidRPr="00826A18">
        <w:rPr>
          <w:rStyle w:val="Phngmcinhcuaoanvn1"/>
          <w:rFonts w:eastAsia="Arial"/>
          <w:b/>
          <w:color w:val="0070C0"/>
        </w:rPr>
        <w:t xml:space="preserve"> </w:t>
      </w:r>
      <w:r w:rsidRPr="007D6E92">
        <w:rPr>
          <w:rStyle w:val="Phngmcinhcuaoanvn1"/>
          <w:rFonts w:eastAsia="Arial"/>
        </w:rPr>
        <w:t>Chuyển động theo phương thẳng đứng là chuyển động nhanh dần đều dưới tác dụng của trọng lực.</w:t>
      </w:r>
    </w:p>
    <w:p w14:paraId="01DECBEF" w14:textId="77777777" w:rsidR="005566A8" w:rsidRPr="007D6E92" w:rsidRDefault="005566A8" w:rsidP="005566A8">
      <w:pPr>
        <w:pStyle w:val="Binhthng1"/>
        <w:spacing w:line="288" w:lineRule="auto"/>
      </w:pPr>
      <w:r w:rsidRPr="00826A18">
        <w:rPr>
          <w:b/>
          <w:bCs/>
          <w:color w:val="0070C0"/>
        </w:rPr>
        <w:t>D.</w:t>
      </w:r>
      <w:r w:rsidRPr="00826A18">
        <w:rPr>
          <w:b/>
          <w:color w:val="0070C0"/>
        </w:rPr>
        <w:t xml:space="preserve"> </w:t>
      </w:r>
      <w:r w:rsidRPr="007D6E92">
        <w:t>Chuyển động theo phương ngang là chuyển động chậm dần đều.</w:t>
      </w:r>
    </w:p>
    <w:p w14:paraId="1553D2B9" w14:textId="77777777" w:rsidR="005566A8" w:rsidRPr="007D6E92" w:rsidRDefault="005566A8" w:rsidP="005566A8">
      <w:pPr>
        <w:widowControl w:val="0"/>
        <w:tabs>
          <w:tab w:val="left" w:pos="567"/>
          <w:tab w:val="left" w:pos="2835"/>
          <w:tab w:val="left" w:pos="5103"/>
          <w:tab w:val="left" w:pos="7371"/>
        </w:tabs>
        <w:autoSpaceDE w:val="0"/>
        <w:autoSpaceDN w:val="0"/>
        <w:spacing w:before="120" w:after="120" w:line="240" w:lineRule="auto"/>
        <w:rPr>
          <w:rFonts w:eastAsia="Times New Roman" w:cs="Times New Roman"/>
          <w:szCs w:val="24"/>
          <w:lang w:val="vi"/>
        </w:rPr>
      </w:pPr>
      <w:r w:rsidRPr="00826A18">
        <w:rPr>
          <w:rFonts w:eastAsia="Palatino Linotype" w:cs="Times New Roman"/>
          <w:b/>
          <w:color w:val="C00000"/>
          <w:szCs w:val="24"/>
        </w:rPr>
        <w:t>Câu 5.</w:t>
      </w:r>
      <w:r w:rsidRPr="007D6E92">
        <w:rPr>
          <w:rFonts w:eastAsia="Palatino Linotype" w:cs="Times New Roman"/>
          <w:b/>
          <w:szCs w:val="24"/>
        </w:rPr>
        <w:t xml:space="preserve"> </w:t>
      </w:r>
      <w:r w:rsidRPr="007D6E92">
        <w:rPr>
          <w:rFonts w:eastAsia="Times New Roman" w:cs="Times New Roman"/>
          <w:szCs w:val="24"/>
          <w:lang w:val="vi"/>
        </w:rPr>
        <w:t xml:space="preserve">Theo định luật </w:t>
      </w:r>
      <w:r w:rsidRPr="007D6E92">
        <w:rPr>
          <w:rFonts w:eastAsia="Times New Roman" w:cs="Times New Roman"/>
          <w:szCs w:val="24"/>
        </w:rPr>
        <w:t>1</w:t>
      </w:r>
      <w:r w:rsidRPr="007D6E92">
        <w:rPr>
          <w:rFonts w:eastAsia="Times New Roman" w:cs="Times New Roman"/>
          <w:szCs w:val="24"/>
          <w:lang w:val="vi"/>
        </w:rPr>
        <w:t xml:space="preserve"> Newton, một vật đang chuyển động, nếu không có lực nào tác dụng lên vật thì vật sẽ</w:t>
      </w:r>
    </w:p>
    <w:p w14:paraId="4BC7BF73" w14:textId="77777777" w:rsidR="005566A8" w:rsidRPr="007D6E92" w:rsidRDefault="005566A8" w:rsidP="005566A8">
      <w:pPr>
        <w:widowControl w:val="0"/>
        <w:tabs>
          <w:tab w:val="left" w:pos="567"/>
          <w:tab w:val="left" w:pos="2835"/>
          <w:tab w:val="left" w:pos="5103"/>
          <w:tab w:val="left" w:pos="7371"/>
        </w:tabs>
        <w:autoSpaceDE w:val="0"/>
        <w:autoSpaceDN w:val="0"/>
        <w:spacing w:after="0" w:line="240" w:lineRule="auto"/>
        <w:rPr>
          <w:rFonts w:eastAsia="Times New Roman" w:cs="Times New Roman"/>
          <w:szCs w:val="24"/>
          <w:lang w:val="vi"/>
        </w:rPr>
      </w:pPr>
      <w:r w:rsidRPr="007D6E92">
        <w:rPr>
          <w:rFonts w:eastAsia="Times New Roman" w:cs="Times New Roman"/>
          <w:szCs w:val="24"/>
          <w:lang w:val="vi"/>
        </w:rPr>
        <w:tab/>
      </w:r>
      <w:r w:rsidRPr="00826A18">
        <w:rPr>
          <w:rFonts w:eastAsia="Times New Roman" w:cs="Times New Roman"/>
          <w:b/>
          <w:color w:val="0070C0"/>
          <w:szCs w:val="24"/>
          <w:lang w:val="vi"/>
        </w:rPr>
        <w:t xml:space="preserve">A. </w:t>
      </w:r>
      <w:r w:rsidRPr="007D6E92">
        <w:rPr>
          <w:rFonts w:eastAsia="Times New Roman" w:cs="Times New Roman"/>
          <w:szCs w:val="24"/>
          <w:lang w:val="vi"/>
        </w:rPr>
        <w:t>tiếp tục chuyển động thẳng đều.</w:t>
      </w:r>
      <w:r w:rsidRPr="007D6E92">
        <w:rPr>
          <w:rFonts w:eastAsia="Times New Roman" w:cs="Times New Roman"/>
          <w:szCs w:val="24"/>
        </w:rPr>
        <w:tab/>
      </w:r>
      <w:r w:rsidRPr="00826A18">
        <w:rPr>
          <w:rFonts w:eastAsia="Times New Roman" w:cs="Times New Roman"/>
          <w:b/>
          <w:color w:val="0070C0"/>
          <w:szCs w:val="24"/>
          <w:lang w:val="vi"/>
        </w:rPr>
        <w:t xml:space="preserve">B. </w:t>
      </w:r>
      <w:r w:rsidRPr="007D6E92">
        <w:rPr>
          <w:rFonts w:eastAsia="Times New Roman" w:cs="Times New Roman"/>
          <w:szCs w:val="24"/>
          <w:lang w:val="vi"/>
        </w:rPr>
        <w:t>chuyển động chậm dần rồi dừng lại.</w:t>
      </w:r>
    </w:p>
    <w:p w14:paraId="49087A1D" w14:textId="77777777" w:rsidR="005566A8" w:rsidRPr="007D6E92" w:rsidRDefault="005566A8" w:rsidP="005566A8">
      <w:pPr>
        <w:widowControl w:val="0"/>
        <w:tabs>
          <w:tab w:val="left" w:pos="567"/>
          <w:tab w:val="left" w:pos="2835"/>
          <w:tab w:val="left" w:pos="5103"/>
          <w:tab w:val="left" w:pos="7371"/>
        </w:tabs>
        <w:autoSpaceDE w:val="0"/>
        <w:autoSpaceDN w:val="0"/>
        <w:spacing w:after="0" w:line="240" w:lineRule="auto"/>
        <w:rPr>
          <w:rFonts w:eastAsia="Times New Roman" w:cs="Times New Roman"/>
          <w:szCs w:val="24"/>
          <w:lang w:val="vi"/>
        </w:rPr>
      </w:pPr>
      <w:r w:rsidRPr="007D6E92">
        <w:rPr>
          <w:rFonts w:eastAsia="Times New Roman" w:cs="Times New Roman"/>
          <w:szCs w:val="24"/>
          <w:lang w:val="vi"/>
        </w:rPr>
        <w:tab/>
      </w:r>
      <w:r w:rsidRPr="00826A18">
        <w:rPr>
          <w:rFonts w:eastAsia="Times New Roman" w:cs="Times New Roman"/>
          <w:b/>
          <w:color w:val="0070C0"/>
          <w:szCs w:val="24"/>
          <w:lang w:val="vi"/>
        </w:rPr>
        <w:t xml:space="preserve">C. </w:t>
      </w:r>
      <w:r w:rsidRPr="007D6E92">
        <w:rPr>
          <w:rFonts w:eastAsia="Times New Roman" w:cs="Times New Roman"/>
          <w:szCs w:val="24"/>
          <w:lang w:val="vi"/>
        </w:rPr>
        <w:t>tiếp tục chuyển động có gia tốc.</w:t>
      </w:r>
      <w:r w:rsidRPr="007D6E92">
        <w:rPr>
          <w:rFonts w:eastAsia="Times New Roman" w:cs="Times New Roman"/>
          <w:szCs w:val="24"/>
          <w:lang w:val="vi"/>
        </w:rPr>
        <w:tab/>
      </w:r>
      <w:r w:rsidRPr="00826A18">
        <w:rPr>
          <w:rFonts w:eastAsia="Times New Roman" w:cs="Times New Roman"/>
          <w:b/>
          <w:color w:val="0070C0"/>
          <w:szCs w:val="24"/>
          <w:lang w:val="vi"/>
        </w:rPr>
        <w:t xml:space="preserve">D. </w:t>
      </w:r>
      <w:r w:rsidRPr="007D6E92">
        <w:rPr>
          <w:rFonts w:eastAsia="Times New Roman" w:cs="Times New Roman"/>
          <w:szCs w:val="24"/>
          <w:lang w:val="vi"/>
        </w:rPr>
        <w:t>dừng dại ngay lập tức.</w:t>
      </w:r>
    </w:p>
    <w:p w14:paraId="6541947B" w14:textId="77777777" w:rsidR="005566A8" w:rsidRPr="007D6E92" w:rsidRDefault="005566A8" w:rsidP="005566A8">
      <w:pPr>
        <w:widowControl w:val="0"/>
        <w:tabs>
          <w:tab w:val="left" w:pos="567"/>
          <w:tab w:val="left" w:pos="2835"/>
          <w:tab w:val="left" w:pos="5103"/>
          <w:tab w:val="left" w:pos="7371"/>
        </w:tabs>
        <w:autoSpaceDE w:val="0"/>
        <w:autoSpaceDN w:val="0"/>
        <w:spacing w:before="120" w:after="120" w:line="240" w:lineRule="auto"/>
        <w:rPr>
          <w:rFonts w:eastAsia="Times New Roman" w:cs="Times New Roman"/>
          <w:szCs w:val="24"/>
          <w:lang w:val="vi"/>
        </w:rPr>
      </w:pPr>
      <w:r w:rsidRPr="00826A18">
        <w:rPr>
          <w:rFonts w:cs="Times New Roman"/>
          <w:b/>
          <w:color w:val="C00000"/>
          <w:szCs w:val="24"/>
          <w:lang w:eastAsia="zh-CN"/>
        </w:rPr>
        <w:t xml:space="preserve">Câu </w:t>
      </w:r>
      <w:r w:rsidRPr="00826A18">
        <w:rPr>
          <w:rFonts w:cs="Times New Roman"/>
          <w:b/>
          <w:color w:val="C00000"/>
          <w:szCs w:val="24"/>
          <w:lang w:val="pt-BR" w:eastAsia="zh-CN"/>
        </w:rPr>
        <w:t>6.</w:t>
      </w:r>
      <w:r w:rsidRPr="007D6E92">
        <w:rPr>
          <w:rFonts w:cs="Times New Roman"/>
          <w:b/>
          <w:szCs w:val="24"/>
          <w:lang w:val="pt-BR" w:eastAsia="zh-CN"/>
        </w:rPr>
        <w:t xml:space="preserve"> </w:t>
      </w:r>
      <w:r w:rsidRPr="007D6E92">
        <w:rPr>
          <w:rFonts w:eastAsia="Times New Roman" w:cs="Times New Roman"/>
          <w:szCs w:val="24"/>
          <w:lang w:val="vi"/>
        </w:rPr>
        <w:t xml:space="preserve">Theo định luật </w:t>
      </w:r>
      <w:r w:rsidRPr="007D6E92">
        <w:rPr>
          <w:rFonts w:eastAsia="Times New Roman" w:cs="Times New Roman"/>
          <w:szCs w:val="24"/>
        </w:rPr>
        <w:t>2</w:t>
      </w:r>
      <w:r w:rsidRPr="007D6E92">
        <w:rPr>
          <w:rFonts w:eastAsia="Times New Roman" w:cs="Times New Roman"/>
          <w:szCs w:val="24"/>
          <w:lang w:val="vi"/>
        </w:rPr>
        <w:t xml:space="preserve"> Newton, gia tốc của vật</w:t>
      </w:r>
    </w:p>
    <w:p w14:paraId="1FEA2CBE" w14:textId="77777777" w:rsidR="005566A8" w:rsidRPr="007D6E92" w:rsidRDefault="005566A8" w:rsidP="005566A8">
      <w:pPr>
        <w:widowControl w:val="0"/>
        <w:tabs>
          <w:tab w:val="left" w:pos="567"/>
          <w:tab w:val="left" w:pos="2835"/>
          <w:tab w:val="left" w:pos="5103"/>
          <w:tab w:val="left" w:pos="7371"/>
        </w:tabs>
        <w:autoSpaceDE w:val="0"/>
        <w:autoSpaceDN w:val="0"/>
        <w:spacing w:after="0" w:line="240" w:lineRule="auto"/>
        <w:rPr>
          <w:rFonts w:eastAsia="Times New Roman" w:cs="Times New Roman"/>
          <w:szCs w:val="24"/>
          <w:lang w:val="vi"/>
        </w:rPr>
      </w:pPr>
      <w:r w:rsidRPr="007D6E92">
        <w:rPr>
          <w:rFonts w:eastAsia="Times New Roman" w:cs="Times New Roman"/>
          <w:szCs w:val="24"/>
          <w:lang w:val="vi"/>
        </w:rPr>
        <w:tab/>
      </w:r>
      <w:r w:rsidRPr="00826A18">
        <w:rPr>
          <w:rFonts w:eastAsia="Times New Roman" w:cs="Times New Roman"/>
          <w:b/>
          <w:color w:val="0070C0"/>
          <w:szCs w:val="24"/>
          <w:lang w:val="vi"/>
        </w:rPr>
        <w:t xml:space="preserve">A. </w:t>
      </w:r>
      <w:r w:rsidRPr="007D6E92">
        <w:rPr>
          <w:rFonts w:eastAsia="Times New Roman" w:cs="Times New Roman"/>
          <w:szCs w:val="24"/>
          <w:lang w:val="vi"/>
        </w:rPr>
        <w:t>có độ lớn tỉ lệ nghịch với độ lớn của lực tác dụng lên vật.</w:t>
      </w:r>
    </w:p>
    <w:p w14:paraId="75C34ABD" w14:textId="77777777" w:rsidR="005566A8" w:rsidRPr="007D6E92" w:rsidRDefault="005566A8" w:rsidP="005566A8">
      <w:pPr>
        <w:widowControl w:val="0"/>
        <w:tabs>
          <w:tab w:val="left" w:pos="567"/>
          <w:tab w:val="left" w:pos="2835"/>
          <w:tab w:val="left" w:pos="5103"/>
          <w:tab w:val="left" w:pos="7371"/>
        </w:tabs>
        <w:autoSpaceDE w:val="0"/>
        <w:autoSpaceDN w:val="0"/>
        <w:spacing w:after="0" w:line="240" w:lineRule="auto"/>
        <w:rPr>
          <w:rFonts w:eastAsia="Times New Roman" w:cs="Times New Roman"/>
          <w:szCs w:val="24"/>
          <w:lang w:val="vi"/>
        </w:rPr>
      </w:pPr>
      <w:r w:rsidRPr="007D6E92">
        <w:rPr>
          <w:rFonts w:eastAsia="Times New Roman" w:cs="Times New Roman"/>
          <w:szCs w:val="24"/>
          <w:lang w:val="vi"/>
        </w:rPr>
        <w:tab/>
      </w:r>
      <w:r w:rsidRPr="00826A18">
        <w:rPr>
          <w:rFonts w:eastAsia="Times New Roman" w:cs="Times New Roman"/>
          <w:b/>
          <w:color w:val="0070C0"/>
          <w:szCs w:val="24"/>
          <w:lang w:val="vi"/>
        </w:rPr>
        <w:t xml:space="preserve">B. </w:t>
      </w:r>
      <w:r w:rsidRPr="007D6E92">
        <w:rPr>
          <w:rFonts w:eastAsia="Times New Roman" w:cs="Times New Roman"/>
          <w:szCs w:val="24"/>
          <w:lang w:val="vi"/>
        </w:rPr>
        <w:t>ngược hướng với lực tác dụng lên vật.</w:t>
      </w:r>
    </w:p>
    <w:p w14:paraId="60172D11" w14:textId="77777777" w:rsidR="005566A8" w:rsidRPr="007D6E92" w:rsidRDefault="005566A8" w:rsidP="005566A8">
      <w:pPr>
        <w:widowControl w:val="0"/>
        <w:tabs>
          <w:tab w:val="left" w:pos="567"/>
          <w:tab w:val="left" w:pos="2835"/>
          <w:tab w:val="left" w:pos="5103"/>
          <w:tab w:val="left" w:pos="7371"/>
        </w:tabs>
        <w:autoSpaceDE w:val="0"/>
        <w:autoSpaceDN w:val="0"/>
        <w:spacing w:after="0" w:line="240" w:lineRule="auto"/>
        <w:rPr>
          <w:rFonts w:eastAsia="Times New Roman" w:cs="Times New Roman"/>
          <w:szCs w:val="24"/>
          <w:lang w:val="vi"/>
        </w:rPr>
      </w:pPr>
      <w:r w:rsidRPr="007D6E92">
        <w:rPr>
          <w:rFonts w:eastAsia="Times New Roman" w:cs="Times New Roman"/>
          <w:szCs w:val="24"/>
          <w:lang w:val="vi"/>
        </w:rPr>
        <w:tab/>
      </w:r>
      <w:r w:rsidRPr="00826A18">
        <w:rPr>
          <w:rFonts w:eastAsia="Times New Roman" w:cs="Times New Roman"/>
          <w:b/>
          <w:color w:val="0070C0"/>
          <w:szCs w:val="24"/>
          <w:lang w:val="vi"/>
        </w:rPr>
        <w:t xml:space="preserve">C. </w:t>
      </w:r>
      <w:r w:rsidRPr="007D6E92">
        <w:rPr>
          <w:rFonts w:eastAsia="Times New Roman" w:cs="Times New Roman"/>
          <w:szCs w:val="24"/>
          <w:lang w:val="vi"/>
        </w:rPr>
        <w:t>cùng hướng với lực tác dụng lên vật.</w:t>
      </w:r>
    </w:p>
    <w:p w14:paraId="7428E17B" w14:textId="77777777" w:rsidR="005566A8" w:rsidRPr="007D6E92" w:rsidRDefault="005566A8" w:rsidP="005566A8">
      <w:pPr>
        <w:widowControl w:val="0"/>
        <w:tabs>
          <w:tab w:val="left" w:pos="567"/>
          <w:tab w:val="left" w:pos="2835"/>
          <w:tab w:val="left" w:pos="5103"/>
          <w:tab w:val="left" w:pos="7371"/>
        </w:tabs>
        <w:autoSpaceDE w:val="0"/>
        <w:autoSpaceDN w:val="0"/>
        <w:spacing w:after="0" w:line="240" w:lineRule="auto"/>
        <w:rPr>
          <w:rFonts w:eastAsia="Times New Roman" w:cs="Times New Roman"/>
          <w:szCs w:val="24"/>
          <w:lang w:val="vi"/>
        </w:rPr>
      </w:pPr>
      <w:r w:rsidRPr="007D6E92">
        <w:rPr>
          <w:rFonts w:eastAsia="Times New Roman" w:cs="Times New Roman"/>
          <w:szCs w:val="24"/>
          <w:lang w:val="vi"/>
        </w:rPr>
        <w:tab/>
      </w:r>
      <w:r w:rsidRPr="00826A18">
        <w:rPr>
          <w:rFonts w:eastAsia="Times New Roman" w:cs="Times New Roman"/>
          <w:b/>
          <w:color w:val="0070C0"/>
          <w:szCs w:val="24"/>
          <w:lang w:val="vi"/>
        </w:rPr>
        <w:t xml:space="preserve">D. </w:t>
      </w:r>
      <w:r w:rsidRPr="007D6E92">
        <w:rPr>
          <w:rFonts w:eastAsia="Times New Roman" w:cs="Times New Roman"/>
          <w:szCs w:val="24"/>
          <w:lang w:val="vi"/>
        </w:rPr>
        <w:t>có độ lớn tỉ lệ thuận với khối lượng của vật.</w:t>
      </w:r>
    </w:p>
    <w:p w14:paraId="5F5F12A2" w14:textId="77777777" w:rsidR="005566A8" w:rsidRPr="007D6E92" w:rsidRDefault="005566A8" w:rsidP="005566A8">
      <w:pPr>
        <w:widowControl w:val="0"/>
        <w:tabs>
          <w:tab w:val="left" w:pos="567"/>
          <w:tab w:val="left" w:pos="2835"/>
          <w:tab w:val="left" w:pos="5103"/>
          <w:tab w:val="left" w:pos="7371"/>
        </w:tabs>
        <w:autoSpaceDE w:val="0"/>
        <w:autoSpaceDN w:val="0"/>
        <w:spacing w:before="120" w:after="120" w:line="240" w:lineRule="auto"/>
        <w:rPr>
          <w:rFonts w:eastAsia="Times New Roman" w:cs="Times New Roman"/>
          <w:szCs w:val="24"/>
          <w:lang w:val="vi"/>
        </w:rPr>
      </w:pPr>
      <w:r w:rsidRPr="00826A18">
        <w:rPr>
          <w:rFonts w:eastAsia="Palatino Linotype" w:cs="Times New Roman"/>
          <w:b/>
          <w:color w:val="C00000"/>
          <w:szCs w:val="24"/>
        </w:rPr>
        <w:t>Câu 7.</w:t>
      </w:r>
      <w:r w:rsidRPr="007D6E92">
        <w:rPr>
          <w:rFonts w:eastAsia="Palatino Linotype" w:cs="Times New Roman"/>
          <w:b/>
          <w:szCs w:val="24"/>
        </w:rPr>
        <w:t xml:space="preserve"> </w:t>
      </w:r>
      <w:r w:rsidRPr="007D6E92">
        <w:rPr>
          <w:rFonts w:eastAsia="Times New Roman" w:cs="Times New Roman"/>
          <w:szCs w:val="24"/>
          <w:lang w:val="vi"/>
        </w:rPr>
        <w:t>Chuyển động rơi tự do của một vật là chuyển động</w:t>
      </w:r>
    </w:p>
    <w:p w14:paraId="5D5AC0DE" w14:textId="77777777" w:rsidR="005566A8" w:rsidRPr="007D6E92" w:rsidRDefault="005566A8" w:rsidP="005566A8">
      <w:pPr>
        <w:widowControl w:val="0"/>
        <w:tabs>
          <w:tab w:val="left" w:pos="567"/>
          <w:tab w:val="left" w:pos="2835"/>
          <w:tab w:val="left" w:pos="5103"/>
          <w:tab w:val="left" w:pos="7371"/>
        </w:tabs>
        <w:autoSpaceDE w:val="0"/>
        <w:autoSpaceDN w:val="0"/>
        <w:spacing w:after="0" w:line="240" w:lineRule="auto"/>
        <w:rPr>
          <w:rFonts w:eastAsia="Times New Roman" w:cs="Times New Roman"/>
          <w:szCs w:val="24"/>
          <w:lang w:val="vi"/>
        </w:rPr>
      </w:pPr>
      <w:r w:rsidRPr="007D6E92">
        <w:rPr>
          <w:rFonts w:eastAsia="Times New Roman" w:cs="Times New Roman"/>
          <w:szCs w:val="24"/>
          <w:lang w:val="vi"/>
        </w:rPr>
        <w:tab/>
      </w:r>
      <w:r w:rsidRPr="00826A18">
        <w:rPr>
          <w:rFonts w:eastAsia="Times New Roman" w:cs="Times New Roman"/>
          <w:b/>
          <w:color w:val="0070C0"/>
          <w:szCs w:val="24"/>
          <w:lang w:val="vi"/>
        </w:rPr>
        <w:t xml:space="preserve">A. </w:t>
      </w:r>
      <w:r w:rsidRPr="007D6E92">
        <w:rPr>
          <w:rFonts w:eastAsia="Times New Roman" w:cs="Times New Roman"/>
          <w:szCs w:val="24"/>
          <w:lang w:val="vi"/>
        </w:rPr>
        <w:t>nhanh dần đều.</w:t>
      </w:r>
      <w:r w:rsidRPr="007D6E92">
        <w:rPr>
          <w:rFonts w:eastAsia="Times New Roman" w:cs="Times New Roman"/>
          <w:szCs w:val="24"/>
          <w:lang w:val="vi"/>
        </w:rPr>
        <w:tab/>
      </w:r>
      <w:r w:rsidRPr="00826A18">
        <w:rPr>
          <w:rFonts w:eastAsia="Times New Roman" w:cs="Times New Roman"/>
          <w:b/>
          <w:color w:val="0070C0"/>
          <w:szCs w:val="24"/>
          <w:lang w:val="vi"/>
        </w:rPr>
        <w:t xml:space="preserve">B. </w:t>
      </w:r>
      <w:r w:rsidRPr="007D6E92">
        <w:rPr>
          <w:rFonts w:eastAsia="Times New Roman" w:cs="Times New Roman"/>
          <w:szCs w:val="24"/>
          <w:lang w:val="vi"/>
        </w:rPr>
        <w:t>chậm dần đều.</w:t>
      </w:r>
      <w:r w:rsidRPr="007D6E92">
        <w:rPr>
          <w:rFonts w:eastAsia="Times New Roman" w:cs="Times New Roman"/>
          <w:szCs w:val="24"/>
          <w:lang w:val="vi"/>
        </w:rPr>
        <w:tab/>
      </w:r>
      <w:r w:rsidRPr="00826A18">
        <w:rPr>
          <w:rFonts w:eastAsia="Times New Roman" w:cs="Times New Roman"/>
          <w:b/>
          <w:color w:val="0070C0"/>
          <w:szCs w:val="24"/>
          <w:lang w:val="vi"/>
        </w:rPr>
        <w:t xml:space="preserve">C. </w:t>
      </w:r>
      <w:r w:rsidRPr="007D6E92">
        <w:rPr>
          <w:rFonts w:eastAsia="Times New Roman" w:cs="Times New Roman"/>
          <w:szCs w:val="24"/>
          <w:lang w:val="vi"/>
        </w:rPr>
        <w:t>cong đều.</w:t>
      </w:r>
      <w:r w:rsidRPr="007D6E92">
        <w:rPr>
          <w:rFonts w:eastAsia="Times New Roman" w:cs="Times New Roman"/>
          <w:szCs w:val="24"/>
          <w:lang w:val="vi"/>
        </w:rPr>
        <w:tab/>
      </w:r>
      <w:r w:rsidRPr="00826A18">
        <w:rPr>
          <w:rFonts w:eastAsia="Times New Roman" w:cs="Times New Roman"/>
          <w:b/>
          <w:color w:val="0070C0"/>
          <w:szCs w:val="24"/>
          <w:lang w:val="vi"/>
        </w:rPr>
        <w:t xml:space="preserve">D. </w:t>
      </w:r>
      <w:r w:rsidRPr="007D6E92">
        <w:rPr>
          <w:rFonts w:eastAsia="Times New Roman" w:cs="Times New Roman"/>
          <w:szCs w:val="24"/>
          <w:lang w:val="vi"/>
        </w:rPr>
        <w:t>thẳng đều.</w:t>
      </w:r>
    </w:p>
    <w:p w14:paraId="7DA5F3B0" w14:textId="77777777" w:rsidR="005566A8" w:rsidRPr="007D6E92" w:rsidRDefault="005566A8" w:rsidP="005566A8">
      <w:pPr>
        <w:widowControl w:val="0"/>
        <w:tabs>
          <w:tab w:val="left" w:pos="567"/>
          <w:tab w:val="left" w:pos="2835"/>
          <w:tab w:val="left" w:pos="5103"/>
          <w:tab w:val="left" w:pos="7371"/>
        </w:tabs>
        <w:autoSpaceDE w:val="0"/>
        <w:autoSpaceDN w:val="0"/>
        <w:spacing w:before="120" w:after="120" w:line="240" w:lineRule="auto"/>
        <w:rPr>
          <w:rFonts w:eastAsia="Times New Roman" w:cs="Times New Roman"/>
          <w:szCs w:val="24"/>
          <w:lang w:val="vi"/>
        </w:rPr>
      </w:pPr>
      <w:r w:rsidRPr="007D6E92">
        <w:rPr>
          <w:rFonts w:eastAsia="Palatino Linotype" w:cs="Times New Roman"/>
          <w:b/>
          <w:szCs w:val="24"/>
        </w:rPr>
        <w:t xml:space="preserve"> </w:t>
      </w:r>
      <w:r w:rsidRPr="00826A18">
        <w:rPr>
          <w:rFonts w:eastAsia="Palatino Linotype" w:cs="Times New Roman"/>
          <w:b/>
          <w:color w:val="C00000"/>
          <w:szCs w:val="24"/>
        </w:rPr>
        <w:t>Câu 8.</w:t>
      </w:r>
      <w:r w:rsidRPr="007D6E92">
        <w:rPr>
          <w:rFonts w:eastAsia="Palatino Linotype" w:cs="Times New Roman"/>
          <w:b/>
          <w:szCs w:val="24"/>
        </w:rPr>
        <w:t xml:space="preserve"> </w:t>
      </w:r>
      <w:r w:rsidRPr="007D6E92">
        <w:rPr>
          <w:rFonts w:eastAsia="Times New Roman" w:cs="Times New Roman"/>
          <w:szCs w:val="24"/>
          <w:lang w:val="vi"/>
        </w:rPr>
        <w:t xml:space="preserve">Điều nào sau đây </w:t>
      </w:r>
      <w:r w:rsidRPr="007D6E92">
        <w:rPr>
          <w:rFonts w:eastAsia="Times New Roman" w:cs="Times New Roman"/>
          <w:b/>
          <w:bCs/>
          <w:szCs w:val="24"/>
          <w:lang w:val="vi"/>
        </w:rPr>
        <w:t>không đúng</w:t>
      </w:r>
      <w:r w:rsidRPr="007D6E92">
        <w:rPr>
          <w:rFonts w:eastAsia="Times New Roman" w:cs="Times New Roman"/>
          <w:szCs w:val="24"/>
          <w:lang w:val="vi"/>
        </w:rPr>
        <w:t xml:space="preserve"> khi nói về trọng lực tác dụng lên một vật?</w:t>
      </w:r>
    </w:p>
    <w:p w14:paraId="6282AE7B" w14:textId="77777777" w:rsidR="005566A8" w:rsidRPr="007D6E92" w:rsidRDefault="005566A8" w:rsidP="005566A8">
      <w:pPr>
        <w:widowControl w:val="0"/>
        <w:tabs>
          <w:tab w:val="left" w:pos="567"/>
          <w:tab w:val="left" w:pos="2835"/>
          <w:tab w:val="left" w:pos="5103"/>
          <w:tab w:val="left" w:pos="7371"/>
        </w:tabs>
        <w:autoSpaceDE w:val="0"/>
        <w:autoSpaceDN w:val="0"/>
        <w:spacing w:after="0" w:line="240" w:lineRule="auto"/>
        <w:rPr>
          <w:rFonts w:eastAsia="Times New Roman" w:cs="Times New Roman"/>
          <w:szCs w:val="24"/>
          <w:lang w:val="vi"/>
        </w:rPr>
      </w:pPr>
      <w:r w:rsidRPr="007D6E92">
        <w:rPr>
          <w:rFonts w:eastAsia="Times New Roman" w:cs="Times New Roman"/>
          <w:szCs w:val="24"/>
          <w:lang w:val="vi"/>
        </w:rPr>
        <w:tab/>
      </w:r>
      <w:r w:rsidRPr="00826A18">
        <w:rPr>
          <w:rFonts w:eastAsia="Times New Roman" w:cs="Times New Roman"/>
          <w:b/>
          <w:color w:val="0070C0"/>
          <w:szCs w:val="24"/>
          <w:lang w:val="vi"/>
        </w:rPr>
        <w:t xml:space="preserve">A. </w:t>
      </w:r>
      <w:r w:rsidRPr="007D6E92">
        <w:rPr>
          <w:rFonts w:eastAsia="Times New Roman" w:cs="Times New Roman"/>
          <w:szCs w:val="24"/>
          <w:lang w:val="vi"/>
        </w:rPr>
        <w:t>Trọng lực là lực hấp dẫn của Trái Đất tác dụng lên vật.</w:t>
      </w:r>
    </w:p>
    <w:p w14:paraId="4A6C9527" w14:textId="77777777" w:rsidR="005566A8" w:rsidRPr="007D6E92" w:rsidRDefault="005566A8" w:rsidP="005566A8">
      <w:pPr>
        <w:widowControl w:val="0"/>
        <w:tabs>
          <w:tab w:val="left" w:pos="567"/>
          <w:tab w:val="left" w:pos="2835"/>
          <w:tab w:val="left" w:pos="5103"/>
          <w:tab w:val="left" w:pos="7371"/>
        </w:tabs>
        <w:autoSpaceDE w:val="0"/>
        <w:autoSpaceDN w:val="0"/>
        <w:spacing w:after="0" w:line="240" w:lineRule="auto"/>
        <w:rPr>
          <w:rFonts w:eastAsia="Times New Roman" w:cs="Times New Roman"/>
          <w:szCs w:val="24"/>
          <w:lang w:val="vi"/>
        </w:rPr>
      </w:pPr>
      <w:r w:rsidRPr="007D6E92">
        <w:rPr>
          <w:rFonts w:eastAsia="Times New Roman" w:cs="Times New Roman"/>
          <w:szCs w:val="24"/>
          <w:lang w:val="vi"/>
        </w:rPr>
        <w:tab/>
      </w:r>
      <w:r w:rsidRPr="00826A18">
        <w:rPr>
          <w:rFonts w:eastAsia="Times New Roman" w:cs="Times New Roman"/>
          <w:b/>
          <w:color w:val="0070C0"/>
          <w:szCs w:val="24"/>
          <w:lang w:val="vi"/>
        </w:rPr>
        <w:t xml:space="preserve">B. </w:t>
      </w:r>
      <w:r w:rsidRPr="007D6E92">
        <w:rPr>
          <w:rFonts w:eastAsia="Times New Roman" w:cs="Times New Roman"/>
          <w:szCs w:val="24"/>
          <w:lang w:val="vi"/>
        </w:rPr>
        <w:t>Khi vật đứng yên</w:t>
      </w:r>
      <w:r w:rsidRPr="007D6E92">
        <w:rPr>
          <w:rFonts w:eastAsia="Times New Roman" w:cs="Times New Roman"/>
          <w:szCs w:val="24"/>
        </w:rPr>
        <w:t xml:space="preserve"> trên mặt đất</w:t>
      </w:r>
      <w:r w:rsidRPr="007D6E92">
        <w:rPr>
          <w:rFonts w:eastAsia="Times New Roman" w:cs="Times New Roman"/>
          <w:szCs w:val="24"/>
          <w:lang w:val="vi"/>
        </w:rPr>
        <w:t>, độ lớn của trọng lực là trọng lượng của vật.</w:t>
      </w:r>
    </w:p>
    <w:p w14:paraId="42A2C54C" w14:textId="77777777" w:rsidR="005566A8" w:rsidRPr="007D6E92" w:rsidRDefault="005566A8" w:rsidP="005566A8">
      <w:pPr>
        <w:widowControl w:val="0"/>
        <w:tabs>
          <w:tab w:val="left" w:pos="567"/>
          <w:tab w:val="left" w:pos="2835"/>
          <w:tab w:val="left" w:pos="5103"/>
          <w:tab w:val="left" w:pos="7371"/>
        </w:tabs>
        <w:autoSpaceDE w:val="0"/>
        <w:autoSpaceDN w:val="0"/>
        <w:spacing w:after="0" w:line="240" w:lineRule="auto"/>
        <w:rPr>
          <w:rFonts w:eastAsia="Times New Roman" w:cs="Times New Roman"/>
          <w:szCs w:val="24"/>
          <w:lang w:val="vi"/>
        </w:rPr>
      </w:pPr>
      <w:r w:rsidRPr="007D6E92">
        <w:rPr>
          <w:rFonts w:eastAsia="Times New Roman" w:cs="Times New Roman"/>
          <w:szCs w:val="24"/>
          <w:lang w:val="vi"/>
        </w:rPr>
        <w:tab/>
      </w:r>
      <w:r w:rsidRPr="00826A18">
        <w:rPr>
          <w:rFonts w:eastAsia="Times New Roman" w:cs="Times New Roman"/>
          <w:b/>
          <w:color w:val="0070C0"/>
          <w:szCs w:val="24"/>
          <w:lang w:val="vi"/>
        </w:rPr>
        <w:t xml:space="preserve">C. </w:t>
      </w:r>
      <w:r w:rsidRPr="007D6E92">
        <w:rPr>
          <w:rFonts w:eastAsia="Times New Roman" w:cs="Times New Roman"/>
          <w:szCs w:val="24"/>
          <w:lang w:val="vi"/>
        </w:rPr>
        <w:t>Điểm đặt của trọng lực tại điểm bất kì ở trên vật.</w:t>
      </w:r>
    </w:p>
    <w:p w14:paraId="7977BD10" w14:textId="77777777" w:rsidR="005566A8" w:rsidRPr="007D6E92" w:rsidRDefault="005566A8" w:rsidP="005566A8">
      <w:pPr>
        <w:widowControl w:val="0"/>
        <w:tabs>
          <w:tab w:val="left" w:pos="567"/>
          <w:tab w:val="left" w:pos="2835"/>
          <w:tab w:val="left" w:pos="5103"/>
          <w:tab w:val="left" w:pos="7371"/>
        </w:tabs>
        <w:autoSpaceDE w:val="0"/>
        <w:autoSpaceDN w:val="0"/>
        <w:spacing w:after="0" w:line="240" w:lineRule="auto"/>
        <w:rPr>
          <w:rFonts w:eastAsia="Times New Roman" w:cs="Times New Roman"/>
          <w:szCs w:val="24"/>
        </w:rPr>
      </w:pPr>
      <w:r w:rsidRPr="007D6E92">
        <w:rPr>
          <w:rFonts w:eastAsia="Times New Roman" w:cs="Times New Roman"/>
          <w:szCs w:val="24"/>
          <w:lang w:val="vi"/>
        </w:rPr>
        <w:tab/>
      </w:r>
      <w:r w:rsidRPr="00826A18">
        <w:rPr>
          <w:rFonts w:eastAsia="Times New Roman" w:cs="Times New Roman"/>
          <w:b/>
          <w:color w:val="0070C0"/>
          <w:szCs w:val="24"/>
          <w:lang w:val="vi"/>
        </w:rPr>
        <w:t xml:space="preserve">D. </w:t>
      </w:r>
      <w:r w:rsidRPr="007D6E92">
        <w:rPr>
          <w:rFonts w:eastAsia="Times New Roman" w:cs="Times New Roman"/>
          <w:szCs w:val="24"/>
          <w:lang w:val="vi"/>
        </w:rPr>
        <w:t>Trọng lực luôn hướng vào tâm Trái Đất.</w:t>
      </w:r>
    </w:p>
    <w:p w14:paraId="019D0175" w14:textId="77777777" w:rsidR="005566A8" w:rsidRPr="007D6E92" w:rsidRDefault="005566A8" w:rsidP="005566A8">
      <w:pPr>
        <w:widowControl w:val="0"/>
        <w:tabs>
          <w:tab w:val="left" w:pos="567"/>
          <w:tab w:val="left" w:pos="2835"/>
          <w:tab w:val="left" w:pos="5103"/>
          <w:tab w:val="left" w:pos="7371"/>
        </w:tabs>
        <w:autoSpaceDE w:val="0"/>
        <w:autoSpaceDN w:val="0"/>
        <w:spacing w:before="120" w:after="120" w:line="240" w:lineRule="auto"/>
        <w:rPr>
          <w:rFonts w:eastAsia="Times New Roman" w:cs="Times New Roman"/>
          <w:szCs w:val="24"/>
        </w:rPr>
      </w:pPr>
      <w:r w:rsidRPr="00826A18">
        <w:rPr>
          <w:rFonts w:cs="Times New Roman"/>
          <w:b/>
          <w:bCs/>
          <w:color w:val="C00000"/>
          <w:szCs w:val="24"/>
        </w:rPr>
        <w:t>Câu 9.</w:t>
      </w:r>
      <w:r w:rsidRPr="007D6E92">
        <w:rPr>
          <w:rFonts w:cs="Times New Roman"/>
          <w:b/>
          <w:bCs/>
          <w:szCs w:val="24"/>
        </w:rPr>
        <w:t xml:space="preserve"> </w:t>
      </w:r>
      <w:r w:rsidRPr="007D6E92">
        <w:rPr>
          <w:rFonts w:eastAsia="Times New Roman" w:cs="Times New Roman"/>
          <w:szCs w:val="24"/>
          <w:lang w:val="vi"/>
        </w:rPr>
        <w:t xml:space="preserve">Vật nặng 200 g được treo bởi một sợi dây nhẹ. Lấy </w:t>
      </w:r>
      <w:r w:rsidRPr="007D6E92">
        <w:rPr>
          <w:rFonts w:eastAsia="Times New Roman" w:cs="Times New Roman"/>
          <w:i/>
          <w:iCs/>
          <w:szCs w:val="24"/>
          <w:lang w:val="vi"/>
        </w:rPr>
        <w:t xml:space="preserve">g </w:t>
      </w:r>
      <w:r w:rsidRPr="007D6E92">
        <w:rPr>
          <w:rFonts w:eastAsia="Times New Roman" w:cs="Times New Roman"/>
          <w:szCs w:val="24"/>
          <w:lang w:val="vi"/>
        </w:rPr>
        <w:t>= 9,8 m/s</w:t>
      </w:r>
      <w:r w:rsidRPr="007D6E92">
        <w:rPr>
          <w:rFonts w:eastAsia="Times New Roman" w:cs="Times New Roman"/>
          <w:szCs w:val="24"/>
          <w:vertAlign w:val="superscript"/>
          <w:lang w:val="vi"/>
        </w:rPr>
        <w:t>2</w:t>
      </w:r>
      <w:r w:rsidRPr="007D6E92">
        <w:rPr>
          <w:rFonts w:eastAsia="Times New Roman" w:cs="Times New Roman"/>
          <w:szCs w:val="24"/>
          <w:lang w:val="vi"/>
        </w:rPr>
        <w:t xml:space="preserve">. </w:t>
      </w:r>
      <w:r w:rsidRPr="007D6E92">
        <w:rPr>
          <w:rFonts w:eastAsia="Times New Roman" w:cs="Times New Roman"/>
          <w:szCs w:val="24"/>
        </w:rPr>
        <w:t>K</w:t>
      </w:r>
      <w:r w:rsidRPr="007D6E92">
        <w:rPr>
          <w:rFonts w:eastAsia="Times New Roman" w:cs="Times New Roman"/>
          <w:szCs w:val="24"/>
          <w:lang w:val="vi"/>
        </w:rPr>
        <w:t>hi vật nặng ở trạng thái đứng yên cân bằng</w:t>
      </w:r>
      <w:r w:rsidRPr="007D6E92">
        <w:rPr>
          <w:rFonts w:eastAsia="Times New Roman" w:cs="Times New Roman"/>
          <w:szCs w:val="24"/>
        </w:rPr>
        <w:t xml:space="preserve"> thì </w:t>
      </w:r>
      <w:r w:rsidRPr="007D6E92">
        <w:rPr>
          <w:rFonts w:eastAsia="Times New Roman" w:cs="Times New Roman"/>
          <w:szCs w:val="24"/>
          <w:lang w:val="vi"/>
        </w:rPr>
        <w:t xml:space="preserve">độ lớn của lực căng dây tác dụng lên vật nặng </w:t>
      </w:r>
      <w:r w:rsidRPr="007D6E92">
        <w:rPr>
          <w:rFonts w:eastAsia="Times New Roman" w:cs="Times New Roman"/>
          <w:szCs w:val="24"/>
        </w:rPr>
        <w:t>là</w:t>
      </w:r>
    </w:p>
    <w:p w14:paraId="7F4D95AE" w14:textId="77777777" w:rsidR="005566A8" w:rsidRPr="007D6E92" w:rsidRDefault="005566A8" w:rsidP="005566A8">
      <w:pPr>
        <w:widowControl w:val="0"/>
        <w:tabs>
          <w:tab w:val="left" w:pos="567"/>
          <w:tab w:val="left" w:pos="2835"/>
          <w:tab w:val="left" w:pos="5103"/>
          <w:tab w:val="left" w:pos="7371"/>
        </w:tabs>
        <w:autoSpaceDE w:val="0"/>
        <w:autoSpaceDN w:val="0"/>
        <w:spacing w:after="0" w:line="240" w:lineRule="auto"/>
        <w:rPr>
          <w:rFonts w:eastAsia="Times New Roman" w:cs="Times New Roman"/>
          <w:szCs w:val="24"/>
        </w:rPr>
      </w:pPr>
      <w:r w:rsidRPr="007D6E92">
        <w:rPr>
          <w:rFonts w:eastAsia="Times New Roman" w:cs="Times New Roman"/>
          <w:szCs w:val="24"/>
          <w:lang w:val="vi"/>
        </w:rPr>
        <w:tab/>
      </w:r>
      <w:r w:rsidRPr="00826A18">
        <w:rPr>
          <w:rFonts w:eastAsia="Times New Roman" w:cs="Times New Roman"/>
          <w:b/>
          <w:color w:val="0070C0"/>
          <w:szCs w:val="24"/>
          <w:lang w:val="vi"/>
        </w:rPr>
        <w:t xml:space="preserve">A. </w:t>
      </w:r>
      <w:r w:rsidRPr="007D6E92">
        <w:rPr>
          <w:rFonts w:eastAsia="Times New Roman" w:cs="Times New Roman"/>
          <w:szCs w:val="24"/>
          <w:lang w:val="vi"/>
        </w:rPr>
        <w:t>1960 N.</w:t>
      </w:r>
      <w:r w:rsidRPr="007D6E92">
        <w:rPr>
          <w:rFonts w:eastAsia="Times New Roman" w:cs="Times New Roman"/>
          <w:szCs w:val="24"/>
          <w:lang w:val="vi"/>
        </w:rPr>
        <w:tab/>
      </w:r>
      <w:r w:rsidRPr="007D6E92">
        <w:rPr>
          <w:rFonts w:eastAsia="Times New Roman" w:cs="Times New Roman"/>
          <w:szCs w:val="24"/>
        </w:rPr>
        <w:tab/>
      </w:r>
      <w:r w:rsidRPr="00826A18">
        <w:rPr>
          <w:rFonts w:eastAsia="Times New Roman" w:cs="Times New Roman"/>
          <w:b/>
          <w:color w:val="0070C0"/>
          <w:szCs w:val="24"/>
          <w:lang w:val="vi"/>
        </w:rPr>
        <w:t xml:space="preserve">B. </w:t>
      </w:r>
      <w:r w:rsidRPr="007D6E92">
        <w:rPr>
          <w:rFonts w:eastAsia="Times New Roman" w:cs="Times New Roman"/>
          <w:szCs w:val="24"/>
          <w:lang w:val="vi"/>
        </w:rPr>
        <w:t>20,41 N.</w:t>
      </w:r>
      <w:r w:rsidRPr="007D6E92">
        <w:rPr>
          <w:rFonts w:eastAsia="Times New Roman" w:cs="Times New Roman"/>
          <w:szCs w:val="24"/>
          <w:lang w:val="vi"/>
        </w:rPr>
        <w:tab/>
      </w:r>
    </w:p>
    <w:p w14:paraId="5E742C8C" w14:textId="77777777" w:rsidR="005566A8" w:rsidRPr="007D6E92" w:rsidRDefault="005566A8" w:rsidP="005566A8">
      <w:pPr>
        <w:widowControl w:val="0"/>
        <w:tabs>
          <w:tab w:val="left" w:pos="567"/>
          <w:tab w:val="left" w:pos="2835"/>
          <w:tab w:val="left" w:pos="5103"/>
          <w:tab w:val="left" w:pos="7371"/>
        </w:tabs>
        <w:autoSpaceDE w:val="0"/>
        <w:autoSpaceDN w:val="0"/>
        <w:spacing w:after="0" w:line="240" w:lineRule="auto"/>
        <w:rPr>
          <w:rFonts w:eastAsia="Times New Roman" w:cs="Times New Roman"/>
          <w:szCs w:val="24"/>
        </w:rPr>
      </w:pPr>
      <w:r w:rsidRPr="007D6E92">
        <w:rPr>
          <w:rFonts w:eastAsia="Times New Roman" w:cs="Times New Roman"/>
          <w:szCs w:val="24"/>
        </w:rPr>
        <w:tab/>
      </w:r>
      <w:r w:rsidRPr="00826A18">
        <w:rPr>
          <w:rFonts w:eastAsia="Times New Roman" w:cs="Times New Roman"/>
          <w:b/>
          <w:color w:val="0070C0"/>
          <w:szCs w:val="24"/>
          <w:lang w:val="vi"/>
        </w:rPr>
        <w:t xml:space="preserve">C. </w:t>
      </w:r>
      <w:r w:rsidRPr="007D6E92">
        <w:rPr>
          <w:rFonts w:eastAsia="Times New Roman" w:cs="Times New Roman"/>
          <w:szCs w:val="24"/>
          <w:lang w:val="vi"/>
        </w:rPr>
        <w:t>1,96 N.</w:t>
      </w:r>
      <w:r w:rsidRPr="007D6E92">
        <w:rPr>
          <w:rFonts w:eastAsia="Times New Roman" w:cs="Times New Roman"/>
          <w:szCs w:val="24"/>
          <w:lang w:val="vi"/>
        </w:rPr>
        <w:tab/>
      </w:r>
      <w:r w:rsidRPr="007D6E92">
        <w:rPr>
          <w:rFonts w:eastAsia="Times New Roman" w:cs="Times New Roman"/>
          <w:szCs w:val="24"/>
        </w:rPr>
        <w:tab/>
      </w:r>
      <w:r w:rsidRPr="00826A18">
        <w:rPr>
          <w:rFonts w:eastAsia="Times New Roman" w:cs="Times New Roman"/>
          <w:b/>
          <w:color w:val="0070C0"/>
          <w:szCs w:val="24"/>
          <w:lang w:val="vi"/>
        </w:rPr>
        <w:t xml:space="preserve">D. </w:t>
      </w:r>
      <w:r w:rsidRPr="007D6E92">
        <w:rPr>
          <w:rFonts w:eastAsia="Times New Roman" w:cs="Times New Roman"/>
          <w:szCs w:val="24"/>
          <w:lang w:val="vi"/>
        </w:rPr>
        <w:t>49 N.</w:t>
      </w:r>
    </w:p>
    <w:p w14:paraId="29DDD14D" w14:textId="33DA56AA" w:rsidR="005566A8" w:rsidRPr="007D6E92" w:rsidRDefault="005566A8" w:rsidP="005566A8">
      <w:pPr>
        <w:pStyle w:val="ListParagraph"/>
        <w:spacing w:after="48" w:line="288" w:lineRule="auto"/>
        <w:ind w:left="0"/>
        <w:rPr>
          <w:rFonts w:ascii="Times New Roman" w:hAnsi="Times New Roman" w:cs="Times New Roman"/>
          <w:sz w:val="24"/>
          <w:szCs w:val="24"/>
        </w:rPr>
      </w:pPr>
      <w:r w:rsidRPr="00826A18">
        <w:rPr>
          <w:rFonts w:ascii="Times New Roman" w:hAnsi="Times New Roman" w:cs="Times New Roman"/>
          <w:b/>
          <w:bCs/>
          <w:color w:val="C00000"/>
          <w:sz w:val="24"/>
          <w:szCs w:val="24"/>
        </w:rPr>
        <w:t>Câu 10.</w:t>
      </w:r>
      <w:r w:rsidRPr="007D6E92">
        <w:rPr>
          <w:rFonts w:ascii="Times New Roman" w:hAnsi="Times New Roman" w:cs="Times New Roman"/>
          <w:b/>
          <w:bCs/>
          <w:sz w:val="24"/>
          <w:szCs w:val="24"/>
        </w:rPr>
        <w:t xml:space="preserve"> </w:t>
      </w:r>
      <w:r w:rsidRPr="007D6E92">
        <w:rPr>
          <w:rFonts w:ascii="Times New Roman" w:hAnsi="Times New Roman" w:cs="Times New Roman"/>
          <w:sz w:val="24"/>
          <w:szCs w:val="24"/>
        </w:rPr>
        <w:t>Trong chuyển động thẳng biến đổi đều, gọi a là gia tốc, v</w:t>
      </w:r>
      <w:r w:rsidRPr="007D6E92">
        <w:rPr>
          <w:rFonts w:ascii="Times New Roman" w:hAnsi="Times New Roman" w:cs="Times New Roman"/>
          <w:sz w:val="24"/>
          <w:szCs w:val="24"/>
          <w:vertAlign w:val="subscript"/>
        </w:rPr>
        <w:t>0</w:t>
      </w:r>
      <w:r w:rsidRPr="007D6E92">
        <w:rPr>
          <w:rFonts w:ascii="Times New Roman" w:hAnsi="Times New Roman" w:cs="Times New Roman"/>
          <w:sz w:val="24"/>
          <w:szCs w:val="24"/>
        </w:rPr>
        <w:t xml:space="preserve"> là vận tốc ban đầu, v là vận tốc ở thời điểm t, d là độ dịch chuyển. Công thức liên hệ nào dưới đây là đúng?</w:t>
      </w:r>
    </w:p>
    <w:p w14:paraId="3DB333AA" w14:textId="77777777" w:rsidR="005566A8" w:rsidRPr="007D6E92" w:rsidRDefault="005566A8" w:rsidP="005566A8">
      <w:pPr>
        <w:pStyle w:val="ListParagraph"/>
        <w:spacing w:after="48" w:line="288" w:lineRule="auto"/>
        <w:ind w:left="0"/>
        <w:rPr>
          <w:rFonts w:ascii="Times New Roman" w:hAnsi="Times New Roman" w:cs="Times New Roman"/>
          <w:sz w:val="24"/>
          <w:szCs w:val="24"/>
        </w:rPr>
      </w:pPr>
      <w:r w:rsidRPr="00826A18">
        <w:rPr>
          <w:rFonts w:ascii="Times New Roman" w:hAnsi="Times New Roman" w:cs="Times New Roman"/>
          <w:b/>
          <w:bCs/>
          <w:color w:val="0070C0"/>
          <w:sz w:val="24"/>
          <w:szCs w:val="24"/>
        </w:rPr>
        <w:t>A.</w:t>
      </w:r>
      <w:r w:rsidRPr="00826A18">
        <w:rPr>
          <w:rFonts w:ascii="Times New Roman" w:hAnsi="Times New Roman" w:cs="Times New Roman"/>
          <w:b/>
          <w:color w:val="0070C0"/>
          <w:sz w:val="24"/>
          <w:szCs w:val="24"/>
        </w:rPr>
        <w:t xml:space="preserve"> </w:t>
      </w:r>
      <w:r w:rsidRPr="007D6E92">
        <w:rPr>
          <w:rFonts w:ascii="Times New Roman" w:hAnsi="Times New Roman" w:cs="Times New Roman"/>
          <w:position w:val="-12"/>
          <w:sz w:val="24"/>
          <w:szCs w:val="24"/>
        </w:rPr>
        <w:object w:dxaOrig="1680" w:dyaOrig="440" w14:anchorId="48C50679">
          <v:shape id="_x0000_i1029" type="#_x0000_t75" style="width:84.35pt;height:22.05pt" o:ole="">
            <v:imagedata r:id="rId16" o:title=""/>
          </v:shape>
          <o:OLEObject Type="Embed" ProgID="Equation.DSMT4" ShapeID="_x0000_i1029" DrawAspect="Content" ObjectID="_1823258550" r:id="rId17"/>
        </w:object>
      </w:r>
      <w:r w:rsidRPr="007D6E92">
        <w:rPr>
          <w:rFonts w:ascii="Times New Roman" w:hAnsi="Times New Roman" w:cs="Times New Roman"/>
          <w:sz w:val="24"/>
          <w:szCs w:val="24"/>
        </w:rPr>
        <w:t xml:space="preserve"> .           </w:t>
      </w:r>
      <w:r w:rsidRPr="007D6E92">
        <w:rPr>
          <w:rFonts w:ascii="Times New Roman" w:hAnsi="Times New Roman" w:cs="Times New Roman"/>
          <w:sz w:val="24"/>
          <w:szCs w:val="24"/>
        </w:rPr>
        <w:tab/>
      </w:r>
      <w:r w:rsidRPr="007D6E92">
        <w:rPr>
          <w:rFonts w:ascii="Times New Roman" w:hAnsi="Times New Roman" w:cs="Times New Roman"/>
          <w:sz w:val="24"/>
          <w:szCs w:val="24"/>
        </w:rPr>
        <w:tab/>
      </w:r>
      <w:r w:rsidRPr="007D6E92">
        <w:rPr>
          <w:rFonts w:ascii="Times New Roman" w:hAnsi="Times New Roman" w:cs="Times New Roman"/>
          <w:sz w:val="24"/>
          <w:szCs w:val="24"/>
        </w:rPr>
        <w:tab/>
      </w:r>
      <w:r w:rsidRPr="00826A18">
        <w:rPr>
          <w:rFonts w:ascii="Times New Roman" w:hAnsi="Times New Roman" w:cs="Times New Roman"/>
          <w:b/>
          <w:bCs/>
          <w:color w:val="0070C0"/>
          <w:sz w:val="24"/>
          <w:szCs w:val="24"/>
        </w:rPr>
        <w:t>B.</w:t>
      </w:r>
      <w:r w:rsidRPr="00826A18">
        <w:rPr>
          <w:rFonts w:ascii="Times New Roman" w:hAnsi="Times New Roman" w:cs="Times New Roman"/>
          <w:b/>
          <w:color w:val="0070C0"/>
          <w:sz w:val="24"/>
          <w:szCs w:val="24"/>
        </w:rPr>
        <w:t xml:space="preserve"> </w:t>
      </w:r>
      <w:r w:rsidRPr="007D6E92">
        <w:rPr>
          <w:rFonts w:ascii="Times New Roman" w:hAnsi="Times New Roman" w:cs="Times New Roman"/>
          <w:position w:val="-12"/>
          <w:sz w:val="24"/>
          <w:szCs w:val="24"/>
        </w:rPr>
        <w:object w:dxaOrig="1600" w:dyaOrig="420" w14:anchorId="49963B08">
          <v:shape id="_x0000_i1030" type="#_x0000_t75" style="width:80.05pt;height:20.4pt" o:ole="">
            <v:imagedata r:id="rId18" o:title=""/>
          </v:shape>
          <o:OLEObject Type="Embed" ProgID="Equation.DSMT4" ShapeID="_x0000_i1030" DrawAspect="Content" ObjectID="_1823258551" r:id="rId19"/>
        </w:object>
      </w:r>
      <w:r w:rsidRPr="007D6E92">
        <w:rPr>
          <w:rFonts w:ascii="Times New Roman" w:hAnsi="Times New Roman" w:cs="Times New Roman"/>
          <w:sz w:val="24"/>
          <w:szCs w:val="24"/>
        </w:rPr>
        <w:t xml:space="preserve">.             </w:t>
      </w:r>
    </w:p>
    <w:p w14:paraId="1ED1DF8B" w14:textId="77777777" w:rsidR="005566A8" w:rsidRPr="007D6E92" w:rsidRDefault="005566A8" w:rsidP="005566A8">
      <w:pPr>
        <w:spacing w:after="0" w:line="288" w:lineRule="auto"/>
        <w:rPr>
          <w:rFonts w:cs="Times New Roman"/>
          <w:szCs w:val="24"/>
        </w:rPr>
      </w:pPr>
      <w:r w:rsidRPr="00826A18">
        <w:rPr>
          <w:rFonts w:cs="Times New Roman"/>
          <w:b/>
          <w:bCs/>
          <w:color w:val="0070C0"/>
          <w:szCs w:val="24"/>
        </w:rPr>
        <w:lastRenderedPageBreak/>
        <w:t>C.</w:t>
      </w:r>
      <w:r w:rsidRPr="00826A18">
        <w:rPr>
          <w:rFonts w:cs="Times New Roman"/>
          <w:b/>
          <w:color w:val="0070C0"/>
          <w:szCs w:val="24"/>
        </w:rPr>
        <w:t xml:space="preserve"> </w:t>
      </w:r>
      <w:r w:rsidRPr="007D6E92">
        <w:rPr>
          <w:rFonts w:cs="Times New Roman"/>
          <w:position w:val="-12"/>
          <w:szCs w:val="24"/>
        </w:rPr>
        <w:object w:dxaOrig="1600" w:dyaOrig="420" w14:anchorId="23636B0A">
          <v:shape id="_x0000_i1031" type="#_x0000_t75" style="width:80.05pt;height:20.4pt" o:ole="">
            <v:imagedata r:id="rId20" o:title=""/>
          </v:shape>
          <o:OLEObject Type="Embed" ProgID="Equation.DSMT4" ShapeID="_x0000_i1031" DrawAspect="Content" ObjectID="_1823258552" r:id="rId21"/>
        </w:object>
      </w:r>
      <w:r w:rsidRPr="007D6E92">
        <w:rPr>
          <w:rFonts w:cs="Times New Roman"/>
          <w:szCs w:val="24"/>
        </w:rPr>
        <w:t xml:space="preserve">.              </w:t>
      </w:r>
      <w:r w:rsidRPr="007D6E92">
        <w:rPr>
          <w:rFonts w:cs="Times New Roman"/>
          <w:szCs w:val="24"/>
        </w:rPr>
        <w:tab/>
      </w:r>
      <w:r w:rsidRPr="007D6E92">
        <w:rPr>
          <w:rFonts w:cs="Times New Roman"/>
          <w:szCs w:val="24"/>
        </w:rPr>
        <w:tab/>
      </w:r>
      <w:r w:rsidRPr="007D6E92">
        <w:rPr>
          <w:rFonts w:cs="Times New Roman"/>
          <w:szCs w:val="24"/>
        </w:rPr>
        <w:tab/>
      </w:r>
      <w:r w:rsidRPr="00826A18">
        <w:rPr>
          <w:rFonts w:cs="Times New Roman"/>
          <w:b/>
          <w:bCs/>
          <w:color w:val="0070C0"/>
          <w:szCs w:val="24"/>
        </w:rPr>
        <w:t>D.</w:t>
      </w:r>
      <w:r w:rsidRPr="00826A18">
        <w:rPr>
          <w:rFonts w:cs="Times New Roman"/>
          <w:b/>
          <w:color w:val="0070C0"/>
          <w:szCs w:val="24"/>
        </w:rPr>
        <w:t xml:space="preserve"> </w:t>
      </w:r>
      <w:r w:rsidRPr="007D6E92">
        <w:rPr>
          <w:rFonts w:cs="Times New Roman"/>
          <w:position w:val="-12"/>
          <w:szCs w:val="24"/>
        </w:rPr>
        <w:object w:dxaOrig="1680" w:dyaOrig="440" w14:anchorId="380E1CE6">
          <v:shape id="_x0000_i1032" type="#_x0000_t75" style="width:84.35pt;height:22.05pt" o:ole="">
            <v:imagedata r:id="rId22" o:title=""/>
          </v:shape>
          <o:OLEObject Type="Embed" ProgID="Equation.DSMT4" ShapeID="_x0000_i1032" DrawAspect="Content" ObjectID="_1823258553" r:id="rId23"/>
        </w:object>
      </w:r>
      <w:r w:rsidRPr="007D6E92">
        <w:rPr>
          <w:rFonts w:cs="Times New Roman"/>
          <w:szCs w:val="24"/>
        </w:rPr>
        <w:t>.</w:t>
      </w:r>
    </w:p>
    <w:p w14:paraId="7479A8B7" w14:textId="5A3B865B" w:rsidR="005566A8" w:rsidRPr="007D6E92" w:rsidRDefault="005566A8" w:rsidP="005566A8">
      <w:pPr>
        <w:pStyle w:val="NormalWeb"/>
        <w:spacing w:before="0" w:beforeAutospacing="0" w:after="0" w:afterAutospacing="0"/>
        <w:rPr>
          <w:b/>
        </w:rPr>
      </w:pPr>
      <w:r w:rsidRPr="00826A18">
        <w:rPr>
          <w:b/>
          <w:bCs/>
          <w:color w:val="C00000"/>
        </w:rPr>
        <w:t>Câu 11.</w:t>
      </w:r>
      <w:r w:rsidRPr="007D6E92">
        <w:rPr>
          <w:b/>
          <w:bCs/>
        </w:rPr>
        <w:t xml:space="preserve"> </w:t>
      </w:r>
      <w:r w:rsidRPr="007D6E92">
        <w:t>Phát biểu nào sau đây là đúng?</w:t>
      </w:r>
    </w:p>
    <w:p w14:paraId="7A4A70C9" w14:textId="77777777" w:rsidR="005566A8" w:rsidRPr="007D6E92" w:rsidRDefault="005566A8" w:rsidP="005566A8">
      <w:pPr>
        <w:tabs>
          <w:tab w:val="left" w:pos="3402"/>
          <w:tab w:val="left" w:pos="5669"/>
          <w:tab w:val="left" w:pos="7937"/>
        </w:tabs>
        <w:spacing w:after="0" w:line="240" w:lineRule="auto"/>
        <w:jc w:val="both"/>
        <w:rPr>
          <w:rFonts w:cs="Times New Roman"/>
          <w:szCs w:val="24"/>
        </w:rPr>
      </w:pPr>
      <w:r w:rsidRPr="00826A18">
        <w:rPr>
          <w:rFonts w:cs="Times New Roman"/>
          <w:b/>
          <w:color w:val="0070C0"/>
          <w:szCs w:val="24"/>
        </w:rPr>
        <w:t xml:space="preserve">A. </w:t>
      </w:r>
      <w:r w:rsidRPr="007D6E92">
        <w:rPr>
          <w:rFonts w:cs="Times New Roman"/>
          <w:szCs w:val="24"/>
        </w:rPr>
        <w:t>Nếu không chịu lực nào tác dụng thì vật phải đứng yên.</w:t>
      </w:r>
    </w:p>
    <w:p w14:paraId="14D5B60D" w14:textId="77777777" w:rsidR="005566A8" w:rsidRPr="007D6E92" w:rsidRDefault="005566A8" w:rsidP="005566A8">
      <w:pPr>
        <w:tabs>
          <w:tab w:val="left" w:pos="3402"/>
          <w:tab w:val="left" w:pos="5669"/>
          <w:tab w:val="left" w:pos="7937"/>
        </w:tabs>
        <w:spacing w:after="0" w:line="240" w:lineRule="auto"/>
        <w:jc w:val="both"/>
        <w:rPr>
          <w:rFonts w:cs="Times New Roman"/>
          <w:szCs w:val="24"/>
        </w:rPr>
      </w:pPr>
      <w:r w:rsidRPr="00826A18">
        <w:rPr>
          <w:rFonts w:cs="Times New Roman"/>
          <w:b/>
          <w:color w:val="0070C0"/>
          <w:szCs w:val="24"/>
        </w:rPr>
        <w:t xml:space="preserve">B. </w:t>
      </w:r>
      <w:r w:rsidRPr="007D6E92">
        <w:rPr>
          <w:rFonts w:cs="Times New Roman"/>
          <w:szCs w:val="24"/>
        </w:rPr>
        <w:t>Vật chuyển động được là nhờ có lực tác dụng lên nó.</w:t>
      </w:r>
    </w:p>
    <w:p w14:paraId="65B5BAE8" w14:textId="77777777" w:rsidR="005566A8" w:rsidRPr="007D6E92" w:rsidRDefault="005566A8" w:rsidP="005566A8">
      <w:pPr>
        <w:tabs>
          <w:tab w:val="left" w:pos="3402"/>
          <w:tab w:val="left" w:pos="5669"/>
          <w:tab w:val="left" w:pos="7937"/>
        </w:tabs>
        <w:spacing w:after="0" w:line="240" w:lineRule="auto"/>
        <w:jc w:val="both"/>
        <w:rPr>
          <w:rFonts w:cs="Times New Roman"/>
          <w:szCs w:val="24"/>
        </w:rPr>
      </w:pPr>
      <w:r w:rsidRPr="00826A18">
        <w:rPr>
          <w:rFonts w:cs="Times New Roman"/>
          <w:b/>
          <w:color w:val="0070C0"/>
          <w:szCs w:val="24"/>
        </w:rPr>
        <w:t xml:space="preserve">C. </w:t>
      </w:r>
      <w:r w:rsidRPr="007D6E92">
        <w:rPr>
          <w:rFonts w:cs="Times New Roman"/>
          <w:szCs w:val="24"/>
        </w:rPr>
        <w:t>Khi vận tốc của vật thay đổi thì chắc chắn đã có lực tác dụng lên vật.</w:t>
      </w:r>
    </w:p>
    <w:p w14:paraId="07D03A3D" w14:textId="77777777" w:rsidR="005566A8" w:rsidRPr="007D6E92" w:rsidRDefault="005566A8" w:rsidP="005566A8">
      <w:pPr>
        <w:tabs>
          <w:tab w:val="left" w:pos="3402"/>
          <w:tab w:val="left" w:pos="5669"/>
          <w:tab w:val="left" w:pos="7937"/>
        </w:tabs>
        <w:spacing w:after="0" w:line="240" w:lineRule="auto"/>
        <w:jc w:val="both"/>
        <w:rPr>
          <w:rFonts w:cs="Times New Roman"/>
          <w:szCs w:val="24"/>
        </w:rPr>
      </w:pPr>
      <w:r w:rsidRPr="00826A18">
        <w:rPr>
          <w:rFonts w:cs="Times New Roman"/>
          <w:b/>
          <w:color w:val="0070C0"/>
          <w:szCs w:val="24"/>
        </w:rPr>
        <w:t xml:space="preserve">D. </w:t>
      </w:r>
      <w:r w:rsidRPr="007D6E92">
        <w:rPr>
          <w:rFonts w:cs="Times New Roman"/>
          <w:szCs w:val="24"/>
        </w:rPr>
        <w:t>Khi không chịu lực nào tác dụng lên vật thì vật đang chuyển động sẽ lập tức dừng lại.</w:t>
      </w:r>
    </w:p>
    <w:p w14:paraId="5A56F579" w14:textId="389E3FA7" w:rsidR="005566A8" w:rsidRPr="007D6E92" w:rsidRDefault="005566A8" w:rsidP="005566A8">
      <w:pPr>
        <w:spacing w:after="0" w:line="240" w:lineRule="auto"/>
        <w:jc w:val="both"/>
        <w:rPr>
          <w:rFonts w:cs="Times New Roman"/>
          <w:szCs w:val="24"/>
        </w:rPr>
      </w:pPr>
      <w:r w:rsidRPr="00826A18">
        <w:rPr>
          <w:rFonts w:cs="Times New Roman"/>
          <w:b/>
          <w:bCs/>
          <w:color w:val="C00000"/>
          <w:szCs w:val="24"/>
        </w:rPr>
        <w:t xml:space="preserve">Câu 12. </w:t>
      </w:r>
      <w:r w:rsidRPr="007D6E92">
        <w:rPr>
          <w:rFonts w:cs="Times New Roman"/>
          <w:szCs w:val="24"/>
        </w:rPr>
        <w:t>Một vật có khối lượng m = 2,5kg, chuyển động với gia tốc a = 0,05m/s</w:t>
      </w:r>
      <w:r w:rsidRPr="007D6E92">
        <w:rPr>
          <w:rFonts w:cs="Times New Roman"/>
          <w:szCs w:val="24"/>
          <w:vertAlign w:val="superscript"/>
        </w:rPr>
        <w:t>2</w:t>
      </w:r>
      <w:r w:rsidRPr="007D6E92">
        <w:rPr>
          <w:rFonts w:cs="Times New Roman"/>
          <w:szCs w:val="24"/>
        </w:rPr>
        <w:t>. Lực tác dụng vào vật là</w:t>
      </w:r>
    </w:p>
    <w:p w14:paraId="55140F74" w14:textId="77777777" w:rsidR="005566A8" w:rsidRPr="007D6E92" w:rsidRDefault="005566A8" w:rsidP="005566A8">
      <w:pPr>
        <w:spacing w:after="0" w:line="240" w:lineRule="auto"/>
        <w:jc w:val="both"/>
        <w:rPr>
          <w:rFonts w:cs="Times New Roman"/>
          <w:szCs w:val="24"/>
        </w:rPr>
      </w:pPr>
      <w:r w:rsidRPr="00826A18">
        <w:rPr>
          <w:rFonts w:cs="Times New Roman"/>
          <w:b/>
          <w:bCs/>
          <w:color w:val="0070C0"/>
          <w:szCs w:val="24"/>
        </w:rPr>
        <w:t>A.</w:t>
      </w:r>
      <w:r w:rsidRPr="00826A18">
        <w:rPr>
          <w:rFonts w:cs="Times New Roman"/>
          <w:b/>
          <w:color w:val="0070C0"/>
          <w:szCs w:val="24"/>
        </w:rPr>
        <w:t xml:space="preserve"> </w:t>
      </w:r>
      <w:r w:rsidRPr="007D6E92">
        <w:rPr>
          <w:rFonts w:cs="Times New Roman"/>
          <w:szCs w:val="24"/>
        </w:rPr>
        <w:t xml:space="preserve">F = 0,125 N                        </w:t>
      </w:r>
      <w:r w:rsidRPr="00826A18">
        <w:rPr>
          <w:rFonts w:cs="Times New Roman"/>
          <w:b/>
          <w:bCs/>
          <w:color w:val="0070C0"/>
          <w:szCs w:val="24"/>
        </w:rPr>
        <w:t>B</w:t>
      </w:r>
      <w:r w:rsidRPr="00826A18">
        <w:rPr>
          <w:rFonts w:cs="Times New Roman"/>
          <w:b/>
          <w:color w:val="0070C0"/>
          <w:szCs w:val="24"/>
        </w:rPr>
        <w:t xml:space="preserve">. </w:t>
      </w:r>
      <w:r w:rsidRPr="007D6E92">
        <w:rPr>
          <w:rFonts w:cs="Times New Roman"/>
          <w:szCs w:val="24"/>
        </w:rPr>
        <w:t xml:space="preserve">F = 0,125 kg               </w:t>
      </w:r>
      <w:r w:rsidRPr="00826A18">
        <w:rPr>
          <w:rFonts w:cs="Times New Roman"/>
          <w:b/>
          <w:bCs/>
          <w:color w:val="0070C0"/>
          <w:szCs w:val="24"/>
        </w:rPr>
        <w:t>C</w:t>
      </w:r>
      <w:r w:rsidRPr="00826A18">
        <w:rPr>
          <w:rFonts w:cs="Times New Roman"/>
          <w:b/>
          <w:color w:val="0070C0"/>
          <w:szCs w:val="24"/>
        </w:rPr>
        <w:t xml:space="preserve">. </w:t>
      </w:r>
      <w:r w:rsidRPr="007D6E92">
        <w:rPr>
          <w:rFonts w:cs="Times New Roman"/>
          <w:szCs w:val="24"/>
        </w:rPr>
        <w:t xml:space="preserve">F = 50 N                       </w:t>
      </w:r>
      <w:r w:rsidRPr="00826A18">
        <w:rPr>
          <w:rFonts w:cs="Times New Roman"/>
          <w:b/>
          <w:bCs/>
          <w:color w:val="0070C0"/>
          <w:szCs w:val="24"/>
        </w:rPr>
        <w:t>D</w:t>
      </w:r>
      <w:r w:rsidRPr="00826A18">
        <w:rPr>
          <w:rFonts w:cs="Times New Roman"/>
          <w:b/>
          <w:color w:val="0070C0"/>
          <w:szCs w:val="24"/>
        </w:rPr>
        <w:t xml:space="preserve">. </w:t>
      </w:r>
      <w:r w:rsidRPr="007D6E92">
        <w:rPr>
          <w:rFonts w:cs="Times New Roman"/>
          <w:szCs w:val="24"/>
        </w:rPr>
        <w:t>F = 50 kg</w:t>
      </w:r>
    </w:p>
    <w:p w14:paraId="7DA1AF93" w14:textId="77777777" w:rsidR="005566A8" w:rsidRPr="007D6E92" w:rsidRDefault="005566A8" w:rsidP="005566A8">
      <w:pPr>
        <w:spacing w:after="0" w:line="240" w:lineRule="atLeast"/>
        <w:rPr>
          <w:rFonts w:cs="Times New Roman"/>
          <w:b/>
          <w:szCs w:val="24"/>
          <w:lang w:val="vi-VN"/>
        </w:rPr>
      </w:pPr>
      <w:r w:rsidRPr="00826A18">
        <w:rPr>
          <w:rFonts w:cs="Times New Roman"/>
          <w:b/>
          <w:bCs/>
          <w:color w:val="C00000"/>
          <w:szCs w:val="24"/>
        </w:rPr>
        <w:t>Câu 13.</w:t>
      </w:r>
      <w:r w:rsidRPr="007D6E92">
        <w:rPr>
          <w:rFonts w:cs="Times New Roman"/>
          <w:b/>
          <w:bCs/>
          <w:szCs w:val="24"/>
        </w:rPr>
        <w:t xml:space="preserve"> </w:t>
      </w:r>
      <w:r w:rsidRPr="007D6E92">
        <w:rPr>
          <w:rFonts w:cs="Times New Roman"/>
          <w:szCs w:val="24"/>
          <w:lang w:val="vi-VN"/>
        </w:rPr>
        <w:t xml:space="preserve">Một ô tô đang chuyển động với vận tốc </w:t>
      </w:r>
      <w:r w:rsidRPr="007D6E92">
        <w:rPr>
          <w:rFonts w:eastAsia="Yu Mincho" w:cs="Times New Roman"/>
          <w:position w:val="-6"/>
          <w:szCs w:val="24"/>
          <w:lang w:val="vi-VN" w:eastAsia="ja-JP"/>
        </w:rPr>
        <w:object w:dxaOrig="760" w:dyaOrig="279" w14:anchorId="10777B39">
          <v:shape id="_x0000_i1033" type="#_x0000_t75" style="width:36pt;height:14.5pt" o:ole="">
            <v:imagedata r:id="rId24" o:title=""/>
          </v:shape>
          <o:OLEObject Type="Embed" ProgID="Equation.DSMT4" ShapeID="_x0000_i1033" DrawAspect="Content" ObjectID="_1823258554" r:id="rId25"/>
        </w:object>
      </w:r>
      <w:r w:rsidRPr="007D6E92">
        <w:rPr>
          <w:rFonts w:cs="Times New Roman"/>
          <w:szCs w:val="24"/>
          <w:lang w:val="vi-VN"/>
        </w:rPr>
        <w:t xml:space="preserve"> thì bắt đầu tăng ga (tăng tốc), chuyển động nhanh dần đều. Sau 20 s ô tô đạt được vận tốc </w:t>
      </w:r>
      <w:r w:rsidRPr="007D6E92">
        <w:rPr>
          <w:rFonts w:eastAsia="Yu Mincho" w:cs="Times New Roman"/>
          <w:position w:val="-6"/>
          <w:szCs w:val="24"/>
          <w:lang w:val="vi-VN" w:eastAsia="ja-JP"/>
        </w:rPr>
        <w:object w:dxaOrig="760" w:dyaOrig="279" w14:anchorId="52BF011D">
          <v:shape id="_x0000_i1034" type="#_x0000_t75" style="width:36pt;height:14.5pt" o:ole="">
            <v:imagedata r:id="rId26" o:title=""/>
          </v:shape>
          <o:OLEObject Type="Embed" ProgID="Equation.DSMT4" ShapeID="_x0000_i1034" DrawAspect="Content" ObjectID="_1823258555" r:id="rId27"/>
        </w:object>
      </w:r>
      <w:r w:rsidRPr="007D6E92">
        <w:rPr>
          <w:rFonts w:cs="Times New Roman"/>
          <w:szCs w:val="24"/>
          <w:lang w:val="vi-VN"/>
        </w:rPr>
        <w:t xml:space="preserve">. Sau </w:t>
      </w:r>
      <w:r w:rsidRPr="007D6E92">
        <w:rPr>
          <w:rFonts w:eastAsia="Yu Mincho" w:cs="Times New Roman"/>
          <w:position w:val="-6"/>
          <w:szCs w:val="24"/>
          <w:lang w:val="vi-VN" w:eastAsia="ja-JP"/>
        </w:rPr>
        <w:object w:dxaOrig="420" w:dyaOrig="279" w14:anchorId="049A9359">
          <v:shape id="_x0000_i1035" type="#_x0000_t75" style="width:22.55pt;height:14.5pt" o:ole="">
            <v:imagedata r:id="rId28" o:title=""/>
          </v:shape>
          <o:OLEObject Type="Embed" ProgID="Equation.DSMT4" ShapeID="_x0000_i1035" DrawAspect="Content" ObjectID="_1823258556" r:id="rId29"/>
        </w:object>
      </w:r>
      <w:r w:rsidRPr="007D6E92">
        <w:rPr>
          <w:rFonts w:cs="Times New Roman"/>
          <w:szCs w:val="24"/>
          <w:lang w:val="vi-VN"/>
        </w:rPr>
        <w:t xml:space="preserve"> kể từ lúc tăng tốc, gia tốc và vận tốc của ô tô lần lượt là</w:t>
      </w:r>
    </w:p>
    <w:p w14:paraId="3ED9A3D2" w14:textId="77777777" w:rsidR="005566A8" w:rsidRPr="007D6E92" w:rsidRDefault="005566A8" w:rsidP="005566A8">
      <w:pPr>
        <w:tabs>
          <w:tab w:val="left" w:pos="283"/>
          <w:tab w:val="left" w:pos="2835"/>
          <w:tab w:val="left" w:pos="5386"/>
          <w:tab w:val="left" w:pos="7937"/>
        </w:tabs>
        <w:spacing w:after="0" w:line="240" w:lineRule="atLeast"/>
        <w:ind w:firstLine="283"/>
        <w:jc w:val="both"/>
        <w:rPr>
          <w:rFonts w:cs="Times New Roman"/>
          <w:b/>
          <w:szCs w:val="24"/>
          <w:lang w:val="vi-VN"/>
        </w:rPr>
      </w:pPr>
      <w:r w:rsidRPr="00826A18">
        <w:rPr>
          <w:rFonts w:cs="Times New Roman"/>
          <w:b/>
          <w:color w:val="0070C0"/>
          <w:szCs w:val="24"/>
          <w:lang w:val="vi-VN"/>
        </w:rPr>
        <w:t xml:space="preserve">A. </w:t>
      </w:r>
      <w:r w:rsidRPr="007D6E92">
        <w:rPr>
          <w:rFonts w:eastAsia="Yu Mincho" w:cs="Times New Roman"/>
          <w:position w:val="-10"/>
          <w:szCs w:val="24"/>
          <w:lang w:val="vi-VN" w:eastAsia="ja-JP"/>
        </w:rPr>
        <w:object w:dxaOrig="940" w:dyaOrig="360" w14:anchorId="391380B1">
          <v:shape id="_x0000_i1036" type="#_x0000_t75" style="width:49.45pt;height:22.55pt" o:ole="">
            <v:imagedata r:id="rId30" o:title=""/>
          </v:shape>
          <o:OLEObject Type="Embed" ProgID="Equation.DSMT4" ShapeID="_x0000_i1036" DrawAspect="Content" ObjectID="_1823258557" r:id="rId31"/>
        </w:object>
      </w:r>
      <w:r w:rsidRPr="007D6E92">
        <w:rPr>
          <w:rFonts w:cs="Times New Roman"/>
          <w:szCs w:val="24"/>
          <w:lang w:val="vi-VN"/>
        </w:rPr>
        <w:t xml:space="preserve"> và </w:t>
      </w:r>
      <w:r w:rsidRPr="007D6E92">
        <w:rPr>
          <w:rFonts w:eastAsia="Yu Mincho" w:cs="Times New Roman"/>
          <w:position w:val="-6"/>
          <w:szCs w:val="24"/>
          <w:lang w:val="vi-VN" w:eastAsia="ja-JP"/>
        </w:rPr>
        <w:object w:dxaOrig="740" w:dyaOrig="279" w14:anchorId="3C3CEB74">
          <v:shape id="_x0000_i1037" type="#_x0000_t75" style="width:36pt;height:14.5pt" o:ole="">
            <v:imagedata r:id="rId32" o:title=""/>
          </v:shape>
          <o:OLEObject Type="Embed" ProgID="Equation.DSMT4" ShapeID="_x0000_i1037" DrawAspect="Content" ObjectID="_1823258558" r:id="rId33"/>
        </w:object>
      </w:r>
      <w:r w:rsidRPr="007D6E92">
        <w:rPr>
          <w:rFonts w:cs="Times New Roman"/>
          <w:szCs w:val="24"/>
          <w:lang w:val="vi-VN"/>
        </w:rPr>
        <w:t>.</w:t>
      </w:r>
      <w:r w:rsidRPr="007D6E92">
        <w:rPr>
          <w:rFonts w:cs="Times New Roman"/>
          <w:b/>
          <w:szCs w:val="24"/>
          <w:lang w:val="vi-VN"/>
        </w:rPr>
        <w:tab/>
      </w:r>
      <w:r w:rsidRPr="007D6E92">
        <w:rPr>
          <w:rFonts w:cs="Times New Roman"/>
          <w:b/>
          <w:szCs w:val="24"/>
          <w:lang w:val="vi-VN"/>
        </w:rPr>
        <w:tab/>
      </w:r>
      <w:r w:rsidRPr="00826A18">
        <w:rPr>
          <w:rFonts w:cs="Times New Roman"/>
          <w:b/>
          <w:color w:val="0070C0"/>
          <w:szCs w:val="24"/>
          <w:lang w:val="vi-VN"/>
        </w:rPr>
        <w:t xml:space="preserve">B. </w:t>
      </w:r>
      <w:r w:rsidRPr="007D6E92">
        <w:rPr>
          <w:rFonts w:eastAsia="Yu Mincho" w:cs="Times New Roman"/>
          <w:position w:val="-10"/>
          <w:szCs w:val="24"/>
          <w:lang w:val="vi-VN" w:eastAsia="ja-JP"/>
        </w:rPr>
        <w:object w:dxaOrig="940" w:dyaOrig="360" w14:anchorId="0821A33A">
          <v:shape id="_x0000_i1038" type="#_x0000_t75" style="width:49.45pt;height:22.55pt" o:ole="">
            <v:imagedata r:id="rId34" o:title=""/>
          </v:shape>
          <o:OLEObject Type="Embed" ProgID="Equation.DSMT4" ShapeID="_x0000_i1038" DrawAspect="Content" ObjectID="_1823258559" r:id="rId35"/>
        </w:object>
      </w:r>
      <w:r w:rsidRPr="007D6E92">
        <w:rPr>
          <w:rFonts w:cs="Times New Roman"/>
          <w:szCs w:val="24"/>
          <w:lang w:val="vi-VN"/>
        </w:rPr>
        <w:t xml:space="preserve"> và </w:t>
      </w:r>
      <w:r w:rsidRPr="007D6E92">
        <w:rPr>
          <w:rFonts w:eastAsia="Yu Mincho" w:cs="Times New Roman"/>
          <w:position w:val="-6"/>
          <w:szCs w:val="24"/>
          <w:lang w:val="vi-VN" w:eastAsia="ja-JP"/>
        </w:rPr>
        <w:object w:dxaOrig="780" w:dyaOrig="279" w14:anchorId="0D7F92A2">
          <v:shape id="_x0000_i1039" type="#_x0000_t75" style="width:36pt;height:14.5pt" o:ole="">
            <v:imagedata r:id="rId36" o:title=""/>
          </v:shape>
          <o:OLEObject Type="Embed" ProgID="Equation.DSMT4" ShapeID="_x0000_i1039" DrawAspect="Content" ObjectID="_1823258560" r:id="rId37"/>
        </w:object>
      </w:r>
      <w:r w:rsidRPr="007D6E92">
        <w:rPr>
          <w:rFonts w:cs="Times New Roman"/>
          <w:szCs w:val="24"/>
          <w:lang w:val="vi-VN"/>
        </w:rPr>
        <w:t>.</w:t>
      </w:r>
    </w:p>
    <w:p w14:paraId="3E6E8E39" w14:textId="77777777" w:rsidR="005566A8" w:rsidRPr="007D6E92" w:rsidRDefault="005566A8" w:rsidP="005566A8">
      <w:pPr>
        <w:tabs>
          <w:tab w:val="left" w:pos="283"/>
          <w:tab w:val="left" w:pos="2835"/>
          <w:tab w:val="left" w:pos="5386"/>
          <w:tab w:val="left" w:pos="7937"/>
        </w:tabs>
        <w:spacing w:after="0" w:line="240" w:lineRule="atLeast"/>
        <w:ind w:firstLine="283"/>
        <w:jc w:val="both"/>
        <w:rPr>
          <w:rFonts w:cs="Times New Roman"/>
          <w:szCs w:val="24"/>
          <w:lang w:val="vi-VN"/>
        </w:rPr>
      </w:pPr>
      <w:r w:rsidRPr="00826A18">
        <w:rPr>
          <w:rFonts w:cs="Times New Roman"/>
          <w:b/>
          <w:color w:val="0070C0"/>
          <w:szCs w:val="24"/>
          <w:lang w:val="vi-VN"/>
        </w:rPr>
        <w:t xml:space="preserve">C. </w:t>
      </w:r>
      <w:r w:rsidRPr="007D6E92">
        <w:rPr>
          <w:rFonts w:eastAsia="Yu Mincho" w:cs="Times New Roman"/>
          <w:position w:val="-10"/>
          <w:szCs w:val="24"/>
          <w:lang w:val="vi-VN" w:eastAsia="ja-JP"/>
        </w:rPr>
        <w:object w:dxaOrig="940" w:dyaOrig="360" w14:anchorId="72290AEB">
          <v:shape id="_x0000_i1040" type="#_x0000_t75" style="width:49.45pt;height:22.55pt" o:ole="">
            <v:imagedata r:id="rId38" o:title=""/>
          </v:shape>
          <o:OLEObject Type="Embed" ProgID="Equation.DSMT4" ShapeID="_x0000_i1040" DrawAspect="Content" ObjectID="_1823258561" r:id="rId39"/>
        </w:object>
      </w:r>
      <w:r w:rsidRPr="007D6E92">
        <w:rPr>
          <w:rFonts w:cs="Times New Roman"/>
          <w:szCs w:val="24"/>
          <w:lang w:val="vi-VN"/>
        </w:rPr>
        <w:t xml:space="preserve"> và </w:t>
      </w:r>
      <w:r w:rsidRPr="007D6E92">
        <w:rPr>
          <w:rFonts w:eastAsia="Yu Mincho" w:cs="Times New Roman"/>
          <w:position w:val="-6"/>
          <w:szCs w:val="24"/>
          <w:lang w:val="vi-VN" w:eastAsia="ja-JP"/>
        </w:rPr>
        <w:object w:dxaOrig="760" w:dyaOrig="279" w14:anchorId="2B94D0CF">
          <v:shape id="_x0000_i1041" type="#_x0000_t75" style="width:36pt;height:14.5pt" o:ole="">
            <v:imagedata r:id="rId40" o:title=""/>
          </v:shape>
          <o:OLEObject Type="Embed" ProgID="Equation.DSMT4" ShapeID="_x0000_i1041" DrawAspect="Content" ObjectID="_1823258562" r:id="rId41"/>
        </w:object>
      </w:r>
      <w:r w:rsidRPr="007D6E92">
        <w:rPr>
          <w:rFonts w:cs="Times New Roman"/>
          <w:szCs w:val="24"/>
          <w:lang w:val="vi-VN"/>
        </w:rPr>
        <w:t>.</w:t>
      </w:r>
      <w:r w:rsidRPr="007D6E92">
        <w:rPr>
          <w:rFonts w:cs="Times New Roman"/>
          <w:b/>
          <w:szCs w:val="24"/>
          <w:lang w:val="vi-VN"/>
        </w:rPr>
        <w:tab/>
      </w:r>
      <w:r w:rsidRPr="007D6E92">
        <w:rPr>
          <w:rFonts w:cs="Times New Roman"/>
          <w:b/>
          <w:szCs w:val="24"/>
          <w:lang w:val="vi-VN"/>
        </w:rPr>
        <w:tab/>
      </w:r>
      <w:r w:rsidRPr="00826A18">
        <w:rPr>
          <w:rFonts w:cs="Times New Roman"/>
          <w:b/>
          <w:color w:val="0070C0"/>
          <w:szCs w:val="24"/>
          <w:lang w:val="vi-VN"/>
        </w:rPr>
        <w:t xml:space="preserve">D. </w:t>
      </w:r>
      <w:r w:rsidRPr="007D6E92">
        <w:rPr>
          <w:rFonts w:eastAsia="Yu Mincho" w:cs="Times New Roman"/>
          <w:position w:val="-10"/>
          <w:szCs w:val="24"/>
          <w:lang w:val="vi-VN" w:eastAsia="ja-JP"/>
        </w:rPr>
        <w:object w:dxaOrig="900" w:dyaOrig="360" w14:anchorId="071B5D5C">
          <v:shape id="_x0000_i1042" type="#_x0000_t75" style="width:43.5pt;height:22.55pt" o:ole="">
            <v:imagedata r:id="rId42" o:title=""/>
          </v:shape>
          <o:OLEObject Type="Embed" ProgID="Equation.DSMT4" ShapeID="_x0000_i1042" DrawAspect="Content" ObjectID="_1823258563" r:id="rId43"/>
        </w:object>
      </w:r>
      <w:r w:rsidRPr="007D6E92">
        <w:rPr>
          <w:rFonts w:cs="Times New Roman"/>
          <w:szCs w:val="24"/>
          <w:lang w:val="vi-VN"/>
        </w:rPr>
        <w:t xml:space="preserve"> và </w:t>
      </w:r>
      <w:r w:rsidRPr="007D6E92">
        <w:rPr>
          <w:rFonts w:eastAsia="Yu Mincho" w:cs="Times New Roman"/>
          <w:position w:val="-6"/>
          <w:szCs w:val="24"/>
          <w:lang w:val="vi-VN" w:eastAsia="ja-JP"/>
        </w:rPr>
        <w:object w:dxaOrig="780" w:dyaOrig="279" w14:anchorId="3FD942D3">
          <v:shape id="_x0000_i1043" type="#_x0000_t75" style="width:36pt;height:14.5pt" o:ole="">
            <v:imagedata r:id="rId44" o:title=""/>
          </v:shape>
          <o:OLEObject Type="Embed" ProgID="Equation.DSMT4" ShapeID="_x0000_i1043" DrawAspect="Content" ObjectID="_1823258564" r:id="rId45"/>
        </w:object>
      </w:r>
      <w:r w:rsidRPr="007D6E92">
        <w:rPr>
          <w:rFonts w:cs="Times New Roman"/>
          <w:szCs w:val="24"/>
          <w:lang w:val="vi-VN"/>
        </w:rPr>
        <w:t>.</w:t>
      </w:r>
    </w:p>
    <w:p w14:paraId="3252FFDE" w14:textId="77777777" w:rsidR="005566A8" w:rsidRPr="007D6E92" w:rsidRDefault="005566A8" w:rsidP="005566A8">
      <w:pPr>
        <w:spacing w:after="0" w:line="240" w:lineRule="auto"/>
        <w:contextualSpacing/>
        <w:rPr>
          <w:rFonts w:cs="Times New Roman"/>
          <w:b/>
          <w:szCs w:val="24"/>
          <w:lang w:val="fr-FR" w:eastAsia="en-ZW"/>
        </w:rPr>
      </w:pPr>
      <w:r w:rsidRPr="00826A18">
        <w:rPr>
          <w:rFonts w:cs="Times New Roman"/>
          <w:b/>
          <w:bCs/>
          <w:color w:val="C00000"/>
          <w:szCs w:val="24"/>
        </w:rPr>
        <w:t>Câu 14.</w:t>
      </w:r>
      <w:r w:rsidRPr="007D6E92">
        <w:rPr>
          <w:rFonts w:cs="Times New Roman"/>
          <w:b/>
          <w:bCs/>
          <w:szCs w:val="24"/>
        </w:rPr>
        <w:t xml:space="preserve"> </w:t>
      </w:r>
      <w:r w:rsidRPr="007D6E92">
        <w:rPr>
          <w:rFonts w:eastAsia="SimSun" w:cs="Times New Roman"/>
          <w:i/>
          <w:iCs/>
          <w:szCs w:val="24"/>
          <w:lang w:val="vi-VN" w:eastAsia="zh-CN"/>
        </w:rPr>
        <w:t xml:space="preserve"> </w:t>
      </w:r>
      <w:r w:rsidRPr="007D6E92">
        <w:rPr>
          <w:rFonts w:cs="Times New Roman"/>
          <w:szCs w:val="24"/>
          <w:lang w:val="fr-FR" w:eastAsia="en-ZW"/>
        </w:rPr>
        <w:t>Một cái vali được đặt trên một băng chuyền đang chuyển động trong sân bay. Lực giữ cho vali nằm yên trên băng chuyền là</w:t>
      </w:r>
    </w:p>
    <w:p w14:paraId="352EB55A" w14:textId="77777777" w:rsidR="005566A8" w:rsidRPr="007D6E92" w:rsidRDefault="005566A8" w:rsidP="005566A8">
      <w:pPr>
        <w:tabs>
          <w:tab w:val="left" w:pos="283"/>
          <w:tab w:val="left" w:pos="2835"/>
          <w:tab w:val="left" w:pos="5386"/>
          <w:tab w:val="left" w:pos="7937"/>
        </w:tabs>
        <w:spacing w:after="0" w:line="240" w:lineRule="auto"/>
        <w:ind w:firstLine="283"/>
        <w:jc w:val="both"/>
        <w:rPr>
          <w:rFonts w:cs="Times New Roman"/>
          <w:b/>
          <w:szCs w:val="24"/>
          <w:lang w:val="fr-FR" w:eastAsia="en-ZW"/>
        </w:rPr>
      </w:pPr>
      <w:r w:rsidRPr="00826A18">
        <w:rPr>
          <w:rFonts w:cs="Times New Roman"/>
          <w:b/>
          <w:bCs/>
          <w:color w:val="0070C0"/>
          <w:szCs w:val="24"/>
          <w:lang w:val="fr-FR" w:eastAsia="en-ZW"/>
        </w:rPr>
        <w:t>A.</w:t>
      </w:r>
      <w:r w:rsidRPr="00826A18">
        <w:rPr>
          <w:rFonts w:cs="Times New Roman"/>
          <w:b/>
          <w:color w:val="0070C0"/>
          <w:szCs w:val="24"/>
          <w:lang w:val="fr-FR" w:eastAsia="en-ZW"/>
        </w:rPr>
        <w:t xml:space="preserve"> </w:t>
      </w:r>
      <w:r w:rsidRPr="007D6E92">
        <w:rPr>
          <w:rFonts w:cs="Times New Roman"/>
          <w:szCs w:val="24"/>
          <w:lang w:val="fr-FR" w:eastAsia="en-ZW"/>
        </w:rPr>
        <w:t>lực ma sát nghỉ.</w:t>
      </w:r>
      <w:r w:rsidRPr="007D6E92">
        <w:rPr>
          <w:rFonts w:cs="Times New Roman"/>
          <w:szCs w:val="24"/>
          <w:lang w:val="fr-FR" w:eastAsia="en-ZW"/>
        </w:rPr>
        <w:tab/>
      </w:r>
      <w:r w:rsidRPr="007D6E92">
        <w:rPr>
          <w:rFonts w:cs="Times New Roman"/>
          <w:szCs w:val="24"/>
          <w:lang w:val="fr-FR" w:eastAsia="en-ZW"/>
        </w:rPr>
        <w:tab/>
      </w:r>
      <w:r w:rsidRPr="00826A18">
        <w:rPr>
          <w:rFonts w:cs="Times New Roman"/>
          <w:b/>
          <w:color w:val="0070C0"/>
          <w:szCs w:val="24"/>
          <w:lang w:val="fr-FR" w:eastAsia="en-ZW"/>
        </w:rPr>
        <w:t xml:space="preserve">B. </w:t>
      </w:r>
      <w:r w:rsidRPr="007D6E92">
        <w:rPr>
          <w:rFonts w:cs="Times New Roman"/>
          <w:szCs w:val="24"/>
          <w:lang w:val="fr-FR" w:eastAsia="en-ZW"/>
        </w:rPr>
        <w:t>lực ma sát trượt.</w:t>
      </w:r>
    </w:p>
    <w:p w14:paraId="5BEFFF08" w14:textId="77777777" w:rsidR="005566A8" w:rsidRPr="007D6E92" w:rsidRDefault="005566A8" w:rsidP="005566A8">
      <w:pPr>
        <w:tabs>
          <w:tab w:val="left" w:pos="283"/>
          <w:tab w:val="left" w:pos="2835"/>
          <w:tab w:val="left" w:pos="5386"/>
          <w:tab w:val="left" w:pos="7937"/>
        </w:tabs>
        <w:spacing w:after="0" w:line="240" w:lineRule="auto"/>
        <w:ind w:firstLine="283"/>
        <w:jc w:val="both"/>
        <w:rPr>
          <w:rFonts w:cs="Times New Roman"/>
          <w:szCs w:val="24"/>
          <w:lang w:val="fr-FR" w:eastAsia="en-ZW"/>
        </w:rPr>
      </w:pPr>
      <w:r w:rsidRPr="00826A18">
        <w:rPr>
          <w:rFonts w:cs="Times New Roman"/>
          <w:b/>
          <w:bCs/>
          <w:color w:val="0070C0"/>
          <w:szCs w:val="24"/>
          <w:lang w:val="fr-FR" w:eastAsia="en-ZW"/>
        </w:rPr>
        <w:t>C.</w:t>
      </w:r>
      <w:r w:rsidRPr="00826A18">
        <w:rPr>
          <w:rFonts w:cs="Times New Roman"/>
          <w:b/>
          <w:color w:val="0070C0"/>
          <w:szCs w:val="24"/>
          <w:lang w:val="fr-FR" w:eastAsia="en-ZW"/>
        </w:rPr>
        <w:t xml:space="preserve"> </w:t>
      </w:r>
      <w:r w:rsidRPr="007D6E92">
        <w:rPr>
          <w:rFonts w:cs="Times New Roman"/>
          <w:szCs w:val="24"/>
          <w:lang w:val="fr-FR" w:eastAsia="en-ZW"/>
        </w:rPr>
        <w:t>trọng lực tác dụng lên vali.</w:t>
      </w:r>
      <w:r w:rsidRPr="007D6E92">
        <w:rPr>
          <w:rFonts w:cs="Times New Roman"/>
          <w:szCs w:val="24"/>
          <w:lang w:val="fr-FR" w:eastAsia="en-ZW"/>
        </w:rPr>
        <w:tab/>
      </w:r>
      <w:r w:rsidRPr="00826A18">
        <w:rPr>
          <w:rFonts w:cs="Times New Roman"/>
          <w:b/>
          <w:color w:val="0070C0"/>
          <w:szCs w:val="24"/>
          <w:lang w:val="fr-FR" w:eastAsia="en-ZW"/>
        </w:rPr>
        <w:t xml:space="preserve">D. </w:t>
      </w:r>
      <w:r w:rsidRPr="007D6E92">
        <w:rPr>
          <w:rFonts w:cs="Times New Roman"/>
          <w:szCs w:val="24"/>
          <w:lang w:val="fr-FR" w:eastAsia="en-ZW"/>
        </w:rPr>
        <w:t>phản lực của băng chuyền lên vali.</w:t>
      </w:r>
    </w:p>
    <w:p w14:paraId="2117BEBC" w14:textId="77777777" w:rsidR="005566A8" w:rsidRPr="007D6E92" w:rsidRDefault="005566A8" w:rsidP="005566A8">
      <w:pPr>
        <w:pStyle w:val="NormalWeb"/>
        <w:shd w:val="clear" w:color="auto" w:fill="FFFFFF"/>
        <w:spacing w:before="0" w:beforeAutospacing="0" w:after="0" w:afterAutospacing="0" w:line="276" w:lineRule="auto"/>
      </w:pPr>
      <w:r w:rsidRPr="00826A18">
        <w:rPr>
          <w:b/>
          <w:bCs/>
          <w:color w:val="C00000"/>
        </w:rPr>
        <w:t>Câu 15.</w:t>
      </w:r>
      <w:r w:rsidRPr="007D6E92">
        <w:rPr>
          <w:b/>
          <w:bCs/>
        </w:rPr>
        <w:t xml:space="preserve"> </w:t>
      </w:r>
      <w:r w:rsidRPr="007D6E92">
        <w:t>Hình bên là đồ thị độ dịch chuyển theo thời gian của một người đang bơi trong một bể bơi dài 60 m. Độ dịch chuyển của người đó khi bơi từ B đến C là</w:t>
      </w:r>
    </w:p>
    <w:p w14:paraId="26FCEA32" w14:textId="77777777" w:rsidR="005566A8" w:rsidRPr="007D6E92" w:rsidRDefault="005566A8" w:rsidP="005566A8">
      <w:pPr>
        <w:pStyle w:val="NormalWeb"/>
        <w:tabs>
          <w:tab w:val="left" w:pos="283"/>
          <w:tab w:val="left" w:pos="2835"/>
          <w:tab w:val="left" w:pos="5386"/>
          <w:tab w:val="left" w:pos="7937"/>
        </w:tabs>
        <w:spacing w:before="0" w:beforeAutospacing="0" w:after="0" w:afterAutospacing="0" w:line="276" w:lineRule="auto"/>
        <w:ind w:firstLine="283"/>
        <w:jc w:val="both"/>
        <w:rPr>
          <w:b/>
        </w:rPr>
      </w:pPr>
    </w:p>
    <w:p w14:paraId="4FB146F8" w14:textId="77777777" w:rsidR="005566A8" w:rsidRPr="007D6E92" w:rsidRDefault="005566A8" w:rsidP="005566A8">
      <w:pPr>
        <w:pStyle w:val="NormalWeb"/>
        <w:tabs>
          <w:tab w:val="left" w:pos="283"/>
          <w:tab w:val="left" w:pos="2835"/>
          <w:tab w:val="left" w:pos="5386"/>
          <w:tab w:val="left" w:pos="7937"/>
        </w:tabs>
        <w:spacing w:before="0" w:beforeAutospacing="0" w:after="0" w:afterAutospacing="0" w:line="276" w:lineRule="auto"/>
        <w:ind w:firstLine="283"/>
        <w:jc w:val="both"/>
        <w:rPr>
          <w:b/>
        </w:rPr>
      </w:pPr>
    </w:p>
    <w:p w14:paraId="5EFC8AE2" w14:textId="77777777" w:rsidR="005566A8" w:rsidRPr="007D6E92" w:rsidRDefault="005566A8" w:rsidP="005566A8">
      <w:pPr>
        <w:pStyle w:val="NormalWeb"/>
        <w:tabs>
          <w:tab w:val="left" w:pos="283"/>
          <w:tab w:val="left" w:pos="2835"/>
          <w:tab w:val="left" w:pos="5386"/>
          <w:tab w:val="left" w:pos="7937"/>
        </w:tabs>
        <w:spacing w:before="0" w:beforeAutospacing="0" w:after="0" w:afterAutospacing="0" w:line="276" w:lineRule="auto"/>
        <w:ind w:firstLine="283"/>
        <w:jc w:val="both"/>
        <w:rPr>
          <w:b/>
        </w:rPr>
      </w:pPr>
    </w:p>
    <w:p w14:paraId="1968E46F" w14:textId="77777777" w:rsidR="005566A8" w:rsidRPr="007D6E92" w:rsidRDefault="005566A8" w:rsidP="005566A8">
      <w:pPr>
        <w:pStyle w:val="NormalWeb"/>
        <w:tabs>
          <w:tab w:val="left" w:pos="283"/>
          <w:tab w:val="left" w:pos="2835"/>
          <w:tab w:val="left" w:pos="5386"/>
          <w:tab w:val="left" w:pos="7937"/>
        </w:tabs>
        <w:spacing w:before="0" w:beforeAutospacing="0" w:after="0" w:afterAutospacing="0" w:line="276" w:lineRule="auto"/>
        <w:ind w:firstLine="283"/>
        <w:jc w:val="both"/>
        <w:rPr>
          <w:b/>
        </w:rPr>
      </w:pPr>
      <w:r w:rsidRPr="007D6E92">
        <w:rPr>
          <w:noProof/>
          <w:lang w:eastAsia="en-US"/>
        </w:rPr>
        <w:drawing>
          <wp:anchor distT="0" distB="0" distL="114300" distR="114300" simplePos="0" relativeHeight="251667456" behindDoc="0" locked="0" layoutInCell="1" allowOverlap="1" wp14:anchorId="105342E3" wp14:editId="6539AFD7">
            <wp:simplePos x="0" y="0"/>
            <wp:positionH relativeFrom="column">
              <wp:posOffset>1456690</wp:posOffset>
            </wp:positionH>
            <wp:positionV relativeFrom="paragraph">
              <wp:posOffset>95885</wp:posOffset>
            </wp:positionV>
            <wp:extent cx="3071495" cy="1539875"/>
            <wp:effectExtent l="0" t="0" r="0" b="3175"/>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071495" cy="1539875"/>
                    </a:xfrm>
                    <a:prstGeom prst="rect">
                      <a:avLst/>
                    </a:prstGeom>
                  </pic:spPr>
                </pic:pic>
              </a:graphicData>
            </a:graphic>
            <wp14:sizeRelH relativeFrom="page">
              <wp14:pctWidth>0</wp14:pctWidth>
            </wp14:sizeRelH>
            <wp14:sizeRelV relativeFrom="page">
              <wp14:pctHeight>0</wp14:pctHeight>
            </wp14:sizeRelV>
          </wp:anchor>
        </w:drawing>
      </w:r>
    </w:p>
    <w:p w14:paraId="6810321D" w14:textId="77777777" w:rsidR="005566A8" w:rsidRPr="007D6E92" w:rsidRDefault="005566A8" w:rsidP="005566A8">
      <w:pPr>
        <w:pStyle w:val="NormalWeb"/>
        <w:tabs>
          <w:tab w:val="left" w:pos="283"/>
          <w:tab w:val="left" w:pos="2835"/>
          <w:tab w:val="left" w:pos="5386"/>
          <w:tab w:val="left" w:pos="7937"/>
        </w:tabs>
        <w:spacing w:before="0" w:beforeAutospacing="0" w:after="0" w:afterAutospacing="0" w:line="276" w:lineRule="auto"/>
        <w:ind w:firstLine="283"/>
        <w:jc w:val="both"/>
        <w:rPr>
          <w:b/>
        </w:rPr>
      </w:pPr>
    </w:p>
    <w:p w14:paraId="505F80CA" w14:textId="77777777" w:rsidR="005566A8" w:rsidRPr="007D6E92" w:rsidRDefault="005566A8" w:rsidP="005566A8">
      <w:pPr>
        <w:pStyle w:val="NormalWeb"/>
        <w:tabs>
          <w:tab w:val="left" w:pos="283"/>
          <w:tab w:val="left" w:pos="2835"/>
          <w:tab w:val="left" w:pos="5386"/>
          <w:tab w:val="left" w:pos="7937"/>
        </w:tabs>
        <w:spacing w:before="0" w:beforeAutospacing="0" w:after="0" w:afterAutospacing="0" w:line="276" w:lineRule="auto"/>
        <w:ind w:firstLine="283"/>
        <w:jc w:val="both"/>
        <w:rPr>
          <w:b/>
        </w:rPr>
      </w:pPr>
    </w:p>
    <w:p w14:paraId="7ADCA1B1" w14:textId="77777777" w:rsidR="005566A8" w:rsidRPr="007D6E92" w:rsidRDefault="005566A8" w:rsidP="005566A8">
      <w:pPr>
        <w:pStyle w:val="NormalWeb"/>
        <w:tabs>
          <w:tab w:val="left" w:pos="283"/>
          <w:tab w:val="left" w:pos="2835"/>
          <w:tab w:val="left" w:pos="5386"/>
          <w:tab w:val="left" w:pos="7937"/>
        </w:tabs>
        <w:spacing w:before="0" w:beforeAutospacing="0" w:after="0" w:afterAutospacing="0" w:line="276" w:lineRule="auto"/>
        <w:ind w:firstLine="283"/>
        <w:jc w:val="both"/>
        <w:rPr>
          <w:b/>
        </w:rPr>
      </w:pPr>
    </w:p>
    <w:p w14:paraId="7D33FB1C" w14:textId="77777777" w:rsidR="005566A8" w:rsidRPr="007D6E92" w:rsidRDefault="005566A8" w:rsidP="005566A8">
      <w:pPr>
        <w:pStyle w:val="NormalWeb"/>
        <w:tabs>
          <w:tab w:val="left" w:pos="283"/>
          <w:tab w:val="left" w:pos="2835"/>
          <w:tab w:val="left" w:pos="5386"/>
          <w:tab w:val="left" w:pos="7937"/>
        </w:tabs>
        <w:spacing w:before="0" w:beforeAutospacing="0" w:after="0" w:afterAutospacing="0" w:line="276" w:lineRule="auto"/>
        <w:ind w:firstLine="283"/>
        <w:jc w:val="both"/>
        <w:rPr>
          <w:b/>
        </w:rPr>
      </w:pPr>
    </w:p>
    <w:p w14:paraId="4E354C18" w14:textId="77777777" w:rsidR="005566A8" w:rsidRPr="007D6E92" w:rsidRDefault="005566A8" w:rsidP="005566A8">
      <w:pPr>
        <w:pStyle w:val="NormalWeb"/>
        <w:tabs>
          <w:tab w:val="left" w:pos="283"/>
          <w:tab w:val="left" w:pos="2835"/>
          <w:tab w:val="left" w:pos="5386"/>
          <w:tab w:val="left" w:pos="7937"/>
        </w:tabs>
        <w:spacing w:before="0" w:beforeAutospacing="0" w:after="0" w:afterAutospacing="0" w:line="276" w:lineRule="auto"/>
        <w:ind w:firstLine="283"/>
        <w:jc w:val="both"/>
        <w:rPr>
          <w:b/>
        </w:rPr>
      </w:pPr>
    </w:p>
    <w:p w14:paraId="6DB51659" w14:textId="77777777" w:rsidR="005566A8" w:rsidRPr="007D6E92" w:rsidRDefault="005566A8" w:rsidP="005566A8">
      <w:pPr>
        <w:pStyle w:val="NormalWeb"/>
        <w:tabs>
          <w:tab w:val="left" w:pos="283"/>
          <w:tab w:val="left" w:pos="2835"/>
          <w:tab w:val="left" w:pos="5386"/>
          <w:tab w:val="left" w:pos="7937"/>
        </w:tabs>
        <w:spacing w:before="0" w:beforeAutospacing="0" w:after="0" w:afterAutospacing="0" w:line="276" w:lineRule="auto"/>
        <w:ind w:firstLine="283"/>
        <w:jc w:val="both"/>
        <w:rPr>
          <w:b/>
        </w:rPr>
      </w:pPr>
    </w:p>
    <w:p w14:paraId="5727482C" w14:textId="77777777" w:rsidR="005566A8" w:rsidRPr="007D6E92" w:rsidRDefault="005566A8" w:rsidP="005566A8">
      <w:pPr>
        <w:pStyle w:val="NormalWeb"/>
        <w:tabs>
          <w:tab w:val="left" w:pos="283"/>
          <w:tab w:val="left" w:pos="2835"/>
          <w:tab w:val="left" w:pos="5386"/>
          <w:tab w:val="left" w:pos="7937"/>
        </w:tabs>
        <w:spacing w:before="0" w:beforeAutospacing="0" w:after="0" w:afterAutospacing="0" w:line="276" w:lineRule="auto"/>
        <w:ind w:firstLine="283"/>
        <w:jc w:val="both"/>
        <w:rPr>
          <w:b/>
        </w:rPr>
      </w:pPr>
    </w:p>
    <w:p w14:paraId="190892EF" w14:textId="77777777" w:rsidR="005566A8" w:rsidRPr="007D6E92" w:rsidRDefault="005566A8" w:rsidP="005566A8">
      <w:pPr>
        <w:pStyle w:val="NormalWeb"/>
        <w:tabs>
          <w:tab w:val="left" w:pos="283"/>
          <w:tab w:val="left" w:pos="2835"/>
          <w:tab w:val="left" w:pos="5386"/>
          <w:tab w:val="left" w:pos="7937"/>
        </w:tabs>
        <w:spacing w:before="0" w:beforeAutospacing="0" w:after="0" w:afterAutospacing="0" w:line="276" w:lineRule="auto"/>
        <w:jc w:val="both"/>
        <w:rPr>
          <w:b/>
        </w:rPr>
      </w:pPr>
    </w:p>
    <w:p w14:paraId="78F99138" w14:textId="77777777" w:rsidR="005566A8" w:rsidRPr="007D6E92" w:rsidRDefault="005566A8" w:rsidP="005566A8">
      <w:pPr>
        <w:pStyle w:val="NormalWeb"/>
        <w:tabs>
          <w:tab w:val="left" w:pos="283"/>
          <w:tab w:val="left" w:pos="2835"/>
          <w:tab w:val="left" w:pos="5386"/>
          <w:tab w:val="left" w:pos="7937"/>
        </w:tabs>
        <w:spacing w:before="0" w:beforeAutospacing="0" w:after="0" w:afterAutospacing="0" w:line="276" w:lineRule="auto"/>
        <w:ind w:firstLine="283"/>
        <w:jc w:val="both"/>
      </w:pPr>
      <w:r w:rsidRPr="007D6E92">
        <w:rPr>
          <w:b/>
        </w:rPr>
        <w:t>A.</w:t>
      </w:r>
      <w:r w:rsidRPr="007D6E92">
        <w:t>30 m.</w:t>
      </w:r>
      <w:r w:rsidRPr="007D6E92">
        <w:rPr>
          <w:b/>
        </w:rPr>
        <w:tab/>
      </w:r>
      <w:r w:rsidRPr="00826A18">
        <w:rPr>
          <w:b/>
          <w:color w:val="0070C0"/>
        </w:rPr>
        <w:t xml:space="preserve">B. </w:t>
      </w:r>
      <w:r w:rsidRPr="007D6E92">
        <w:t>–10 m.</w:t>
      </w:r>
      <w:r w:rsidRPr="007D6E92">
        <w:rPr>
          <w:b/>
        </w:rPr>
        <w:tab/>
      </w:r>
      <w:r w:rsidRPr="00826A18">
        <w:rPr>
          <w:b/>
          <w:color w:val="0070C0"/>
        </w:rPr>
        <w:t xml:space="preserve">C. </w:t>
      </w:r>
      <w:r w:rsidRPr="007D6E92">
        <w:t>10 m.</w:t>
      </w:r>
      <w:r w:rsidRPr="007D6E92">
        <w:rPr>
          <w:b/>
        </w:rPr>
        <w:tab/>
      </w:r>
      <w:r w:rsidRPr="00826A18">
        <w:rPr>
          <w:b/>
          <w:color w:val="0070C0"/>
        </w:rPr>
        <w:t xml:space="preserve">D. </w:t>
      </w:r>
      <w:r w:rsidRPr="007D6E92">
        <w:t>– 30 m.</w:t>
      </w:r>
    </w:p>
    <w:p w14:paraId="19450C9A" w14:textId="77777777" w:rsidR="005566A8" w:rsidRPr="007D6E92" w:rsidRDefault="005566A8" w:rsidP="005566A8">
      <w:pPr>
        <w:pStyle w:val="NormalWeb"/>
        <w:shd w:val="clear" w:color="auto" w:fill="FFFFFF"/>
        <w:spacing w:before="120" w:beforeAutospacing="0" w:after="120" w:afterAutospacing="0"/>
        <w:rPr>
          <w:shd w:val="clear" w:color="auto" w:fill="FFFFFF"/>
        </w:rPr>
      </w:pPr>
      <w:r w:rsidRPr="00826A18">
        <w:rPr>
          <w:b/>
          <w:bCs/>
          <w:color w:val="C00000"/>
        </w:rPr>
        <w:t>Câu 16.</w:t>
      </w:r>
      <w:r w:rsidRPr="007D6E92">
        <w:rPr>
          <w:b/>
          <w:bCs/>
        </w:rPr>
        <w:t xml:space="preserve"> </w:t>
      </w:r>
      <w:r w:rsidRPr="007D6E92">
        <w:rPr>
          <w:shd w:val="clear" w:color="auto" w:fill="FFFFFF"/>
        </w:rPr>
        <w:t>Chọn đáp án đúng biểu diễn biểu thức gia tốc?</w:t>
      </w:r>
    </w:p>
    <w:p w14:paraId="09014225" w14:textId="77777777" w:rsidR="005566A8" w:rsidRPr="007D6E92" w:rsidRDefault="005566A8" w:rsidP="005566A8">
      <w:pPr>
        <w:pStyle w:val="NormalWeb"/>
        <w:numPr>
          <w:ilvl w:val="0"/>
          <w:numId w:val="7"/>
        </w:numPr>
        <w:spacing w:before="120" w:beforeAutospacing="0" w:after="120" w:afterAutospacing="0"/>
        <w:ind w:right="48"/>
        <w:jc w:val="both"/>
      </w:pPr>
      <w:r w:rsidRPr="007D6E92">
        <w:rPr>
          <w:position w:val="-24"/>
        </w:rPr>
        <w:object w:dxaOrig="840" w:dyaOrig="680" w14:anchorId="0CE57F88">
          <v:shape id="_x0000_i1044" type="#_x0000_t75" style="width:41.9pt;height:34.4pt" o:ole="">
            <v:imagedata r:id="rId47" o:title=""/>
          </v:shape>
          <o:OLEObject Type="Embed" ProgID="Equation.DSMT4" ShapeID="_x0000_i1044" DrawAspect="Content" ObjectID="_1823258565" r:id="rId48"/>
        </w:object>
      </w:r>
      <w:r w:rsidRPr="007D6E92">
        <w:tab/>
      </w:r>
      <w:r w:rsidRPr="00826A18">
        <w:rPr>
          <w:b/>
          <w:color w:val="0070C0"/>
        </w:rPr>
        <w:t xml:space="preserve">B. </w:t>
      </w:r>
      <w:r w:rsidRPr="007D6E92">
        <w:rPr>
          <w:position w:val="-24"/>
        </w:rPr>
        <w:object w:dxaOrig="1760" w:dyaOrig="680" w14:anchorId="5B5A46F1">
          <v:shape id="_x0000_i1045" type="#_x0000_t75" style="width:88.1pt;height:34.4pt" o:ole="">
            <v:imagedata r:id="rId49" o:title=""/>
          </v:shape>
          <o:OLEObject Type="Embed" ProgID="Equation.DSMT4" ShapeID="_x0000_i1045" DrawAspect="Content" ObjectID="_1823258566" r:id="rId50"/>
        </w:object>
      </w:r>
      <w:r w:rsidRPr="007D6E92">
        <w:tab/>
      </w:r>
      <w:r w:rsidRPr="007D6E92">
        <w:tab/>
      </w:r>
      <w:r w:rsidRPr="00826A18">
        <w:rPr>
          <w:b/>
          <w:color w:val="0070C0"/>
        </w:rPr>
        <w:t xml:space="preserve">C. </w:t>
      </w:r>
      <w:r w:rsidRPr="007D6E92">
        <w:rPr>
          <w:position w:val="-32"/>
        </w:rPr>
        <w:object w:dxaOrig="1719" w:dyaOrig="700" w14:anchorId="316070C8">
          <v:shape id="_x0000_i1046" type="#_x0000_t75" style="width:86.5pt;height:34.95pt" o:ole="">
            <v:imagedata r:id="rId51" o:title=""/>
          </v:shape>
          <o:OLEObject Type="Embed" ProgID="Equation.DSMT4" ShapeID="_x0000_i1046" DrawAspect="Content" ObjectID="_1823258567" r:id="rId52"/>
        </w:object>
      </w:r>
      <w:r w:rsidRPr="007D6E92">
        <w:tab/>
      </w:r>
      <w:r w:rsidRPr="007D6E92">
        <w:tab/>
      </w:r>
      <w:r w:rsidRPr="00826A18">
        <w:rPr>
          <w:b/>
          <w:color w:val="0070C0"/>
        </w:rPr>
        <w:t xml:space="preserve">D. </w:t>
      </w:r>
      <w:r w:rsidRPr="007D6E92">
        <w:rPr>
          <w:position w:val="-24"/>
        </w:rPr>
        <w:object w:dxaOrig="700" w:dyaOrig="620" w14:anchorId="5BD36B57">
          <v:shape id="_x0000_i1047" type="#_x0000_t75" style="width:34.95pt;height:31.7pt" o:ole="">
            <v:imagedata r:id="rId53" o:title=""/>
          </v:shape>
          <o:OLEObject Type="Embed" ProgID="Equation.DSMT4" ShapeID="_x0000_i1047" DrawAspect="Content" ObjectID="_1823258568" r:id="rId54"/>
        </w:object>
      </w:r>
    </w:p>
    <w:p w14:paraId="39C4CF6C" w14:textId="77777777" w:rsidR="004579F1" w:rsidRPr="007D6E92" w:rsidRDefault="00F00481" w:rsidP="004579F1">
      <w:pPr>
        <w:tabs>
          <w:tab w:val="left" w:pos="284"/>
        </w:tabs>
        <w:spacing w:before="120" w:after="120" w:line="276" w:lineRule="auto"/>
        <w:jc w:val="both"/>
        <w:rPr>
          <w:rFonts w:eastAsia="Palatino Linotype" w:cs="Times New Roman"/>
          <w:b/>
          <w:szCs w:val="24"/>
        </w:rPr>
      </w:pPr>
      <w:r w:rsidRPr="007D6E92">
        <w:rPr>
          <w:rFonts w:eastAsia="Palatino Linotype" w:cs="Times New Roman"/>
          <w:b/>
          <w:szCs w:val="24"/>
        </w:rPr>
        <w:t>PHẦN II. CÂU TRẮC NGHIỆM ĐÚNG SAI</w:t>
      </w:r>
      <w:r w:rsidR="008B1821" w:rsidRPr="007D6E92">
        <w:rPr>
          <w:rFonts w:eastAsia="Palatino Linotype" w:cs="Times New Roman"/>
          <w:b/>
          <w:szCs w:val="24"/>
        </w:rPr>
        <w:t xml:space="preserve"> </w:t>
      </w:r>
      <w:r w:rsidR="008B1821" w:rsidRPr="007D6E92">
        <w:rPr>
          <w:rFonts w:cs="Times New Roman"/>
          <w:b/>
          <w:bCs/>
          <w:szCs w:val="24"/>
          <w:lang w:val="vi-VN"/>
        </w:rPr>
        <w:t>(</w:t>
      </w:r>
      <w:r w:rsidR="005566A8" w:rsidRPr="007D6E92">
        <w:rPr>
          <w:rFonts w:cs="Times New Roman"/>
          <w:b/>
          <w:bCs/>
          <w:szCs w:val="24"/>
        </w:rPr>
        <w:t>3,0</w:t>
      </w:r>
      <w:r w:rsidR="008B1821" w:rsidRPr="007D6E92">
        <w:rPr>
          <w:rFonts w:cs="Times New Roman"/>
          <w:b/>
          <w:bCs/>
          <w:szCs w:val="24"/>
          <w:lang w:val="vi-VN"/>
        </w:rPr>
        <w:t xml:space="preserve"> điểm)</w:t>
      </w:r>
      <w:r w:rsidRPr="007D6E92">
        <w:rPr>
          <w:rFonts w:eastAsia="Palatino Linotype" w:cs="Times New Roman"/>
          <w:b/>
          <w:szCs w:val="24"/>
        </w:rPr>
        <w:t xml:space="preserve">. </w:t>
      </w:r>
    </w:p>
    <w:p w14:paraId="1F851BEC" w14:textId="7E025005" w:rsidR="005566A8" w:rsidRPr="007D6E92" w:rsidRDefault="005566A8" w:rsidP="004579F1">
      <w:pPr>
        <w:tabs>
          <w:tab w:val="left" w:pos="284"/>
        </w:tabs>
        <w:spacing w:before="120" w:after="120" w:line="276" w:lineRule="auto"/>
        <w:jc w:val="both"/>
        <w:rPr>
          <w:rFonts w:cs="Times New Roman"/>
          <w:szCs w:val="24"/>
        </w:rPr>
      </w:pPr>
      <w:r w:rsidRPr="007D6E92">
        <w:rPr>
          <w:rFonts w:cs="Times New Roman"/>
          <w:noProof/>
          <w:szCs w:val="24"/>
        </w:rPr>
        <w:drawing>
          <wp:anchor distT="0" distB="0" distL="114300" distR="114300" simplePos="0" relativeHeight="251669504" behindDoc="0" locked="0" layoutInCell="1" allowOverlap="1" wp14:anchorId="0D4F1E14" wp14:editId="74F2DA7E">
            <wp:simplePos x="0" y="0"/>
            <wp:positionH relativeFrom="margin">
              <wp:posOffset>5279299</wp:posOffset>
            </wp:positionH>
            <wp:positionV relativeFrom="paragraph">
              <wp:posOffset>5987</wp:posOffset>
            </wp:positionV>
            <wp:extent cx="1355725" cy="1115060"/>
            <wp:effectExtent l="0" t="0" r="15875" b="8890"/>
            <wp:wrapSquare wrapText="bothSides"/>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 name="Picture 160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1355725" cy="1115060"/>
                    </a:xfrm>
                    <a:prstGeom prst="rect">
                      <a:avLst/>
                    </a:prstGeom>
                    <a:noFill/>
                    <a:ln>
                      <a:noFill/>
                    </a:ln>
                  </pic:spPr>
                </pic:pic>
              </a:graphicData>
            </a:graphic>
          </wp:anchor>
        </w:drawing>
      </w:r>
      <w:r w:rsidRPr="00826A18">
        <w:rPr>
          <w:rFonts w:eastAsia="Palatino Linotype" w:cs="Times New Roman"/>
          <w:b/>
          <w:color w:val="C00000"/>
          <w:szCs w:val="24"/>
        </w:rPr>
        <w:t>Câu 1.</w:t>
      </w:r>
      <w:r w:rsidRPr="007D6E92">
        <w:rPr>
          <w:rFonts w:eastAsia="Palatino Linotype" w:cs="Times New Roman"/>
          <w:b/>
          <w:szCs w:val="24"/>
        </w:rPr>
        <w:t xml:space="preserve"> </w:t>
      </w:r>
      <w:r w:rsidRPr="007D6E92">
        <w:rPr>
          <w:rFonts w:eastAsia="Palatino Linotype" w:cs="Times New Roman"/>
          <w:szCs w:val="24"/>
        </w:rPr>
        <w:t xml:space="preserve"> </w:t>
      </w:r>
      <w:r w:rsidRPr="007D6E92">
        <w:rPr>
          <w:rFonts w:cs="Times New Roman"/>
          <w:szCs w:val="24"/>
        </w:rPr>
        <w:t xml:space="preserve">Hình dưới mô tả đồ thị độ dịch chuyển – thời gian  của một chiếc xe ô tô </w:t>
      </w:r>
      <w:r w:rsidRPr="007D6E92">
        <w:rPr>
          <w:rFonts w:eastAsia="Calibri" w:cs="Times New Roman"/>
          <w:szCs w:val="24"/>
        </w:rPr>
        <w:t>(xem như trên một đường thẳng)</w:t>
      </w:r>
      <w:r w:rsidRPr="007D6E92">
        <w:rPr>
          <w:rFonts w:cs="Times New Roman"/>
          <w:szCs w:val="24"/>
        </w:rPr>
        <w:t xml:space="preserve">. </w:t>
      </w:r>
    </w:p>
    <w:p w14:paraId="508CE53B" w14:textId="593F0372" w:rsidR="005566A8" w:rsidRPr="007D6E92" w:rsidRDefault="005566A8" w:rsidP="005566A8">
      <w:pPr>
        <w:widowControl w:val="0"/>
        <w:tabs>
          <w:tab w:val="left" w:pos="567"/>
          <w:tab w:val="left" w:pos="3402"/>
          <w:tab w:val="left" w:pos="5669"/>
          <w:tab w:val="left" w:pos="7937"/>
        </w:tabs>
        <w:autoSpaceDE w:val="0"/>
        <w:autoSpaceDN w:val="0"/>
        <w:spacing w:after="0" w:line="240" w:lineRule="auto"/>
        <w:jc w:val="both"/>
        <w:rPr>
          <w:rFonts w:eastAsia="Calibri" w:cs="Times New Roman"/>
          <w:szCs w:val="24"/>
        </w:rPr>
      </w:pPr>
      <w:r w:rsidRPr="00826A18">
        <w:rPr>
          <w:rFonts w:eastAsia="Calibri" w:cs="Times New Roman"/>
          <w:b/>
          <w:bCs/>
          <w:color w:val="0070C0"/>
          <w:szCs w:val="24"/>
        </w:rPr>
        <w:t>a)</w:t>
      </w:r>
      <w:r w:rsidRPr="00826A18">
        <w:rPr>
          <w:rFonts w:eastAsia="Calibri" w:cs="Times New Roman"/>
          <w:b/>
          <w:color w:val="0070C0"/>
          <w:szCs w:val="24"/>
        </w:rPr>
        <w:t xml:space="preserve"> </w:t>
      </w:r>
      <w:r w:rsidRPr="007D6E92">
        <w:rPr>
          <w:rFonts w:eastAsia="Calibri" w:cs="Times New Roman"/>
          <w:szCs w:val="24"/>
        </w:rPr>
        <w:t>Ô tô chuyển động cùng chiều dương.</w:t>
      </w:r>
    </w:p>
    <w:p w14:paraId="4842E0A0" w14:textId="6174061A" w:rsidR="005566A8" w:rsidRPr="007D6E92" w:rsidRDefault="005566A8" w:rsidP="005566A8">
      <w:pPr>
        <w:widowControl w:val="0"/>
        <w:tabs>
          <w:tab w:val="left" w:pos="567"/>
          <w:tab w:val="left" w:pos="3402"/>
          <w:tab w:val="left" w:pos="5669"/>
          <w:tab w:val="left" w:pos="7937"/>
        </w:tabs>
        <w:autoSpaceDE w:val="0"/>
        <w:autoSpaceDN w:val="0"/>
        <w:spacing w:after="0" w:line="240" w:lineRule="auto"/>
        <w:jc w:val="both"/>
        <w:rPr>
          <w:rFonts w:cs="Times New Roman"/>
          <w:szCs w:val="24"/>
        </w:rPr>
      </w:pPr>
      <w:r w:rsidRPr="00826A18">
        <w:rPr>
          <w:rFonts w:cs="Times New Roman"/>
          <w:b/>
          <w:bCs/>
          <w:color w:val="0070C0"/>
          <w:szCs w:val="24"/>
          <w:lang w:bidi="en-US"/>
        </w:rPr>
        <w:t xml:space="preserve">b) </w:t>
      </w:r>
      <w:r w:rsidRPr="007D6E92">
        <w:rPr>
          <w:rFonts w:cs="Times New Roman"/>
          <w:szCs w:val="24"/>
          <w:lang w:bidi="en-US"/>
        </w:rPr>
        <w:t>Vận tốc ô tô có công thức v= d.t .</w:t>
      </w:r>
    </w:p>
    <w:p w14:paraId="48B02BF2" w14:textId="3B1AFD8B" w:rsidR="005566A8" w:rsidRPr="007D6E92" w:rsidRDefault="005566A8" w:rsidP="005566A8">
      <w:pPr>
        <w:widowControl w:val="0"/>
        <w:tabs>
          <w:tab w:val="left" w:pos="567"/>
          <w:tab w:val="left" w:pos="3402"/>
          <w:tab w:val="left" w:pos="5669"/>
          <w:tab w:val="left" w:pos="7937"/>
        </w:tabs>
        <w:autoSpaceDE w:val="0"/>
        <w:autoSpaceDN w:val="0"/>
        <w:spacing w:after="0" w:line="240" w:lineRule="auto"/>
        <w:jc w:val="both"/>
        <w:rPr>
          <w:rFonts w:cs="Times New Roman"/>
          <w:szCs w:val="24"/>
        </w:rPr>
      </w:pPr>
      <w:r w:rsidRPr="00826A18">
        <w:rPr>
          <w:rFonts w:cs="Times New Roman"/>
          <w:b/>
          <w:bCs/>
          <w:color w:val="0070C0"/>
          <w:szCs w:val="24"/>
          <w:lang w:bidi="en-US"/>
        </w:rPr>
        <w:t xml:space="preserve">c) </w:t>
      </w:r>
      <w:r w:rsidRPr="007D6E92">
        <w:rPr>
          <w:rFonts w:cs="Times New Roman"/>
          <w:szCs w:val="24"/>
          <w:lang w:bidi="en-US"/>
        </w:rPr>
        <w:t>Chuyển động của ô tô là chuyển động thẳng nhanh dần đều.</w:t>
      </w:r>
    </w:p>
    <w:p w14:paraId="2992CA3E" w14:textId="157D9F21" w:rsidR="005566A8" w:rsidRPr="007D6E92" w:rsidRDefault="005566A8" w:rsidP="005566A8">
      <w:pPr>
        <w:widowControl w:val="0"/>
        <w:tabs>
          <w:tab w:val="left" w:pos="567"/>
          <w:tab w:val="left" w:pos="3402"/>
          <w:tab w:val="left" w:pos="5669"/>
          <w:tab w:val="left" w:pos="7937"/>
        </w:tabs>
        <w:autoSpaceDE w:val="0"/>
        <w:autoSpaceDN w:val="0"/>
        <w:spacing w:after="0" w:line="240" w:lineRule="auto"/>
        <w:jc w:val="both"/>
        <w:rPr>
          <w:rFonts w:cs="Times New Roman"/>
          <w:szCs w:val="24"/>
        </w:rPr>
      </w:pPr>
      <w:r w:rsidRPr="00826A18">
        <w:rPr>
          <w:rFonts w:cs="Times New Roman"/>
          <w:b/>
          <w:bCs/>
          <w:color w:val="0070C0"/>
          <w:szCs w:val="24"/>
          <w:lang w:bidi="en-US"/>
        </w:rPr>
        <w:t>d)</w:t>
      </w:r>
      <w:r w:rsidRPr="00826A18">
        <w:rPr>
          <w:rFonts w:cs="Times New Roman"/>
          <w:b/>
          <w:color w:val="0070C0"/>
          <w:szCs w:val="24"/>
          <w:lang w:bidi="en-US"/>
        </w:rPr>
        <w:t xml:space="preserve"> </w:t>
      </w:r>
      <w:r w:rsidRPr="007D6E92">
        <w:rPr>
          <w:rFonts w:cs="Times New Roman"/>
          <w:szCs w:val="24"/>
          <w:lang w:bidi="en-US"/>
        </w:rPr>
        <w:t>Vận tốc của ô tô là 45km/h</w:t>
      </w:r>
    </w:p>
    <w:p w14:paraId="7F657281" w14:textId="6D9A0B02" w:rsidR="005566A8" w:rsidRPr="007D6E92" w:rsidRDefault="005566A8" w:rsidP="005566A8">
      <w:pPr>
        <w:tabs>
          <w:tab w:val="left" w:pos="567"/>
        </w:tabs>
        <w:spacing w:before="120" w:after="0" w:line="240" w:lineRule="auto"/>
        <w:jc w:val="both"/>
        <w:rPr>
          <w:rFonts w:cs="Times New Roman"/>
          <w:szCs w:val="24"/>
          <w:lang w:bidi="bn-IN"/>
        </w:rPr>
      </w:pPr>
      <w:r w:rsidRPr="00826A18">
        <w:rPr>
          <w:rFonts w:eastAsia="Palatino Linotype" w:cs="Times New Roman"/>
          <w:b/>
          <w:color w:val="C00000"/>
          <w:szCs w:val="24"/>
        </w:rPr>
        <w:t xml:space="preserve">Câu </w:t>
      </w:r>
      <w:r w:rsidR="00A26287" w:rsidRPr="00826A18">
        <w:rPr>
          <w:rFonts w:eastAsia="Palatino Linotype" w:cs="Times New Roman"/>
          <w:b/>
          <w:color w:val="C00000"/>
          <w:szCs w:val="24"/>
        </w:rPr>
        <w:t>2</w:t>
      </w:r>
      <w:r w:rsidRPr="00826A18">
        <w:rPr>
          <w:rFonts w:eastAsia="Palatino Linotype" w:cs="Times New Roman"/>
          <w:b/>
          <w:color w:val="C00000"/>
          <w:szCs w:val="24"/>
        </w:rPr>
        <w:t>.</w:t>
      </w:r>
      <w:r w:rsidRPr="007D6E92">
        <w:rPr>
          <w:rFonts w:eastAsia="Palatino Linotype" w:cs="Times New Roman"/>
          <w:b/>
          <w:szCs w:val="24"/>
        </w:rPr>
        <w:t xml:space="preserve"> </w:t>
      </w:r>
      <w:r w:rsidRPr="007D6E92">
        <w:rPr>
          <w:rFonts w:eastAsia="Palatino Linotype" w:cs="Times New Roman"/>
          <w:szCs w:val="24"/>
        </w:rPr>
        <w:t xml:space="preserve"> </w:t>
      </w:r>
      <w:r w:rsidRPr="007D6E92">
        <w:rPr>
          <w:rFonts w:cs="Times New Roman"/>
          <w:szCs w:val="24"/>
          <w:lang w:bidi="bn-IN"/>
        </w:rPr>
        <w:t>Một tàu hỏa có khối lượng 40 tấn đang chuyển động thẳng, sẽ dừng lại hẳn sau 30 s kể từ lúc bắt đầu hãm phanh. Trong thời gian đó tàu chạy được 180 m. Chọn chiều dương là chiều chuyển động.</w:t>
      </w:r>
    </w:p>
    <w:p w14:paraId="71E6B1BA" w14:textId="1536B715" w:rsidR="005566A8" w:rsidRPr="007D6E92" w:rsidRDefault="005566A8" w:rsidP="005566A8">
      <w:pPr>
        <w:widowControl w:val="0"/>
        <w:tabs>
          <w:tab w:val="left" w:pos="567"/>
        </w:tabs>
        <w:autoSpaceDE w:val="0"/>
        <w:autoSpaceDN w:val="0"/>
        <w:spacing w:after="0" w:line="240" w:lineRule="auto"/>
        <w:jc w:val="both"/>
        <w:rPr>
          <w:rFonts w:cs="Times New Roman"/>
          <w:szCs w:val="24"/>
          <w:lang w:bidi="bn-IN"/>
        </w:rPr>
      </w:pPr>
      <w:r w:rsidRPr="00826A18">
        <w:rPr>
          <w:rFonts w:cs="Times New Roman"/>
          <w:b/>
          <w:bCs/>
          <w:color w:val="0070C0"/>
          <w:szCs w:val="24"/>
          <w:lang w:bidi="bn-IN"/>
        </w:rPr>
        <w:t xml:space="preserve">a) </w:t>
      </w:r>
      <w:r w:rsidRPr="007D6E92">
        <w:rPr>
          <w:rFonts w:cs="Times New Roman"/>
          <w:szCs w:val="24"/>
          <w:lang w:bidi="bn-IN"/>
        </w:rPr>
        <w:t xml:space="preserve">Gia tốc của tàu được xác định theo công thức </w:t>
      </w:r>
      <w:r w:rsidRPr="007D6E92">
        <w:rPr>
          <w:rFonts w:cs="Times New Roman"/>
          <w:position w:val="-24"/>
          <w:szCs w:val="24"/>
          <w:lang w:bidi="bn-IN"/>
        </w:rPr>
        <w:object w:dxaOrig="999" w:dyaOrig="620" w14:anchorId="52C46CBB">
          <v:shape id="_x0000_i1048" type="#_x0000_t75" style="width:49.95pt;height:30.65pt" o:ole="">
            <v:imagedata r:id="rId56" o:title=""/>
          </v:shape>
          <o:OLEObject Type="Embed" ProgID="Equation.DSMT4" ShapeID="_x0000_i1048" DrawAspect="Content" ObjectID="_1823258569" r:id="rId57"/>
        </w:object>
      </w:r>
      <w:r w:rsidRPr="007D6E92">
        <w:rPr>
          <w:rFonts w:cs="Times New Roman"/>
          <w:szCs w:val="24"/>
          <w:lang w:bidi="bn-IN"/>
        </w:rPr>
        <w:t>.</w:t>
      </w:r>
    </w:p>
    <w:p w14:paraId="3A3D17F1" w14:textId="6F1A4C76" w:rsidR="005566A8" w:rsidRPr="007D6E92" w:rsidRDefault="005566A8" w:rsidP="005566A8">
      <w:pPr>
        <w:widowControl w:val="0"/>
        <w:tabs>
          <w:tab w:val="left" w:pos="567"/>
        </w:tabs>
        <w:autoSpaceDE w:val="0"/>
        <w:autoSpaceDN w:val="0"/>
        <w:spacing w:after="0" w:line="240" w:lineRule="auto"/>
        <w:jc w:val="both"/>
        <w:rPr>
          <w:rFonts w:cs="Times New Roman"/>
          <w:szCs w:val="24"/>
          <w:lang w:bidi="bn-IN"/>
        </w:rPr>
      </w:pPr>
      <w:r w:rsidRPr="00826A18">
        <w:rPr>
          <w:rFonts w:cs="Times New Roman"/>
          <w:b/>
          <w:bCs/>
          <w:color w:val="0070C0"/>
          <w:szCs w:val="24"/>
          <w:lang w:bidi="bn-IN"/>
        </w:rPr>
        <w:lastRenderedPageBreak/>
        <w:t xml:space="preserve">b) </w:t>
      </w:r>
      <w:r w:rsidRPr="007D6E92">
        <w:rPr>
          <w:rFonts w:cs="Times New Roman"/>
          <w:szCs w:val="24"/>
          <w:lang w:bidi="bn-IN"/>
        </w:rPr>
        <w:t>Chuyển động của tàu hỏa là chuyển động thẳng nhanh dần đều.</w:t>
      </w:r>
    </w:p>
    <w:p w14:paraId="54CC5DA1" w14:textId="5EF42EAC" w:rsidR="005566A8" w:rsidRPr="007D6E92" w:rsidRDefault="005566A8" w:rsidP="005566A8">
      <w:pPr>
        <w:widowControl w:val="0"/>
        <w:tabs>
          <w:tab w:val="left" w:pos="567"/>
        </w:tabs>
        <w:autoSpaceDE w:val="0"/>
        <w:autoSpaceDN w:val="0"/>
        <w:spacing w:after="0" w:line="240" w:lineRule="auto"/>
        <w:jc w:val="both"/>
        <w:rPr>
          <w:rFonts w:cs="Times New Roman"/>
          <w:szCs w:val="24"/>
          <w:lang w:bidi="bn-IN"/>
        </w:rPr>
      </w:pPr>
      <w:r w:rsidRPr="00826A18">
        <w:rPr>
          <w:rFonts w:cs="Times New Roman"/>
          <w:b/>
          <w:bCs/>
          <w:color w:val="0070C0"/>
          <w:szCs w:val="24"/>
          <w:lang w:bidi="bn-IN"/>
        </w:rPr>
        <w:t xml:space="preserve">c) </w:t>
      </w:r>
      <w:r w:rsidRPr="007D6E92">
        <w:rPr>
          <w:rFonts w:cs="Times New Roman"/>
          <w:szCs w:val="24"/>
          <w:lang w:bidi="bn-IN"/>
        </w:rPr>
        <w:t>Gia tốc của tàu hỏa có giá trị –0,4m/s</w:t>
      </w:r>
      <w:r w:rsidRPr="007D6E92">
        <w:rPr>
          <w:rFonts w:cs="Times New Roman"/>
          <w:szCs w:val="24"/>
          <w:vertAlign w:val="superscript"/>
          <w:lang w:bidi="bn-IN"/>
        </w:rPr>
        <w:t>2</w:t>
      </w:r>
      <w:r w:rsidRPr="007D6E92">
        <w:rPr>
          <w:rFonts w:cs="Times New Roman"/>
          <w:szCs w:val="24"/>
          <w:lang w:bidi="bn-IN"/>
        </w:rPr>
        <w:t>.</w:t>
      </w:r>
    </w:p>
    <w:p w14:paraId="3F30C49A" w14:textId="58AF5439" w:rsidR="005566A8" w:rsidRPr="007D6E92" w:rsidRDefault="005566A8" w:rsidP="005566A8">
      <w:pPr>
        <w:widowControl w:val="0"/>
        <w:tabs>
          <w:tab w:val="left" w:pos="567"/>
        </w:tabs>
        <w:autoSpaceDE w:val="0"/>
        <w:autoSpaceDN w:val="0"/>
        <w:spacing w:after="0" w:line="240" w:lineRule="auto"/>
        <w:jc w:val="both"/>
        <w:rPr>
          <w:rFonts w:cs="Times New Roman"/>
          <w:szCs w:val="24"/>
          <w:lang w:bidi="bn-IN"/>
        </w:rPr>
      </w:pPr>
      <w:r w:rsidRPr="00826A18">
        <w:rPr>
          <w:rFonts w:cs="Times New Roman"/>
          <w:b/>
          <w:bCs/>
          <w:color w:val="0070C0"/>
          <w:szCs w:val="24"/>
          <w:lang w:bidi="bn-IN"/>
        </w:rPr>
        <w:t>d)</w:t>
      </w:r>
      <w:r w:rsidRPr="00826A18">
        <w:rPr>
          <w:rFonts w:cs="Times New Roman"/>
          <w:b/>
          <w:color w:val="0070C0"/>
          <w:szCs w:val="24"/>
          <w:lang w:bidi="bn-IN"/>
        </w:rPr>
        <w:t xml:space="preserve"> </w:t>
      </w:r>
      <w:r w:rsidRPr="007D6E92">
        <w:rPr>
          <w:rFonts w:cs="Times New Roman"/>
          <w:szCs w:val="24"/>
          <w:lang w:bidi="bn-IN"/>
        </w:rPr>
        <w:t xml:space="preserve">Có thể áp dụng biểu thức </w:t>
      </w:r>
      <w:r w:rsidRPr="007D6E92">
        <w:rPr>
          <w:rFonts w:cs="Times New Roman"/>
          <w:position w:val="-6"/>
          <w:szCs w:val="24"/>
          <w:lang w:bidi="bn-IN"/>
        </w:rPr>
        <w:object w:dxaOrig="800" w:dyaOrig="279" w14:anchorId="548C2570">
          <v:shape id="_x0000_i1049" type="#_x0000_t75" style="width:39.75pt;height:14.5pt" o:ole="">
            <v:imagedata r:id="rId58" o:title=""/>
          </v:shape>
          <o:OLEObject Type="Embed" ProgID="Equation.DSMT4" ShapeID="_x0000_i1049" DrawAspect="Content" ObjectID="_1823258570" r:id="rId59"/>
        </w:object>
      </w:r>
      <w:r w:rsidRPr="007D6E92">
        <w:rPr>
          <w:rFonts w:cs="Times New Roman"/>
          <w:szCs w:val="24"/>
          <w:lang w:bidi="bn-IN"/>
        </w:rPr>
        <w:t xml:space="preserve"> để tính hợp lực tác dụng lên tàu hoả.</w:t>
      </w:r>
    </w:p>
    <w:p w14:paraId="4CF31CFD" w14:textId="706D9FA9" w:rsidR="005566A8" w:rsidRPr="007D6E92" w:rsidRDefault="005566A8" w:rsidP="005566A8">
      <w:pPr>
        <w:pStyle w:val="NormalWeb"/>
        <w:spacing w:before="0" w:beforeAutospacing="0" w:after="0" w:afterAutospacing="0" w:line="288" w:lineRule="auto"/>
        <w:ind w:left="48" w:right="48"/>
      </w:pPr>
      <w:r w:rsidRPr="007D6E92">
        <w:rPr>
          <w:noProof/>
          <w:lang w:eastAsia="en-US"/>
        </w:rPr>
        <w:drawing>
          <wp:anchor distT="0" distB="0" distL="114300" distR="114300" simplePos="0" relativeHeight="251670528" behindDoc="0" locked="0" layoutInCell="1" allowOverlap="1" wp14:anchorId="02E3BED2" wp14:editId="2360AE65">
            <wp:simplePos x="0" y="0"/>
            <wp:positionH relativeFrom="margin">
              <wp:posOffset>5431608</wp:posOffset>
            </wp:positionH>
            <wp:positionV relativeFrom="paragraph">
              <wp:posOffset>3447</wp:posOffset>
            </wp:positionV>
            <wp:extent cx="1216660" cy="1971675"/>
            <wp:effectExtent l="0" t="0" r="254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216660" cy="1971675"/>
                    </a:xfrm>
                    <a:prstGeom prst="rect">
                      <a:avLst/>
                    </a:prstGeom>
                    <a:noFill/>
                    <a:ln>
                      <a:noFill/>
                    </a:ln>
                  </pic:spPr>
                </pic:pic>
              </a:graphicData>
            </a:graphic>
          </wp:anchor>
        </w:drawing>
      </w:r>
      <w:r w:rsidRPr="00826A18">
        <w:rPr>
          <w:rFonts w:eastAsia="Palatino Linotype"/>
          <w:b/>
          <w:color w:val="C00000"/>
        </w:rPr>
        <w:t xml:space="preserve">Câu </w:t>
      </w:r>
      <w:r w:rsidR="00A26287" w:rsidRPr="00826A18">
        <w:rPr>
          <w:rFonts w:eastAsia="Palatino Linotype"/>
          <w:b/>
          <w:color w:val="C00000"/>
        </w:rPr>
        <w:t>3</w:t>
      </w:r>
      <w:r w:rsidRPr="00826A18">
        <w:rPr>
          <w:rFonts w:eastAsia="Palatino Linotype"/>
          <w:b/>
          <w:color w:val="C00000"/>
        </w:rPr>
        <w:t>.</w:t>
      </w:r>
      <w:r w:rsidRPr="007D6E92">
        <w:rPr>
          <w:rFonts w:eastAsia="Palatino Linotype"/>
          <w:b/>
        </w:rPr>
        <w:t xml:space="preserve"> </w:t>
      </w:r>
      <w:r w:rsidRPr="007D6E92">
        <w:rPr>
          <w:rFonts w:eastAsia="Palatino Linotype"/>
        </w:rPr>
        <w:t xml:space="preserve"> </w:t>
      </w:r>
      <w:r w:rsidRPr="007D6E92">
        <w:t>Một vật nặng có khối lượng 0,5 kg được treo vào một sợi dây không dãn như hình. Lấy g = 9,8 m/s</w:t>
      </w:r>
      <w:r w:rsidRPr="007D6E92">
        <w:rPr>
          <w:vertAlign w:val="superscript"/>
        </w:rPr>
        <w:t>2</w:t>
      </w:r>
      <w:r w:rsidRPr="007D6E92">
        <w:t>.</w:t>
      </w:r>
    </w:p>
    <w:p w14:paraId="25ABF5F8" w14:textId="082D70E6" w:rsidR="005566A8" w:rsidRPr="007D6E92" w:rsidRDefault="005566A8" w:rsidP="005566A8">
      <w:pPr>
        <w:pStyle w:val="NormalWeb"/>
        <w:spacing w:before="0" w:beforeAutospacing="0" w:after="0" w:afterAutospacing="0" w:line="288" w:lineRule="auto"/>
        <w:ind w:left="48" w:right="48"/>
      </w:pPr>
      <w:r w:rsidRPr="00826A18">
        <w:rPr>
          <w:b/>
          <w:bCs/>
          <w:color w:val="0070C0"/>
        </w:rPr>
        <w:t>a)</w:t>
      </w:r>
      <w:r w:rsidRPr="00826A18">
        <w:rPr>
          <w:b/>
          <w:color w:val="0070C0"/>
        </w:rPr>
        <w:t xml:space="preserve"> </w:t>
      </w:r>
      <w:r w:rsidRPr="007D6E92">
        <w:rPr>
          <w:lang w:val="de-DE"/>
        </w:rPr>
        <w:t xml:space="preserve">Trọng lực tác dụng lên vật có điểm đặt tại tâm của vật, phương thẳng đứng, chiều từ trên xuống. </w:t>
      </w:r>
    </w:p>
    <w:p w14:paraId="5107FFB0" w14:textId="64E70C5A" w:rsidR="005566A8" w:rsidRPr="007D6E92" w:rsidRDefault="005566A8" w:rsidP="005566A8">
      <w:pPr>
        <w:pStyle w:val="NormalWeb"/>
        <w:spacing w:before="0" w:beforeAutospacing="0" w:after="0" w:afterAutospacing="0" w:line="288" w:lineRule="auto"/>
        <w:ind w:left="48" w:right="48"/>
      </w:pPr>
      <w:r w:rsidRPr="00826A18">
        <w:rPr>
          <w:b/>
          <w:bCs/>
          <w:color w:val="0070C0"/>
        </w:rPr>
        <w:t>b)</w:t>
      </w:r>
      <w:r w:rsidRPr="00826A18">
        <w:rPr>
          <w:b/>
          <w:color w:val="0070C0"/>
        </w:rPr>
        <w:t xml:space="preserve"> </w:t>
      </w:r>
      <w:r w:rsidRPr="007D6E92">
        <w:t>Lực căng dây tác dụng lên vật có phương thẳng đứng, chiều hướng từ dưới lên.</w:t>
      </w:r>
    </w:p>
    <w:p w14:paraId="3AE8DF8D" w14:textId="1DBDE351" w:rsidR="005566A8" w:rsidRPr="007D6E92" w:rsidRDefault="005566A8" w:rsidP="005566A8">
      <w:pPr>
        <w:pStyle w:val="NormalWeb"/>
        <w:spacing w:before="0" w:beforeAutospacing="0" w:after="0" w:afterAutospacing="0" w:line="288" w:lineRule="auto"/>
        <w:ind w:left="48" w:right="48"/>
      </w:pPr>
      <w:r w:rsidRPr="00826A18">
        <w:rPr>
          <w:b/>
          <w:bCs/>
          <w:color w:val="0070C0"/>
        </w:rPr>
        <w:t>c)</w:t>
      </w:r>
      <w:r w:rsidRPr="00826A18">
        <w:rPr>
          <w:b/>
          <w:color w:val="0070C0"/>
        </w:rPr>
        <w:t xml:space="preserve"> </w:t>
      </w:r>
      <w:r w:rsidRPr="007D6E92">
        <w:t>Khi ở trạng thái cân bằng, lực căng dây có độ lớn 4,9 N.</w:t>
      </w:r>
    </w:p>
    <w:p w14:paraId="12D4EB2F" w14:textId="7F1F1CBD" w:rsidR="005566A8" w:rsidRPr="007D6E92" w:rsidRDefault="005566A8" w:rsidP="005566A8">
      <w:pPr>
        <w:spacing w:after="0" w:line="288" w:lineRule="auto"/>
        <w:rPr>
          <w:rFonts w:cs="Times New Roman"/>
          <w:szCs w:val="24"/>
        </w:rPr>
      </w:pPr>
      <w:r w:rsidRPr="00826A18">
        <w:rPr>
          <w:rFonts w:cs="Times New Roman"/>
          <w:b/>
          <w:bCs/>
          <w:color w:val="0070C0"/>
          <w:szCs w:val="24"/>
        </w:rPr>
        <w:t>d)</w:t>
      </w:r>
      <w:r w:rsidRPr="00826A18">
        <w:rPr>
          <w:rFonts w:cs="Times New Roman"/>
          <w:b/>
          <w:color w:val="0070C0"/>
          <w:szCs w:val="24"/>
        </w:rPr>
        <w:t xml:space="preserve"> </w:t>
      </w:r>
      <w:r w:rsidRPr="007D6E92">
        <w:rPr>
          <w:rFonts w:cs="Times New Roman"/>
          <w:szCs w:val="24"/>
          <w:shd w:val="clear" w:color="auto" w:fill="FFFFFF"/>
        </w:rPr>
        <w:t>Nếu dây treo chỉ chịu được một lực căng giới hạn 5,5 N thì khi treo vật nặng 0, 5 kg trên vào dây sẽ bị đứt.</w:t>
      </w:r>
    </w:p>
    <w:p w14:paraId="50E3F2CE" w14:textId="77777777" w:rsidR="005566A8" w:rsidRPr="007D6E92" w:rsidRDefault="001E1CDA" w:rsidP="005566A8">
      <w:pPr>
        <w:pStyle w:val="ListParagraph"/>
        <w:tabs>
          <w:tab w:val="left" w:pos="360"/>
          <w:tab w:val="left" w:pos="426"/>
          <w:tab w:val="left" w:pos="720"/>
          <w:tab w:val="left" w:pos="900"/>
        </w:tabs>
        <w:spacing w:after="0" w:line="276" w:lineRule="auto"/>
        <w:ind w:left="0"/>
        <w:jc w:val="both"/>
        <w:rPr>
          <w:rFonts w:ascii="Times New Roman" w:hAnsi="Times New Roman" w:cs="Times New Roman"/>
          <w:b/>
          <w:sz w:val="24"/>
          <w:szCs w:val="24"/>
        </w:rPr>
      </w:pPr>
      <w:r w:rsidRPr="007D6E92">
        <w:rPr>
          <w:rFonts w:ascii="Times New Roman" w:hAnsi="Times New Roman" w:cs="Times New Roman"/>
          <w:b/>
          <w:sz w:val="24"/>
          <w:szCs w:val="24"/>
        </w:rPr>
        <w:t xml:space="preserve">PHẦN III. </w:t>
      </w:r>
      <w:r w:rsidR="005566A8" w:rsidRPr="007D6E92">
        <w:rPr>
          <w:rFonts w:ascii="Times New Roman" w:hAnsi="Times New Roman" w:cs="Times New Roman"/>
          <w:b/>
          <w:sz w:val="24"/>
          <w:szCs w:val="24"/>
          <w:lang w:val="en-US"/>
        </w:rPr>
        <w:t>TỰ LUẬN</w:t>
      </w:r>
      <w:r w:rsidR="008B1821" w:rsidRPr="007D6E92">
        <w:rPr>
          <w:rFonts w:ascii="Times New Roman" w:hAnsi="Times New Roman" w:cs="Times New Roman"/>
          <w:b/>
          <w:sz w:val="24"/>
          <w:szCs w:val="24"/>
          <w:lang w:val="en-US"/>
        </w:rPr>
        <w:t xml:space="preserve"> </w:t>
      </w:r>
      <w:r w:rsidR="008B1821" w:rsidRPr="007D6E92">
        <w:rPr>
          <w:rFonts w:ascii="Times New Roman" w:hAnsi="Times New Roman" w:cs="Times New Roman"/>
          <w:b/>
          <w:bCs/>
          <w:sz w:val="24"/>
          <w:szCs w:val="24"/>
        </w:rPr>
        <w:t>(</w:t>
      </w:r>
      <w:r w:rsidR="005566A8" w:rsidRPr="007D6E92">
        <w:rPr>
          <w:rFonts w:ascii="Times New Roman" w:hAnsi="Times New Roman" w:cs="Times New Roman"/>
          <w:b/>
          <w:bCs/>
          <w:sz w:val="24"/>
          <w:szCs w:val="24"/>
          <w:lang w:val="en-US"/>
        </w:rPr>
        <w:t>3,0</w:t>
      </w:r>
      <w:r w:rsidR="008B1821" w:rsidRPr="007D6E92">
        <w:rPr>
          <w:rFonts w:ascii="Times New Roman" w:hAnsi="Times New Roman" w:cs="Times New Roman"/>
          <w:b/>
          <w:bCs/>
          <w:sz w:val="24"/>
          <w:szCs w:val="24"/>
        </w:rPr>
        <w:t xml:space="preserve"> điểm)</w:t>
      </w:r>
      <w:r w:rsidRPr="007D6E92">
        <w:rPr>
          <w:rFonts w:ascii="Times New Roman" w:hAnsi="Times New Roman" w:cs="Times New Roman"/>
          <w:b/>
          <w:sz w:val="24"/>
          <w:szCs w:val="24"/>
        </w:rPr>
        <w:t xml:space="preserve">. </w:t>
      </w:r>
    </w:p>
    <w:p w14:paraId="4C1B173B" w14:textId="5FCEAECE" w:rsidR="005566A8" w:rsidRPr="007D6E92" w:rsidRDefault="005566A8" w:rsidP="005566A8">
      <w:pPr>
        <w:spacing w:after="0" w:line="240" w:lineRule="auto"/>
        <w:jc w:val="both"/>
        <w:rPr>
          <w:rFonts w:cs="Times New Roman"/>
          <w:i/>
          <w:szCs w:val="24"/>
        </w:rPr>
      </w:pPr>
      <w:r w:rsidRPr="007D6E92">
        <w:rPr>
          <w:rFonts w:eastAsia="Times New Roman" w:cs="Times New Roman"/>
          <w:b/>
          <w:bCs/>
          <w:szCs w:val="24"/>
        </w:rPr>
        <w:t>Bài 1:</w:t>
      </w:r>
      <w:r w:rsidRPr="007D6E92">
        <w:rPr>
          <w:rFonts w:eastAsia="Palatino Linotype" w:cs="Times New Roman"/>
          <w:b/>
          <w:szCs w:val="24"/>
        </w:rPr>
        <w:t xml:space="preserve"> </w:t>
      </w:r>
      <w:r w:rsidRPr="007D6E92">
        <w:rPr>
          <w:rFonts w:cs="Times New Roman"/>
          <w:szCs w:val="24"/>
        </w:rPr>
        <w:t xml:space="preserve">Một em học sinh đi bộ trên một đường thẳng từ nhà tới trường học cách đó 2,5km với tốc độ 5km/h. Tới nơi do trường học đã đóng cửa nên học sinh này đã đi </w:t>
      </w:r>
      <w:r w:rsidR="00A26287" w:rsidRPr="007D6E92">
        <w:rPr>
          <w:rFonts w:cs="Times New Roman"/>
          <w:szCs w:val="24"/>
        </w:rPr>
        <w:t xml:space="preserve">trở </w:t>
      </w:r>
      <w:r w:rsidRPr="007D6E92">
        <w:rPr>
          <w:rFonts w:cs="Times New Roman"/>
          <w:szCs w:val="24"/>
        </w:rPr>
        <w:t>về với tốc độ 7,5km/h. Tính tốc độ trung bình của học sinh này trong 40 phút tính từ lúc bắt đầu đi</w:t>
      </w:r>
      <w:r w:rsidRPr="007D6E92">
        <w:rPr>
          <w:rFonts w:cs="Times New Roman"/>
          <w:i/>
          <w:szCs w:val="24"/>
        </w:rPr>
        <w:t>.</w:t>
      </w:r>
    </w:p>
    <w:p w14:paraId="18748079" w14:textId="77777777" w:rsidR="005566A8" w:rsidRPr="007D6E92" w:rsidRDefault="005566A8" w:rsidP="005566A8">
      <w:pPr>
        <w:tabs>
          <w:tab w:val="left" w:pos="284"/>
          <w:tab w:val="left" w:pos="993"/>
          <w:tab w:val="left" w:pos="2694"/>
          <w:tab w:val="left" w:pos="5103"/>
          <w:tab w:val="left" w:pos="7655"/>
        </w:tabs>
        <w:spacing w:after="0" w:line="276" w:lineRule="auto"/>
        <w:contextualSpacing/>
        <w:jc w:val="both"/>
        <w:rPr>
          <w:rFonts w:cs="Times New Roman"/>
          <w:szCs w:val="24"/>
        </w:rPr>
      </w:pPr>
      <w:r w:rsidRPr="007D6E92">
        <w:rPr>
          <w:rFonts w:cs="Times New Roman"/>
          <w:szCs w:val="24"/>
        </w:rPr>
        <w:tab/>
      </w:r>
      <w:r w:rsidRPr="007D6E92">
        <w:rPr>
          <w:rFonts w:cs="Times New Roman"/>
          <w:szCs w:val="24"/>
        </w:rPr>
        <w:tab/>
      </w:r>
    </w:p>
    <w:p w14:paraId="25DD9AFA" w14:textId="768D8B60" w:rsidR="005566A8" w:rsidRPr="007D6E92" w:rsidRDefault="005566A8" w:rsidP="005566A8">
      <w:pPr>
        <w:spacing w:after="0" w:line="288" w:lineRule="auto"/>
        <w:rPr>
          <w:rFonts w:cs="Times New Roman"/>
          <w:szCs w:val="24"/>
        </w:rPr>
      </w:pPr>
      <w:r w:rsidRPr="007D6E92">
        <w:rPr>
          <w:rFonts w:cs="Times New Roman"/>
          <w:noProof/>
          <w:szCs w:val="24"/>
        </w:rPr>
        <w:drawing>
          <wp:anchor distT="0" distB="0" distL="114300" distR="114300" simplePos="0" relativeHeight="251672576" behindDoc="1" locked="0" layoutInCell="1" allowOverlap="1" wp14:anchorId="28EC60E4" wp14:editId="0F4DE2B9">
            <wp:simplePos x="0" y="0"/>
            <wp:positionH relativeFrom="margin">
              <wp:align>right</wp:align>
            </wp:positionH>
            <wp:positionV relativeFrom="paragraph">
              <wp:posOffset>3537</wp:posOffset>
            </wp:positionV>
            <wp:extent cx="1809750" cy="1395095"/>
            <wp:effectExtent l="0" t="0" r="0" b="0"/>
            <wp:wrapTight wrapText="bothSides">
              <wp:wrapPolygon edited="0">
                <wp:start x="0" y="0"/>
                <wp:lineTo x="0" y="21236"/>
                <wp:lineTo x="21373" y="21236"/>
                <wp:lineTo x="21373"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809750" cy="13950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D6E92">
        <w:rPr>
          <w:rFonts w:cs="Times New Roman"/>
          <w:b/>
          <w:szCs w:val="24"/>
          <w:lang w:val="fr-FR"/>
        </w:rPr>
        <w:t xml:space="preserve">Bài 2: </w:t>
      </w:r>
      <w:r w:rsidRPr="007D6E92">
        <w:rPr>
          <w:rFonts w:cs="Times New Roman"/>
          <w:b/>
          <w:szCs w:val="24"/>
          <w:lang w:eastAsia="zh-CN"/>
        </w:rPr>
        <w:t xml:space="preserve"> </w:t>
      </w:r>
      <w:r w:rsidRPr="007D6E92">
        <w:rPr>
          <w:rFonts w:cs="Times New Roman"/>
          <w:szCs w:val="24"/>
        </w:rPr>
        <w:t>Cho đồ thị vận tốc − thời gian của một vật chuyển động được biểu diễn như hình vẽ. Hỏi độ dịch chuyển của vật sau 60 s là bao nhiêu m?</w:t>
      </w:r>
    </w:p>
    <w:p w14:paraId="15C55F0D" w14:textId="432F82F1" w:rsidR="005566A8" w:rsidRPr="007D6E92" w:rsidRDefault="005566A8" w:rsidP="005566A8">
      <w:pPr>
        <w:tabs>
          <w:tab w:val="left" w:pos="142"/>
          <w:tab w:val="center" w:leader="dot" w:pos="10206"/>
        </w:tabs>
        <w:spacing w:after="0" w:line="276" w:lineRule="auto"/>
        <w:jc w:val="both"/>
        <w:rPr>
          <w:rFonts w:cs="Times New Roman"/>
          <w:szCs w:val="24"/>
          <w:shd w:val="clear" w:color="auto" w:fill="FFFFFF"/>
        </w:rPr>
      </w:pPr>
      <w:r w:rsidRPr="007D6E92">
        <w:rPr>
          <w:rFonts w:cs="Times New Roman"/>
          <w:b/>
          <w:bCs/>
          <w:szCs w:val="24"/>
        </w:rPr>
        <w:t>Bài 3</w:t>
      </w:r>
      <w:r w:rsidRPr="007D6E92">
        <w:rPr>
          <w:rFonts w:eastAsia="Times New Roman" w:cs="Times New Roman"/>
          <w:b/>
          <w:bCs/>
          <w:szCs w:val="24"/>
        </w:rPr>
        <w:t>:</w:t>
      </w:r>
      <w:r w:rsidRPr="007D6E92">
        <w:rPr>
          <w:rFonts w:eastAsia="Times New Roman" w:cs="Times New Roman"/>
          <w:szCs w:val="24"/>
        </w:rPr>
        <w:t xml:space="preserve"> </w:t>
      </w:r>
      <w:r w:rsidRPr="007D6E92">
        <w:rPr>
          <w:rFonts w:cs="Times New Roman"/>
          <w:szCs w:val="24"/>
          <w:shd w:val="clear" w:color="auto" w:fill="FFFFFF"/>
        </w:rPr>
        <w:t xml:space="preserve">Một viên bi </w:t>
      </w:r>
      <w:r w:rsidR="004478A2" w:rsidRPr="007D6E92">
        <w:rPr>
          <w:rFonts w:cs="Times New Roman"/>
          <w:szCs w:val="24"/>
          <w:shd w:val="clear" w:color="auto" w:fill="FFFFFF"/>
        </w:rPr>
        <w:t>I</w:t>
      </w:r>
      <w:r w:rsidRPr="007D6E92">
        <w:rPr>
          <w:rFonts w:cs="Times New Roman"/>
          <w:szCs w:val="24"/>
          <w:shd w:val="clear" w:color="auto" w:fill="FFFFFF"/>
        </w:rPr>
        <w:t xml:space="preserve"> có khối lượng 300 g đang chuyển động với vận tốc 3</w:t>
      </w:r>
      <w:r w:rsidR="004478A2" w:rsidRPr="007D6E92">
        <w:rPr>
          <w:rFonts w:cs="Times New Roman"/>
          <w:szCs w:val="24"/>
          <w:shd w:val="clear" w:color="auto" w:fill="FFFFFF"/>
        </w:rPr>
        <w:t xml:space="preserve"> </w:t>
      </w:r>
      <w:r w:rsidRPr="007D6E92">
        <w:rPr>
          <w:rFonts w:cs="Times New Roman"/>
          <w:szCs w:val="24"/>
          <w:shd w:val="clear" w:color="auto" w:fill="FFFFFF"/>
        </w:rPr>
        <w:t xml:space="preserve">m/s thì va chạm vào viên bi </w:t>
      </w:r>
      <w:r w:rsidR="004478A2" w:rsidRPr="007D6E92">
        <w:rPr>
          <w:rFonts w:cs="Times New Roman"/>
          <w:szCs w:val="24"/>
          <w:shd w:val="clear" w:color="auto" w:fill="FFFFFF"/>
        </w:rPr>
        <w:t>II</w:t>
      </w:r>
      <w:r w:rsidRPr="007D6E92">
        <w:rPr>
          <w:rFonts w:cs="Times New Roman"/>
          <w:szCs w:val="24"/>
          <w:shd w:val="clear" w:color="auto" w:fill="FFFFFF"/>
        </w:rPr>
        <w:t xml:space="preserve"> có khối lượng 600 g đang đứng yên trên mặt bàn nhẵn, nằm ngang. Biết sau thời gian va chạm 0,2</w:t>
      </w:r>
      <w:r w:rsidR="004478A2" w:rsidRPr="007D6E92">
        <w:rPr>
          <w:rFonts w:cs="Times New Roman"/>
          <w:szCs w:val="24"/>
          <w:shd w:val="clear" w:color="auto" w:fill="FFFFFF"/>
        </w:rPr>
        <w:t xml:space="preserve"> </w:t>
      </w:r>
      <w:r w:rsidRPr="007D6E92">
        <w:rPr>
          <w:rFonts w:cs="Times New Roman"/>
          <w:szCs w:val="24"/>
          <w:shd w:val="clear" w:color="auto" w:fill="FFFFFF"/>
        </w:rPr>
        <w:t xml:space="preserve">s, bi </w:t>
      </w:r>
      <w:r w:rsidR="004478A2" w:rsidRPr="007D6E92">
        <w:rPr>
          <w:rFonts w:cs="Times New Roman"/>
          <w:szCs w:val="24"/>
          <w:shd w:val="clear" w:color="auto" w:fill="FFFFFF"/>
        </w:rPr>
        <w:t>II</w:t>
      </w:r>
      <w:r w:rsidRPr="007D6E92">
        <w:rPr>
          <w:rFonts w:cs="Times New Roman"/>
          <w:szCs w:val="24"/>
          <w:shd w:val="clear" w:color="auto" w:fill="FFFFFF"/>
        </w:rPr>
        <w:t xml:space="preserve"> chuyển động với vận tốc 0,5</w:t>
      </w:r>
      <w:r w:rsidR="004478A2" w:rsidRPr="007D6E92">
        <w:rPr>
          <w:rFonts w:cs="Times New Roman"/>
          <w:szCs w:val="24"/>
          <w:shd w:val="clear" w:color="auto" w:fill="FFFFFF"/>
        </w:rPr>
        <w:t xml:space="preserve"> </w:t>
      </w:r>
      <w:r w:rsidRPr="007D6E92">
        <w:rPr>
          <w:rFonts w:cs="Times New Roman"/>
          <w:szCs w:val="24"/>
          <w:shd w:val="clear" w:color="auto" w:fill="FFFFFF"/>
        </w:rPr>
        <w:t xml:space="preserve">m/s cùng chiều chuyển động ban đầu của bi </w:t>
      </w:r>
      <w:r w:rsidR="004478A2" w:rsidRPr="007D6E92">
        <w:rPr>
          <w:rFonts w:cs="Times New Roman"/>
          <w:szCs w:val="24"/>
          <w:shd w:val="clear" w:color="auto" w:fill="FFFFFF"/>
        </w:rPr>
        <w:t>I</w:t>
      </w:r>
      <w:r w:rsidRPr="007D6E92">
        <w:rPr>
          <w:rFonts w:cs="Times New Roman"/>
          <w:szCs w:val="24"/>
          <w:shd w:val="clear" w:color="auto" w:fill="FFFFFF"/>
        </w:rPr>
        <w:t>. Bỏ qua mọi ma sát.</w:t>
      </w:r>
    </w:p>
    <w:p w14:paraId="0E8895ED" w14:textId="149ED7D2" w:rsidR="005566A8" w:rsidRPr="007D6E92" w:rsidRDefault="005566A8" w:rsidP="005566A8">
      <w:pPr>
        <w:tabs>
          <w:tab w:val="left" w:pos="142"/>
          <w:tab w:val="center" w:leader="dot" w:pos="10206"/>
        </w:tabs>
        <w:spacing w:after="0" w:line="276" w:lineRule="auto"/>
        <w:jc w:val="both"/>
        <w:rPr>
          <w:rFonts w:cs="Times New Roman"/>
          <w:szCs w:val="24"/>
          <w:shd w:val="clear" w:color="auto" w:fill="FFFFFF"/>
        </w:rPr>
      </w:pPr>
      <w:r w:rsidRPr="007D6E92">
        <w:rPr>
          <w:rFonts w:cs="Times New Roman"/>
          <w:szCs w:val="24"/>
          <w:shd w:val="clear" w:color="auto" w:fill="FFFFFF"/>
        </w:rPr>
        <w:t xml:space="preserve">a. Xác định tốc độ chuyển động của bi </w:t>
      </w:r>
      <w:r w:rsidR="004478A2" w:rsidRPr="007D6E92">
        <w:rPr>
          <w:rFonts w:cs="Times New Roman"/>
          <w:szCs w:val="24"/>
          <w:shd w:val="clear" w:color="auto" w:fill="FFFFFF"/>
        </w:rPr>
        <w:t>I</w:t>
      </w:r>
      <w:r w:rsidRPr="007D6E92">
        <w:rPr>
          <w:rFonts w:cs="Times New Roman"/>
          <w:szCs w:val="24"/>
          <w:shd w:val="clear" w:color="auto" w:fill="FFFFFF"/>
        </w:rPr>
        <w:t xml:space="preserve"> ngay sau va chạm.</w:t>
      </w:r>
    </w:p>
    <w:p w14:paraId="720748F8" w14:textId="30A3825D" w:rsidR="005566A8" w:rsidRPr="007D6E92" w:rsidRDefault="005566A8" w:rsidP="005566A8">
      <w:pPr>
        <w:tabs>
          <w:tab w:val="left" w:pos="142"/>
          <w:tab w:val="center" w:leader="dot" w:pos="10206"/>
        </w:tabs>
        <w:spacing w:after="0" w:line="276" w:lineRule="auto"/>
        <w:jc w:val="both"/>
        <w:rPr>
          <w:rFonts w:cs="Times New Roman"/>
          <w:szCs w:val="24"/>
          <w:shd w:val="clear" w:color="auto" w:fill="FFFFFF"/>
        </w:rPr>
      </w:pPr>
      <w:r w:rsidRPr="007D6E92">
        <w:rPr>
          <w:rFonts w:cs="Times New Roman"/>
          <w:szCs w:val="24"/>
          <w:shd w:val="clear" w:color="auto" w:fill="FFFFFF"/>
        </w:rPr>
        <w:t>b. Xác định lực tương tác giữa hai viên bi.</w:t>
      </w:r>
    </w:p>
    <w:p w14:paraId="0BCD0653" w14:textId="53785E24" w:rsidR="00A26287" w:rsidRPr="007D6E92" w:rsidRDefault="00A26287" w:rsidP="005566A8">
      <w:pPr>
        <w:tabs>
          <w:tab w:val="left" w:pos="142"/>
          <w:tab w:val="center" w:leader="dot" w:pos="10206"/>
        </w:tabs>
        <w:spacing w:after="0" w:line="276" w:lineRule="auto"/>
        <w:jc w:val="both"/>
        <w:rPr>
          <w:rFonts w:cs="Times New Roman"/>
          <w:szCs w:val="24"/>
          <w:shd w:val="clear" w:color="auto" w:fill="FFFFFF"/>
        </w:rPr>
      </w:pPr>
    </w:p>
    <w:p w14:paraId="49EB9FE3" w14:textId="6CDE8BBB" w:rsidR="008B1821" w:rsidRPr="007D6E92" w:rsidRDefault="00A26287" w:rsidP="005566A8">
      <w:pPr>
        <w:pStyle w:val="ListParagraph"/>
        <w:tabs>
          <w:tab w:val="left" w:pos="360"/>
          <w:tab w:val="left" w:pos="426"/>
          <w:tab w:val="left" w:pos="720"/>
          <w:tab w:val="left" w:pos="900"/>
        </w:tabs>
        <w:spacing w:after="0" w:line="276" w:lineRule="auto"/>
        <w:ind w:left="0"/>
        <w:jc w:val="both"/>
        <w:rPr>
          <w:rFonts w:ascii="Times New Roman" w:hAnsi="Times New Roman" w:cs="Times New Roman"/>
          <w:b/>
          <w:bCs/>
          <w:sz w:val="24"/>
          <w:szCs w:val="24"/>
        </w:rPr>
      </w:pPr>
      <w:r w:rsidRPr="007D6E92">
        <w:rPr>
          <w:rFonts w:ascii="Times New Roman" w:hAnsi="Times New Roman" w:cs="Times New Roman"/>
          <w:b/>
          <w:bCs/>
          <w:sz w:val="24"/>
          <w:szCs w:val="24"/>
          <w:lang w:val="en-US"/>
        </w:rPr>
        <w:t xml:space="preserve">                                                                                  </w:t>
      </w:r>
      <w:r w:rsidR="008B1821" w:rsidRPr="007D6E92">
        <w:rPr>
          <w:rFonts w:ascii="Times New Roman" w:hAnsi="Times New Roman" w:cs="Times New Roman"/>
          <w:b/>
          <w:bCs/>
          <w:sz w:val="24"/>
          <w:szCs w:val="24"/>
        </w:rPr>
        <w:t>ĐÁP ÁN</w:t>
      </w:r>
    </w:p>
    <w:p w14:paraId="6F61A86B" w14:textId="77777777" w:rsidR="008B1821" w:rsidRPr="007D6E92" w:rsidRDefault="008B1821" w:rsidP="008B1821">
      <w:pPr>
        <w:spacing w:before="240" w:after="240" w:line="276" w:lineRule="auto"/>
        <w:jc w:val="both"/>
        <w:rPr>
          <w:rFonts w:cs="Times New Roman"/>
          <w:szCs w:val="24"/>
        </w:rPr>
      </w:pPr>
      <w:r w:rsidRPr="007D6E92">
        <w:rPr>
          <w:rFonts w:cs="Times New Roman"/>
          <w:b/>
          <w:szCs w:val="24"/>
        </w:rPr>
        <w:t>PHẦN I</w:t>
      </w:r>
    </w:p>
    <w:p w14:paraId="108712BA" w14:textId="77777777" w:rsidR="008B1821" w:rsidRPr="007D6E92" w:rsidRDefault="008B1821" w:rsidP="008B1821">
      <w:pPr>
        <w:spacing w:before="240" w:after="240" w:line="276" w:lineRule="auto"/>
        <w:jc w:val="both"/>
        <w:rPr>
          <w:rFonts w:cs="Times New Roman"/>
          <w:szCs w:val="24"/>
        </w:rPr>
      </w:pPr>
      <w:r w:rsidRPr="007D6E92">
        <w:rPr>
          <w:rFonts w:cs="Times New Roman"/>
          <w:szCs w:val="24"/>
        </w:rPr>
        <w:t>(Mỗi câu trả lời đúng thí sinh được 0,25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tblGrid>
      <w:tr w:rsidR="00A26287" w:rsidRPr="007D6E92" w14:paraId="294C7957" w14:textId="77777777" w:rsidTr="00026804">
        <w:trPr>
          <w:trHeight w:val="360"/>
          <w:jc w:val="center"/>
        </w:trPr>
        <w:tc>
          <w:tcPr>
            <w:tcW w:w="737" w:type="dxa"/>
            <w:shd w:val="clear" w:color="auto" w:fill="E2EFD9" w:themeFill="accent6" w:themeFillTint="33"/>
            <w:vAlign w:val="center"/>
          </w:tcPr>
          <w:p w14:paraId="28E614CE" w14:textId="77777777" w:rsidR="008B1821" w:rsidRPr="007D6E92" w:rsidRDefault="008B1821" w:rsidP="00026804">
            <w:pPr>
              <w:spacing w:before="240" w:after="240" w:line="276" w:lineRule="auto"/>
              <w:jc w:val="center"/>
              <w:rPr>
                <w:rFonts w:ascii="Times New Roman" w:hAnsi="Times New Roman" w:cs="Times New Roman"/>
                <w:b/>
                <w:sz w:val="24"/>
                <w:szCs w:val="24"/>
              </w:rPr>
            </w:pPr>
            <w:r w:rsidRPr="007D6E92">
              <w:rPr>
                <w:rFonts w:ascii="Times New Roman" w:hAnsi="Times New Roman" w:cs="Times New Roman"/>
                <w:b/>
                <w:sz w:val="24"/>
                <w:szCs w:val="24"/>
              </w:rPr>
              <w:t>Câu</w:t>
            </w:r>
          </w:p>
        </w:tc>
        <w:tc>
          <w:tcPr>
            <w:tcW w:w="518" w:type="dxa"/>
            <w:shd w:val="clear" w:color="auto" w:fill="E2EFD9" w:themeFill="accent6" w:themeFillTint="33"/>
            <w:vAlign w:val="center"/>
          </w:tcPr>
          <w:p w14:paraId="1DB8F542" w14:textId="77777777" w:rsidR="008B1821" w:rsidRPr="007D6E92" w:rsidRDefault="008B1821" w:rsidP="00026804">
            <w:pPr>
              <w:spacing w:before="240" w:after="240" w:line="276" w:lineRule="auto"/>
              <w:jc w:val="center"/>
              <w:rPr>
                <w:rFonts w:ascii="Times New Roman" w:hAnsi="Times New Roman" w:cs="Times New Roman"/>
                <w:b/>
                <w:sz w:val="24"/>
                <w:szCs w:val="24"/>
              </w:rPr>
            </w:pPr>
            <w:r w:rsidRPr="007D6E92">
              <w:rPr>
                <w:rFonts w:ascii="Times New Roman" w:hAnsi="Times New Roman" w:cs="Times New Roman"/>
                <w:b/>
                <w:sz w:val="24"/>
                <w:szCs w:val="24"/>
              </w:rPr>
              <w:t>1</w:t>
            </w:r>
          </w:p>
        </w:tc>
        <w:tc>
          <w:tcPr>
            <w:tcW w:w="518" w:type="dxa"/>
            <w:shd w:val="clear" w:color="auto" w:fill="E2EFD9" w:themeFill="accent6" w:themeFillTint="33"/>
            <w:vAlign w:val="center"/>
          </w:tcPr>
          <w:p w14:paraId="5BA5B752" w14:textId="77777777" w:rsidR="008B1821" w:rsidRPr="007D6E92" w:rsidRDefault="008B1821" w:rsidP="00026804">
            <w:pPr>
              <w:spacing w:before="240" w:after="240" w:line="276" w:lineRule="auto"/>
              <w:jc w:val="center"/>
              <w:rPr>
                <w:rFonts w:ascii="Times New Roman" w:hAnsi="Times New Roman" w:cs="Times New Roman"/>
                <w:b/>
                <w:sz w:val="24"/>
                <w:szCs w:val="24"/>
              </w:rPr>
            </w:pPr>
            <w:r w:rsidRPr="007D6E92">
              <w:rPr>
                <w:rFonts w:ascii="Times New Roman" w:hAnsi="Times New Roman" w:cs="Times New Roman"/>
                <w:b/>
                <w:sz w:val="24"/>
                <w:szCs w:val="24"/>
              </w:rPr>
              <w:t>2</w:t>
            </w:r>
          </w:p>
        </w:tc>
        <w:tc>
          <w:tcPr>
            <w:tcW w:w="518" w:type="dxa"/>
            <w:shd w:val="clear" w:color="auto" w:fill="E2EFD9" w:themeFill="accent6" w:themeFillTint="33"/>
            <w:vAlign w:val="center"/>
          </w:tcPr>
          <w:p w14:paraId="7F76B687" w14:textId="77777777" w:rsidR="008B1821" w:rsidRPr="007D6E92" w:rsidRDefault="008B1821" w:rsidP="00026804">
            <w:pPr>
              <w:spacing w:before="240" w:after="240" w:line="276" w:lineRule="auto"/>
              <w:jc w:val="center"/>
              <w:rPr>
                <w:rFonts w:ascii="Times New Roman" w:hAnsi="Times New Roman" w:cs="Times New Roman"/>
                <w:b/>
                <w:sz w:val="24"/>
                <w:szCs w:val="24"/>
              </w:rPr>
            </w:pPr>
            <w:r w:rsidRPr="007D6E92">
              <w:rPr>
                <w:rFonts w:ascii="Times New Roman" w:hAnsi="Times New Roman" w:cs="Times New Roman"/>
                <w:b/>
                <w:sz w:val="24"/>
                <w:szCs w:val="24"/>
              </w:rPr>
              <w:t>3</w:t>
            </w:r>
          </w:p>
        </w:tc>
        <w:tc>
          <w:tcPr>
            <w:tcW w:w="518" w:type="dxa"/>
            <w:shd w:val="clear" w:color="auto" w:fill="E2EFD9" w:themeFill="accent6" w:themeFillTint="33"/>
            <w:vAlign w:val="center"/>
          </w:tcPr>
          <w:p w14:paraId="08454EE9" w14:textId="77777777" w:rsidR="008B1821" w:rsidRPr="007D6E92" w:rsidRDefault="008B1821" w:rsidP="00026804">
            <w:pPr>
              <w:spacing w:before="240" w:after="240" w:line="276" w:lineRule="auto"/>
              <w:jc w:val="center"/>
              <w:rPr>
                <w:rFonts w:ascii="Times New Roman" w:hAnsi="Times New Roman" w:cs="Times New Roman"/>
                <w:b/>
                <w:sz w:val="24"/>
                <w:szCs w:val="24"/>
              </w:rPr>
            </w:pPr>
            <w:r w:rsidRPr="007D6E92">
              <w:rPr>
                <w:rFonts w:ascii="Times New Roman" w:hAnsi="Times New Roman" w:cs="Times New Roman"/>
                <w:b/>
                <w:sz w:val="24"/>
                <w:szCs w:val="24"/>
              </w:rPr>
              <w:t>4</w:t>
            </w:r>
          </w:p>
        </w:tc>
        <w:tc>
          <w:tcPr>
            <w:tcW w:w="518" w:type="dxa"/>
            <w:shd w:val="clear" w:color="auto" w:fill="E2EFD9" w:themeFill="accent6" w:themeFillTint="33"/>
            <w:vAlign w:val="center"/>
          </w:tcPr>
          <w:p w14:paraId="65F0E97A" w14:textId="77777777" w:rsidR="008B1821" w:rsidRPr="007D6E92" w:rsidRDefault="008B1821" w:rsidP="00026804">
            <w:pPr>
              <w:spacing w:before="240" w:after="240" w:line="276" w:lineRule="auto"/>
              <w:jc w:val="center"/>
              <w:rPr>
                <w:rFonts w:ascii="Times New Roman" w:hAnsi="Times New Roman" w:cs="Times New Roman"/>
                <w:b/>
                <w:sz w:val="24"/>
                <w:szCs w:val="24"/>
              </w:rPr>
            </w:pPr>
            <w:r w:rsidRPr="007D6E92">
              <w:rPr>
                <w:rFonts w:ascii="Times New Roman" w:hAnsi="Times New Roman" w:cs="Times New Roman"/>
                <w:b/>
                <w:sz w:val="24"/>
                <w:szCs w:val="24"/>
              </w:rPr>
              <w:t>5</w:t>
            </w:r>
          </w:p>
        </w:tc>
        <w:tc>
          <w:tcPr>
            <w:tcW w:w="518" w:type="dxa"/>
            <w:shd w:val="clear" w:color="auto" w:fill="E2EFD9" w:themeFill="accent6" w:themeFillTint="33"/>
            <w:vAlign w:val="center"/>
          </w:tcPr>
          <w:p w14:paraId="6639ED4C" w14:textId="77777777" w:rsidR="008B1821" w:rsidRPr="007D6E92" w:rsidRDefault="008B1821" w:rsidP="00026804">
            <w:pPr>
              <w:spacing w:before="240" w:after="240" w:line="276" w:lineRule="auto"/>
              <w:jc w:val="center"/>
              <w:rPr>
                <w:rFonts w:ascii="Times New Roman" w:hAnsi="Times New Roman" w:cs="Times New Roman"/>
                <w:b/>
                <w:sz w:val="24"/>
                <w:szCs w:val="24"/>
              </w:rPr>
            </w:pPr>
            <w:r w:rsidRPr="007D6E92">
              <w:rPr>
                <w:rFonts w:ascii="Times New Roman" w:hAnsi="Times New Roman" w:cs="Times New Roman"/>
                <w:b/>
                <w:sz w:val="24"/>
                <w:szCs w:val="24"/>
              </w:rPr>
              <w:t>6</w:t>
            </w:r>
          </w:p>
        </w:tc>
        <w:tc>
          <w:tcPr>
            <w:tcW w:w="518" w:type="dxa"/>
            <w:shd w:val="clear" w:color="auto" w:fill="E2EFD9" w:themeFill="accent6" w:themeFillTint="33"/>
            <w:vAlign w:val="center"/>
          </w:tcPr>
          <w:p w14:paraId="57515FBD" w14:textId="77777777" w:rsidR="008B1821" w:rsidRPr="007D6E92" w:rsidRDefault="008B1821" w:rsidP="00026804">
            <w:pPr>
              <w:spacing w:before="240" w:after="240" w:line="276" w:lineRule="auto"/>
              <w:jc w:val="center"/>
              <w:rPr>
                <w:rFonts w:ascii="Times New Roman" w:hAnsi="Times New Roman" w:cs="Times New Roman"/>
                <w:b/>
                <w:sz w:val="24"/>
                <w:szCs w:val="24"/>
              </w:rPr>
            </w:pPr>
            <w:r w:rsidRPr="007D6E92">
              <w:rPr>
                <w:rFonts w:ascii="Times New Roman" w:hAnsi="Times New Roman" w:cs="Times New Roman"/>
                <w:b/>
                <w:sz w:val="24"/>
                <w:szCs w:val="24"/>
              </w:rPr>
              <w:t>7</w:t>
            </w:r>
          </w:p>
        </w:tc>
        <w:tc>
          <w:tcPr>
            <w:tcW w:w="518" w:type="dxa"/>
            <w:shd w:val="clear" w:color="auto" w:fill="E2EFD9" w:themeFill="accent6" w:themeFillTint="33"/>
            <w:vAlign w:val="center"/>
          </w:tcPr>
          <w:p w14:paraId="67D2BB69" w14:textId="77777777" w:rsidR="008B1821" w:rsidRPr="007D6E92" w:rsidRDefault="008B1821" w:rsidP="00026804">
            <w:pPr>
              <w:spacing w:before="240" w:after="240" w:line="276" w:lineRule="auto"/>
              <w:jc w:val="center"/>
              <w:rPr>
                <w:rFonts w:ascii="Times New Roman" w:hAnsi="Times New Roman" w:cs="Times New Roman"/>
                <w:b/>
                <w:sz w:val="24"/>
                <w:szCs w:val="24"/>
              </w:rPr>
            </w:pPr>
            <w:r w:rsidRPr="007D6E92">
              <w:rPr>
                <w:rFonts w:ascii="Times New Roman" w:hAnsi="Times New Roman" w:cs="Times New Roman"/>
                <w:b/>
                <w:sz w:val="24"/>
                <w:szCs w:val="24"/>
              </w:rPr>
              <w:t>8</w:t>
            </w:r>
          </w:p>
        </w:tc>
        <w:tc>
          <w:tcPr>
            <w:tcW w:w="518" w:type="dxa"/>
            <w:shd w:val="clear" w:color="auto" w:fill="E2EFD9" w:themeFill="accent6" w:themeFillTint="33"/>
            <w:vAlign w:val="center"/>
          </w:tcPr>
          <w:p w14:paraId="1A6C9E9D" w14:textId="77777777" w:rsidR="008B1821" w:rsidRPr="007D6E92" w:rsidRDefault="008B1821" w:rsidP="00026804">
            <w:pPr>
              <w:spacing w:before="240" w:after="240" w:line="276" w:lineRule="auto"/>
              <w:jc w:val="center"/>
              <w:rPr>
                <w:rFonts w:ascii="Times New Roman" w:hAnsi="Times New Roman" w:cs="Times New Roman"/>
                <w:b/>
                <w:sz w:val="24"/>
                <w:szCs w:val="24"/>
              </w:rPr>
            </w:pPr>
            <w:r w:rsidRPr="007D6E92">
              <w:rPr>
                <w:rFonts w:ascii="Times New Roman" w:hAnsi="Times New Roman" w:cs="Times New Roman"/>
                <w:b/>
                <w:sz w:val="24"/>
                <w:szCs w:val="24"/>
              </w:rPr>
              <w:t>9</w:t>
            </w:r>
          </w:p>
        </w:tc>
        <w:tc>
          <w:tcPr>
            <w:tcW w:w="518" w:type="dxa"/>
            <w:shd w:val="clear" w:color="auto" w:fill="E2EFD9" w:themeFill="accent6" w:themeFillTint="33"/>
            <w:vAlign w:val="center"/>
          </w:tcPr>
          <w:p w14:paraId="540D9CFD" w14:textId="77777777" w:rsidR="008B1821" w:rsidRPr="007D6E92" w:rsidRDefault="008B1821" w:rsidP="00026804">
            <w:pPr>
              <w:spacing w:before="240" w:after="240" w:line="276" w:lineRule="auto"/>
              <w:jc w:val="center"/>
              <w:rPr>
                <w:rFonts w:ascii="Times New Roman" w:hAnsi="Times New Roman" w:cs="Times New Roman"/>
                <w:b/>
                <w:sz w:val="24"/>
                <w:szCs w:val="24"/>
              </w:rPr>
            </w:pPr>
            <w:r w:rsidRPr="007D6E92">
              <w:rPr>
                <w:rFonts w:ascii="Times New Roman" w:hAnsi="Times New Roman" w:cs="Times New Roman"/>
                <w:b/>
                <w:sz w:val="24"/>
                <w:szCs w:val="24"/>
              </w:rPr>
              <w:t>10</w:t>
            </w:r>
          </w:p>
        </w:tc>
      </w:tr>
      <w:tr w:rsidR="00A26287" w:rsidRPr="007D6E92" w14:paraId="1B24ED22" w14:textId="77777777" w:rsidTr="00026804">
        <w:trPr>
          <w:trHeight w:val="360"/>
          <w:jc w:val="center"/>
        </w:trPr>
        <w:tc>
          <w:tcPr>
            <w:tcW w:w="737" w:type="dxa"/>
            <w:vAlign w:val="center"/>
          </w:tcPr>
          <w:p w14:paraId="75D7D9DD" w14:textId="77777777" w:rsidR="008B1821" w:rsidRPr="007D6E92" w:rsidRDefault="008B1821" w:rsidP="00026804">
            <w:pPr>
              <w:spacing w:before="240" w:after="240" w:line="276" w:lineRule="auto"/>
              <w:jc w:val="center"/>
              <w:rPr>
                <w:rFonts w:ascii="Times New Roman" w:hAnsi="Times New Roman" w:cs="Times New Roman"/>
                <w:sz w:val="24"/>
                <w:szCs w:val="24"/>
              </w:rPr>
            </w:pPr>
            <w:r w:rsidRPr="007D6E92">
              <w:rPr>
                <w:rFonts w:ascii="Times New Roman" w:hAnsi="Times New Roman" w:cs="Times New Roman"/>
                <w:sz w:val="24"/>
                <w:szCs w:val="24"/>
              </w:rPr>
              <w:t>Chọn</w:t>
            </w:r>
          </w:p>
        </w:tc>
        <w:tc>
          <w:tcPr>
            <w:tcW w:w="518" w:type="dxa"/>
            <w:vAlign w:val="center"/>
          </w:tcPr>
          <w:p w14:paraId="74CDFCA0" w14:textId="7E979C5A" w:rsidR="008B1821" w:rsidRPr="007D6E92" w:rsidRDefault="004478A2" w:rsidP="00026804">
            <w:pPr>
              <w:spacing w:before="240" w:after="240" w:line="276" w:lineRule="auto"/>
              <w:jc w:val="center"/>
              <w:rPr>
                <w:rFonts w:ascii="Times New Roman" w:hAnsi="Times New Roman" w:cs="Times New Roman"/>
                <w:sz w:val="24"/>
                <w:szCs w:val="24"/>
              </w:rPr>
            </w:pPr>
            <w:r w:rsidRPr="007D6E92">
              <w:rPr>
                <w:rFonts w:ascii="Times New Roman" w:hAnsi="Times New Roman" w:cs="Times New Roman"/>
                <w:sz w:val="24"/>
                <w:szCs w:val="24"/>
              </w:rPr>
              <w:t>A</w:t>
            </w:r>
          </w:p>
        </w:tc>
        <w:tc>
          <w:tcPr>
            <w:tcW w:w="518" w:type="dxa"/>
            <w:vAlign w:val="center"/>
          </w:tcPr>
          <w:p w14:paraId="1D618462" w14:textId="1A886493" w:rsidR="008B1821" w:rsidRPr="007D6E92" w:rsidRDefault="004478A2" w:rsidP="00026804">
            <w:pPr>
              <w:spacing w:before="240" w:after="240" w:line="276" w:lineRule="auto"/>
              <w:jc w:val="center"/>
              <w:rPr>
                <w:rFonts w:ascii="Times New Roman" w:hAnsi="Times New Roman" w:cs="Times New Roman"/>
                <w:sz w:val="24"/>
                <w:szCs w:val="24"/>
              </w:rPr>
            </w:pPr>
            <w:r w:rsidRPr="007D6E92">
              <w:rPr>
                <w:rFonts w:ascii="Times New Roman" w:hAnsi="Times New Roman" w:cs="Times New Roman"/>
                <w:sz w:val="24"/>
                <w:szCs w:val="24"/>
              </w:rPr>
              <w:t>C</w:t>
            </w:r>
          </w:p>
        </w:tc>
        <w:tc>
          <w:tcPr>
            <w:tcW w:w="518" w:type="dxa"/>
            <w:vAlign w:val="center"/>
          </w:tcPr>
          <w:p w14:paraId="412059A0" w14:textId="45718FF3" w:rsidR="008B1821" w:rsidRPr="007D6E92" w:rsidRDefault="004478A2" w:rsidP="00026804">
            <w:pPr>
              <w:spacing w:before="240" w:after="240" w:line="276" w:lineRule="auto"/>
              <w:jc w:val="center"/>
              <w:rPr>
                <w:rFonts w:ascii="Times New Roman" w:hAnsi="Times New Roman" w:cs="Times New Roman"/>
                <w:sz w:val="24"/>
                <w:szCs w:val="24"/>
              </w:rPr>
            </w:pPr>
            <w:r w:rsidRPr="007D6E92">
              <w:rPr>
                <w:rFonts w:ascii="Times New Roman" w:hAnsi="Times New Roman" w:cs="Times New Roman"/>
                <w:sz w:val="24"/>
                <w:szCs w:val="24"/>
              </w:rPr>
              <w:t>D</w:t>
            </w:r>
          </w:p>
        </w:tc>
        <w:tc>
          <w:tcPr>
            <w:tcW w:w="518" w:type="dxa"/>
            <w:vAlign w:val="center"/>
          </w:tcPr>
          <w:p w14:paraId="111B278B" w14:textId="427AFFF0" w:rsidR="008B1821" w:rsidRPr="007D6E92" w:rsidRDefault="004478A2" w:rsidP="00026804">
            <w:pPr>
              <w:spacing w:before="240" w:after="240" w:line="276" w:lineRule="auto"/>
              <w:jc w:val="center"/>
              <w:rPr>
                <w:rFonts w:ascii="Times New Roman" w:hAnsi="Times New Roman" w:cs="Times New Roman"/>
                <w:sz w:val="24"/>
                <w:szCs w:val="24"/>
              </w:rPr>
            </w:pPr>
            <w:r w:rsidRPr="007D6E92">
              <w:rPr>
                <w:rFonts w:ascii="Times New Roman" w:hAnsi="Times New Roman" w:cs="Times New Roman"/>
                <w:sz w:val="24"/>
                <w:szCs w:val="24"/>
              </w:rPr>
              <w:t>C</w:t>
            </w:r>
          </w:p>
        </w:tc>
        <w:tc>
          <w:tcPr>
            <w:tcW w:w="518" w:type="dxa"/>
            <w:vAlign w:val="center"/>
          </w:tcPr>
          <w:p w14:paraId="59C8BFDC" w14:textId="03B9772D" w:rsidR="008B1821" w:rsidRPr="007D6E92" w:rsidRDefault="004478A2" w:rsidP="00026804">
            <w:pPr>
              <w:spacing w:before="240" w:after="240" w:line="276" w:lineRule="auto"/>
              <w:jc w:val="center"/>
              <w:rPr>
                <w:rFonts w:ascii="Times New Roman" w:hAnsi="Times New Roman" w:cs="Times New Roman"/>
                <w:sz w:val="24"/>
                <w:szCs w:val="24"/>
              </w:rPr>
            </w:pPr>
            <w:r w:rsidRPr="007D6E92">
              <w:rPr>
                <w:rFonts w:ascii="Times New Roman" w:hAnsi="Times New Roman" w:cs="Times New Roman"/>
                <w:sz w:val="24"/>
                <w:szCs w:val="24"/>
              </w:rPr>
              <w:t>A</w:t>
            </w:r>
          </w:p>
        </w:tc>
        <w:tc>
          <w:tcPr>
            <w:tcW w:w="518" w:type="dxa"/>
            <w:vAlign w:val="center"/>
          </w:tcPr>
          <w:p w14:paraId="057535E4" w14:textId="7D1DBCC8" w:rsidR="008B1821" w:rsidRPr="007D6E92" w:rsidRDefault="004478A2" w:rsidP="00026804">
            <w:pPr>
              <w:spacing w:before="240" w:after="240" w:line="276" w:lineRule="auto"/>
              <w:jc w:val="center"/>
              <w:rPr>
                <w:rFonts w:ascii="Times New Roman" w:hAnsi="Times New Roman" w:cs="Times New Roman"/>
                <w:sz w:val="24"/>
                <w:szCs w:val="24"/>
              </w:rPr>
            </w:pPr>
            <w:r w:rsidRPr="007D6E92">
              <w:rPr>
                <w:rFonts w:ascii="Times New Roman" w:hAnsi="Times New Roman" w:cs="Times New Roman"/>
                <w:sz w:val="24"/>
                <w:szCs w:val="24"/>
              </w:rPr>
              <w:t>C</w:t>
            </w:r>
          </w:p>
        </w:tc>
        <w:tc>
          <w:tcPr>
            <w:tcW w:w="518" w:type="dxa"/>
            <w:vAlign w:val="center"/>
          </w:tcPr>
          <w:p w14:paraId="7CA10C92" w14:textId="78E030C6" w:rsidR="008B1821" w:rsidRPr="007D6E92" w:rsidRDefault="004478A2" w:rsidP="00026804">
            <w:pPr>
              <w:spacing w:before="240" w:after="240" w:line="276" w:lineRule="auto"/>
              <w:jc w:val="center"/>
              <w:rPr>
                <w:rFonts w:ascii="Times New Roman" w:hAnsi="Times New Roman" w:cs="Times New Roman"/>
                <w:sz w:val="24"/>
                <w:szCs w:val="24"/>
              </w:rPr>
            </w:pPr>
            <w:r w:rsidRPr="007D6E92">
              <w:rPr>
                <w:rFonts w:ascii="Times New Roman" w:hAnsi="Times New Roman" w:cs="Times New Roman"/>
                <w:sz w:val="24"/>
                <w:szCs w:val="24"/>
              </w:rPr>
              <w:t>A</w:t>
            </w:r>
          </w:p>
        </w:tc>
        <w:tc>
          <w:tcPr>
            <w:tcW w:w="518" w:type="dxa"/>
            <w:vAlign w:val="center"/>
          </w:tcPr>
          <w:p w14:paraId="496C2557" w14:textId="4BBC2054" w:rsidR="008B1821" w:rsidRPr="007D6E92" w:rsidRDefault="004478A2" w:rsidP="00026804">
            <w:pPr>
              <w:spacing w:before="240" w:after="240" w:line="276" w:lineRule="auto"/>
              <w:jc w:val="center"/>
              <w:rPr>
                <w:rFonts w:ascii="Times New Roman" w:hAnsi="Times New Roman" w:cs="Times New Roman"/>
                <w:sz w:val="24"/>
                <w:szCs w:val="24"/>
              </w:rPr>
            </w:pPr>
            <w:r w:rsidRPr="007D6E92">
              <w:rPr>
                <w:rFonts w:ascii="Times New Roman" w:hAnsi="Times New Roman" w:cs="Times New Roman"/>
                <w:sz w:val="24"/>
                <w:szCs w:val="24"/>
              </w:rPr>
              <w:t>C</w:t>
            </w:r>
          </w:p>
        </w:tc>
        <w:tc>
          <w:tcPr>
            <w:tcW w:w="518" w:type="dxa"/>
            <w:vAlign w:val="center"/>
          </w:tcPr>
          <w:p w14:paraId="54E14E73" w14:textId="0B310EDC" w:rsidR="008B1821" w:rsidRPr="007D6E92" w:rsidRDefault="004478A2" w:rsidP="00026804">
            <w:pPr>
              <w:spacing w:before="240" w:after="240" w:line="276" w:lineRule="auto"/>
              <w:jc w:val="center"/>
              <w:rPr>
                <w:rFonts w:ascii="Times New Roman" w:hAnsi="Times New Roman" w:cs="Times New Roman"/>
                <w:sz w:val="24"/>
                <w:szCs w:val="24"/>
              </w:rPr>
            </w:pPr>
            <w:r w:rsidRPr="007D6E92">
              <w:rPr>
                <w:rFonts w:ascii="Times New Roman" w:hAnsi="Times New Roman" w:cs="Times New Roman"/>
                <w:sz w:val="24"/>
                <w:szCs w:val="24"/>
              </w:rPr>
              <w:t>C</w:t>
            </w:r>
          </w:p>
        </w:tc>
        <w:tc>
          <w:tcPr>
            <w:tcW w:w="518" w:type="dxa"/>
            <w:vAlign w:val="center"/>
          </w:tcPr>
          <w:p w14:paraId="628B756E" w14:textId="7413C750" w:rsidR="008B1821" w:rsidRPr="007D6E92" w:rsidRDefault="004478A2" w:rsidP="00026804">
            <w:pPr>
              <w:spacing w:before="240" w:after="240" w:line="276" w:lineRule="auto"/>
              <w:jc w:val="center"/>
              <w:rPr>
                <w:rFonts w:ascii="Times New Roman" w:hAnsi="Times New Roman" w:cs="Times New Roman"/>
                <w:sz w:val="24"/>
                <w:szCs w:val="24"/>
              </w:rPr>
            </w:pPr>
            <w:r w:rsidRPr="007D6E92">
              <w:rPr>
                <w:rFonts w:ascii="Times New Roman" w:hAnsi="Times New Roman" w:cs="Times New Roman"/>
                <w:sz w:val="24"/>
                <w:szCs w:val="24"/>
              </w:rPr>
              <w:t>B</w:t>
            </w:r>
          </w:p>
        </w:tc>
      </w:tr>
      <w:tr w:rsidR="00A26287" w:rsidRPr="007D6E92" w14:paraId="4620AB9F" w14:textId="77777777" w:rsidTr="00026804">
        <w:trPr>
          <w:trHeight w:val="360"/>
          <w:jc w:val="center"/>
        </w:trPr>
        <w:tc>
          <w:tcPr>
            <w:tcW w:w="737" w:type="dxa"/>
            <w:shd w:val="clear" w:color="auto" w:fill="E2EFD9" w:themeFill="accent6" w:themeFillTint="33"/>
            <w:vAlign w:val="center"/>
          </w:tcPr>
          <w:p w14:paraId="72A9E19A" w14:textId="77777777" w:rsidR="008B1821" w:rsidRPr="007D6E92" w:rsidRDefault="008B1821" w:rsidP="00026804">
            <w:pPr>
              <w:spacing w:before="240" w:after="240" w:line="276" w:lineRule="auto"/>
              <w:jc w:val="center"/>
              <w:rPr>
                <w:rFonts w:ascii="Times New Roman" w:hAnsi="Times New Roman" w:cs="Times New Roman"/>
                <w:b/>
                <w:sz w:val="24"/>
                <w:szCs w:val="24"/>
              </w:rPr>
            </w:pPr>
            <w:r w:rsidRPr="007D6E92">
              <w:rPr>
                <w:rFonts w:ascii="Times New Roman" w:hAnsi="Times New Roman" w:cs="Times New Roman"/>
                <w:b/>
                <w:sz w:val="24"/>
                <w:szCs w:val="24"/>
              </w:rPr>
              <w:t>Câu</w:t>
            </w:r>
          </w:p>
        </w:tc>
        <w:tc>
          <w:tcPr>
            <w:tcW w:w="518" w:type="dxa"/>
            <w:shd w:val="clear" w:color="auto" w:fill="E2EFD9" w:themeFill="accent6" w:themeFillTint="33"/>
            <w:vAlign w:val="center"/>
          </w:tcPr>
          <w:p w14:paraId="7A40D03F" w14:textId="77777777" w:rsidR="008B1821" w:rsidRPr="007D6E92" w:rsidRDefault="008B1821" w:rsidP="00026804">
            <w:pPr>
              <w:spacing w:before="240" w:after="240" w:line="276" w:lineRule="auto"/>
              <w:jc w:val="center"/>
              <w:rPr>
                <w:rFonts w:ascii="Times New Roman" w:hAnsi="Times New Roman" w:cs="Times New Roman"/>
                <w:b/>
                <w:sz w:val="24"/>
                <w:szCs w:val="24"/>
              </w:rPr>
            </w:pPr>
            <w:r w:rsidRPr="007D6E92">
              <w:rPr>
                <w:rFonts w:ascii="Times New Roman" w:hAnsi="Times New Roman" w:cs="Times New Roman"/>
                <w:b/>
                <w:sz w:val="24"/>
                <w:szCs w:val="24"/>
              </w:rPr>
              <w:t>11</w:t>
            </w:r>
          </w:p>
        </w:tc>
        <w:tc>
          <w:tcPr>
            <w:tcW w:w="518" w:type="dxa"/>
            <w:shd w:val="clear" w:color="auto" w:fill="E2EFD9" w:themeFill="accent6" w:themeFillTint="33"/>
            <w:vAlign w:val="center"/>
          </w:tcPr>
          <w:p w14:paraId="2381F21B" w14:textId="77777777" w:rsidR="008B1821" w:rsidRPr="007D6E92" w:rsidRDefault="008B1821" w:rsidP="00026804">
            <w:pPr>
              <w:spacing w:before="240" w:after="240" w:line="276" w:lineRule="auto"/>
              <w:jc w:val="center"/>
              <w:rPr>
                <w:rFonts w:ascii="Times New Roman" w:hAnsi="Times New Roman" w:cs="Times New Roman"/>
                <w:b/>
                <w:sz w:val="24"/>
                <w:szCs w:val="24"/>
              </w:rPr>
            </w:pPr>
            <w:r w:rsidRPr="007D6E92">
              <w:rPr>
                <w:rFonts w:ascii="Times New Roman" w:hAnsi="Times New Roman" w:cs="Times New Roman"/>
                <w:b/>
                <w:sz w:val="24"/>
                <w:szCs w:val="24"/>
              </w:rPr>
              <w:t>12</w:t>
            </w:r>
          </w:p>
        </w:tc>
        <w:tc>
          <w:tcPr>
            <w:tcW w:w="518" w:type="dxa"/>
            <w:shd w:val="clear" w:color="auto" w:fill="E2EFD9" w:themeFill="accent6" w:themeFillTint="33"/>
            <w:vAlign w:val="center"/>
          </w:tcPr>
          <w:p w14:paraId="4B31BAF8" w14:textId="77777777" w:rsidR="008B1821" w:rsidRPr="007D6E92" w:rsidRDefault="008B1821" w:rsidP="00026804">
            <w:pPr>
              <w:spacing w:before="240" w:after="240" w:line="276" w:lineRule="auto"/>
              <w:jc w:val="center"/>
              <w:rPr>
                <w:rFonts w:ascii="Times New Roman" w:hAnsi="Times New Roman" w:cs="Times New Roman"/>
                <w:b/>
                <w:sz w:val="24"/>
                <w:szCs w:val="24"/>
              </w:rPr>
            </w:pPr>
            <w:r w:rsidRPr="007D6E92">
              <w:rPr>
                <w:rFonts w:ascii="Times New Roman" w:hAnsi="Times New Roman" w:cs="Times New Roman"/>
                <w:b/>
                <w:sz w:val="24"/>
                <w:szCs w:val="24"/>
              </w:rPr>
              <w:t>13</w:t>
            </w:r>
          </w:p>
        </w:tc>
        <w:tc>
          <w:tcPr>
            <w:tcW w:w="518" w:type="dxa"/>
            <w:shd w:val="clear" w:color="auto" w:fill="E2EFD9" w:themeFill="accent6" w:themeFillTint="33"/>
            <w:vAlign w:val="center"/>
          </w:tcPr>
          <w:p w14:paraId="4DDE88AC" w14:textId="77777777" w:rsidR="008B1821" w:rsidRPr="007D6E92" w:rsidRDefault="008B1821" w:rsidP="00026804">
            <w:pPr>
              <w:spacing w:before="240" w:after="240" w:line="276" w:lineRule="auto"/>
              <w:jc w:val="center"/>
              <w:rPr>
                <w:rFonts w:ascii="Times New Roman" w:hAnsi="Times New Roman" w:cs="Times New Roman"/>
                <w:b/>
                <w:sz w:val="24"/>
                <w:szCs w:val="24"/>
              </w:rPr>
            </w:pPr>
            <w:r w:rsidRPr="007D6E92">
              <w:rPr>
                <w:rFonts w:ascii="Times New Roman" w:hAnsi="Times New Roman" w:cs="Times New Roman"/>
                <w:b/>
                <w:sz w:val="24"/>
                <w:szCs w:val="24"/>
              </w:rPr>
              <w:t>14</w:t>
            </w:r>
          </w:p>
        </w:tc>
        <w:tc>
          <w:tcPr>
            <w:tcW w:w="518" w:type="dxa"/>
            <w:shd w:val="clear" w:color="auto" w:fill="E2EFD9" w:themeFill="accent6" w:themeFillTint="33"/>
            <w:vAlign w:val="center"/>
          </w:tcPr>
          <w:p w14:paraId="6D2DFA62" w14:textId="77777777" w:rsidR="008B1821" w:rsidRPr="007D6E92" w:rsidRDefault="008B1821" w:rsidP="00026804">
            <w:pPr>
              <w:spacing w:before="240" w:after="240" w:line="276" w:lineRule="auto"/>
              <w:jc w:val="center"/>
              <w:rPr>
                <w:rFonts w:ascii="Times New Roman" w:hAnsi="Times New Roman" w:cs="Times New Roman"/>
                <w:b/>
                <w:sz w:val="24"/>
                <w:szCs w:val="24"/>
              </w:rPr>
            </w:pPr>
            <w:r w:rsidRPr="007D6E92">
              <w:rPr>
                <w:rFonts w:ascii="Times New Roman" w:hAnsi="Times New Roman" w:cs="Times New Roman"/>
                <w:b/>
                <w:sz w:val="24"/>
                <w:szCs w:val="24"/>
              </w:rPr>
              <w:t>15</w:t>
            </w:r>
          </w:p>
        </w:tc>
        <w:tc>
          <w:tcPr>
            <w:tcW w:w="518" w:type="dxa"/>
            <w:shd w:val="clear" w:color="auto" w:fill="E2EFD9" w:themeFill="accent6" w:themeFillTint="33"/>
            <w:vAlign w:val="center"/>
          </w:tcPr>
          <w:p w14:paraId="17EB81E2" w14:textId="77777777" w:rsidR="008B1821" w:rsidRPr="007D6E92" w:rsidRDefault="008B1821" w:rsidP="00026804">
            <w:pPr>
              <w:spacing w:before="240" w:after="240" w:line="276" w:lineRule="auto"/>
              <w:jc w:val="center"/>
              <w:rPr>
                <w:rFonts w:ascii="Times New Roman" w:hAnsi="Times New Roman" w:cs="Times New Roman"/>
                <w:b/>
                <w:sz w:val="24"/>
                <w:szCs w:val="24"/>
              </w:rPr>
            </w:pPr>
            <w:r w:rsidRPr="007D6E92">
              <w:rPr>
                <w:rFonts w:ascii="Times New Roman" w:hAnsi="Times New Roman" w:cs="Times New Roman"/>
                <w:b/>
                <w:sz w:val="24"/>
                <w:szCs w:val="24"/>
              </w:rPr>
              <w:t>16</w:t>
            </w:r>
          </w:p>
        </w:tc>
        <w:tc>
          <w:tcPr>
            <w:tcW w:w="518" w:type="dxa"/>
            <w:shd w:val="clear" w:color="auto" w:fill="E2EFD9" w:themeFill="accent6" w:themeFillTint="33"/>
            <w:vAlign w:val="center"/>
          </w:tcPr>
          <w:p w14:paraId="40E26D61" w14:textId="77777777" w:rsidR="008B1821" w:rsidRPr="007D6E92" w:rsidRDefault="008B1821" w:rsidP="00026804">
            <w:pPr>
              <w:spacing w:before="240" w:after="240" w:line="276" w:lineRule="auto"/>
              <w:jc w:val="center"/>
              <w:rPr>
                <w:rFonts w:ascii="Times New Roman" w:hAnsi="Times New Roman" w:cs="Times New Roman"/>
                <w:b/>
                <w:sz w:val="24"/>
                <w:szCs w:val="24"/>
              </w:rPr>
            </w:pPr>
            <w:r w:rsidRPr="007D6E92">
              <w:rPr>
                <w:rFonts w:ascii="Times New Roman" w:hAnsi="Times New Roman" w:cs="Times New Roman"/>
                <w:b/>
                <w:sz w:val="24"/>
                <w:szCs w:val="24"/>
              </w:rPr>
              <w:t>17</w:t>
            </w:r>
          </w:p>
        </w:tc>
        <w:tc>
          <w:tcPr>
            <w:tcW w:w="518" w:type="dxa"/>
            <w:shd w:val="clear" w:color="auto" w:fill="E2EFD9" w:themeFill="accent6" w:themeFillTint="33"/>
            <w:vAlign w:val="center"/>
          </w:tcPr>
          <w:p w14:paraId="498AF782" w14:textId="77777777" w:rsidR="008B1821" w:rsidRPr="007D6E92" w:rsidRDefault="008B1821" w:rsidP="00026804">
            <w:pPr>
              <w:spacing w:before="240" w:after="240" w:line="276" w:lineRule="auto"/>
              <w:jc w:val="center"/>
              <w:rPr>
                <w:rFonts w:ascii="Times New Roman" w:hAnsi="Times New Roman" w:cs="Times New Roman"/>
                <w:b/>
                <w:sz w:val="24"/>
                <w:szCs w:val="24"/>
              </w:rPr>
            </w:pPr>
            <w:r w:rsidRPr="007D6E92">
              <w:rPr>
                <w:rFonts w:ascii="Times New Roman" w:hAnsi="Times New Roman" w:cs="Times New Roman"/>
                <w:b/>
                <w:sz w:val="24"/>
                <w:szCs w:val="24"/>
              </w:rPr>
              <w:t>18</w:t>
            </w:r>
          </w:p>
        </w:tc>
        <w:tc>
          <w:tcPr>
            <w:tcW w:w="518" w:type="dxa"/>
            <w:shd w:val="clear" w:color="auto" w:fill="E2EFD9" w:themeFill="accent6" w:themeFillTint="33"/>
            <w:vAlign w:val="center"/>
          </w:tcPr>
          <w:p w14:paraId="734604D3" w14:textId="77777777" w:rsidR="008B1821" w:rsidRPr="007D6E92" w:rsidRDefault="008B1821" w:rsidP="00026804">
            <w:pPr>
              <w:spacing w:before="240" w:after="240" w:line="276" w:lineRule="auto"/>
              <w:jc w:val="center"/>
              <w:rPr>
                <w:rFonts w:ascii="Times New Roman" w:hAnsi="Times New Roman" w:cs="Times New Roman"/>
                <w:b/>
                <w:sz w:val="24"/>
                <w:szCs w:val="24"/>
              </w:rPr>
            </w:pPr>
          </w:p>
        </w:tc>
        <w:tc>
          <w:tcPr>
            <w:tcW w:w="518" w:type="dxa"/>
            <w:shd w:val="clear" w:color="auto" w:fill="E2EFD9" w:themeFill="accent6" w:themeFillTint="33"/>
            <w:vAlign w:val="center"/>
          </w:tcPr>
          <w:p w14:paraId="6034013F" w14:textId="77777777" w:rsidR="008B1821" w:rsidRPr="007D6E92" w:rsidRDefault="008B1821" w:rsidP="00026804">
            <w:pPr>
              <w:spacing w:before="240" w:after="240" w:line="276" w:lineRule="auto"/>
              <w:jc w:val="center"/>
              <w:rPr>
                <w:rFonts w:ascii="Times New Roman" w:hAnsi="Times New Roman" w:cs="Times New Roman"/>
                <w:b/>
                <w:sz w:val="24"/>
                <w:szCs w:val="24"/>
              </w:rPr>
            </w:pPr>
          </w:p>
        </w:tc>
      </w:tr>
      <w:tr w:rsidR="008B1821" w:rsidRPr="007D6E92" w14:paraId="17044415" w14:textId="77777777" w:rsidTr="00026804">
        <w:trPr>
          <w:trHeight w:val="360"/>
          <w:jc w:val="center"/>
        </w:trPr>
        <w:tc>
          <w:tcPr>
            <w:tcW w:w="737" w:type="dxa"/>
            <w:vAlign w:val="center"/>
          </w:tcPr>
          <w:p w14:paraId="6E64D584" w14:textId="77777777" w:rsidR="008B1821" w:rsidRPr="007D6E92" w:rsidRDefault="008B1821" w:rsidP="00026804">
            <w:pPr>
              <w:spacing w:before="240" w:after="240" w:line="276" w:lineRule="auto"/>
              <w:jc w:val="center"/>
              <w:rPr>
                <w:rFonts w:ascii="Times New Roman" w:hAnsi="Times New Roman" w:cs="Times New Roman"/>
                <w:sz w:val="24"/>
                <w:szCs w:val="24"/>
              </w:rPr>
            </w:pPr>
            <w:r w:rsidRPr="007D6E92">
              <w:rPr>
                <w:rFonts w:ascii="Times New Roman" w:hAnsi="Times New Roman" w:cs="Times New Roman"/>
                <w:sz w:val="24"/>
                <w:szCs w:val="24"/>
              </w:rPr>
              <w:t>Chọn</w:t>
            </w:r>
          </w:p>
        </w:tc>
        <w:tc>
          <w:tcPr>
            <w:tcW w:w="518" w:type="dxa"/>
            <w:vAlign w:val="center"/>
          </w:tcPr>
          <w:p w14:paraId="2D60123B" w14:textId="40EE1D03" w:rsidR="008B1821" w:rsidRPr="007D6E92" w:rsidRDefault="004478A2" w:rsidP="00026804">
            <w:pPr>
              <w:spacing w:before="240" w:after="240" w:line="276" w:lineRule="auto"/>
              <w:jc w:val="center"/>
              <w:rPr>
                <w:rFonts w:ascii="Times New Roman" w:hAnsi="Times New Roman" w:cs="Times New Roman"/>
                <w:sz w:val="24"/>
                <w:szCs w:val="24"/>
              </w:rPr>
            </w:pPr>
            <w:r w:rsidRPr="007D6E92">
              <w:rPr>
                <w:rFonts w:ascii="Times New Roman" w:hAnsi="Times New Roman" w:cs="Times New Roman"/>
                <w:sz w:val="24"/>
                <w:szCs w:val="24"/>
              </w:rPr>
              <w:t>C</w:t>
            </w:r>
          </w:p>
        </w:tc>
        <w:tc>
          <w:tcPr>
            <w:tcW w:w="518" w:type="dxa"/>
            <w:vAlign w:val="center"/>
          </w:tcPr>
          <w:p w14:paraId="59A81CDA" w14:textId="77777777" w:rsidR="008B1821" w:rsidRPr="007D6E92" w:rsidRDefault="008B1821" w:rsidP="00026804">
            <w:pPr>
              <w:spacing w:before="240" w:after="240" w:line="276" w:lineRule="auto"/>
              <w:jc w:val="center"/>
              <w:rPr>
                <w:rFonts w:ascii="Times New Roman" w:hAnsi="Times New Roman" w:cs="Times New Roman"/>
                <w:sz w:val="24"/>
                <w:szCs w:val="24"/>
              </w:rPr>
            </w:pPr>
            <w:r w:rsidRPr="007D6E92">
              <w:rPr>
                <w:rFonts w:ascii="Times New Roman" w:hAnsi="Times New Roman" w:cs="Times New Roman"/>
                <w:sz w:val="24"/>
                <w:szCs w:val="24"/>
              </w:rPr>
              <w:t>A</w:t>
            </w:r>
          </w:p>
        </w:tc>
        <w:tc>
          <w:tcPr>
            <w:tcW w:w="518" w:type="dxa"/>
            <w:vAlign w:val="center"/>
          </w:tcPr>
          <w:p w14:paraId="2167B29C" w14:textId="52E9EEC7" w:rsidR="008B1821" w:rsidRPr="007D6E92" w:rsidRDefault="004478A2" w:rsidP="00026804">
            <w:pPr>
              <w:spacing w:before="240" w:after="240" w:line="276" w:lineRule="auto"/>
              <w:jc w:val="center"/>
              <w:rPr>
                <w:rFonts w:ascii="Times New Roman" w:hAnsi="Times New Roman" w:cs="Times New Roman"/>
                <w:sz w:val="24"/>
                <w:szCs w:val="24"/>
              </w:rPr>
            </w:pPr>
            <w:r w:rsidRPr="007D6E92">
              <w:rPr>
                <w:rFonts w:ascii="Times New Roman" w:hAnsi="Times New Roman" w:cs="Times New Roman"/>
                <w:sz w:val="24"/>
                <w:szCs w:val="24"/>
              </w:rPr>
              <w:t>B</w:t>
            </w:r>
          </w:p>
        </w:tc>
        <w:tc>
          <w:tcPr>
            <w:tcW w:w="518" w:type="dxa"/>
            <w:vAlign w:val="center"/>
          </w:tcPr>
          <w:p w14:paraId="223BD53A" w14:textId="24157699" w:rsidR="008B1821" w:rsidRPr="007D6E92" w:rsidRDefault="004478A2" w:rsidP="00026804">
            <w:pPr>
              <w:spacing w:before="240" w:after="240" w:line="276" w:lineRule="auto"/>
              <w:jc w:val="center"/>
              <w:rPr>
                <w:rFonts w:ascii="Times New Roman" w:hAnsi="Times New Roman" w:cs="Times New Roman"/>
                <w:sz w:val="24"/>
                <w:szCs w:val="24"/>
              </w:rPr>
            </w:pPr>
            <w:r w:rsidRPr="007D6E92">
              <w:rPr>
                <w:rFonts w:ascii="Times New Roman" w:hAnsi="Times New Roman" w:cs="Times New Roman"/>
                <w:sz w:val="24"/>
                <w:szCs w:val="24"/>
              </w:rPr>
              <w:t>A</w:t>
            </w:r>
          </w:p>
        </w:tc>
        <w:tc>
          <w:tcPr>
            <w:tcW w:w="518" w:type="dxa"/>
            <w:vAlign w:val="center"/>
          </w:tcPr>
          <w:p w14:paraId="6C6FE1A4" w14:textId="66739A08" w:rsidR="008B1821" w:rsidRPr="007D6E92" w:rsidRDefault="004478A2" w:rsidP="00026804">
            <w:pPr>
              <w:spacing w:before="240" w:after="240" w:line="276" w:lineRule="auto"/>
              <w:jc w:val="center"/>
              <w:rPr>
                <w:rFonts w:ascii="Times New Roman" w:hAnsi="Times New Roman" w:cs="Times New Roman"/>
                <w:sz w:val="24"/>
                <w:szCs w:val="24"/>
              </w:rPr>
            </w:pPr>
            <w:r w:rsidRPr="007D6E92">
              <w:rPr>
                <w:rFonts w:ascii="Times New Roman" w:hAnsi="Times New Roman" w:cs="Times New Roman"/>
                <w:sz w:val="24"/>
                <w:szCs w:val="24"/>
              </w:rPr>
              <w:t>B</w:t>
            </w:r>
          </w:p>
        </w:tc>
        <w:tc>
          <w:tcPr>
            <w:tcW w:w="518" w:type="dxa"/>
            <w:vAlign w:val="center"/>
          </w:tcPr>
          <w:p w14:paraId="1B304D09" w14:textId="7BE9058F" w:rsidR="008B1821" w:rsidRPr="007D6E92" w:rsidRDefault="004478A2" w:rsidP="00026804">
            <w:pPr>
              <w:spacing w:before="240" w:after="240" w:line="276" w:lineRule="auto"/>
              <w:jc w:val="center"/>
              <w:rPr>
                <w:rFonts w:ascii="Times New Roman" w:hAnsi="Times New Roman" w:cs="Times New Roman"/>
                <w:sz w:val="24"/>
                <w:szCs w:val="24"/>
              </w:rPr>
            </w:pPr>
            <w:r w:rsidRPr="007D6E92">
              <w:rPr>
                <w:rFonts w:ascii="Times New Roman" w:hAnsi="Times New Roman" w:cs="Times New Roman"/>
                <w:sz w:val="24"/>
                <w:szCs w:val="24"/>
              </w:rPr>
              <w:t>B</w:t>
            </w:r>
          </w:p>
        </w:tc>
        <w:tc>
          <w:tcPr>
            <w:tcW w:w="518" w:type="dxa"/>
            <w:vAlign w:val="center"/>
          </w:tcPr>
          <w:p w14:paraId="270820DF" w14:textId="2FDB1FC2" w:rsidR="008B1821" w:rsidRPr="007D6E92" w:rsidRDefault="008B1821" w:rsidP="00026804">
            <w:pPr>
              <w:spacing w:before="240" w:after="240" w:line="276" w:lineRule="auto"/>
              <w:jc w:val="center"/>
              <w:rPr>
                <w:rFonts w:ascii="Times New Roman" w:hAnsi="Times New Roman" w:cs="Times New Roman"/>
                <w:sz w:val="24"/>
                <w:szCs w:val="24"/>
              </w:rPr>
            </w:pPr>
          </w:p>
        </w:tc>
        <w:tc>
          <w:tcPr>
            <w:tcW w:w="518" w:type="dxa"/>
            <w:vAlign w:val="center"/>
          </w:tcPr>
          <w:p w14:paraId="7DE1D33D" w14:textId="737A249A" w:rsidR="008B1821" w:rsidRPr="007D6E92" w:rsidRDefault="008B1821" w:rsidP="00026804">
            <w:pPr>
              <w:spacing w:before="240" w:after="240" w:line="276" w:lineRule="auto"/>
              <w:jc w:val="center"/>
              <w:rPr>
                <w:rFonts w:ascii="Times New Roman" w:hAnsi="Times New Roman" w:cs="Times New Roman"/>
                <w:sz w:val="24"/>
                <w:szCs w:val="24"/>
              </w:rPr>
            </w:pPr>
          </w:p>
        </w:tc>
        <w:tc>
          <w:tcPr>
            <w:tcW w:w="518" w:type="dxa"/>
            <w:vAlign w:val="center"/>
          </w:tcPr>
          <w:p w14:paraId="5B71CF42" w14:textId="77777777" w:rsidR="008B1821" w:rsidRPr="007D6E92" w:rsidRDefault="008B1821" w:rsidP="00026804">
            <w:pPr>
              <w:spacing w:before="240" w:after="240" w:line="276" w:lineRule="auto"/>
              <w:jc w:val="center"/>
              <w:rPr>
                <w:rFonts w:ascii="Times New Roman" w:hAnsi="Times New Roman" w:cs="Times New Roman"/>
                <w:sz w:val="24"/>
                <w:szCs w:val="24"/>
              </w:rPr>
            </w:pPr>
          </w:p>
        </w:tc>
        <w:tc>
          <w:tcPr>
            <w:tcW w:w="518" w:type="dxa"/>
            <w:vAlign w:val="center"/>
          </w:tcPr>
          <w:p w14:paraId="3828F9CF" w14:textId="77777777" w:rsidR="008B1821" w:rsidRPr="007D6E92" w:rsidRDefault="008B1821" w:rsidP="00026804">
            <w:pPr>
              <w:spacing w:before="240" w:after="240" w:line="276" w:lineRule="auto"/>
              <w:jc w:val="center"/>
              <w:rPr>
                <w:rFonts w:ascii="Times New Roman" w:hAnsi="Times New Roman" w:cs="Times New Roman"/>
                <w:sz w:val="24"/>
                <w:szCs w:val="24"/>
              </w:rPr>
            </w:pPr>
          </w:p>
        </w:tc>
      </w:tr>
    </w:tbl>
    <w:p w14:paraId="3F25D004" w14:textId="77777777" w:rsidR="008B1821" w:rsidRPr="007D6E92" w:rsidRDefault="008B1821" w:rsidP="008B1821">
      <w:pPr>
        <w:spacing w:before="240" w:after="240" w:line="276" w:lineRule="auto"/>
        <w:jc w:val="both"/>
        <w:rPr>
          <w:rFonts w:cs="Times New Roman"/>
          <w:szCs w:val="24"/>
        </w:rPr>
      </w:pPr>
      <w:r w:rsidRPr="007D6E92">
        <w:rPr>
          <w:rFonts w:cs="Times New Roman"/>
          <w:b/>
          <w:szCs w:val="24"/>
        </w:rPr>
        <w:t>PHẦN II</w:t>
      </w:r>
    </w:p>
    <w:p w14:paraId="28A9F49C" w14:textId="77777777" w:rsidR="008B1821" w:rsidRPr="007D6E92" w:rsidRDefault="008B1821" w:rsidP="008B1821">
      <w:pPr>
        <w:spacing w:before="240" w:after="240" w:line="276" w:lineRule="auto"/>
        <w:jc w:val="both"/>
        <w:rPr>
          <w:rFonts w:cs="Times New Roman"/>
          <w:szCs w:val="24"/>
        </w:rPr>
      </w:pPr>
      <w:r w:rsidRPr="007D6E92">
        <w:rPr>
          <w:rFonts w:cs="Times New Roman"/>
          <w:szCs w:val="24"/>
        </w:rPr>
        <w:t>Điểm tối đa của 01 câu hỏi là 1 điểm.</w:t>
      </w:r>
    </w:p>
    <w:p w14:paraId="1B19BF45" w14:textId="1E8F8AA0" w:rsidR="008B1821" w:rsidRPr="007D6E92" w:rsidRDefault="008B1821" w:rsidP="008B1821">
      <w:pPr>
        <w:spacing w:before="240" w:after="240" w:line="276" w:lineRule="auto"/>
        <w:jc w:val="both"/>
        <w:rPr>
          <w:rFonts w:cs="Times New Roman"/>
          <w:szCs w:val="24"/>
        </w:rPr>
      </w:pPr>
      <w:r w:rsidRPr="007D6E92">
        <w:rPr>
          <w:rFonts w:cs="Times New Roman"/>
          <w:szCs w:val="24"/>
        </w:rPr>
        <w:t>Thí sinh chỉ lựa chọn chính xác 01 ý trong 1 câu hỏi được 0,</w:t>
      </w:r>
      <w:r w:rsidR="00A26287" w:rsidRPr="007D6E92">
        <w:rPr>
          <w:rFonts w:cs="Times New Roman"/>
          <w:szCs w:val="24"/>
        </w:rPr>
        <w:t>25</w:t>
      </w:r>
      <w:r w:rsidRPr="007D6E92">
        <w:rPr>
          <w:rFonts w:cs="Times New Roman"/>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tblGrid>
      <w:tr w:rsidR="00A26287" w:rsidRPr="007D6E92" w14:paraId="7FDAC67E" w14:textId="77777777" w:rsidTr="0002680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5646EB1E" w14:textId="77777777" w:rsidR="008B1821" w:rsidRPr="007D6E92" w:rsidRDefault="008B1821" w:rsidP="00026804">
            <w:pPr>
              <w:spacing w:before="240" w:after="240" w:line="276" w:lineRule="auto"/>
              <w:jc w:val="both"/>
              <w:rPr>
                <w:rFonts w:cs="Times New Roman"/>
                <w:szCs w:val="24"/>
              </w:rPr>
            </w:pPr>
            <w:r w:rsidRPr="00826A18">
              <w:rPr>
                <w:rFonts w:cs="Times New Roman"/>
                <w:b/>
                <w:color w:val="C00000"/>
                <w:szCs w:val="24"/>
              </w:rPr>
              <w:lastRenderedPageBreak/>
              <w:t>Câu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9B6B064" w14:textId="77777777" w:rsidR="008B1821" w:rsidRPr="007D6E92" w:rsidRDefault="008B1821" w:rsidP="00026804">
            <w:pPr>
              <w:spacing w:before="240" w:after="240" w:line="276" w:lineRule="auto"/>
              <w:jc w:val="both"/>
              <w:rPr>
                <w:rFonts w:cs="Times New Roman"/>
                <w:szCs w:val="24"/>
              </w:rPr>
            </w:pPr>
            <w:r w:rsidRPr="00826A18">
              <w:rPr>
                <w:rFonts w:cs="Times New Roman"/>
                <w:b/>
                <w:color w:val="C00000"/>
                <w:szCs w:val="24"/>
              </w:rPr>
              <w:t>Câu 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099EC01" w14:textId="77777777" w:rsidR="008B1821" w:rsidRPr="007D6E92" w:rsidRDefault="008B1821" w:rsidP="00026804">
            <w:pPr>
              <w:spacing w:before="240" w:after="240" w:line="276" w:lineRule="auto"/>
              <w:jc w:val="both"/>
              <w:rPr>
                <w:rFonts w:cs="Times New Roman"/>
                <w:szCs w:val="24"/>
              </w:rPr>
            </w:pPr>
            <w:r w:rsidRPr="00826A18">
              <w:rPr>
                <w:rFonts w:cs="Times New Roman"/>
                <w:b/>
                <w:color w:val="C00000"/>
                <w:szCs w:val="24"/>
              </w:rPr>
              <w:t>Câu 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BFFCFFB" w14:textId="77777777" w:rsidR="008B1821" w:rsidRPr="007D6E92" w:rsidRDefault="008B1821" w:rsidP="00026804">
            <w:pPr>
              <w:spacing w:before="240" w:after="240" w:line="276" w:lineRule="auto"/>
              <w:jc w:val="both"/>
              <w:rPr>
                <w:rFonts w:cs="Times New Roman"/>
                <w:szCs w:val="24"/>
              </w:rPr>
            </w:pPr>
            <w:r w:rsidRPr="00826A18">
              <w:rPr>
                <w:rFonts w:cs="Times New Roman"/>
                <w:b/>
                <w:color w:val="C00000"/>
                <w:szCs w:val="24"/>
              </w:rPr>
              <w:t>Câu 4.</w:t>
            </w:r>
          </w:p>
        </w:tc>
      </w:tr>
      <w:tr w:rsidR="00A26287" w:rsidRPr="007D6E92" w14:paraId="641FB57C" w14:textId="77777777" w:rsidTr="000268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FDC8B6" w14:textId="24926616" w:rsidR="008B1821" w:rsidRPr="007D6E92" w:rsidRDefault="008B1821" w:rsidP="00026804">
            <w:pPr>
              <w:spacing w:before="240" w:after="240" w:line="276" w:lineRule="auto"/>
              <w:jc w:val="both"/>
              <w:rPr>
                <w:rFonts w:cs="Times New Roman"/>
                <w:szCs w:val="24"/>
              </w:rPr>
            </w:pPr>
            <w:r w:rsidRPr="00826A18">
              <w:rPr>
                <w:rFonts w:cs="Times New Roman"/>
                <w:b/>
                <w:color w:val="0070C0"/>
                <w:szCs w:val="24"/>
              </w:rPr>
              <w:t xml:space="preserve">a) </w:t>
            </w:r>
            <w:r w:rsidR="004478A2" w:rsidRPr="007D6E92">
              <w:rPr>
                <w:rFonts w:cs="Times New Roman"/>
                <w:szCs w:val="24"/>
              </w:rPr>
              <w:t>Đ</w:t>
            </w:r>
          </w:p>
        </w:tc>
        <w:tc>
          <w:tcPr>
            <w:tcW w:w="0" w:type="auto"/>
            <w:tcBorders>
              <w:bottom w:val="single" w:sz="8" w:space="0" w:color="000000"/>
              <w:right w:val="single" w:sz="8" w:space="0" w:color="000000"/>
            </w:tcBorders>
            <w:vAlign w:val="center"/>
          </w:tcPr>
          <w:p w14:paraId="5109A830" w14:textId="77777777" w:rsidR="008B1821" w:rsidRPr="007D6E92" w:rsidRDefault="008B1821" w:rsidP="00026804">
            <w:pPr>
              <w:spacing w:before="240" w:after="240" w:line="276" w:lineRule="auto"/>
              <w:jc w:val="both"/>
              <w:rPr>
                <w:rFonts w:cs="Times New Roman"/>
                <w:szCs w:val="24"/>
              </w:rPr>
            </w:pPr>
            <w:r w:rsidRPr="007D6E92">
              <w:rPr>
                <w:rFonts w:cs="Times New Roman"/>
                <w:szCs w:val="24"/>
              </w:rPr>
              <w:t>Đ</w:t>
            </w:r>
          </w:p>
        </w:tc>
        <w:tc>
          <w:tcPr>
            <w:tcW w:w="0" w:type="auto"/>
            <w:tcBorders>
              <w:bottom w:val="single" w:sz="8" w:space="0" w:color="000000"/>
              <w:right w:val="single" w:sz="8" w:space="0" w:color="000000"/>
            </w:tcBorders>
            <w:vAlign w:val="center"/>
          </w:tcPr>
          <w:p w14:paraId="7A860A82" w14:textId="77777777" w:rsidR="008B1821" w:rsidRPr="007D6E92" w:rsidRDefault="008B1821" w:rsidP="00026804">
            <w:pPr>
              <w:spacing w:before="240" w:after="240" w:line="276" w:lineRule="auto"/>
              <w:jc w:val="both"/>
              <w:rPr>
                <w:rFonts w:cs="Times New Roman"/>
                <w:szCs w:val="24"/>
              </w:rPr>
            </w:pPr>
            <w:r w:rsidRPr="007D6E92">
              <w:rPr>
                <w:rFonts w:cs="Times New Roman"/>
                <w:szCs w:val="24"/>
              </w:rPr>
              <w:t>Đ</w:t>
            </w:r>
          </w:p>
        </w:tc>
        <w:tc>
          <w:tcPr>
            <w:tcW w:w="0" w:type="auto"/>
            <w:tcBorders>
              <w:bottom w:val="single" w:sz="8" w:space="0" w:color="000000"/>
              <w:right w:val="single" w:sz="8" w:space="0" w:color="000000"/>
            </w:tcBorders>
            <w:vAlign w:val="center"/>
          </w:tcPr>
          <w:p w14:paraId="034E0B9A" w14:textId="77939A91" w:rsidR="008B1821" w:rsidRPr="007D6E92" w:rsidRDefault="008B1821" w:rsidP="00026804">
            <w:pPr>
              <w:spacing w:before="240" w:after="240" w:line="276" w:lineRule="auto"/>
              <w:jc w:val="both"/>
              <w:rPr>
                <w:rFonts w:cs="Times New Roman"/>
                <w:szCs w:val="24"/>
              </w:rPr>
            </w:pPr>
          </w:p>
        </w:tc>
      </w:tr>
      <w:tr w:rsidR="00A26287" w:rsidRPr="007D6E92" w14:paraId="38231462" w14:textId="77777777" w:rsidTr="000268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F824C23" w14:textId="384A4C46" w:rsidR="008B1821" w:rsidRPr="007D6E92" w:rsidRDefault="008B1821" w:rsidP="00026804">
            <w:pPr>
              <w:spacing w:before="240" w:after="240" w:line="276" w:lineRule="auto"/>
              <w:jc w:val="both"/>
              <w:rPr>
                <w:rFonts w:cs="Times New Roman"/>
                <w:szCs w:val="24"/>
              </w:rPr>
            </w:pPr>
            <w:r w:rsidRPr="00826A18">
              <w:rPr>
                <w:rFonts w:cs="Times New Roman"/>
                <w:b/>
                <w:color w:val="0070C0"/>
                <w:szCs w:val="24"/>
              </w:rPr>
              <w:t xml:space="preserve">b) </w:t>
            </w:r>
            <w:r w:rsidR="004478A2" w:rsidRPr="007D6E92">
              <w:rPr>
                <w:rFonts w:cs="Times New Roman"/>
                <w:szCs w:val="24"/>
              </w:rPr>
              <w:t>S</w:t>
            </w:r>
          </w:p>
        </w:tc>
        <w:tc>
          <w:tcPr>
            <w:tcW w:w="0" w:type="auto"/>
            <w:tcBorders>
              <w:bottom w:val="single" w:sz="8" w:space="0" w:color="000000"/>
              <w:right w:val="single" w:sz="8" w:space="0" w:color="000000"/>
            </w:tcBorders>
            <w:vAlign w:val="center"/>
          </w:tcPr>
          <w:p w14:paraId="34AFAF63" w14:textId="77777777" w:rsidR="008B1821" w:rsidRPr="007D6E92" w:rsidRDefault="008B1821" w:rsidP="00026804">
            <w:pPr>
              <w:spacing w:before="240" w:after="240" w:line="276" w:lineRule="auto"/>
              <w:jc w:val="both"/>
              <w:rPr>
                <w:rFonts w:cs="Times New Roman"/>
                <w:szCs w:val="24"/>
              </w:rPr>
            </w:pPr>
            <w:r w:rsidRPr="007D6E92">
              <w:rPr>
                <w:rFonts w:cs="Times New Roman"/>
                <w:szCs w:val="24"/>
              </w:rPr>
              <w:t>S</w:t>
            </w:r>
          </w:p>
        </w:tc>
        <w:tc>
          <w:tcPr>
            <w:tcW w:w="0" w:type="auto"/>
            <w:tcBorders>
              <w:bottom w:val="single" w:sz="8" w:space="0" w:color="000000"/>
              <w:right w:val="single" w:sz="8" w:space="0" w:color="000000"/>
            </w:tcBorders>
            <w:vAlign w:val="center"/>
          </w:tcPr>
          <w:p w14:paraId="52E8262E" w14:textId="77777777" w:rsidR="008B1821" w:rsidRPr="007D6E92" w:rsidRDefault="008B1821" w:rsidP="00026804">
            <w:pPr>
              <w:spacing w:before="240" w:after="240" w:line="276" w:lineRule="auto"/>
              <w:jc w:val="both"/>
              <w:rPr>
                <w:rFonts w:cs="Times New Roman"/>
                <w:szCs w:val="24"/>
              </w:rPr>
            </w:pPr>
            <w:r w:rsidRPr="007D6E92">
              <w:rPr>
                <w:rFonts w:cs="Times New Roman"/>
                <w:szCs w:val="24"/>
              </w:rPr>
              <w:t>Đ</w:t>
            </w:r>
          </w:p>
        </w:tc>
        <w:tc>
          <w:tcPr>
            <w:tcW w:w="0" w:type="auto"/>
            <w:tcBorders>
              <w:bottom w:val="single" w:sz="8" w:space="0" w:color="000000"/>
              <w:right w:val="single" w:sz="8" w:space="0" w:color="000000"/>
            </w:tcBorders>
            <w:vAlign w:val="center"/>
          </w:tcPr>
          <w:p w14:paraId="2F0D9BE9" w14:textId="749DA143" w:rsidR="008B1821" w:rsidRPr="007D6E92" w:rsidRDefault="008B1821" w:rsidP="00026804">
            <w:pPr>
              <w:spacing w:before="240" w:after="240" w:line="276" w:lineRule="auto"/>
              <w:jc w:val="both"/>
              <w:rPr>
                <w:rFonts w:cs="Times New Roman"/>
                <w:szCs w:val="24"/>
              </w:rPr>
            </w:pPr>
          </w:p>
        </w:tc>
      </w:tr>
      <w:tr w:rsidR="00A26287" w:rsidRPr="007D6E92" w14:paraId="373731AE" w14:textId="77777777" w:rsidTr="000268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4D1CC2B" w14:textId="77777777" w:rsidR="008B1821" w:rsidRPr="007D6E92" w:rsidRDefault="008B1821" w:rsidP="00026804">
            <w:pPr>
              <w:spacing w:before="240" w:after="240" w:line="276" w:lineRule="auto"/>
              <w:jc w:val="both"/>
              <w:rPr>
                <w:rFonts w:cs="Times New Roman"/>
                <w:szCs w:val="24"/>
              </w:rPr>
            </w:pPr>
            <w:r w:rsidRPr="00826A18">
              <w:rPr>
                <w:rFonts w:cs="Times New Roman"/>
                <w:b/>
                <w:color w:val="0070C0"/>
                <w:szCs w:val="24"/>
              </w:rPr>
              <w:t xml:space="preserve">c) </w:t>
            </w:r>
            <w:r w:rsidRPr="007D6E92">
              <w:rPr>
                <w:rFonts w:cs="Times New Roman"/>
                <w:szCs w:val="24"/>
              </w:rPr>
              <w:t>S</w:t>
            </w:r>
          </w:p>
        </w:tc>
        <w:tc>
          <w:tcPr>
            <w:tcW w:w="0" w:type="auto"/>
            <w:tcBorders>
              <w:bottom w:val="single" w:sz="8" w:space="0" w:color="000000"/>
              <w:right w:val="single" w:sz="8" w:space="0" w:color="000000"/>
            </w:tcBorders>
            <w:vAlign w:val="center"/>
          </w:tcPr>
          <w:p w14:paraId="6F925BEB" w14:textId="77777777" w:rsidR="008B1821" w:rsidRPr="007D6E92" w:rsidRDefault="008B1821" w:rsidP="00026804">
            <w:pPr>
              <w:spacing w:before="240" w:after="240" w:line="276" w:lineRule="auto"/>
              <w:jc w:val="both"/>
              <w:rPr>
                <w:rFonts w:cs="Times New Roman"/>
                <w:szCs w:val="24"/>
              </w:rPr>
            </w:pPr>
            <w:r w:rsidRPr="007D6E92">
              <w:rPr>
                <w:rFonts w:cs="Times New Roman"/>
                <w:szCs w:val="24"/>
              </w:rPr>
              <w:t>Đ</w:t>
            </w:r>
          </w:p>
        </w:tc>
        <w:tc>
          <w:tcPr>
            <w:tcW w:w="0" w:type="auto"/>
            <w:tcBorders>
              <w:bottom w:val="single" w:sz="8" w:space="0" w:color="000000"/>
              <w:right w:val="single" w:sz="8" w:space="0" w:color="000000"/>
            </w:tcBorders>
            <w:vAlign w:val="center"/>
          </w:tcPr>
          <w:p w14:paraId="5CDD3F74" w14:textId="6C11C8FE" w:rsidR="008B1821" w:rsidRPr="007D6E92" w:rsidRDefault="00A26287" w:rsidP="00026804">
            <w:pPr>
              <w:spacing w:before="240" w:after="240" w:line="276" w:lineRule="auto"/>
              <w:jc w:val="both"/>
              <w:rPr>
                <w:rFonts w:cs="Times New Roman"/>
                <w:szCs w:val="24"/>
              </w:rPr>
            </w:pPr>
            <w:r w:rsidRPr="007D6E92">
              <w:rPr>
                <w:rFonts w:cs="Times New Roman"/>
                <w:szCs w:val="24"/>
              </w:rPr>
              <w:t>Đ</w:t>
            </w:r>
          </w:p>
        </w:tc>
        <w:tc>
          <w:tcPr>
            <w:tcW w:w="0" w:type="auto"/>
            <w:tcBorders>
              <w:bottom w:val="single" w:sz="8" w:space="0" w:color="000000"/>
              <w:right w:val="single" w:sz="8" w:space="0" w:color="000000"/>
            </w:tcBorders>
            <w:vAlign w:val="center"/>
          </w:tcPr>
          <w:p w14:paraId="2ED8335D" w14:textId="5E407974" w:rsidR="008B1821" w:rsidRPr="007D6E92" w:rsidRDefault="008B1821" w:rsidP="00026804">
            <w:pPr>
              <w:spacing w:before="240" w:after="240" w:line="276" w:lineRule="auto"/>
              <w:jc w:val="both"/>
              <w:rPr>
                <w:rFonts w:cs="Times New Roman"/>
                <w:szCs w:val="24"/>
              </w:rPr>
            </w:pPr>
          </w:p>
        </w:tc>
      </w:tr>
      <w:tr w:rsidR="008B1821" w:rsidRPr="007D6E92" w14:paraId="3A8D28C5" w14:textId="77777777" w:rsidTr="000268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B79B135" w14:textId="21CE154C" w:rsidR="008B1821" w:rsidRPr="007D6E92" w:rsidRDefault="008B1821" w:rsidP="00026804">
            <w:pPr>
              <w:spacing w:before="240" w:after="240" w:line="276" w:lineRule="auto"/>
              <w:jc w:val="both"/>
              <w:rPr>
                <w:rFonts w:cs="Times New Roman"/>
                <w:szCs w:val="24"/>
              </w:rPr>
            </w:pPr>
            <w:r w:rsidRPr="00826A18">
              <w:rPr>
                <w:rFonts w:cs="Times New Roman"/>
                <w:b/>
                <w:color w:val="0070C0"/>
                <w:szCs w:val="24"/>
              </w:rPr>
              <w:t xml:space="preserve">d) </w:t>
            </w:r>
            <w:r w:rsidR="004478A2" w:rsidRPr="007D6E92">
              <w:rPr>
                <w:rFonts w:cs="Times New Roman"/>
                <w:szCs w:val="24"/>
              </w:rPr>
              <w:t>Đ</w:t>
            </w:r>
          </w:p>
        </w:tc>
        <w:tc>
          <w:tcPr>
            <w:tcW w:w="0" w:type="auto"/>
            <w:tcBorders>
              <w:bottom w:val="single" w:sz="8" w:space="0" w:color="000000"/>
              <w:right w:val="single" w:sz="8" w:space="0" w:color="000000"/>
            </w:tcBorders>
            <w:vAlign w:val="center"/>
          </w:tcPr>
          <w:p w14:paraId="669025A7" w14:textId="15299707" w:rsidR="008B1821" w:rsidRPr="007D6E92" w:rsidRDefault="00A26287" w:rsidP="00026804">
            <w:pPr>
              <w:spacing w:before="240" w:after="240" w:line="276" w:lineRule="auto"/>
              <w:jc w:val="both"/>
              <w:rPr>
                <w:rFonts w:cs="Times New Roman"/>
                <w:szCs w:val="24"/>
              </w:rPr>
            </w:pPr>
            <w:r w:rsidRPr="007D6E92">
              <w:rPr>
                <w:rFonts w:cs="Times New Roman"/>
                <w:szCs w:val="24"/>
              </w:rPr>
              <w:t>Đ</w:t>
            </w:r>
          </w:p>
        </w:tc>
        <w:tc>
          <w:tcPr>
            <w:tcW w:w="0" w:type="auto"/>
            <w:tcBorders>
              <w:bottom w:val="single" w:sz="8" w:space="0" w:color="000000"/>
              <w:right w:val="single" w:sz="8" w:space="0" w:color="000000"/>
            </w:tcBorders>
            <w:vAlign w:val="center"/>
          </w:tcPr>
          <w:p w14:paraId="43016AFC" w14:textId="77777777" w:rsidR="008B1821" w:rsidRPr="007D6E92" w:rsidRDefault="008B1821" w:rsidP="00026804">
            <w:pPr>
              <w:spacing w:before="240" w:after="240" w:line="276" w:lineRule="auto"/>
              <w:jc w:val="both"/>
              <w:rPr>
                <w:rFonts w:cs="Times New Roman"/>
                <w:szCs w:val="24"/>
              </w:rPr>
            </w:pPr>
            <w:r w:rsidRPr="007D6E92">
              <w:rPr>
                <w:rFonts w:cs="Times New Roman"/>
                <w:szCs w:val="24"/>
              </w:rPr>
              <w:t>S</w:t>
            </w:r>
          </w:p>
        </w:tc>
        <w:tc>
          <w:tcPr>
            <w:tcW w:w="0" w:type="auto"/>
            <w:tcBorders>
              <w:bottom w:val="single" w:sz="8" w:space="0" w:color="000000"/>
              <w:right w:val="single" w:sz="8" w:space="0" w:color="000000"/>
            </w:tcBorders>
            <w:vAlign w:val="center"/>
          </w:tcPr>
          <w:p w14:paraId="28720DEE" w14:textId="6A80498E" w:rsidR="008B1821" w:rsidRPr="007D6E92" w:rsidRDefault="008B1821" w:rsidP="00026804">
            <w:pPr>
              <w:spacing w:before="240" w:after="240" w:line="276" w:lineRule="auto"/>
              <w:jc w:val="both"/>
              <w:rPr>
                <w:rFonts w:cs="Times New Roman"/>
                <w:szCs w:val="24"/>
              </w:rPr>
            </w:pPr>
          </w:p>
        </w:tc>
      </w:tr>
    </w:tbl>
    <w:p w14:paraId="4B11314A" w14:textId="35611A19" w:rsidR="008B1821" w:rsidRPr="007D6E92" w:rsidRDefault="008B1821" w:rsidP="008B1821">
      <w:pPr>
        <w:spacing w:before="240" w:after="240" w:line="276" w:lineRule="auto"/>
        <w:jc w:val="both"/>
        <w:rPr>
          <w:rFonts w:cs="Times New Roman"/>
          <w:szCs w:val="24"/>
        </w:rPr>
      </w:pPr>
      <w:r w:rsidRPr="007D6E92">
        <w:rPr>
          <w:rFonts w:cs="Times New Roman"/>
          <w:b/>
          <w:szCs w:val="24"/>
        </w:rPr>
        <w:t>PHẦN III</w:t>
      </w:r>
      <w:r w:rsidR="00A26287" w:rsidRPr="007D6E92">
        <w:rPr>
          <w:rFonts w:cs="Times New Roman"/>
          <w:b/>
          <w:szCs w:val="24"/>
        </w:rPr>
        <w:t xml:space="preserve"> Tự luận</w:t>
      </w:r>
    </w:p>
    <w:p w14:paraId="70DBC3A5" w14:textId="77777777" w:rsidR="00A26287" w:rsidRPr="007D6E92" w:rsidRDefault="00A26287" w:rsidP="00A26287">
      <w:pPr>
        <w:spacing w:after="0" w:line="240" w:lineRule="auto"/>
        <w:jc w:val="both"/>
        <w:rPr>
          <w:rFonts w:cs="Times New Roman"/>
          <w:i/>
          <w:szCs w:val="24"/>
        </w:rPr>
      </w:pPr>
      <w:r w:rsidRPr="007D6E92">
        <w:rPr>
          <w:rFonts w:eastAsia="Times New Roman" w:cs="Times New Roman"/>
          <w:b/>
          <w:bCs/>
          <w:szCs w:val="24"/>
        </w:rPr>
        <w:t>Bài 1:</w:t>
      </w:r>
      <w:r w:rsidRPr="007D6E92">
        <w:rPr>
          <w:rFonts w:eastAsia="Palatino Linotype" w:cs="Times New Roman"/>
          <w:b/>
          <w:szCs w:val="24"/>
        </w:rPr>
        <w:t xml:space="preserve"> </w:t>
      </w:r>
      <w:r w:rsidRPr="007D6E92">
        <w:rPr>
          <w:rFonts w:cs="Times New Roman"/>
          <w:szCs w:val="24"/>
        </w:rPr>
        <w:t>Một em học sinh đi bộ trên một đường thẳng từ nhà tới trường học cách đó 2,5km với tốc độ 5km/h. Tới nơi do trường học đã đóng cửa nên học sinh này đã đi về nhà với tốc độ 7,5km/h. Tính tốc độ trung bình của học sinh này trong 40 phút tính từ lúc bắt đầu đi</w:t>
      </w:r>
      <w:r w:rsidRPr="007D6E92">
        <w:rPr>
          <w:rFonts w:cs="Times New Roman"/>
          <w:i/>
          <w:szCs w:val="24"/>
        </w:rPr>
        <w:t>.</w:t>
      </w:r>
    </w:p>
    <w:p w14:paraId="39ED8741" w14:textId="77777777" w:rsidR="00A26287" w:rsidRPr="007D6E92" w:rsidRDefault="00A26287" w:rsidP="00A26287">
      <w:pPr>
        <w:tabs>
          <w:tab w:val="left" w:pos="181"/>
          <w:tab w:val="left" w:pos="2699"/>
          <w:tab w:val="left" w:pos="5222"/>
          <w:tab w:val="left" w:pos="7740"/>
        </w:tabs>
        <w:spacing w:after="0" w:line="240" w:lineRule="auto"/>
        <w:jc w:val="both"/>
        <w:rPr>
          <w:rFonts w:cs="Times New Roman"/>
          <w:szCs w:val="24"/>
        </w:rPr>
      </w:pPr>
      <w:r w:rsidRPr="007D6E92">
        <w:rPr>
          <w:rFonts w:cs="Times New Roman"/>
          <w:szCs w:val="24"/>
        </w:rPr>
        <w:t xml:space="preserve">Thời gian đi từ nhà đến trường: </w:t>
      </w:r>
      <w:r w:rsidRPr="007D6E92">
        <w:rPr>
          <w:rFonts w:cs="Times New Roman"/>
          <w:position w:val="-24"/>
          <w:szCs w:val="24"/>
        </w:rPr>
        <w:object w:dxaOrig="1240" w:dyaOrig="620" w14:anchorId="6933115D">
          <v:shape id="_x0000_i1050" type="#_x0000_t75" style="width:62.35pt;height:30.65pt" o:ole="">
            <v:imagedata r:id="rId62" o:title=""/>
          </v:shape>
          <o:OLEObject Type="Embed" ProgID="Equation.DSMT4" ShapeID="_x0000_i1050" DrawAspect="Content" ObjectID="_1823258571" r:id="rId63"/>
        </w:object>
      </w:r>
      <w:r w:rsidRPr="007D6E92">
        <w:rPr>
          <w:rFonts w:cs="Times New Roman"/>
          <w:szCs w:val="24"/>
        </w:rPr>
        <w:t xml:space="preserve"> =0,5 giờ = 30 phút………………….0,25</w:t>
      </w:r>
    </w:p>
    <w:p w14:paraId="686A9B42" w14:textId="77777777" w:rsidR="00A26287" w:rsidRPr="007D6E92" w:rsidRDefault="00A26287" w:rsidP="00A26287">
      <w:pPr>
        <w:tabs>
          <w:tab w:val="left" w:pos="181"/>
          <w:tab w:val="left" w:pos="2699"/>
          <w:tab w:val="left" w:pos="5222"/>
          <w:tab w:val="left" w:pos="7740"/>
        </w:tabs>
        <w:spacing w:after="0" w:line="240" w:lineRule="auto"/>
        <w:jc w:val="both"/>
        <w:rPr>
          <w:rFonts w:cs="Times New Roman"/>
          <w:szCs w:val="24"/>
        </w:rPr>
      </w:pPr>
      <w:r w:rsidRPr="007D6E92">
        <w:rPr>
          <w:rFonts w:cs="Times New Roman"/>
          <w:szCs w:val="24"/>
        </w:rPr>
        <w:t>Quãng đường học sinh đã đi về trong 10 phút đi là:</w:t>
      </w:r>
    </w:p>
    <w:p w14:paraId="5CD31A3A" w14:textId="77777777" w:rsidR="00A26287" w:rsidRPr="007D6E92" w:rsidRDefault="00A26287" w:rsidP="00A26287">
      <w:pPr>
        <w:tabs>
          <w:tab w:val="left" w:pos="181"/>
          <w:tab w:val="left" w:pos="2699"/>
          <w:tab w:val="left" w:pos="5222"/>
          <w:tab w:val="left" w:pos="7740"/>
        </w:tabs>
        <w:spacing w:after="0" w:line="240" w:lineRule="auto"/>
        <w:jc w:val="both"/>
        <w:rPr>
          <w:rFonts w:cs="Times New Roman"/>
          <w:szCs w:val="24"/>
        </w:rPr>
      </w:pPr>
      <w:r w:rsidRPr="007D6E92">
        <w:rPr>
          <w:rFonts w:cs="Times New Roman"/>
          <w:szCs w:val="24"/>
        </w:rPr>
        <w:t xml:space="preserve"> </w:t>
      </w:r>
      <w:r w:rsidRPr="007D6E92">
        <w:rPr>
          <w:rFonts w:cs="Times New Roman"/>
          <w:position w:val="-24"/>
          <w:szCs w:val="24"/>
        </w:rPr>
        <w:object w:dxaOrig="2100" w:dyaOrig="620" w14:anchorId="672E0648">
          <v:shape id="_x0000_i1051" type="#_x0000_t75" style="width:104.8pt;height:30.65pt" o:ole="">
            <v:imagedata r:id="rId64" o:title=""/>
          </v:shape>
          <o:OLEObject Type="Embed" ProgID="Equation.DSMT4" ShapeID="_x0000_i1051" DrawAspect="Content" ObjectID="_1823258572" r:id="rId65"/>
        </w:object>
      </w:r>
      <w:r w:rsidRPr="007D6E92">
        <w:rPr>
          <w:rFonts w:cs="Times New Roman"/>
          <w:szCs w:val="24"/>
        </w:rPr>
        <w:t xml:space="preserve"> …………………………………………….0,25</w:t>
      </w:r>
    </w:p>
    <w:p w14:paraId="29A20873" w14:textId="77777777" w:rsidR="00A26287" w:rsidRPr="007D6E92" w:rsidRDefault="00A26287" w:rsidP="00A26287">
      <w:pPr>
        <w:spacing w:after="0" w:line="240" w:lineRule="auto"/>
        <w:jc w:val="both"/>
        <w:rPr>
          <w:rFonts w:cs="Times New Roman"/>
          <w:szCs w:val="24"/>
        </w:rPr>
      </w:pPr>
      <w:r w:rsidRPr="007D6E92">
        <w:rPr>
          <w:rFonts w:cs="Times New Roman"/>
          <w:szCs w:val="24"/>
        </w:rPr>
        <w:t>Do đó tốc độ trung bình trong 40 phút:</w:t>
      </w:r>
    </w:p>
    <w:p w14:paraId="482AF466" w14:textId="77777777" w:rsidR="00A26287" w:rsidRPr="007D6E92" w:rsidRDefault="00A26287" w:rsidP="00A26287">
      <w:pPr>
        <w:spacing w:after="0" w:line="240" w:lineRule="auto"/>
        <w:jc w:val="both"/>
        <w:rPr>
          <w:rFonts w:cs="Times New Roman"/>
          <w:szCs w:val="24"/>
        </w:rPr>
      </w:pPr>
      <w:r w:rsidRPr="007D6E92">
        <w:rPr>
          <w:rFonts w:cs="Times New Roman"/>
          <w:szCs w:val="24"/>
        </w:rPr>
        <w:t xml:space="preserve"> </w:t>
      </w:r>
      <w:r w:rsidRPr="007D6E92">
        <w:rPr>
          <w:rFonts w:cs="Times New Roman"/>
          <w:position w:val="-54"/>
          <w:szCs w:val="24"/>
        </w:rPr>
        <w:object w:dxaOrig="3500" w:dyaOrig="920" w14:anchorId="6BB3EEC4">
          <v:shape id="_x0000_i1052" type="#_x0000_t75" style="width:174.65pt;height:46.75pt" o:ole="">
            <v:imagedata r:id="rId66" o:title=""/>
          </v:shape>
          <o:OLEObject Type="Embed" ProgID="Equation.DSMT4" ShapeID="_x0000_i1052" DrawAspect="Content" ObjectID="_1823258573" r:id="rId67"/>
        </w:object>
      </w:r>
      <w:r w:rsidRPr="007D6E92">
        <w:rPr>
          <w:rFonts w:cs="Times New Roman"/>
          <w:szCs w:val="24"/>
        </w:rPr>
        <w:t>…………………………………0,25x2</w:t>
      </w:r>
    </w:p>
    <w:p w14:paraId="1EC27794" w14:textId="77777777" w:rsidR="00A26287" w:rsidRPr="007D6E92" w:rsidRDefault="00A26287" w:rsidP="00A26287">
      <w:pPr>
        <w:spacing w:after="0" w:line="288" w:lineRule="auto"/>
        <w:rPr>
          <w:rFonts w:cs="Times New Roman"/>
          <w:szCs w:val="24"/>
        </w:rPr>
      </w:pPr>
      <w:r w:rsidRPr="007D6E92">
        <w:rPr>
          <w:rFonts w:cs="Times New Roman"/>
          <w:noProof/>
          <w:szCs w:val="24"/>
        </w:rPr>
        <w:drawing>
          <wp:anchor distT="0" distB="0" distL="114300" distR="114300" simplePos="0" relativeHeight="251674624" behindDoc="1" locked="0" layoutInCell="1" allowOverlap="1" wp14:anchorId="0110DB84" wp14:editId="7EC20BA0">
            <wp:simplePos x="0" y="0"/>
            <wp:positionH relativeFrom="margin">
              <wp:align>right</wp:align>
            </wp:positionH>
            <wp:positionV relativeFrom="paragraph">
              <wp:posOffset>3537</wp:posOffset>
            </wp:positionV>
            <wp:extent cx="1809750" cy="1395095"/>
            <wp:effectExtent l="0" t="0" r="0" b="0"/>
            <wp:wrapTight wrapText="bothSides">
              <wp:wrapPolygon edited="0">
                <wp:start x="0" y="0"/>
                <wp:lineTo x="0" y="21236"/>
                <wp:lineTo x="21373" y="21236"/>
                <wp:lineTo x="21373"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809750" cy="13950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D6E92">
        <w:rPr>
          <w:rFonts w:cs="Times New Roman"/>
          <w:b/>
          <w:szCs w:val="24"/>
          <w:lang w:val="fr-FR"/>
        </w:rPr>
        <w:t xml:space="preserve">Bài 2: </w:t>
      </w:r>
      <w:r w:rsidRPr="007D6E92">
        <w:rPr>
          <w:rFonts w:cs="Times New Roman"/>
          <w:b/>
          <w:szCs w:val="24"/>
          <w:lang w:eastAsia="zh-CN"/>
        </w:rPr>
        <w:t xml:space="preserve"> </w:t>
      </w:r>
      <w:r w:rsidRPr="007D6E92">
        <w:rPr>
          <w:rFonts w:cs="Times New Roman"/>
          <w:szCs w:val="24"/>
        </w:rPr>
        <w:t>Cho đồ thị vận tốc − thời gian của một vật chuyển động được biểu diễn như hình vẽ. Hỏi độ dịch chuyển của vật sau 60 s là bao nhiêu m?</w:t>
      </w:r>
    </w:p>
    <w:p w14:paraId="257239EA" w14:textId="77777777" w:rsidR="00A26287" w:rsidRPr="007D6E92" w:rsidRDefault="00A26287" w:rsidP="00A26287">
      <w:pPr>
        <w:pStyle w:val="Binhthng1"/>
        <w:tabs>
          <w:tab w:val="left" w:pos="360"/>
          <w:tab w:val="left" w:pos="630"/>
        </w:tabs>
        <w:spacing w:line="288" w:lineRule="auto"/>
      </w:pPr>
      <w:r w:rsidRPr="007D6E92">
        <w:t>- Trong khoảng 0-20s</w:t>
      </w:r>
    </w:p>
    <w:p w14:paraId="2A2494FC" w14:textId="77777777" w:rsidR="00A26287" w:rsidRPr="007D6E92" w:rsidRDefault="00A26287" w:rsidP="00A26287">
      <w:pPr>
        <w:pStyle w:val="Binhthng1"/>
        <w:tabs>
          <w:tab w:val="left" w:pos="360"/>
          <w:tab w:val="left" w:pos="630"/>
        </w:tabs>
        <w:spacing w:line="288" w:lineRule="auto"/>
        <w:rPr>
          <w:vertAlign w:val="superscript"/>
        </w:rPr>
      </w:pPr>
      <w:r w:rsidRPr="007D6E92">
        <w:tab/>
      </w:r>
      <w:r w:rsidRPr="007D6E92">
        <w:tab/>
      </w:r>
      <w:r w:rsidRPr="007D6E92">
        <w:tab/>
      </w:r>
      <w:r w:rsidRPr="007D6E92">
        <w:tab/>
      </w:r>
      <w:r w:rsidRPr="007D6E92">
        <w:tab/>
      </w:r>
      <w:r w:rsidRPr="007D6E92">
        <w:tab/>
        <w:t>a</w:t>
      </w:r>
      <w:r w:rsidRPr="007D6E92">
        <w:rPr>
          <w:vertAlign w:val="subscript"/>
        </w:rPr>
        <w:t>1</w:t>
      </w:r>
      <w:r w:rsidRPr="007D6E92">
        <w:t xml:space="preserve"> = </w:t>
      </w: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num>
          <m:den>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den>
        </m:f>
      </m:oMath>
      <w:r w:rsidRPr="007D6E92">
        <w:t xml:space="preserve"> = 2 m/s</w:t>
      </w:r>
      <w:r w:rsidRPr="007D6E92">
        <w:rPr>
          <w:vertAlign w:val="superscript"/>
        </w:rPr>
        <w:t>2</w:t>
      </w:r>
    </w:p>
    <w:p w14:paraId="58744C41" w14:textId="77777777" w:rsidR="00A26287" w:rsidRPr="007D6E92" w:rsidRDefault="00A26287" w:rsidP="00A26287">
      <w:pPr>
        <w:pStyle w:val="Binhthng1"/>
        <w:numPr>
          <w:ilvl w:val="0"/>
          <w:numId w:val="8"/>
        </w:numPr>
        <w:tabs>
          <w:tab w:val="left" w:pos="360"/>
          <w:tab w:val="left" w:pos="630"/>
        </w:tabs>
        <w:spacing w:line="288" w:lineRule="auto"/>
      </w:pPr>
      <w:r w:rsidRPr="007D6E92">
        <w:rPr>
          <w:rFonts w:eastAsiaTheme="minorEastAsia"/>
          <w:lang w:val="de-DE"/>
        </w:rPr>
        <w:t>d</w:t>
      </w:r>
      <w:r w:rsidRPr="007D6E92">
        <w:rPr>
          <w:rFonts w:eastAsiaTheme="minorEastAsia"/>
          <w:vertAlign w:val="subscript"/>
          <w:lang w:val="de-DE"/>
        </w:rPr>
        <w:t>1</w:t>
      </w:r>
      <w:r w:rsidRPr="007D6E92">
        <w:rPr>
          <w:rFonts w:eastAsiaTheme="minorEastAsia"/>
          <w:lang w:val="de-DE"/>
        </w:rPr>
        <w:t xml:space="preserve"> = </w:t>
      </w:r>
      <w:r w:rsidRPr="007D6E92">
        <w:t xml:space="preserve">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7D6E92">
        <w:t xml:space="preserve"> a</w:t>
      </w:r>
      <w:r w:rsidRPr="007D6E92">
        <w:rPr>
          <w:vertAlign w:val="subscript"/>
        </w:rPr>
        <w:t>1</w:t>
      </w:r>
      <w:r w:rsidRPr="007D6E92">
        <w:t>.t</w:t>
      </w:r>
      <w:r w:rsidRPr="007D6E92">
        <w:rPr>
          <w:vertAlign w:val="subscript"/>
        </w:rPr>
        <w:t>1</w:t>
      </w:r>
      <w:r w:rsidRPr="007D6E92">
        <w:rPr>
          <w:vertAlign w:val="superscript"/>
        </w:rPr>
        <w:t xml:space="preserve">2 </w:t>
      </w:r>
      <w:r w:rsidRPr="007D6E92">
        <w:t>= 400 m……………………0.25x2</w:t>
      </w:r>
    </w:p>
    <w:p w14:paraId="009E491C" w14:textId="77777777" w:rsidR="00A26287" w:rsidRPr="007D6E92" w:rsidRDefault="00A26287" w:rsidP="00A26287">
      <w:pPr>
        <w:pStyle w:val="Binhthng1"/>
        <w:tabs>
          <w:tab w:val="left" w:pos="360"/>
          <w:tab w:val="left" w:pos="630"/>
        </w:tabs>
        <w:spacing w:line="288" w:lineRule="auto"/>
        <w:rPr>
          <w:vertAlign w:val="superscript"/>
        </w:rPr>
      </w:pPr>
    </w:p>
    <w:p w14:paraId="53677570" w14:textId="77777777" w:rsidR="00A26287" w:rsidRPr="007D6E92" w:rsidRDefault="00A26287" w:rsidP="00A26287">
      <w:pPr>
        <w:pStyle w:val="Binhthng1"/>
        <w:tabs>
          <w:tab w:val="left" w:pos="360"/>
          <w:tab w:val="left" w:pos="630"/>
        </w:tabs>
        <w:spacing w:line="288" w:lineRule="auto"/>
      </w:pPr>
      <w:r w:rsidRPr="007D6E92">
        <w:t>- Trong khoảng 20-60s</w:t>
      </w:r>
    </w:p>
    <w:p w14:paraId="4311215B" w14:textId="77777777" w:rsidR="00A26287" w:rsidRPr="007D6E92" w:rsidRDefault="00A26287" w:rsidP="00A26287">
      <w:pPr>
        <w:pStyle w:val="Binhthng1"/>
        <w:tabs>
          <w:tab w:val="left" w:pos="360"/>
          <w:tab w:val="left" w:pos="630"/>
        </w:tabs>
        <w:spacing w:line="288" w:lineRule="auto"/>
        <w:rPr>
          <w:vertAlign w:val="superscript"/>
        </w:rPr>
      </w:pPr>
      <w:r w:rsidRPr="007D6E92">
        <w:tab/>
      </w:r>
      <w:r w:rsidRPr="007D6E92">
        <w:tab/>
      </w:r>
      <w:r w:rsidRPr="007D6E92">
        <w:tab/>
      </w:r>
      <w:r w:rsidRPr="007D6E92">
        <w:tab/>
      </w:r>
      <w:r w:rsidRPr="007D6E92">
        <w:tab/>
      </w:r>
      <w:r w:rsidRPr="007D6E92">
        <w:tab/>
        <w:t>a</w:t>
      </w:r>
      <w:r w:rsidRPr="007D6E92">
        <w:rPr>
          <w:vertAlign w:val="subscript"/>
        </w:rPr>
        <w:t>2</w:t>
      </w:r>
      <w:r w:rsidRPr="007D6E92">
        <w:t xml:space="preserve"> = </w:t>
      </w: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num>
          <m:den>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den>
        </m:f>
      </m:oMath>
      <w:r w:rsidRPr="007D6E92">
        <w:t xml:space="preserve"> = -0,5 m/s</w:t>
      </w:r>
      <w:r w:rsidRPr="007D6E92">
        <w:rPr>
          <w:vertAlign w:val="superscript"/>
        </w:rPr>
        <w:t>2</w:t>
      </w:r>
    </w:p>
    <w:p w14:paraId="033972EF" w14:textId="77777777" w:rsidR="00A26287" w:rsidRPr="007D6E92" w:rsidRDefault="00A26287" w:rsidP="00A26287">
      <w:pPr>
        <w:pStyle w:val="Binhthng1"/>
        <w:numPr>
          <w:ilvl w:val="0"/>
          <w:numId w:val="8"/>
        </w:numPr>
        <w:tabs>
          <w:tab w:val="left" w:pos="360"/>
          <w:tab w:val="left" w:pos="630"/>
        </w:tabs>
        <w:spacing w:line="288" w:lineRule="auto"/>
      </w:pPr>
      <w:r w:rsidRPr="007D6E92">
        <w:rPr>
          <w:rFonts w:eastAsiaTheme="minorEastAsia"/>
          <w:lang w:val="de-DE"/>
        </w:rPr>
        <w:t>d</w:t>
      </w:r>
      <w:r w:rsidRPr="007D6E92">
        <w:rPr>
          <w:rFonts w:eastAsiaTheme="minorEastAsia"/>
          <w:vertAlign w:val="subscript"/>
          <w:lang w:val="de-DE"/>
        </w:rPr>
        <w:t>2</w:t>
      </w:r>
      <w:r w:rsidRPr="007D6E92">
        <w:rPr>
          <w:rFonts w:eastAsiaTheme="minorEastAsia"/>
          <w:lang w:val="de-DE"/>
        </w:rPr>
        <w:t xml:space="preserve"> = </w:t>
      </w:r>
      <w:r w:rsidRPr="007D6E92">
        <w:t>v</w:t>
      </w:r>
      <w:r w:rsidRPr="007D6E92">
        <w:rPr>
          <w:vertAlign w:val="subscript"/>
        </w:rPr>
        <w:t>02</w:t>
      </w:r>
      <w:r w:rsidRPr="007D6E92">
        <w:t>t</w:t>
      </w:r>
      <w:r w:rsidRPr="007D6E92">
        <w:rPr>
          <w:vertAlign w:val="subscript"/>
        </w:rPr>
        <w:t>2</w:t>
      </w:r>
      <w:r w:rsidRPr="007D6E92">
        <w:t xml:space="preserve"> +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7D6E92">
        <w:t xml:space="preserve"> a</w:t>
      </w:r>
      <w:r w:rsidRPr="007D6E92">
        <w:rPr>
          <w:vertAlign w:val="subscript"/>
        </w:rPr>
        <w:t>2</w:t>
      </w:r>
      <w:r w:rsidRPr="007D6E92">
        <w:t>.t</w:t>
      </w:r>
      <w:r w:rsidRPr="007D6E92">
        <w:rPr>
          <w:vertAlign w:val="subscript"/>
        </w:rPr>
        <w:t>2</w:t>
      </w:r>
      <w:r w:rsidRPr="007D6E92">
        <w:rPr>
          <w:vertAlign w:val="superscript"/>
        </w:rPr>
        <w:t xml:space="preserve">2 </w:t>
      </w:r>
      <w:r w:rsidRPr="007D6E92">
        <w:t>= 1200 m…………………0,25</w:t>
      </w:r>
    </w:p>
    <w:p w14:paraId="4DFAEA41" w14:textId="77777777" w:rsidR="00A26287" w:rsidRPr="007D6E92" w:rsidRDefault="00A26287" w:rsidP="00A26287">
      <w:pPr>
        <w:pStyle w:val="Binhthng1"/>
        <w:numPr>
          <w:ilvl w:val="0"/>
          <w:numId w:val="8"/>
        </w:numPr>
        <w:tabs>
          <w:tab w:val="left" w:pos="360"/>
          <w:tab w:val="left" w:pos="630"/>
        </w:tabs>
        <w:spacing w:line="288" w:lineRule="auto"/>
        <w:ind w:left="1701"/>
      </w:pPr>
      <w:r w:rsidRPr="007D6E92">
        <w:t>d = 400 + 1200 = 1600 m…………………………….0,25</w:t>
      </w:r>
    </w:p>
    <w:p w14:paraId="2DF998A2" w14:textId="77777777" w:rsidR="00A26287" w:rsidRPr="007D6E92" w:rsidRDefault="00A26287" w:rsidP="00A26287">
      <w:pPr>
        <w:tabs>
          <w:tab w:val="left" w:pos="360"/>
        </w:tabs>
        <w:spacing w:before="120" w:line="276" w:lineRule="auto"/>
        <w:jc w:val="both"/>
        <w:rPr>
          <w:rFonts w:cs="Times New Roman"/>
          <w:szCs w:val="24"/>
        </w:rPr>
      </w:pPr>
    </w:p>
    <w:p w14:paraId="5B61413D" w14:textId="77777777" w:rsidR="00A26287" w:rsidRPr="007D6E92" w:rsidRDefault="00A26287" w:rsidP="00A26287">
      <w:pPr>
        <w:tabs>
          <w:tab w:val="left" w:pos="142"/>
          <w:tab w:val="center" w:leader="dot" w:pos="10206"/>
        </w:tabs>
        <w:spacing w:after="0" w:line="276" w:lineRule="auto"/>
        <w:jc w:val="both"/>
        <w:rPr>
          <w:rFonts w:cs="Times New Roman"/>
          <w:szCs w:val="24"/>
          <w:shd w:val="clear" w:color="auto" w:fill="FFFFFF"/>
        </w:rPr>
      </w:pPr>
      <w:r w:rsidRPr="007D6E92">
        <w:rPr>
          <w:rFonts w:cs="Times New Roman"/>
          <w:b/>
          <w:bCs/>
          <w:szCs w:val="24"/>
        </w:rPr>
        <w:t>Bài 3</w:t>
      </w:r>
      <w:r w:rsidRPr="007D6E92">
        <w:rPr>
          <w:rFonts w:eastAsia="Times New Roman" w:cs="Times New Roman"/>
          <w:b/>
          <w:bCs/>
          <w:szCs w:val="24"/>
        </w:rPr>
        <w:t>:</w:t>
      </w:r>
      <w:r w:rsidRPr="007D6E92">
        <w:rPr>
          <w:rFonts w:eastAsia="Times New Roman" w:cs="Times New Roman"/>
          <w:szCs w:val="24"/>
        </w:rPr>
        <w:t xml:space="preserve"> </w:t>
      </w:r>
      <w:r w:rsidRPr="007D6E92">
        <w:rPr>
          <w:rFonts w:cs="Times New Roman"/>
          <w:szCs w:val="24"/>
          <w:shd w:val="clear" w:color="auto" w:fill="FFFFFF"/>
        </w:rPr>
        <w:t>Một viên bi I có khối lượng 300 g đang chuyển động với vận tốc 3 m/s thì va chạm vào viên bi II có khối lượng 600 g đang đứng yên trên mặt bàn nhẵn, nằm ngang. Biết sau thời gian va chạm 0,2 s, bi II chuyển động với vận tốc 0,5 m/s cùng chiều chuyển động ban đầu của bi I. Bỏ qua mọi ma sát.</w:t>
      </w:r>
    </w:p>
    <w:p w14:paraId="3D109874" w14:textId="77777777" w:rsidR="00A26287" w:rsidRPr="007D6E92" w:rsidRDefault="00A26287" w:rsidP="00A26287">
      <w:pPr>
        <w:tabs>
          <w:tab w:val="left" w:pos="142"/>
          <w:tab w:val="center" w:leader="dot" w:pos="10206"/>
        </w:tabs>
        <w:spacing w:after="0" w:line="276" w:lineRule="auto"/>
        <w:jc w:val="both"/>
        <w:rPr>
          <w:rFonts w:cs="Times New Roman"/>
          <w:szCs w:val="24"/>
          <w:shd w:val="clear" w:color="auto" w:fill="FFFFFF"/>
        </w:rPr>
      </w:pPr>
      <w:r w:rsidRPr="007D6E92">
        <w:rPr>
          <w:rFonts w:cs="Times New Roman"/>
          <w:szCs w:val="24"/>
          <w:shd w:val="clear" w:color="auto" w:fill="FFFFFF"/>
        </w:rPr>
        <w:lastRenderedPageBreak/>
        <w:t>a. Xác định tốc độ chuyển động của bi I ngay sau va chạm.</w:t>
      </w:r>
    </w:p>
    <w:p w14:paraId="40B56512" w14:textId="77777777" w:rsidR="00A26287" w:rsidRPr="007D6E92" w:rsidRDefault="00A26287" w:rsidP="00A26287">
      <w:pPr>
        <w:tabs>
          <w:tab w:val="left" w:pos="142"/>
          <w:tab w:val="center" w:leader="dot" w:pos="10206"/>
        </w:tabs>
        <w:spacing w:after="0" w:line="276" w:lineRule="auto"/>
        <w:jc w:val="both"/>
        <w:rPr>
          <w:rFonts w:cs="Times New Roman"/>
          <w:szCs w:val="24"/>
        </w:rPr>
      </w:pPr>
      <w:r w:rsidRPr="007D6E92">
        <w:rPr>
          <w:rFonts w:cs="Times New Roman"/>
          <w:szCs w:val="24"/>
          <w:shd w:val="clear" w:color="auto" w:fill="FFFFFF"/>
        </w:rPr>
        <w:t>b. Xác định lực tương tác giữa hai viên bi.</w:t>
      </w:r>
    </w:p>
    <w:p w14:paraId="09F32F98" w14:textId="77777777" w:rsidR="00A26287" w:rsidRPr="007D6E92" w:rsidRDefault="00A26287" w:rsidP="00A26287">
      <w:pPr>
        <w:pStyle w:val="ListParagraph"/>
        <w:tabs>
          <w:tab w:val="left" w:pos="360"/>
          <w:tab w:val="left" w:pos="426"/>
          <w:tab w:val="left" w:pos="720"/>
          <w:tab w:val="left" w:pos="900"/>
        </w:tabs>
        <w:spacing w:after="0" w:line="276" w:lineRule="auto"/>
        <w:ind w:left="0"/>
        <w:jc w:val="both"/>
        <w:rPr>
          <w:rFonts w:ascii="Times New Roman" w:hAnsi="Times New Roman" w:cs="Times New Roman"/>
          <w:bCs/>
          <w:sz w:val="24"/>
          <w:szCs w:val="24"/>
          <w:lang w:val="en-US"/>
        </w:rPr>
      </w:pPr>
      <w:r w:rsidRPr="007D6E92">
        <w:rPr>
          <w:rFonts w:ascii="Times New Roman" w:hAnsi="Times New Roman" w:cs="Times New Roman"/>
          <w:bCs/>
          <w:sz w:val="24"/>
          <w:szCs w:val="24"/>
          <w:lang w:val="en-US"/>
        </w:rPr>
        <w:t>a. Chọn chiều dương là chiều chuyển động ban đầu của bi I trước va chạm.</w:t>
      </w:r>
    </w:p>
    <w:p w14:paraId="51759BB5" w14:textId="77777777" w:rsidR="00A26287" w:rsidRPr="007D6E92" w:rsidRDefault="00A26287" w:rsidP="00A26287">
      <w:pPr>
        <w:pStyle w:val="ListParagraph"/>
        <w:tabs>
          <w:tab w:val="left" w:pos="360"/>
          <w:tab w:val="left" w:pos="426"/>
          <w:tab w:val="left" w:pos="720"/>
          <w:tab w:val="left" w:pos="900"/>
        </w:tabs>
        <w:spacing w:after="0" w:line="276" w:lineRule="auto"/>
        <w:ind w:left="0"/>
        <w:jc w:val="both"/>
        <w:rPr>
          <w:rFonts w:ascii="Times New Roman" w:hAnsi="Times New Roman" w:cs="Times New Roman"/>
          <w:bCs/>
          <w:sz w:val="24"/>
          <w:szCs w:val="24"/>
          <w:lang w:val="en-US"/>
        </w:rPr>
      </w:pPr>
      <w:r w:rsidRPr="007D6E92">
        <w:rPr>
          <w:rFonts w:ascii="Times New Roman" w:hAnsi="Times New Roman" w:cs="Times New Roman"/>
          <w:bCs/>
          <w:position w:val="-56"/>
          <w:sz w:val="24"/>
          <w:szCs w:val="24"/>
        </w:rPr>
        <w:object w:dxaOrig="3340" w:dyaOrig="1300" w14:anchorId="284AF682">
          <v:shape id="_x0000_i1053" type="#_x0000_t75" style="width:167.1pt;height:65pt" o:ole="">
            <v:imagedata r:id="rId68" o:title=""/>
          </v:shape>
          <o:OLEObject Type="Embed" ProgID="Equation.DSMT4" ShapeID="_x0000_i1053" DrawAspect="Content" ObjectID="_1823258574" r:id="rId69"/>
        </w:object>
      </w:r>
      <w:r w:rsidRPr="007D6E92">
        <w:rPr>
          <w:rFonts w:ascii="Times New Roman" w:hAnsi="Times New Roman" w:cs="Times New Roman"/>
          <w:bCs/>
          <w:sz w:val="24"/>
          <w:szCs w:val="24"/>
          <w:lang w:val="en-US"/>
        </w:rPr>
        <w:t>…………………………………..0,25</w:t>
      </w:r>
    </w:p>
    <w:p w14:paraId="27E33F27" w14:textId="77777777" w:rsidR="00A26287" w:rsidRPr="007D6E92" w:rsidRDefault="00A26287" w:rsidP="00A26287">
      <w:pPr>
        <w:pStyle w:val="ListParagraph"/>
        <w:tabs>
          <w:tab w:val="left" w:pos="360"/>
          <w:tab w:val="left" w:pos="426"/>
          <w:tab w:val="left" w:pos="720"/>
          <w:tab w:val="left" w:pos="900"/>
        </w:tabs>
        <w:spacing w:after="0" w:line="276" w:lineRule="auto"/>
        <w:ind w:left="0"/>
        <w:jc w:val="both"/>
        <w:rPr>
          <w:rFonts w:ascii="Times New Roman" w:hAnsi="Times New Roman" w:cs="Times New Roman"/>
          <w:bCs/>
          <w:sz w:val="24"/>
          <w:szCs w:val="24"/>
          <w:lang w:val="en-US"/>
        </w:rPr>
      </w:pPr>
      <w:r w:rsidRPr="007D6E92">
        <w:rPr>
          <w:rFonts w:ascii="Times New Roman" w:hAnsi="Times New Roman" w:cs="Times New Roman"/>
          <w:bCs/>
          <w:sz w:val="24"/>
          <w:szCs w:val="24"/>
          <w:lang w:val="en-US"/>
        </w:rPr>
        <w:t>Chiếu lên chiều dương</w:t>
      </w:r>
    </w:p>
    <w:p w14:paraId="53FA912F" w14:textId="77777777" w:rsidR="00A26287" w:rsidRPr="007D6E92" w:rsidRDefault="00A26287" w:rsidP="00A26287">
      <w:pPr>
        <w:pStyle w:val="ListParagraph"/>
        <w:tabs>
          <w:tab w:val="left" w:pos="360"/>
          <w:tab w:val="left" w:pos="426"/>
          <w:tab w:val="left" w:pos="720"/>
          <w:tab w:val="left" w:pos="900"/>
        </w:tabs>
        <w:spacing w:after="0" w:line="276" w:lineRule="auto"/>
        <w:ind w:left="0"/>
        <w:jc w:val="both"/>
        <w:rPr>
          <w:rFonts w:ascii="Times New Roman" w:hAnsi="Times New Roman" w:cs="Times New Roman"/>
          <w:bCs/>
          <w:sz w:val="24"/>
          <w:szCs w:val="24"/>
          <w:lang w:val="en-US"/>
        </w:rPr>
      </w:pPr>
      <w:r w:rsidRPr="007D6E92">
        <w:rPr>
          <w:rFonts w:ascii="Times New Roman" w:hAnsi="Times New Roman" w:cs="Times New Roman"/>
          <w:position w:val="-12"/>
          <w:sz w:val="24"/>
          <w:szCs w:val="24"/>
        </w:rPr>
        <w:object w:dxaOrig="3320" w:dyaOrig="380" w14:anchorId="5EDFAEDE">
          <v:shape id="_x0000_i1054" type="#_x0000_t75" style="width:166.05pt;height:18.8pt" o:ole="">
            <v:imagedata r:id="rId70" o:title=""/>
          </v:shape>
          <o:OLEObject Type="Embed" ProgID="Equation.DSMT4" ShapeID="_x0000_i1054" DrawAspect="Content" ObjectID="_1823258575" r:id="rId71"/>
        </w:object>
      </w:r>
      <w:r w:rsidRPr="007D6E92">
        <w:rPr>
          <w:rFonts w:ascii="Times New Roman" w:hAnsi="Times New Roman" w:cs="Times New Roman"/>
          <w:sz w:val="24"/>
          <w:szCs w:val="24"/>
          <w:lang w:val="en-US"/>
        </w:rPr>
        <w:t>………………………………………………..0,25</w:t>
      </w:r>
    </w:p>
    <w:p w14:paraId="4EA0A5FE" w14:textId="77777777" w:rsidR="00A26287" w:rsidRPr="007D6E92" w:rsidRDefault="00A26287" w:rsidP="00A26287">
      <w:pPr>
        <w:pStyle w:val="ListParagraph"/>
        <w:tabs>
          <w:tab w:val="left" w:pos="360"/>
          <w:tab w:val="left" w:pos="426"/>
          <w:tab w:val="left" w:pos="720"/>
          <w:tab w:val="left" w:pos="900"/>
        </w:tabs>
        <w:spacing w:after="0" w:line="276" w:lineRule="auto"/>
        <w:ind w:left="0"/>
        <w:jc w:val="both"/>
        <w:rPr>
          <w:rFonts w:ascii="Times New Roman" w:hAnsi="Times New Roman" w:cs="Times New Roman"/>
          <w:sz w:val="24"/>
          <w:szCs w:val="24"/>
          <w:lang w:val="en-US"/>
        </w:rPr>
      </w:pPr>
      <w:r w:rsidRPr="007D6E92">
        <w:rPr>
          <w:rFonts w:ascii="Times New Roman" w:hAnsi="Times New Roman" w:cs="Times New Roman"/>
          <w:position w:val="-30"/>
          <w:sz w:val="24"/>
          <w:szCs w:val="24"/>
        </w:rPr>
        <w:object w:dxaOrig="3120" w:dyaOrig="720" w14:anchorId="46446C17">
          <v:shape id="_x0000_i1055" type="#_x0000_t75" style="width:155.8pt;height:36pt" o:ole="">
            <v:imagedata r:id="rId72" o:title=""/>
          </v:shape>
          <o:OLEObject Type="Embed" ProgID="Equation.DSMT4" ShapeID="_x0000_i1055" DrawAspect="Content" ObjectID="_1823258576" r:id="rId73"/>
        </w:object>
      </w:r>
      <w:r w:rsidRPr="007D6E92">
        <w:rPr>
          <w:rFonts w:ascii="Times New Roman" w:hAnsi="Times New Roman" w:cs="Times New Roman"/>
          <w:sz w:val="24"/>
          <w:szCs w:val="24"/>
          <w:lang w:val="en-US"/>
        </w:rPr>
        <w:t>…………………………………0,25</w:t>
      </w:r>
    </w:p>
    <w:p w14:paraId="040CED06" w14:textId="77777777" w:rsidR="00A26287" w:rsidRPr="007D6E92" w:rsidRDefault="00A26287" w:rsidP="00A26287">
      <w:pPr>
        <w:pStyle w:val="ListParagraph"/>
        <w:tabs>
          <w:tab w:val="left" w:pos="360"/>
          <w:tab w:val="left" w:pos="426"/>
          <w:tab w:val="left" w:pos="720"/>
          <w:tab w:val="left" w:pos="900"/>
        </w:tabs>
        <w:spacing w:after="0" w:line="276" w:lineRule="auto"/>
        <w:ind w:left="0"/>
        <w:jc w:val="both"/>
        <w:rPr>
          <w:rFonts w:ascii="Times New Roman" w:hAnsi="Times New Roman" w:cs="Times New Roman"/>
          <w:sz w:val="24"/>
          <w:szCs w:val="24"/>
          <w:lang w:val="en-US"/>
        </w:rPr>
      </w:pPr>
      <w:r w:rsidRPr="007D6E92">
        <w:rPr>
          <w:rFonts w:ascii="Times New Roman" w:hAnsi="Times New Roman" w:cs="Times New Roman"/>
          <w:sz w:val="24"/>
          <w:szCs w:val="24"/>
          <w:lang w:val="en-US"/>
        </w:rPr>
        <w:t>b. Lực tương tác giữa 2 viên bi</w:t>
      </w:r>
    </w:p>
    <w:p w14:paraId="7EEDBA4B" w14:textId="77777777" w:rsidR="00A26287" w:rsidRPr="007D6E92" w:rsidRDefault="00A26287" w:rsidP="00A26287">
      <w:pPr>
        <w:pStyle w:val="ListParagraph"/>
        <w:tabs>
          <w:tab w:val="left" w:pos="360"/>
          <w:tab w:val="left" w:pos="426"/>
          <w:tab w:val="left" w:pos="720"/>
          <w:tab w:val="left" w:pos="900"/>
        </w:tabs>
        <w:spacing w:after="0" w:line="276" w:lineRule="auto"/>
        <w:ind w:left="0"/>
        <w:jc w:val="both"/>
        <w:rPr>
          <w:rFonts w:ascii="Times New Roman" w:hAnsi="Times New Roman" w:cs="Times New Roman"/>
          <w:sz w:val="24"/>
          <w:szCs w:val="24"/>
          <w:lang w:val="en-US"/>
        </w:rPr>
      </w:pPr>
      <w:r w:rsidRPr="007D6E92">
        <w:rPr>
          <w:rFonts w:ascii="Times New Roman" w:hAnsi="Times New Roman" w:cs="Times New Roman"/>
          <w:position w:val="-28"/>
          <w:sz w:val="24"/>
          <w:szCs w:val="24"/>
          <w:lang w:val="en-US"/>
        </w:rPr>
        <w:object w:dxaOrig="3879" w:dyaOrig="680" w14:anchorId="49F38858">
          <v:shape id="_x0000_i1056" type="#_x0000_t75" style="width:193.95pt;height:33.85pt" o:ole="">
            <v:imagedata r:id="rId74" o:title=""/>
          </v:shape>
          <o:OLEObject Type="Embed" ProgID="Equation.DSMT4" ShapeID="_x0000_i1056" DrawAspect="Content" ObjectID="_1823258577" r:id="rId75"/>
        </w:object>
      </w:r>
      <w:r w:rsidRPr="007D6E92">
        <w:rPr>
          <w:rFonts w:ascii="Times New Roman" w:hAnsi="Times New Roman" w:cs="Times New Roman"/>
          <w:sz w:val="24"/>
          <w:szCs w:val="24"/>
          <w:lang w:val="en-US"/>
        </w:rPr>
        <w:t>…………………………………………0,25</w:t>
      </w:r>
    </w:p>
    <w:p w14:paraId="2699A76C" w14:textId="77777777" w:rsidR="007D6E92" w:rsidRPr="007D6E92" w:rsidRDefault="007D6E92" w:rsidP="00A26287">
      <w:pPr>
        <w:pStyle w:val="ListParagraph"/>
        <w:tabs>
          <w:tab w:val="left" w:pos="360"/>
          <w:tab w:val="left" w:pos="426"/>
          <w:tab w:val="left" w:pos="720"/>
          <w:tab w:val="left" w:pos="900"/>
        </w:tabs>
        <w:spacing w:after="0" w:line="276" w:lineRule="auto"/>
        <w:ind w:left="0"/>
        <w:jc w:val="both"/>
        <w:rPr>
          <w:rFonts w:ascii="Times New Roman" w:hAnsi="Times New Roman" w:cs="Times New Roman"/>
          <w:sz w:val="24"/>
          <w:szCs w:val="24"/>
          <w:lang w:val="en-U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826A18" w:rsidRPr="00826A18" w14:paraId="09D04786" w14:textId="77777777" w:rsidTr="00C63000">
        <w:tc>
          <w:tcPr>
            <w:tcW w:w="3657" w:type="dxa"/>
            <w:tcBorders>
              <w:top w:val="single" w:sz="12" w:space="0" w:color="0070C0"/>
              <w:left w:val="single" w:sz="12" w:space="0" w:color="0070C0"/>
              <w:bottom w:val="single" w:sz="12" w:space="0" w:color="0070C0"/>
              <w:right w:val="single" w:sz="12" w:space="0" w:color="0070C0"/>
            </w:tcBorders>
            <w:hideMark/>
          </w:tcPr>
          <w:p w14:paraId="53AC6826" w14:textId="44FD3E72" w:rsidR="00826A18" w:rsidRPr="00826A18" w:rsidRDefault="00826A18" w:rsidP="00826A18">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826A18">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2</w:t>
            </w:r>
          </w:p>
        </w:tc>
        <w:tc>
          <w:tcPr>
            <w:tcW w:w="6184" w:type="dxa"/>
            <w:tcBorders>
              <w:top w:val="single" w:sz="12" w:space="0" w:color="0070C0"/>
              <w:left w:val="single" w:sz="12" w:space="0" w:color="0070C0"/>
              <w:bottom w:val="single" w:sz="12" w:space="0" w:color="0070C0"/>
              <w:right w:val="single" w:sz="12" w:space="0" w:color="0070C0"/>
            </w:tcBorders>
            <w:hideMark/>
          </w:tcPr>
          <w:p w14:paraId="18246BEC" w14:textId="77777777" w:rsidR="00826A18" w:rsidRPr="00826A18" w:rsidRDefault="00826A18" w:rsidP="00C63000">
            <w:pPr>
              <w:tabs>
                <w:tab w:val="left" w:pos="992"/>
                <w:tab w:val="left" w:pos="3402"/>
                <w:tab w:val="left" w:pos="5669"/>
                <w:tab w:val="left" w:pos="7937"/>
              </w:tabs>
              <w:spacing w:after="0" w:line="256" w:lineRule="auto"/>
              <w:jc w:val="center"/>
              <w:rPr>
                <w:rFonts w:eastAsia="Times New Roman" w:cs="Times New Roman"/>
                <w:b/>
                <w:color w:val="FF0000"/>
                <w:szCs w:val="24"/>
                <w:lang w:val="vi-VN" w:eastAsia="zh-CN"/>
              </w:rPr>
            </w:pPr>
            <w:r w:rsidRPr="00826A18">
              <w:rPr>
                <w:rFonts w:eastAsia="Times New Roman" w:cs="Times New Roman"/>
                <w:b/>
                <w:color w:val="FF0000"/>
                <w:szCs w:val="24"/>
                <w:highlight w:val="yellow"/>
                <w:lang w:val="vi-VN" w:eastAsia="zh-CN"/>
              </w:rPr>
              <w:t xml:space="preserve">ĐỀ </w:t>
            </w:r>
            <w:r w:rsidRPr="00826A18">
              <w:rPr>
                <w:rFonts w:eastAsia="Times New Roman" w:cs="Times New Roman"/>
                <w:b/>
                <w:color w:val="FF0000"/>
                <w:szCs w:val="24"/>
                <w:highlight w:val="yellow"/>
                <w:lang w:eastAsia="zh-CN"/>
              </w:rPr>
              <w:t>KIỂM TRA CUỐI</w:t>
            </w:r>
            <w:r w:rsidRPr="00826A18">
              <w:rPr>
                <w:rFonts w:eastAsia="Times New Roman" w:cs="Times New Roman"/>
                <w:b/>
                <w:color w:val="FF0000"/>
                <w:szCs w:val="24"/>
                <w:highlight w:val="yellow"/>
                <w:lang w:val="vi-VN" w:eastAsia="zh-CN"/>
              </w:rPr>
              <w:t xml:space="preserve"> HỌC KỲ I</w:t>
            </w:r>
          </w:p>
          <w:p w14:paraId="484D08B6" w14:textId="77777777" w:rsidR="00826A18" w:rsidRPr="00826A18" w:rsidRDefault="00826A18" w:rsidP="00C63000">
            <w:pPr>
              <w:tabs>
                <w:tab w:val="left" w:pos="992"/>
                <w:tab w:val="left" w:pos="3402"/>
                <w:tab w:val="left" w:pos="5669"/>
                <w:tab w:val="left" w:pos="7937"/>
              </w:tabs>
              <w:spacing w:after="0" w:line="256" w:lineRule="auto"/>
              <w:jc w:val="center"/>
              <w:rPr>
                <w:rFonts w:eastAsia="Times New Roman" w:cs="Times New Roman"/>
                <w:b/>
                <w:color w:val="FF0000"/>
                <w:szCs w:val="24"/>
                <w:lang w:val="vi-VN" w:eastAsia="zh-CN"/>
              </w:rPr>
            </w:pPr>
            <w:r w:rsidRPr="00826A18">
              <w:rPr>
                <w:rFonts w:eastAsia="Times New Roman" w:cs="Times New Roman"/>
                <w:b/>
                <w:color w:val="FF0000"/>
                <w:szCs w:val="24"/>
                <w:lang w:val="vi-VN" w:eastAsia="zh-CN"/>
              </w:rPr>
              <w:t xml:space="preserve"> NĂM HỌC 2025-2026</w:t>
            </w:r>
          </w:p>
          <w:p w14:paraId="4E540F00" w14:textId="77777777" w:rsidR="00826A18" w:rsidRPr="00826A18" w:rsidRDefault="00826A18" w:rsidP="00C63000">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826A18">
              <w:rPr>
                <w:rFonts w:eastAsia="Times New Roman" w:cs="Times New Roman"/>
                <w:b/>
                <w:color w:val="00B050"/>
                <w:szCs w:val="24"/>
                <w:lang w:val="vi-VN" w:eastAsia="zh-CN"/>
              </w:rPr>
              <w:t xml:space="preserve">MÔN: </w:t>
            </w:r>
            <w:r w:rsidRPr="00826A18">
              <w:rPr>
                <w:rFonts w:eastAsia="Times New Roman" w:cs="Times New Roman"/>
                <w:b/>
                <w:color w:val="00B050"/>
                <w:szCs w:val="24"/>
                <w:lang w:eastAsia="zh-CN"/>
              </w:rPr>
              <w:t>VẬT LÍ 10-CTST</w:t>
            </w:r>
          </w:p>
        </w:tc>
      </w:tr>
    </w:tbl>
    <w:p w14:paraId="4A11D007" w14:textId="77777777" w:rsidR="00826A18" w:rsidRDefault="00826A18" w:rsidP="007126E9">
      <w:pPr>
        <w:rPr>
          <w:rFonts w:cs="Times New Roman"/>
          <w:b/>
          <w:szCs w:val="24"/>
        </w:rPr>
      </w:pPr>
    </w:p>
    <w:p w14:paraId="15977F79" w14:textId="77777777" w:rsidR="007D6E92" w:rsidRPr="00826A18" w:rsidRDefault="007D6E92" w:rsidP="007126E9">
      <w:pPr>
        <w:rPr>
          <w:rFonts w:cs="Times New Roman"/>
          <w:b/>
          <w:color w:val="000000" w:themeColor="text1"/>
          <w:szCs w:val="24"/>
        </w:rPr>
      </w:pPr>
      <w:r w:rsidRPr="00826A18">
        <w:rPr>
          <w:rFonts w:cs="Times New Roman"/>
          <w:b/>
          <w:color w:val="000000" w:themeColor="text1"/>
          <w:szCs w:val="24"/>
        </w:rPr>
        <w:t>I. PHẦN TRẮC NGHIỆM (7 điểm)</w:t>
      </w:r>
    </w:p>
    <w:p w14:paraId="700200AC" w14:textId="77777777" w:rsidR="007D6E92" w:rsidRPr="00826A18" w:rsidRDefault="007D6E92" w:rsidP="007126E9">
      <w:pPr>
        <w:spacing w:line="240" w:lineRule="atLeast"/>
        <w:jc w:val="both"/>
        <w:rPr>
          <w:rFonts w:cs="Times New Roman"/>
          <w:b/>
          <w:color w:val="000000" w:themeColor="text1"/>
          <w:szCs w:val="24"/>
          <w:lang w:val="pt-BR"/>
        </w:rPr>
      </w:pPr>
      <w:r w:rsidRPr="00826A18">
        <w:rPr>
          <w:rFonts w:cs="Times New Roman"/>
          <w:b/>
          <w:bCs/>
          <w:color w:val="C00000"/>
          <w:szCs w:val="24"/>
          <w:lang w:val="pt-BR"/>
        </w:rPr>
        <w:t>Câu 1:</w:t>
      </w:r>
      <w:r w:rsidRPr="00826A18">
        <w:rPr>
          <w:rFonts w:cs="Times New Roman"/>
          <w:bCs/>
          <w:color w:val="000000" w:themeColor="text1"/>
          <w:szCs w:val="24"/>
          <w:lang w:val="pt-BR"/>
        </w:rPr>
        <w:t xml:space="preserve"> Một vật đang nằm yên trên mặt đất, lực hấp dẫn do Trái đất tác dụng vào vật có độ lớn</w:t>
      </w:r>
    </w:p>
    <w:p w14:paraId="17E0BDC6" w14:textId="77777777" w:rsidR="007D6E92" w:rsidRPr="00826A18" w:rsidRDefault="007D6E92" w:rsidP="007126E9">
      <w:pPr>
        <w:tabs>
          <w:tab w:val="left" w:pos="4937"/>
        </w:tabs>
        <w:ind w:firstLine="283"/>
        <w:rPr>
          <w:rFonts w:cs="Times New Roman"/>
          <w:color w:val="000000" w:themeColor="text1"/>
          <w:szCs w:val="24"/>
          <w:lang w:val="pt-BR"/>
        </w:rPr>
      </w:pPr>
      <w:r w:rsidRPr="00826A18">
        <w:rPr>
          <w:rFonts w:cs="Times New Roman"/>
          <w:b/>
          <w:color w:val="0070C0"/>
          <w:szCs w:val="24"/>
          <w:lang w:val="pt-BR"/>
        </w:rPr>
        <w:t xml:space="preserve">A. </w:t>
      </w:r>
      <w:r w:rsidRPr="00826A18">
        <w:rPr>
          <w:rFonts w:cs="Times New Roman"/>
          <w:color w:val="000000" w:themeColor="text1"/>
          <w:szCs w:val="24"/>
          <w:lang w:val="pt-BR"/>
        </w:rPr>
        <w:t>nhỏ hơn trọng lượng của vật.</w:t>
      </w:r>
      <w:r w:rsidRPr="00826A18">
        <w:rPr>
          <w:rFonts w:cs="Times New Roman"/>
          <w:color w:val="000000" w:themeColor="text1"/>
          <w:szCs w:val="24"/>
          <w:lang w:val="pt-BR"/>
        </w:rPr>
        <w:tab/>
      </w:r>
      <w:r w:rsidRPr="00826A18">
        <w:rPr>
          <w:rFonts w:cs="Times New Roman"/>
          <w:b/>
          <w:color w:val="0070C0"/>
          <w:szCs w:val="24"/>
          <w:lang w:val="pt-BR"/>
        </w:rPr>
        <w:t xml:space="preserve">B. </w:t>
      </w:r>
      <w:r w:rsidRPr="00826A18">
        <w:rPr>
          <w:rFonts w:cs="Times New Roman"/>
          <w:color w:val="000000" w:themeColor="text1"/>
          <w:szCs w:val="24"/>
          <w:lang w:val="pt-BR"/>
        </w:rPr>
        <w:t>bằng trọng lượng của vật.</w:t>
      </w:r>
    </w:p>
    <w:p w14:paraId="23DD0F00" w14:textId="77777777" w:rsidR="007D6E92" w:rsidRPr="00826A18" w:rsidRDefault="007D6E92" w:rsidP="007126E9">
      <w:pPr>
        <w:tabs>
          <w:tab w:val="left" w:pos="4937"/>
        </w:tabs>
        <w:ind w:firstLine="283"/>
        <w:rPr>
          <w:rFonts w:cs="Times New Roman"/>
          <w:color w:val="000000" w:themeColor="text1"/>
          <w:szCs w:val="24"/>
          <w:lang w:val="pt-BR"/>
        </w:rPr>
      </w:pPr>
      <w:r w:rsidRPr="00826A18">
        <w:rPr>
          <w:rFonts w:cs="Times New Roman"/>
          <w:b/>
          <w:color w:val="0070C0"/>
          <w:szCs w:val="24"/>
          <w:lang w:val="pt-BR"/>
        </w:rPr>
        <w:t xml:space="preserve">C. </w:t>
      </w:r>
      <w:r w:rsidRPr="00826A18">
        <w:rPr>
          <w:rFonts w:cs="Times New Roman"/>
          <w:color w:val="000000" w:themeColor="text1"/>
          <w:szCs w:val="24"/>
          <w:lang w:val="pt-BR"/>
        </w:rPr>
        <w:t>bằng 0.</w:t>
      </w:r>
      <w:r w:rsidRPr="00826A18">
        <w:rPr>
          <w:rFonts w:cs="Times New Roman"/>
          <w:color w:val="000000" w:themeColor="text1"/>
          <w:szCs w:val="24"/>
          <w:lang w:val="pt-BR"/>
        </w:rPr>
        <w:tab/>
      </w:r>
      <w:r w:rsidRPr="00826A18">
        <w:rPr>
          <w:rFonts w:cs="Times New Roman"/>
          <w:b/>
          <w:color w:val="0070C0"/>
          <w:szCs w:val="24"/>
          <w:lang w:val="pt-BR"/>
        </w:rPr>
        <w:t xml:space="preserve">D. </w:t>
      </w:r>
      <w:r w:rsidRPr="00826A18">
        <w:rPr>
          <w:rFonts w:cs="Times New Roman"/>
          <w:color w:val="000000" w:themeColor="text1"/>
          <w:szCs w:val="24"/>
          <w:lang w:val="pt-BR"/>
        </w:rPr>
        <w:t>lớn hơn trọng lượng của vật.</w:t>
      </w:r>
    </w:p>
    <w:p w14:paraId="72954412" w14:textId="77777777" w:rsidR="007D6E92" w:rsidRPr="00826A18" w:rsidRDefault="007D6E92" w:rsidP="007126E9">
      <w:pPr>
        <w:jc w:val="both"/>
        <w:rPr>
          <w:rFonts w:cs="Times New Roman"/>
          <w:b/>
          <w:color w:val="000000" w:themeColor="text1"/>
          <w:szCs w:val="24"/>
          <w:lang w:val="pt-BR"/>
        </w:rPr>
      </w:pPr>
      <w:r w:rsidRPr="00826A18">
        <w:rPr>
          <w:rFonts w:cs="Times New Roman"/>
          <w:b/>
          <w:color w:val="C00000"/>
          <w:szCs w:val="24"/>
          <w:lang w:val="pt-BR"/>
        </w:rPr>
        <w:t>Câu 2:</w:t>
      </w:r>
      <w:r w:rsidRPr="00826A18">
        <w:rPr>
          <w:rFonts w:cs="Times New Roman"/>
          <w:color w:val="000000" w:themeColor="text1"/>
          <w:szCs w:val="24"/>
          <w:lang w:val="pt-BR"/>
        </w:rPr>
        <w:t xml:space="preserve"> Một ô tô đang chuyển động với vận tốc 54 km/h thì bắt đầu tăng tốc và chuyển động nhanh dần đều. Sau 12 s ô tô đạt được vận tốc 62,64km/h. Sau </w:t>
      </w:r>
      <w:r w:rsidRPr="00826A18">
        <w:rPr>
          <w:rFonts w:cs="Times New Roman"/>
          <w:color w:val="000000" w:themeColor="text1"/>
          <w:position w:val="-6"/>
          <w:szCs w:val="24"/>
          <w:lang w:eastAsia="zh-CN"/>
        </w:rPr>
        <w:object w:dxaOrig="419" w:dyaOrig="280" w14:anchorId="1A15AF8E">
          <v:shape id="_x0000_i1112" type="#_x0000_t75" style="width:21.5pt;height:14.5pt" o:ole="">
            <v:imagedata r:id="rId76" o:title=""/>
          </v:shape>
          <o:OLEObject Type="Embed" ProgID="Equation.DSMT4" ShapeID="_x0000_i1112" DrawAspect="Content" ObjectID="_1823258578" r:id="rId77"/>
        </w:object>
      </w:r>
      <w:r w:rsidRPr="00826A18">
        <w:rPr>
          <w:rFonts w:cs="Times New Roman"/>
          <w:color w:val="000000" w:themeColor="text1"/>
          <w:szCs w:val="24"/>
          <w:lang w:val="pt-BR"/>
        </w:rPr>
        <w:t xml:space="preserve"> kể từ lúc tăng tốc, gia tốc và vận tốc của ô tô lần lượt là</w:t>
      </w:r>
    </w:p>
    <w:p w14:paraId="636154E8" w14:textId="77777777" w:rsidR="007D6E92" w:rsidRPr="00826A18" w:rsidRDefault="007D6E92" w:rsidP="007126E9">
      <w:pPr>
        <w:tabs>
          <w:tab w:val="left" w:pos="4937"/>
        </w:tabs>
        <w:ind w:firstLine="283"/>
        <w:rPr>
          <w:rFonts w:cs="Times New Roman"/>
          <w:color w:val="000000" w:themeColor="text1"/>
          <w:szCs w:val="24"/>
          <w:lang w:val="pt-BR"/>
        </w:rPr>
      </w:pPr>
      <w:r w:rsidRPr="00826A18">
        <w:rPr>
          <w:rFonts w:cs="Times New Roman"/>
          <w:b/>
          <w:color w:val="0070C0"/>
          <w:szCs w:val="24"/>
        </w:rPr>
        <w:t xml:space="preserve">A. </w:t>
      </w:r>
      <w:r w:rsidRPr="00826A18">
        <w:rPr>
          <w:rFonts w:cs="Times New Roman"/>
          <w:color w:val="000000" w:themeColor="text1"/>
          <w:szCs w:val="24"/>
        </w:rPr>
        <w:t>0,72 m/s</w:t>
      </w:r>
      <w:r w:rsidRPr="00826A18">
        <w:rPr>
          <w:rFonts w:cs="Times New Roman"/>
          <w:color w:val="000000" w:themeColor="text1"/>
          <w:szCs w:val="24"/>
          <w:vertAlign w:val="superscript"/>
        </w:rPr>
        <w:t>2</w:t>
      </w:r>
      <w:r w:rsidRPr="00826A18">
        <w:rPr>
          <w:rFonts w:cs="Times New Roman"/>
          <w:color w:val="000000" w:themeColor="text1"/>
          <w:szCs w:val="24"/>
        </w:rPr>
        <w:t xml:space="preserve"> và 90 m/s.</w:t>
      </w:r>
      <w:r w:rsidRPr="00826A18">
        <w:rPr>
          <w:rFonts w:cs="Times New Roman"/>
          <w:color w:val="000000" w:themeColor="text1"/>
          <w:szCs w:val="24"/>
          <w:lang w:val="pt-BR"/>
        </w:rPr>
        <w:tab/>
      </w:r>
      <w:r w:rsidRPr="00826A18">
        <w:rPr>
          <w:rFonts w:cs="Times New Roman"/>
          <w:b/>
          <w:color w:val="0070C0"/>
          <w:szCs w:val="24"/>
        </w:rPr>
        <w:t xml:space="preserve">B. </w:t>
      </w:r>
      <w:r w:rsidRPr="00826A18">
        <w:rPr>
          <w:rFonts w:cs="Times New Roman"/>
          <w:color w:val="000000" w:themeColor="text1"/>
          <w:szCs w:val="24"/>
        </w:rPr>
        <w:t>0,72 m/s</w:t>
      </w:r>
      <w:r w:rsidRPr="00826A18">
        <w:rPr>
          <w:rFonts w:cs="Times New Roman"/>
          <w:color w:val="000000" w:themeColor="text1"/>
          <w:szCs w:val="24"/>
          <w:vertAlign w:val="superscript"/>
        </w:rPr>
        <w:t>2</w:t>
      </w:r>
      <w:r w:rsidRPr="00826A18">
        <w:rPr>
          <w:rFonts w:cs="Times New Roman"/>
          <w:color w:val="000000" w:themeColor="text1"/>
          <w:szCs w:val="24"/>
        </w:rPr>
        <w:t xml:space="preserve"> và 24 m/s.</w:t>
      </w:r>
    </w:p>
    <w:p w14:paraId="2803378D" w14:textId="77777777" w:rsidR="007D6E92" w:rsidRPr="00826A18" w:rsidRDefault="007D6E92" w:rsidP="007126E9">
      <w:pPr>
        <w:tabs>
          <w:tab w:val="left" w:pos="4937"/>
        </w:tabs>
        <w:ind w:firstLine="283"/>
        <w:rPr>
          <w:rFonts w:cs="Times New Roman"/>
          <w:color w:val="000000" w:themeColor="text1"/>
          <w:szCs w:val="24"/>
          <w:lang w:val="pt-BR"/>
        </w:rPr>
      </w:pPr>
      <w:r w:rsidRPr="00826A18">
        <w:rPr>
          <w:rFonts w:cs="Times New Roman"/>
          <w:b/>
          <w:color w:val="0070C0"/>
          <w:szCs w:val="24"/>
        </w:rPr>
        <w:t xml:space="preserve">C. </w:t>
      </w:r>
      <w:r w:rsidRPr="00826A18">
        <w:rPr>
          <w:rFonts w:cs="Times New Roman"/>
          <w:color w:val="000000" w:themeColor="text1"/>
          <w:szCs w:val="24"/>
        </w:rPr>
        <w:t>0,2 m/s</w:t>
      </w:r>
      <w:r w:rsidRPr="00826A18">
        <w:rPr>
          <w:rFonts w:cs="Times New Roman"/>
          <w:color w:val="000000" w:themeColor="text1"/>
          <w:szCs w:val="24"/>
          <w:vertAlign w:val="superscript"/>
        </w:rPr>
        <w:t>2</w:t>
      </w:r>
      <w:r w:rsidRPr="00826A18">
        <w:rPr>
          <w:rFonts w:cs="Times New Roman"/>
          <w:color w:val="000000" w:themeColor="text1"/>
          <w:szCs w:val="24"/>
        </w:rPr>
        <w:t xml:space="preserve"> và 51 m/s.</w:t>
      </w:r>
      <w:r w:rsidRPr="00826A18">
        <w:rPr>
          <w:rFonts w:cs="Times New Roman"/>
          <w:color w:val="000000" w:themeColor="text1"/>
          <w:szCs w:val="24"/>
          <w:lang w:val="pt-BR"/>
        </w:rPr>
        <w:tab/>
      </w:r>
      <w:r w:rsidRPr="00826A18">
        <w:rPr>
          <w:rFonts w:cs="Times New Roman"/>
          <w:b/>
          <w:color w:val="0070C0"/>
          <w:szCs w:val="24"/>
        </w:rPr>
        <w:t xml:space="preserve">D. </w:t>
      </w:r>
      <w:r w:rsidRPr="00826A18">
        <w:rPr>
          <w:rFonts w:cs="Times New Roman"/>
          <w:color w:val="000000" w:themeColor="text1"/>
          <w:szCs w:val="24"/>
        </w:rPr>
        <w:t>0,2 m/s</w:t>
      </w:r>
      <w:r w:rsidRPr="00826A18">
        <w:rPr>
          <w:rFonts w:cs="Times New Roman"/>
          <w:color w:val="000000" w:themeColor="text1"/>
          <w:szCs w:val="24"/>
          <w:vertAlign w:val="superscript"/>
        </w:rPr>
        <w:t>2</w:t>
      </w:r>
      <w:r w:rsidRPr="00826A18">
        <w:rPr>
          <w:rFonts w:cs="Times New Roman"/>
          <w:color w:val="000000" w:themeColor="text1"/>
          <w:szCs w:val="24"/>
        </w:rPr>
        <w:t xml:space="preserve"> và 25 m/s.</w:t>
      </w:r>
    </w:p>
    <w:p w14:paraId="1E76EBF3" w14:textId="77777777" w:rsidR="007D6E92" w:rsidRPr="00826A18" w:rsidRDefault="007D6E92" w:rsidP="007126E9">
      <w:pPr>
        <w:jc w:val="both"/>
        <w:rPr>
          <w:rFonts w:cs="Times New Roman"/>
          <w:color w:val="000000" w:themeColor="text1"/>
          <w:szCs w:val="24"/>
          <w:lang w:val="pt-BR"/>
        </w:rPr>
      </w:pPr>
      <w:r w:rsidRPr="00826A18">
        <w:rPr>
          <w:rFonts w:cs="Times New Roman"/>
          <w:b/>
          <w:color w:val="C00000"/>
          <w:szCs w:val="24"/>
          <w:lang w:val="pt-BR"/>
        </w:rPr>
        <w:t>Câu 3:</w:t>
      </w:r>
      <w:r w:rsidRPr="00826A18">
        <w:rPr>
          <w:rFonts w:cs="Times New Roman"/>
          <w:color w:val="000000" w:themeColor="text1"/>
          <w:szCs w:val="24"/>
          <w:lang w:val="pt-BR"/>
        </w:rPr>
        <w:t xml:space="preserve"> Biển báo </w:t>
      </w:r>
      <w:r w:rsidRPr="00826A18">
        <w:rPr>
          <w:rFonts w:cs="Times New Roman"/>
          <w:noProof/>
          <w:color w:val="000000" w:themeColor="text1"/>
          <w:szCs w:val="24"/>
        </w:rPr>
        <w:drawing>
          <wp:inline distT="0" distB="0" distL="0" distR="0" wp14:anchorId="239D6DBD" wp14:editId="6987A8A6">
            <wp:extent cx="304800" cy="304800"/>
            <wp:effectExtent l="0" t="0" r="0" b="0"/>
            <wp:docPr id="4" name="image88.png"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8.png" descr="Biểu tượng cảnh báo nguy hiểm – Cách nhận biết và ý nghĩa"/>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826A18">
        <w:rPr>
          <w:rFonts w:cs="Times New Roman"/>
          <w:color w:val="000000" w:themeColor="text1"/>
          <w:szCs w:val="24"/>
          <w:lang w:val="pt-BR"/>
        </w:rPr>
        <w:t xml:space="preserve"> mang ý nghĩa:</w:t>
      </w:r>
    </w:p>
    <w:p w14:paraId="534686F1" w14:textId="77777777" w:rsidR="007D6E92" w:rsidRPr="00826A18" w:rsidRDefault="007D6E92" w:rsidP="007126E9">
      <w:pPr>
        <w:tabs>
          <w:tab w:val="left" w:pos="4937"/>
        </w:tabs>
        <w:ind w:firstLine="283"/>
        <w:rPr>
          <w:rFonts w:cs="Times New Roman"/>
          <w:color w:val="000000" w:themeColor="text1"/>
          <w:szCs w:val="24"/>
          <w:lang w:val="pt-BR"/>
        </w:rPr>
      </w:pPr>
      <w:r w:rsidRPr="00826A18">
        <w:rPr>
          <w:rFonts w:cs="Times New Roman"/>
          <w:b/>
          <w:color w:val="0070C0"/>
          <w:szCs w:val="24"/>
          <w:lang w:val="pt-BR"/>
        </w:rPr>
        <w:t xml:space="preserve">A. </w:t>
      </w:r>
      <w:r w:rsidRPr="00826A18">
        <w:rPr>
          <w:rFonts w:cs="Times New Roman"/>
          <w:color w:val="000000" w:themeColor="text1"/>
          <w:szCs w:val="24"/>
          <w:lang w:val="pt-BR"/>
        </w:rPr>
        <w:t>Tránh ánh nắng chiếu trực tiếp</w:t>
      </w:r>
      <w:r w:rsidRPr="00826A18">
        <w:rPr>
          <w:rFonts w:cs="Times New Roman"/>
          <w:color w:val="000000" w:themeColor="text1"/>
          <w:szCs w:val="24"/>
          <w:lang w:val="pt-BR"/>
        </w:rPr>
        <w:tab/>
      </w:r>
      <w:r w:rsidRPr="00826A18">
        <w:rPr>
          <w:rFonts w:cs="Times New Roman"/>
          <w:b/>
          <w:color w:val="0070C0"/>
          <w:szCs w:val="24"/>
          <w:lang w:val="pt-BR"/>
        </w:rPr>
        <w:t xml:space="preserve">B. </w:t>
      </w:r>
      <w:r w:rsidRPr="00826A18">
        <w:rPr>
          <w:rFonts w:cs="Times New Roman"/>
          <w:color w:val="000000" w:themeColor="text1"/>
          <w:szCs w:val="24"/>
          <w:lang w:val="pt-BR"/>
        </w:rPr>
        <w:t>Chất dễ cháy</w:t>
      </w:r>
    </w:p>
    <w:p w14:paraId="53B3B832" w14:textId="77777777" w:rsidR="007D6E92" w:rsidRPr="00826A18" w:rsidRDefault="007D6E92" w:rsidP="007126E9">
      <w:pPr>
        <w:tabs>
          <w:tab w:val="left" w:pos="4937"/>
        </w:tabs>
        <w:ind w:firstLine="283"/>
        <w:rPr>
          <w:rFonts w:cs="Times New Roman"/>
          <w:color w:val="000000" w:themeColor="text1"/>
          <w:szCs w:val="24"/>
          <w:lang w:val="pt-BR"/>
        </w:rPr>
      </w:pPr>
      <w:r w:rsidRPr="00826A18">
        <w:rPr>
          <w:rFonts w:cs="Times New Roman"/>
          <w:b/>
          <w:color w:val="0070C0"/>
          <w:szCs w:val="24"/>
          <w:lang w:val="pt-BR"/>
        </w:rPr>
        <w:t xml:space="preserve">C. </w:t>
      </w:r>
      <w:r w:rsidRPr="00826A18">
        <w:rPr>
          <w:rFonts w:cs="Times New Roman"/>
          <w:color w:val="000000" w:themeColor="text1"/>
          <w:szCs w:val="24"/>
          <w:lang w:val="pt-BR"/>
        </w:rPr>
        <w:t>Nơi cấm lửa</w:t>
      </w:r>
      <w:r w:rsidRPr="00826A18">
        <w:rPr>
          <w:rFonts w:cs="Times New Roman"/>
          <w:color w:val="000000" w:themeColor="text1"/>
          <w:szCs w:val="24"/>
          <w:lang w:val="pt-BR"/>
        </w:rPr>
        <w:tab/>
      </w:r>
      <w:r w:rsidRPr="00826A18">
        <w:rPr>
          <w:rFonts w:cs="Times New Roman"/>
          <w:b/>
          <w:color w:val="0070C0"/>
          <w:szCs w:val="24"/>
          <w:lang w:val="pt-BR"/>
        </w:rPr>
        <w:t xml:space="preserve">D. </w:t>
      </w:r>
      <w:r w:rsidRPr="00826A18">
        <w:rPr>
          <w:rFonts w:cs="Times New Roman"/>
          <w:color w:val="000000" w:themeColor="text1"/>
          <w:szCs w:val="24"/>
          <w:lang w:val="pt-BR"/>
        </w:rPr>
        <w:t>Nhiệt độ cao</w:t>
      </w:r>
    </w:p>
    <w:p w14:paraId="30AE3E8A" w14:textId="77777777" w:rsidR="007D6E92" w:rsidRPr="00826A18" w:rsidRDefault="007D6E92" w:rsidP="007126E9">
      <w:pPr>
        <w:tabs>
          <w:tab w:val="left" w:pos="360"/>
          <w:tab w:val="left" w:pos="2880"/>
          <w:tab w:val="left" w:pos="5400"/>
          <w:tab w:val="left" w:pos="7920"/>
        </w:tabs>
        <w:autoSpaceDE w:val="0"/>
        <w:autoSpaceDN w:val="0"/>
        <w:adjustRightInd w:val="0"/>
        <w:jc w:val="both"/>
        <w:textAlignment w:val="center"/>
        <w:rPr>
          <w:rFonts w:cs="Times New Roman"/>
          <w:color w:val="000000" w:themeColor="text1"/>
          <w:szCs w:val="24"/>
          <w:lang w:val="pt-BR"/>
        </w:rPr>
      </w:pPr>
      <w:r w:rsidRPr="00826A18">
        <w:rPr>
          <w:rFonts w:cs="Times New Roman"/>
          <w:b/>
          <w:color w:val="C00000"/>
          <w:szCs w:val="24"/>
          <w:lang w:val="pt-BR"/>
        </w:rPr>
        <w:t>Câu 4:</w:t>
      </w:r>
      <w:r w:rsidRPr="00826A18">
        <w:rPr>
          <w:rFonts w:cs="Times New Roman"/>
          <w:color w:val="000000" w:themeColor="text1"/>
          <w:szCs w:val="24"/>
          <w:lang w:val="pt-BR"/>
        </w:rPr>
        <w:t xml:space="preserve"> Trường hợp nào sau đây có thể coi như là sự rơi tự do?</w:t>
      </w:r>
    </w:p>
    <w:p w14:paraId="27A20EF3" w14:textId="77777777" w:rsidR="007D6E92" w:rsidRPr="00826A18" w:rsidRDefault="007D6E92" w:rsidP="007126E9">
      <w:pPr>
        <w:tabs>
          <w:tab w:val="left" w:pos="4937"/>
        </w:tabs>
        <w:ind w:firstLine="283"/>
        <w:rPr>
          <w:rFonts w:cs="Times New Roman"/>
          <w:color w:val="000000" w:themeColor="text1"/>
          <w:szCs w:val="24"/>
          <w:lang w:val="pt-BR"/>
        </w:rPr>
      </w:pPr>
      <w:r w:rsidRPr="00826A18">
        <w:rPr>
          <w:rFonts w:cs="Times New Roman"/>
          <w:b/>
          <w:color w:val="0070C0"/>
          <w:szCs w:val="24"/>
          <w:lang w:val="pt-BR"/>
        </w:rPr>
        <w:t xml:space="preserve">A. </w:t>
      </w:r>
      <w:r w:rsidRPr="00826A18">
        <w:rPr>
          <w:rFonts w:cs="Times New Roman"/>
          <w:color w:val="000000" w:themeColor="text1"/>
          <w:szCs w:val="24"/>
          <w:lang w:val="pt-BR"/>
        </w:rPr>
        <w:t>Lá cây rụng từ trên cây.</w:t>
      </w:r>
      <w:r w:rsidRPr="00826A18">
        <w:rPr>
          <w:rFonts w:cs="Times New Roman"/>
          <w:color w:val="000000" w:themeColor="text1"/>
          <w:szCs w:val="24"/>
          <w:lang w:val="pt-BR"/>
        </w:rPr>
        <w:tab/>
      </w:r>
      <w:r w:rsidRPr="00826A18">
        <w:rPr>
          <w:rFonts w:cs="Times New Roman"/>
          <w:b/>
          <w:color w:val="0070C0"/>
          <w:szCs w:val="24"/>
          <w:lang w:val="pt-BR"/>
        </w:rPr>
        <w:t xml:space="preserve">B. </w:t>
      </w:r>
      <w:r w:rsidRPr="00826A18">
        <w:rPr>
          <w:rFonts w:cs="Times New Roman"/>
          <w:color w:val="000000" w:themeColor="text1"/>
          <w:szCs w:val="24"/>
          <w:lang w:val="pt-BR"/>
        </w:rPr>
        <w:t>Một người nhảy dù đã bung dù.</w:t>
      </w:r>
    </w:p>
    <w:p w14:paraId="0F243973" w14:textId="77777777" w:rsidR="007D6E92" w:rsidRPr="00826A18" w:rsidRDefault="007D6E92" w:rsidP="007126E9">
      <w:pPr>
        <w:tabs>
          <w:tab w:val="left" w:pos="4937"/>
        </w:tabs>
        <w:ind w:firstLine="283"/>
        <w:rPr>
          <w:rFonts w:cs="Times New Roman"/>
          <w:color w:val="000000" w:themeColor="text1"/>
          <w:szCs w:val="24"/>
          <w:lang w:val="pt-BR"/>
        </w:rPr>
      </w:pPr>
      <w:r w:rsidRPr="00826A18">
        <w:rPr>
          <w:rFonts w:cs="Times New Roman"/>
          <w:b/>
          <w:color w:val="0070C0"/>
          <w:szCs w:val="24"/>
          <w:lang w:val="pt-BR"/>
        </w:rPr>
        <w:t xml:space="preserve">C. </w:t>
      </w:r>
      <w:r w:rsidRPr="00826A18">
        <w:rPr>
          <w:rFonts w:cs="Times New Roman"/>
          <w:color w:val="000000" w:themeColor="text1"/>
          <w:szCs w:val="24"/>
          <w:lang w:val="pt-BR"/>
        </w:rPr>
        <w:t>Ném một hòn sỏi lên cao.</w:t>
      </w:r>
      <w:r w:rsidRPr="00826A18">
        <w:rPr>
          <w:rFonts w:cs="Times New Roman"/>
          <w:color w:val="000000" w:themeColor="text1"/>
          <w:szCs w:val="24"/>
          <w:lang w:val="pt-BR"/>
        </w:rPr>
        <w:tab/>
      </w:r>
      <w:r w:rsidRPr="00826A18">
        <w:rPr>
          <w:rFonts w:cs="Times New Roman"/>
          <w:b/>
          <w:color w:val="0070C0"/>
          <w:szCs w:val="24"/>
          <w:lang w:val="pt-BR"/>
        </w:rPr>
        <w:t xml:space="preserve">D. </w:t>
      </w:r>
      <w:r w:rsidRPr="00826A18">
        <w:rPr>
          <w:rFonts w:cs="Times New Roman"/>
          <w:color w:val="000000" w:themeColor="text1"/>
          <w:szCs w:val="24"/>
          <w:lang w:val="pt-BR"/>
        </w:rPr>
        <w:t>Thả một hòn sỏi rơi xuống.</w:t>
      </w:r>
    </w:p>
    <w:p w14:paraId="7BBCBAF4" w14:textId="77777777" w:rsidR="007D6E92" w:rsidRPr="00826A18" w:rsidRDefault="007D6E92" w:rsidP="000676EA">
      <w:pPr>
        <w:tabs>
          <w:tab w:val="left" w:pos="283"/>
          <w:tab w:val="left" w:pos="2835"/>
          <w:tab w:val="left" w:pos="5386"/>
          <w:tab w:val="left" w:pos="7937"/>
        </w:tabs>
        <w:jc w:val="both"/>
        <w:rPr>
          <w:rFonts w:eastAsia="MS Mincho" w:cs="Times New Roman"/>
          <w:color w:val="000000" w:themeColor="text1"/>
          <w:szCs w:val="24"/>
          <w:lang w:val="pt-BR" w:eastAsia="ja-JP"/>
        </w:rPr>
      </w:pPr>
      <w:r w:rsidRPr="00826A18">
        <w:rPr>
          <w:rFonts w:eastAsia="MS Mincho" w:cs="Times New Roman"/>
          <w:b/>
          <w:color w:val="C00000"/>
          <w:szCs w:val="24"/>
          <w:lang w:val="pt-BR" w:eastAsia="ja-JP"/>
        </w:rPr>
        <w:t>Câu 5:</w:t>
      </w:r>
      <w:r w:rsidRPr="00826A18">
        <w:rPr>
          <w:rFonts w:eastAsia="MS Mincho" w:cs="Times New Roman"/>
          <w:color w:val="000000" w:themeColor="text1"/>
          <w:szCs w:val="24"/>
          <w:lang w:val="pt-BR" w:eastAsia="ja-JP"/>
        </w:rPr>
        <w:t xml:space="preserve"> Một ca nô chạy xuôi dòng từ bến sông A đến bến sông </w:t>
      </w:r>
      <w:r w:rsidRPr="00826A18">
        <w:rPr>
          <w:rFonts w:eastAsia="MS Mincho" w:cs="Times New Roman"/>
          <w:b/>
          <w:color w:val="0070C0"/>
          <w:szCs w:val="24"/>
          <w:lang w:val="pt-BR" w:eastAsia="ja-JP"/>
        </w:rPr>
        <w:t xml:space="preserve">B. </w:t>
      </w:r>
      <w:r w:rsidRPr="00826A18">
        <w:rPr>
          <w:rFonts w:eastAsia="MS Mincho" w:cs="Times New Roman"/>
          <w:color w:val="000000" w:themeColor="text1"/>
          <w:szCs w:val="24"/>
          <w:lang w:val="pt-BR" w:eastAsia="ja-JP"/>
        </w:rPr>
        <w:t xml:space="preserve">Biết vận tốc của ca nô đối với nước là 3 m/s và vận tốc của nước đối  với bờ sông là 1 m/s. Tìm vận tốc của ca nô so với bờ sông.    </w:t>
      </w:r>
      <w:r w:rsidRPr="00826A18">
        <w:rPr>
          <w:rFonts w:cs="Times New Roman"/>
          <w:b/>
          <w:iCs/>
          <w:color w:val="0070C0"/>
          <w:szCs w:val="24"/>
        </w:rPr>
        <w:t xml:space="preserve">A. </w:t>
      </w:r>
      <w:r w:rsidRPr="00826A18">
        <w:rPr>
          <w:rFonts w:cs="Times New Roman"/>
          <w:iCs/>
          <w:color w:val="000000" w:themeColor="text1"/>
          <w:szCs w:val="24"/>
        </w:rPr>
        <w:t> 4 m/s.</w:t>
      </w:r>
      <w:r w:rsidRPr="00826A18">
        <w:rPr>
          <w:rFonts w:cs="Times New Roman"/>
          <w:color w:val="000000" w:themeColor="text1"/>
          <w:szCs w:val="24"/>
          <w:lang w:val="pt-BR"/>
        </w:rPr>
        <w:tab/>
      </w:r>
      <w:r w:rsidRPr="00826A18">
        <w:rPr>
          <w:rFonts w:cs="Times New Roman"/>
          <w:b/>
          <w:color w:val="0070C0"/>
          <w:szCs w:val="24"/>
        </w:rPr>
        <w:t xml:space="preserve">B. </w:t>
      </w:r>
      <w:r w:rsidRPr="00826A18">
        <w:rPr>
          <w:rFonts w:cs="Times New Roman"/>
          <w:color w:val="000000" w:themeColor="text1"/>
          <w:szCs w:val="24"/>
        </w:rPr>
        <w:t> 5 m/s.</w:t>
      </w:r>
      <w:r w:rsidRPr="00826A18">
        <w:rPr>
          <w:rFonts w:cs="Times New Roman"/>
          <w:color w:val="000000" w:themeColor="text1"/>
          <w:szCs w:val="24"/>
          <w:lang w:val="pt-BR"/>
        </w:rPr>
        <w:tab/>
      </w:r>
      <w:r w:rsidRPr="00826A18">
        <w:rPr>
          <w:rFonts w:cs="Times New Roman"/>
          <w:b/>
          <w:color w:val="0070C0"/>
          <w:szCs w:val="24"/>
        </w:rPr>
        <w:t xml:space="preserve">C. </w:t>
      </w:r>
      <w:r w:rsidRPr="00826A18">
        <w:rPr>
          <w:rFonts w:cs="Times New Roman"/>
          <w:color w:val="000000" w:themeColor="text1"/>
          <w:szCs w:val="24"/>
        </w:rPr>
        <w:t> 2 m/s.</w:t>
      </w:r>
      <w:r w:rsidRPr="00826A18">
        <w:rPr>
          <w:rFonts w:cs="Times New Roman"/>
          <w:color w:val="000000" w:themeColor="text1"/>
          <w:szCs w:val="24"/>
          <w:lang w:val="pt-BR"/>
        </w:rPr>
        <w:tab/>
      </w:r>
      <w:r w:rsidRPr="00826A18">
        <w:rPr>
          <w:rStyle w:val="Strong"/>
          <w:color w:val="0070C0"/>
          <w:szCs w:val="24"/>
        </w:rPr>
        <w:t xml:space="preserve">D. </w:t>
      </w:r>
      <w:r w:rsidRPr="00826A18">
        <w:rPr>
          <w:rStyle w:val="Strong"/>
          <w:color w:val="000000" w:themeColor="text1"/>
          <w:szCs w:val="24"/>
        </w:rPr>
        <w:t> </w:t>
      </w:r>
      <w:r w:rsidRPr="00826A18">
        <w:rPr>
          <w:rFonts w:cs="Times New Roman"/>
          <w:color w:val="000000" w:themeColor="text1"/>
          <w:szCs w:val="24"/>
        </w:rPr>
        <w:t>3,2 m/s.</w:t>
      </w:r>
    </w:p>
    <w:p w14:paraId="125D1C1A" w14:textId="77777777" w:rsidR="007D6E92" w:rsidRPr="00826A18" w:rsidRDefault="007D6E92" w:rsidP="007126E9">
      <w:pPr>
        <w:jc w:val="both"/>
        <w:rPr>
          <w:rFonts w:cs="Times New Roman"/>
          <w:color w:val="000000" w:themeColor="text1"/>
          <w:szCs w:val="24"/>
          <w:lang w:val="pt-BR"/>
        </w:rPr>
      </w:pPr>
      <w:r w:rsidRPr="00826A18">
        <w:rPr>
          <w:rFonts w:cs="Times New Roman"/>
          <w:b/>
          <w:color w:val="C00000"/>
          <w:szCs w:val="24"/>
          <w:lang w:val="pt-BR"/>
        </w:rPr>
        <w:t>Câu 6:</w:t>
      </w:r>
      <w:r w:rsidRPr="00826A18">
        <w:rPr>
          <w:rFonts w:cs="Times New Roman"/>
          <w:color w:val="000000" w:themeColor="text1"/>
          <w:szCs w:val="24"/>
          <w:lang w:val="pt-BR"/>
        </w:rPr>
        <w:t xml:space="preserve"> Chọn đáp án </w:t>
      </w:r>
      <w:r w:rsidRPr="00826A18">
        <w:rPr>
          <w:rFonts w:cs="Times New Roman"/>
          <w:b/>
          <w:color w:val="000000" w:themeColor="text1"/>
          <w:szCs w:val="24"/>
          <w:lang w:val="pt-BR"/>
        </w:rPr>
        <w:t>sai</w:t>
      </w:r>
      <w:r w:rsidRPr="00826A18">
        <w:rPr>
          <w:rFonts w:cs="Times New Roman"/>
          <w:color w:val="000000" w:themeColor="text1"/>
          <w:szCs w:val="24"/>
          <w:lang w:val="pt-BR"/>
        </w:rPr>
        <w:t xml:space="preserve"> khi nói về </w:t>
      </w:r>
      <w:bookmarkStart w:id="0" w:name="_Hlk186178326"/>
      <w:r w:rsidRPr="00826A18">
        <w:rPr>
          <w:rFonts w:cs="Times New Roman"/>
          <w:color w:val="000000" w:themeColor="text1"/>
          <w:szCs w:val="24"/>
          <w:lang w:val="pt-BR"/>
        </w:rPr>
        <w:t>những quy tắc an toàn</w:t>
      </w:r>
      <w:r w:rsidRPr="00826A18">
        <w:rPr>
          <w:rFonts w:cs="Times New Roman"/>
          <w:b/>
          <w:color w:val="000000" w:themeColor="text1"/>
          <w:szCs w:val="24"/>
          <w:lang w:val="pt-BR"/>
        </w:rPr>
        <w:t xml:space="preserve"> </w:t>
      </w:r>
      <w:r w:rsidRPr="00826A18">
        <w:rPr>
          <w:rFonts w:cs="Times New Roman"/>
          <w:color w:val="000000" w:themeColor="text1"/>
          <w:szCs w:val="24"/>
          <w:lang w:val="pt-BR"/>
        </w:rPr>
        <w:t>khi làm việc với phóng xạ:</w:t>
      </w:r>
    </w:p>
    <w:bookmarkEnd w:id="0"/>
    <w:p w14:paraId="190BD5DC" w14:textId="77777777" w:rsidR="007D6E92" w:rsidRPr="00826A18" w:rsidRDefault="007D6E92" w:rsidP="007126E9">
      <w:pPr>
        <w:ind w:firstLine="283"/>
        <w:rPr>
          <w:rFonts w:cs="Times New Roman"/>
          <w:color w:val="000000" w:themeColor="text1"/>
          <w:szCs w:val="24"/>
          <w:lang w:val="pt-BR"/>
        </w:rPr>
      </w:pPr>
      <w:r w:rsidRPr="00826A18">
        <w:rPr>
          <w:rFonts w:cs="Times New Roman"/>
          <w:b/>
          <w:color w:val="0070C0"/>
          <w:szCs w:val="24"/>
          <w:lang w:val="pt-BR"/>
        </w:rPr>
        <w:t xml:space="preserve">A. </w:t>
      </w:r>
      <w:r w:rsidRPr="00826A18">
        <w:rPr>
          <w:rFonts w:cs="Times New Roman"/>
          <w:color w:val="000000" w:themeColor="text1"/>
          <w:szCs w:val="24"/>
          <w:lang w:val="pt-BR"/>
        </w:rPr>
        <w:t>Tăng khoảng cách từ ta đến nguồn phóng xạ</w:t>
      </w:r>
    </w:p>
    <w:p w14:paraId="7618062D" w14:textId="77777777" w:rsidR="007D6E92" w:rsidRPr="00826A18" w:rsidRDefault="007D6E92" w:rsidP="007126E9">
      <w:pPr>
        <w:ind w:firstLine="283"/>
        <w:rPr>
          <w:rFonts w:cs="Times New Roman"/>
          <w:color w:val="000000" w:themeColor="text1"/>
          <w:szCs w:val="24"/>
          <w:lang w:val="pt-BR"/>
        </w:rPr>
      </w:pPr>
      <w:r w:rsidRPr="00826A18">
        <w:rPr>
          <w:rFonts w:cs="Times New Roman"/>
          <w:b/>
          <w:color w:val="0070C0"/>
          <w:szCs w:val="24"/>
          <w:lang w:val="pt-BR"/>
        </w:rPr>
        <w:lastRenderedPageBreak/>
        <w:t xml:space="preserve">B. </w:t>
      </w:r>
      <w:r w:rsidRPr="00826A18">
        <w:rPr>
          <w:rFonts w:cs="Times New Roman"/>
          <w:color w:val="000000" w:themeColor="text1"/>
          <w:szCs w:val="24"/>
          <w:lang w:val="pt-BR"/>
        </w:rPr>
        <w:t>Giảm thời gian tiếp xúc với nguồn phóng xạ</w:t>
      </w:r>
    </w:p>
    <w:p w14:paraId="12B1E177" w14:textId="77777777" w:rsidR="007D6E92" w:rsidRPr="00826A18" w:rsidRDefault="007D6E92" w:rsidP="007126E9">
      <w:pPr>
        <w:ind w:firstLine="283"/>
        <w:rPr>
          <w:rFonts w:cs="Times New Roman"/>
          <w:color w:val="000000" w:themeColor="text1"/>
          <w:szCs w:val="24"/>
          <w:lang w:val="pt-BR"/>
        </w:rPr>
      </w:pPr>
      <w:r w:rsidRPr="00826A18">
        <w:rPr>
          <w:rFonts w:cs="Times New Roman"/>
          <w:b/>
          <w:color w:val="0070C0"/>
          <w:szCs w:val="24"/>
          <w:lang w:val="pt-BR"/>
        </w:rPr>
        <w:t xml:space="preserve">C. </w:t>
      </w:r>
      <w:r w:rsidRPr="00826A18">
        <w:rPr>
          <w:rFonts w:cs="Times New Roman"/>
          <w:color w:val="000000" w:themeColor="text1"/>
          <w:szCs w:val="24"/>
          <w:lang w:val="pt-BR"/>
        </w:rPr>
        <w:t>Đảm bảo che chắn những cơ quan trọng yếu của cơ thể</w:t>
      </w:r>
    </w:p>
    <w:p w14:paraId="4D23421C" w14:textId="77777777" w:rsidR="007D6E92" w:rsidRPr="00826A18" w:rsidRDefault="007D6E92" w:rsidP="007126E9">
      <w:pPr>
        <w:ind w:firstLine="283"/>
        <w:rPr>
          <w:rFonts w:cs="Times New Roman"/>
          <w:color w:val="000000" w:themeColor="text1"/>
          <w:szCs w:val="24"/>
          <w:lang w:val="pt-BR"/>
        </w:rPr>
      </w:pPr>
      <w:r w:rsidRPr="00826A18">
        <w:rPr>
          <w:rFonts w:cs="Times New Roman"/>
          <w:b/>
          <w:color w:val="0070C0"/>
          <w:szCs w:val="24"/>
          <w:lang w:val="pt-BR"/>
        </w:rPr>
        <w:t xml:space="preserve">D. </w:t>
      </w:r>
      <w:r w:rsidRPr="00826A18">
        <w:rPr>
          <w:rFonts w:cs="Times New Roman"/>
          <w:color w:val="000000" w:themeColor="text1"/>
          <w:szCs w:val="24"/>
          <w:lang w:val="pt-BR"/>
        </w:rPr>
        <w:t>Mang áo phòng hộ và không cần đeo mặt nạ</w:t>
      </w:r>
    </w:p>
    <w:p w14:paraId="5CAC08A2" w14:textId="77777777" w:rsidR="007D6E92" w:rsidRPr="00826A18" w:rsidRDefault="007D6E92" w:rsidP="007126E9">
      <w:pPr>
        <w:jc w:val="both"/>
        <w:rPr>
          <w:rFonts w:cs="Times New Roman"/>
          <w:b/>
          <w:color w:val="000000" w:themeColor="text1"/>
          <w:szCs w:val="24"/>
          <w:lang w:val="pt-BR"/>
        </w:rPr>
      </w:pPr>
      <w:r w:rsidRPr="00826A18">
        <w:rPr>
          <w:rFonts w:cs="Times New Roman"/>
          <w:b/>
          <w:color w:val="C00000"/>
          <w:szCs w:val="24"/>
          <w:lang w:val="pt-BR"/>
        </w:rPr>
        <w:t>Câu 7:</w:t>
      </w:r>
      <w:r w:rsidRPr="00826A18">
        <w:rPr>
          <w:rFonts w:cs="Times New Roman"/>
          <w:color w:val="000000" w:themeColor="text1"/>
          <w:szCs w:val="24"/>
          <w:lang w:val="pt-BR"/>
        </w:rPr>
        <w:t xml:space="preserve"> Sau khi đưa ra một dự đoán khoa học thì người ta phải</w:t>
      </w:r>
    </w:p>
    <w:p w14:paraId="4ED40E3C" w14:textId="77777777" w:rsidR="007D6E92" w:rsidRPr="00826A18" w:rsidRDefault="007D6E92" w:rsidP="007126E9">
      <w:pPr>
        <w:tabs>
          <w:tab w:val="left" w:pos="4937"/>
        </w:tabs>
        <w:ind w:firstLine="283"/>
        <w:rPr>
          <w:rFonts w:cs="Times New Roman"/>
          <w:color w:val="000000" w:themeColor="text1"/>
          <w:szCs w:val="24"/>
          <w:lang w:val="pt-BR"/>
        </w:rPr>
      </w:pPr>
      <w:r w:rsidRPr="00826A18">
        <w:rPr>
          <w:rFonts w:cs="Times New Roman"/>
          <w:b/>
          <w:color w:val="0070C0"/>
          <w:szCs w:val="24"/>
        </w:rPr>
        <w:t xml:space="preserve">A. </w:t>
      </w:r>
      <w:r w:rsidRPr="00826A18">
        <w:rPr>
          <w:rFonts w:cs="Times New Roman"/>
          <w:color w:val="000000" w:themeColor="text1"/>
          <w:szCs w:val="24"/>
        </w:rPr>
        <w:t>tiếp tục đưa ra dự đoán mới.</w:t>
      </w:r>
      <w:r w:rsidRPr="00826A18">
        <w:rPr>
          <w:rFonts w:cs="Times New Roman"/>
          <w:color w:val="000000" w:themeColor="text1"/>
          <w:szCs w:val="24"/>
          <w:lang w:val="pt-BR"/>
        </w:rPr>
        <w:tab/>
      </w:r>
      <w:r w:rsidRPr="00826A18">
        <w:rPr>
          <w:rFonts w:cs="Times New Roman"/>
          <w:b/>
          <w:color w:val="0070C0"/>
          <w:szCs w:val="24"/>
          <w:lang w:val="pt-BR"/>
        </w:rPr>
        <w:t xml:space="preserve">B. </w:t>
      </w:r>
      <w:r w:rsidRPr="00826A18">
        <w:rPr>
          <w:rFonts w:cs="Times New Roman"/>
          <w:color w:val="000000" w:themeColor="text1"/>
          <w:szCs w:val="24"/>
          <w:lang w:val="pt-BR"/>
        </w:rPr>
        <w:t>xác định vấn đề nghiên cứu.</w:t>
      </w:r>
    </w:p>
    <w:p w14:paraId="3832F667" w14:textId="77777777" w:rsidR="007D6E92" w:rsidRPr="00826A18" w:rsidRDefault="007D6E92" w:rsidP="007126E9">
      <w:pPr>
        <w:tabs>
          <w:tab w:val="left" w:pos="4937"/>
        </w:tabs>
        <w:ind w:firstLine="283"/>
        <w:rPr>
          <w:rFonts w:cs="Times New Roman"/>
          <w:color w:val="000000" w:themeColor="text1"/>
          <w:szCs w:val="24"/>
          <w:lang w:val="pt-BR"/>
        </w:rPr>
      </w:pPr>
      <w:r w:rsidRPr="00826A18">
        <w:rPr>
          <w:rFonts w:cs="Times New Roman"/>
          <w:b/>
          <w:color w:val="0070C0"/>
          <w:szCs w:val="24"/>
          <w:lang w:val="pt-BR"/>
        </w:rPr>
        <w:t xml:space="preserve">C. </w:t>
      </w:r>
      <w:r w:rsidRPr="00826A18">
        <w:rPr>
          <w:rFonts w:cs="Times New Roman"/>
          <w:color w:val="000000" w:themeColor="text1"/>
          <w:szCs w:val="24"/>
          <w:lang w:val="pt-BR"/>
        </w:rPr>
        <w:t>kết luận.</w:t>
      </w:r>
      <w:r w:rsidRPr="00826A18">
        <w:rPr>
          <w:rFonts w:cs="Times New Roman"/>
          <w:color w:val="000000" w:themeColor="text1"/>
          <w:szCs w:val="24"/>
          <w:lang w:val="pt-BR"/>
        </w:rPr>
        <w:tab/>
      </w:r>
      <w:r w:rsidRPr="00826A18">
        <w:rPr>
          <w:rFonts w:cs="Times New Roman"/>
          <w:b/>
          <w:color w:val="0070C0"/>
          <w:szCs w:val="24"/>
          <w:lang w:val="pt-BR"/>
        </w:rPr>
        <w:t xml:space="preserve">D. </w:t>
      </w:r>
      <w:r w:rsidRPr="00826A18">
        <w:rPr>
          <w:rFonts w:cs="Times New Roman"/>
          <w:color w:val="000000" w:themeColor="text1"/>
          <w:szCs w:val="24"/>
          <w:lang w:val="pt-BR"/>
        </w:rPr>
        <w:t>làm thí nghiệm để kiểm tra.</w:t>
      </w:r>
    </w:p>
    <w:p w14:paraId="1623A8C2" w14:textId="77777777" w:rsidR="007D6E92" w:rsidRPr="00826A18" w:rsidRDefault="007D6E92" w:rsidP="000676EA">
      <w:pPr>
        <w:spacing w:line="276" w:lineRule="auto"/>
        <w:jc w:val="both"/>
        <w:rPr>
          <w:rFonts w:cs="Times New Roman"/>
          <w:color w:val="000000" w:themeColor="text1"/>
          <w:szCs w:val="24"/>
          <w:lang w:val="de-DE"/>
        </w:rPr>
      </w:pPr>
      <w:r w:rsidRPr="00826A18">
        <w:rPr>
          <w:rFonts w:cs="Times New Roman"/>
          <w:b/>
          <w:color w:val="C00000"/>
          <w:szCs w:val="24"/>
          <w:lang w:val="de-DE"/>
        </w:rPr>
        <w:t>Câu 8:</w:t>
      </w:r>
      <w:r w:rsidRPr="00826A18">
        <w:rPr>
          <w:rFonts w:cs="Times New Roman"/>
          <w:color w:val="000000" w:themeColor="text1"/>
          <w:szCs w:val="24"/>
          <w:lang w:val="de-DE"/>
        </w:rPr>
        <w:t xml:space="preserve"> Một quả nặng làm bằng sắt nặng 50 g, có thể tích 25 cm</w:t>
      </w:r>
      <w:r w:rsidRPr="00826A18">
        <w:rPr>
          <w:rFonts w:cs="Times New Roman"/>
          <w:color w:val="000000" w:themeColor="text1"/>
          <w:szCs w:val="24"/>
          <w:vertAlign w:val="superscript"/>
          <w:lang w:val="de-DE"/>
        </w:rPr>
        <w:t>3</w:t>
      </w:r>
      <w:r w:rsidRPr="00826A18">
        <w:rPr>
          <w:rFonts w:cs="Times New Roman"/>
          <w:color w:val="000000" w:themeColor="text1"/>
          <w:szCs w:val="24"/>
          <w:lang w:val="de-DE"/>
        </w:rPr>
        <w:t xml:space="preserve"> được nhúng chìm trong rượu. Tính độ lớn lực đẩy Archimedes tác dụng lên vật. Cho biết trọng lượng riêng của rượu là 8.000 N/m</w:t>
      </w:r>
      <w:r w:rsidRPr="00826A18">
        <w:rPr>
          <w:rFonts w:cs="Times New Roman"/>
          <w:color w:val="000000" w:themeColor="text1"/>
          <w:szCs w:val="24"/>
          <w:vertAlign w:val="superscript"/>
          <w:lang w:val="de-DE"/>
        </w:rPr>
        <w:t>3</w:t>
      </w:r>
      <w:r w:rsidRPr="00826A18">
        <w:rPr>
          <w:rFonts w:cs="Times New Roman"/>
          <w:color w:val="000000" w:themeColor="text1"/>
          <w:szCs w:val="24"/>
          <w:lang w:val="de-DE"/>
        </w:rPr>
        <w:t xml:space="preserve">.   </w:t>
      </w:r>
      <w:r w:rsidRPr="00826A18">
        <w:rPr>
          <w:rFonts w:cs="Times New Roman"/>
          <w:b/>
          <w:color w:val="0070C0"/>
          <w:szCs w:val="24"/>
          <w:lang w:val="de-DE"/>
        </w:rPr>
        <w:t xml:space="preserve">A. </w:t>
      </w:r>
      <w:r w:rsidRPr="00826A18">
        <w:rPr>
          <w:rFonts w:cs="Times New Roman"/>
          <w:color w:val="000000" w:themeColor="text1"/>
          <w:szCs w:val="24"/>
          <w:lang w:val="de-DE"/>
        </w:rPr>
        <w:t>10 N</w:t>
      </w:r>
      <w:r w:rsidRPr="00826A18">
        <w:rPr>
          <w:rFonts w:cs="Times New Roman"/>
          <w:color w:val="000000" w:themeColor="text1"/>
          <w:szCs w:val="24"/>
          <w:lang w:val="pt-BR"/>
        </w:rPr>
        <w:tab/>
        <w:t xml:space="preserve">            </w:t>
      </w:r>
      <w:r w:rsidRPr="00826A18">
        <w:rPr>
          <w:rFonts w:cs="Times New Roman"/>
          <w:b/>
          <w:color w:val="0070C0"/>
          <w:szCs w:val="24"/>
          <w:lang w:val="de-DE"/>
        </w:rPr>
        <w:t xml:space="preserve">B. </w:t>
      </w:r>
      <w:r w:rsidRPr="00826A18">
        <w:rPr>
          <w:rFonts w:cs="Times New Roman"/>
          <w:color w:val="000000" w:themeColor="text1"/>
          <w:szCs w:val="24"/>
          <w:lang w:val="de-DE"/>
        </w:rPr>
        <w:t>400 N</w:t>
      </w:r>
      <w:r w:rsidRPr="00826A18">
        <w:rPr>
          <w:rFonts w:cs="Times New Roman"/>
          <w:color w:val="000000" w:themeColor="text1"/>
          <w:szCs w:val="24"/>
          <w:lang w:val="pt-BR"/>
        </w:rPr>
        <w:tab/>
        <w:t xml:space="preserve">                </w:t>
      </w:r>
      <w:r w:rsidRPr="00826A18">
        <w:rPr>
          <w:rFonts w:cs="Times New Roman"/>
          <w:b/>
          <w:color w:val="0070C0"/>
          <w:szCs w:val="24"/>
          <w:lang w:val="de-DE"/>
        </w:rPr>
        <w:t xml:space="preserve">C. </w:t>
      </w:r>
      <w:r w:rsidRPr="00826A18">
        <w:rPr>
          <w:rFonts w:cs="Times New Roman"/>
          <w:color w:val="000000" w:themeColor="text1"/>
          <w:szCs w:val="24"/>
          <w:lang w:val="de-DE"/>
        </w:rPr>
        <w:t>200 N</w:t>
      </w:r>
      <w:r w:rsidRPr="00826A18">
        <w:rPr>
          <w:rFonts w:cs="Times New Roman"/>
          <w:color w:val="000000" w:themeColor="text1"/>
          <w:szCs w:val="24"/>
          <w:lang w:val="pt-BR"/>
        </w:rPr>
        <w:tab/>
        <w:t xml:space="preserve">               </w:t>
      </w:r>
      <w:r w:rsidRPr="00826A18">
        <w:rPr>
          <w:rFonts w:cs="Times New Roman"/>
          <w:b/>
          <w:color w:val="0070C0"/>
          <w:szCs w:val="24"/>
          <w:lang w:val="de-DE"/>
        </w:rPr>
        <w:t xml:space="preserve">D. </w:t>
      </w:r>
      <w:r w:rsidRPr="00826A18">
        <w:rPr>
          <w:rFonts w:cs="Times New Roman"/>
          <w:color w:val="000000" w:themeColor="text1"/>
          <w:szCs w:val="24"/>
          <w:lang w:val="de-DE"/>
        </w:rPr>
        <w:t>0,2 N</w:t>
      </w:r>
    </w:p>
    <w:p w14:paraId="710DDE0F" w14:textId="77777777" w:rsidR="007D6E92" w:rsidRPr="00826A18" w:rsidRDefault="007D6E92" w:rsidP="007126E9">
      <w:pPr>
        <w:widowControl w:val="0"/>
        <w:tabs>
          <w:tab w:val="left" w:pos="706"/>
        </w:tabs>
        <w:autoSpaceDE w:val="0"/>
        <w:autoSpaceDN w:val="0"/>
        <w:jc w:val="both"/>
        <w:rPr>
          <w:rFonts w:cs="Times New Roman"/>
          <w:color w:val="000000" w:themeColor="text1"/>
          <w:szCs w:val="24"/>
          <w:lang w:val="pt-BR"/>
        </w:rPr>
      </w:pPr>
      <w:r w:rsidRPr="00826A18">
        <w:rPr>
          <w:rFonts w:cs="Times New Roman"/>
          <w:b/>
          <w:color w:val="C00000"/>
          <w:szCs w:val="24"/>
          <w:lang w:val="pt-BR"/>
        </w:rPr>
        <w:t>Câu 9:</w:t>
      </w:r>
      <w:r w:rsidRPr="00826A18">
        <w:rPr>
          <w:rFonts w:cs="Times New Roman"/>
          <w:color w:val="000000" w:themeColor="text1"/>
          <w:szCs w:val="24"/>
          <w:lang w:val="pt-BR"/>
        </w:rPr>
        <w:t xml:space="preserve"> Vận tốc kéo theo là vận tốc của    </w:t>
      </w:r>
    </w:p>
    <w:p w14:paraId="3C0CDF82" w14:textId="77777777" w:rsidR="007D6E92" w:rsidRPr="00826A18" w:rsidRDefault="007D6E92" w:rsidP="007126E9">
      <w:pPr>
        <w:ind w:firstLine="283"/>
        <w:rPr>
          <w:rFonts w:cs="Times New Roman"/>
          <w:color w:val="000000" w:themeColor="text1"/>
          <w:szCs w:val="24"/>
          <w:lang w:val="pt-BR"/>
        </w:rPr>
      </w:pPr>
      <w:r w:rsidRPr="00826A18">
        <w:rPr>
          <w:rFonts w:cs="Times New Roman"/>
          <w:b/>
          <w:color w:val="0070C0"/>
          <w:szCs w:val="24"/>
          <w:lang w:val="pt-BR"/>
        </w:rPr>
        <w:t xml:space="preserve">A. </w:t>
      </w:r>
      <w:r w:rsidRPr="00826A18">
        <w:rPr>
          <w:rFonts w:cs="Times New Roman"/>
          <w:color w:val="000000" w:themeColor="text1"/>
          <w:szCs w:val="24"/>
          <w:lang w:val="pt-BR"/>
        </w:rPr>
        <w:t>hệ quy chiếu đứng</w:t>
      </w:r>
      <w:r w:rsidRPr="00826A18">
        <w:rPr>
          <w:rFonts w:cs="Times New Roman"/>
          <w:color w:val="000000" w:themeColor="text1"/>
          <w:spacing w:val="-9"/>
          <w:szCs w:val="24"/>
          <w:lang w:val="pt-BR"/>
        </w:rPr>
        <w:t xml:space="preserve"> </w:t>
      </w:r>
      <w:r w:rsidRPr="00826A18">
        <w:rPr>
          <w:rFonts w:cs="Times New Roman"/>
          <w:color w:val="000000" w:themeColor="text1"/>
          <w:szCs w:val="24"/>
          <w:lang w:val="pt-BR"/>
        </w:rPr>
        <w:t>yên đối với hệ quy chiếu chuyển động.</w:t>
      </w:r>
    </w:p>
    <w:p w14:paraId="54E75405" w14:textId="77777777" w:rsidR="007D6E92" w:rsidRPr="00826A18" w:rsidRDefault="007D6E92" w:rsidP="007126E9">
      <w:pPr>
        <w:ind w:firstLine="283"/>
        <w:rPr>
          <w:rFonts w:cs="Times New Roman"/>
          <w:color w:val="000000" w:themeColor="text1"/>
          <w:szCs w:val="24"/>
          <w:lang w:val="pt-BR"/>
        </w:rPr>
      </w:pPr>
      <w:r w:rsidRPr="00826A18">
        <w:rPr>
          <w:rFonts w:cs="Times New Roman"/>
          <w:b/>
          <w:iCs/>
          <w:color w:val="0070C0"/>
          <w:szCs w:val="24"/>
          <w:lang w:val="pt-BR"/>
        </w:rPr>
        <w:t xml:space="preserve">B. </w:t>
      </w:r>
      <w:r w:rsidRPr="00826A18">
        <w:rPr>
          <w:rFonts w:cs="Times New Roman"/>
          <w:iCs/>
          <w:color w:val="000000" w:themeColor="text1"/>
          <w:szCs w:val="24"/>
          <w:lang w:val="pt-BR"/>
        </w:rPr>
        <w:t>hệ quy chiếu chuyển động đối với hệ quy chiếu đứng</w:t>
      </w:r>
      <w:r w:rsidRPr="00826A18">
        <w:rPr>
          <w:rFonts w:cs="Times New Roman"/>
          <w:iCs/>
          <w:color w:val="000000" w:themeColor="text1"/>
          <w:spacing w:val="-9"/>
          <w:szCs w:val="24"/>
          <w:lang w:val="pt-BR"/>
        </w:rPr>
        <w:t xml:space="preserve"> </w:t>
      </w:r>
      <w:r w:rsidRPr="00826A18">
        <w:rPr>
          <w:rFonts w:cs="Times New Roman"/>
          <w:iCs/>
          <w:color w:val="000000" w:themeColor="text1"/>
          <w:szCs w:val="24"/>
          <w:lang w:val="pt-BR"/>
        </w:rPr>
        <w:t>yên.</w:t>
      </w:r>
    </w:p>
    <w:p w14:paraId="498F1CD5" w14:textId="77777777" w:rsidR="007D6E92" w:rsidRPr="00826A18" w:rsidRDefault="007D6E92" w:rsidP="007126E9">
      <w:pPr>
        <w:ind w:firstLine="283"/>
        <w:rPr>
          <w:rFonts w:cs="Times New Roman"/>
          <w:color w:val="000000" w:themeColor="text1"/>
          <w:szCs w:val="24"/>
          <w:lang w:val="pt-BR"/>
        </w:rPr>
      </w:pPr>
      <w:r w:rsidRPr="00826A18">
        <w:rPr>
          <w:rFonts w:cs="Times New Roman"/>
          <w:b/>
          <w:color w:val="0070C0"/>
          <w:szCs w:val="24"/>
          <w:lang w:val="pt-BR"/>
        </w:rPr>
        <w:t xml:space="preserve">C. </w:t>
      </w:r>
      <w:r w:rsidRPr="00826A18">
        <w:rPr>
          <w:rFonts w:cs="Times New Roman"/>
          <w:color w:val="000000" w:themeColor="text1"/>
          <w:szCs w:val="24"/>
          <w:lang w:val="pt-BR"/>
        </w:rPr>
        <w:t>vật đối với hệ quy chiếu đứng</w:t>
      </w:r>
      <w:r w:rsidRPr="00826A18">
        <w:rPr>
          <w:rFonts w:cs="Times New Roman"/>
          <w:color w:val="000000" w:themeColor="text1"/>
          <w:spacing w:val="-6"/>
          <w:szCs w:val="24"/>
          <w:lang w:val="pt-BR"/>
        </w:rPr>
        <w:t xml:space="preserve"> </w:t>
      </w:r>
      <w:r w:rsidRPr="00826A18">
        <w:rPr>
          <w:rFonts w:cs="Times New Roman"/>
          <w:color w:val="000000" w:themeColor="text1"/>
          <w:szCs w:val="24"/>
          <w:lang w:val="pt-BR"/>
        </w:rPr>
        <w:t>yên.</w:t>
      </w:r>
    </w:p>
    <w:p w14:paraId="1251E921" w14:textId="77777777" w:rsidR="007D6E92" w:rsidRPr="00826A18" w:rsidRDefault="007D6E92" w:rsidP="007126E9">
      <w:pPr>
        <w:ind w:firstLine="283"/>
        <w:rPr>
          <w:rFonts w:cs="Times New Roman"/>
          <w:color w:val="000000" w:themeColor="text1"/>
          <w:szCs w:val="24"/>
          <w:lang w:val="pt-BR"/>
        </w:rPr>
      </w:pPr>
      <w:r w:rsidRPr="00826A18">
        <w:rPr>
          <w:rFonts w:cs="Times New Roman"/>
          <w:b/>
          <w:color w:val="0070C0"/>
          <w:szCs w:val="24"/>
          <w:lang w:val="pt-BR"/>
        </w:rPr>
        <w:t xml:space="preserve">D. </w:t>
      </w:r>
      <w:r w:rsidRPr="00826A18">
        <w:rPr>
          <w:rFonts w:cs="Times New Roman"/>
          <w:color w:val="000000" w:themeColor="text1"/>
          <w:szCs w:val="24"/>
          <w:lang w:val="pt-BR"/>
        </w:rPr>
        <w:t>vật đối với hệ quy chiếu chuyển động.</w:t>
      </w:r>
    </w:p>
    <w:p w14:paraId="6B6950FB" w14:textId="77777777" w:rsidR="007D6E92" w:rsidRPr="00826A18" w:rsidRDefault="007D6E92" w:rsidP="007126E9">
      <w:pPr>
        <w:jc w:val="both"/>
        <w:rPr>
          <w:rFonts w:cs="Times New Roman"/>
          <w:color w:val="000000" w:themeColor="text1"/>
          <w:szCs w:val="24"/>
          <w:lang w:val="pt-BR"/>
        </w:rPr>
      </w:pPr>
      <w:r w:rsidRPr="00826A18">
        <w:rPr>
          <w:rFonts w:cs="Times New Roman"/>
          <w:b/>
          <w:color w:val="C00000"/>
          <w:szCs w:val="24"/>
          <w:lang w:val="pt-BR"/>
        </w:rPr>
        <w:t>Câu 10:</w:t>
      </w:r>
      <w:r w:rsidRPr="00826A18">
        <w:rPr>
          <w:rFonts w:cs="Times New Roman"/>
          <w:color w:val="000000" w:themeColor="text1"/>
          <w:szCs w:val="24"/>
          <w:lang w:val="pt-BR"/>
        </w:rPr>
        <w:t xml:space="preserve"> Chọn đáp án đúng nhất: Sai số của phép đo bao gồm:</w:t>
      </w:r>
    </w:p>
    <w:p w14:paraId="42549DA7" w14:textId="77777777" w:rsidR="007D6E92" w:rsidRPr="00826A18" w:rsidRDefault="007D6E92" w:rsidP="007126E9">
      <w:pPr>
        <w:tabs>
          <w:tab w:val="left" w:pos="4937"/>
        </w:tabs>
        <w:ind w:firstLine="283"/>
        <w:rPr>
          <w:rFonts w:cs="Times New Roman"/>
          <w:color w:val="000000" w:themeColor="text1"/>
          <w:szCs w:val="24"/>
          <w:lang w:val="pt-BR"/>
        </w:rPr>
      </w:pPr>
      <w:r w:rsidRPr="00826A18">
        <w:rPr>
          <w:rFonts w:cs="Times New Roman"/>
          <w:b/>
          <w:color w:val="0070C0"/>
          <w:szCs w:val="24"/>
          <w:lang w:val="pt-BR"/>
        </w:rPr>
        <w:t xml:space="preserve">A. </w:t>
      </w:r>
      <w:r w:rsidRPr="00826A18">
        <w:rPr>
          <w:rFonts w:cs="Times New Roman"/>
          <w:color w:val="000000" w:themeColor="text1"/>
          <w:szCs w:val="24"/>
          <w:lang w:val="pt-BR"/>
        </w:rPr>
        <w:t>Sai số ngẫu nhiên và sai số đơn vị.</w:t>
      </w:r>
      <w:r w:rsidRPr="00826A18">
        <w:rPr>
          <w:rFonts w:cs="Times New Roman"/>
          <w:color w:val="000000" w:themeColor="text1"/>
          <w:szCs w:val="24"/>
          <w:lang w:val="pt-BR"/>
        </w:rPr>
        <w:tab/>
      </w:r>
      <w:r w:rsidRPr="00826A18">
        <w:rPr>
          <w:rFonts w:cs="Times New Roman"/>
          <w:b/>
          <w:color w:val="0070C0"/>
          <w:szCs w:val="24"/>
          <w:lang w:val="pt-BR"/>
        </w:rPr>
        <w:t xml:space="preserve">B. </w:t>
      </w:r>
      <w:r w:rsidRPr="00826A18">
        <w:rPr>
          <w:rFonts w:cs="Times New Roman"/>
          <w:color w:val="000000" w:themeColor="text1"/>
          <w:szCs w:val="24"/>
          <w:lang w:val="pt-BR"/>
        </w:rPr>
        <w:t>Sai số hệ thống và sai số đơn vị.</w:t>
      </w:r>
    </w:p>
    <w:p w14:paraId="4330DBDF" w14:textId="77777777" w:rsidR="007D6E92" w:rsidRPr="00826A18" w:rsidRDefault="007D6E92" w:rsidP="007126E9">
      <w:pPr>
        <w:tabs>
          <w:tab w:val="left" w:pos="4937"/>
        </w:tabs>
        <w:ind w:firstLine="283"/>
        <w:rPr>
          <w:rFonts w:cs="Times New Roman"/>
          <w:color w:val="000000" w:themeColor="text1"/>
          <w:szCs w:val="24"/>
          <w:lang w:val="pt-BR"/>
        </w:rPr>
      </w:pPr>
      <w:r w:rsidRPr="00826A18">
        <w:rPr>
          <w:rFonts w:cs="Times New Roman"/>
          <w:b/>
          <w:iCs/>
          <w:color w:val="0070C0"/>
          <w:szCs w:val="24"/>
          <w:lang w:val="pt-BR"/>
        </w:rPr>
        <w:t xml:space="preserve">C. </w:t>
      </w:r>
      <w:r w:rsidRPr="00826A18">
        <w:rPr>
          <w:rFonts w:cs="Times New Roman"/>
          <w:iCs/>
          <w:color w:val="000000" w:themeColor="text1"/>
          <w:szCs w:val="24"/>
          <w:lang w:val="pt-BR"/>
        </w:rPr>
        <w:t>Sai số ngẫu nhiên và sai số hệ thống.</w:t>
      </w:r>
      <w:r w:rsidRPr="00826A18">
        <w:rPr>
          <w:rFonts w:cs="Times New Roman"/>
          <w:color w:val="000000" w:themeColor="text1"/>
          <w:szCs w:val="24"/>
          <w:lang w:val="pt-BR"/>
        </w:rPr>
        <w:tab/>
      </w:r>
      <w:r w:rsidRPr="00826A18">
        <w:rPr>
          <w:rFonts w:cs="Times New Roman"/>
          <w:b/>
          <w:color w:val="0070C0"/>
          <w:szCs w:val="24"/>
          <w:lang w:val="pt-BR"/>
        </w:rPr>
        <w:t xml:space="preserve">D. </w:t>
      </w:r>
      <w:r w:rsidRPr="00826A18">
        <w:rPr>
          <w:rFonts w:cs="Times New Roman"/>
          <w:color w:val="000000" w:themeColor="text1"/>
          <w:szCs w:val="24"/>
          <w:lang w:val="pt-BR"/>
        </w:rPr>
        <w:t>Sai số đơn vị và sai số dụng cụ.</w:t>
      </w:r>
    </w:p>
    <w:p w14:paraId="446FC970" w14:textId="77777777" w:rsidR="007D6E92" w:rsidRPr="00826A18" w:rsidRDefault="007D6E92" w:rsidP="007126E9">
      <w:pPr>
        <w:tabs>
          <w:tab w:val="left" w:pos="360"/>
          <w:tab w:val="left" w:pos="2880"/>
          <w:tab w:val="left" w:pos="5400"/>
          <w:tab w:val="left" w:pos="7920"/>
        </w:tabs>
        <w:jc w:val="both"/>
        <w:rPr>
          <w:rFonts w:cs="Times New Roman"/>
          <w:color w:val="000000" w:themeColor="text1"/>
          <w:szCs w:val="24"/>
          <w:lang w:val="vi-VN" w:eastAsia="vi-VN"/>
        </w:rPr>
      </w:pPr>
      <w:r w:rsidRPr="00826A18">
        <w:rPr>
          <w:rFonts w:cs="Times New Roman"/>
          <w:b/>
          <w:color w:val="C00000"/>
          <w:szCs w:val="24"/>
          <w:lang w:val="vi-VN" w:eastAsia="vi-VN"/>
        </w:rPr>
        <w:t>Câu 11:</w:t>
      </w:r>
      <w:r w:rsidRPr="00826A18">
        <w:rPr>
          <w:rFonts w:cs="Times New Roman"/>
          <w:color w:val="000000" w:themeColor="text1"/>
          <w:szCs w:val="24"/>
          <w:lang w:val="vi-VN" w:eastAsia="vi-VN"/>
        </w:rPr>
        <w:t xml:space="preserve"> Hành khách ngồi trên xe ô tô đang chuyển động, xe bất ngờ </w:t>
      </w:r>
      <w:r w:rsidRPr="00826A18">
        <w:rPr>
          <w:rFonts w:cs="Times New Roman"/>
          <w:color w:val="000000" w:themeColor="text1"/>
          <w:szCs w:val="24"/>
          <w:lang w:val="pt-BR" w:eastAsia="vi-VN"/>
        </w:rPr>
        <w:t>phanh gấp</w:t>
      </w:r>
      <w:r w:rsidRPr="00826A18">
        <w:rPr>
          <w:rFonts w:cs="Times New Roman"/>
          <w:color w:val="000000" w:themeColor="text1"/>
          <w:szCs w:val="24"/>
          <w:lang w:val="vi-VN" w:eastAsia="vi-VN"/>
        </w:rPr>
        <w:t>. Theo quán tính, hành khách sẽ</w:t>
      </w:r>
    </w:p>
    <w:p w14:paraId="0F8F95D9" w14:textId="77777777" w:rsidR="007D6E92" w:rsidRPr="00826A18" w:rsidRDefault="007D6E92" w:rsidP="007126E9">
      <w:pPr>
        <w:tabs>
          <w:tab w:val="left" w:pos="4937"/>
        </w:tabs>
        <w:ind w:firstLine="283"/>
        <w:rPr>
          <w:rFonts w:cs="Times New Roman"/>
          <w:color w:val="000000" w:themeColor="text1"/>
          <w:szCs w:val="24"/>
          <w:lang w:val="pt-BR"/>
        </w:rPr>
      </w:pPr>
      <w:r w:rsidRPr="00826A18">
        <w:rPr>
          <w:rFonts w:cs="Times New Roman"/>
          <w:b/>
          <w:color w:val="0070C0"/>
          <w:szCs w:val="24"/>
          <w:lang w:val="vi-VN" w:eastAsia="vi-VN"/>
        </w:rPr>
        <w:t xml:space="preserve">A. </w:t>
      </w:r>
      <w:r w:rsidRPr="00826A18">
        <w:rPr>
          <w:rFonts w:cs="Times New Roman"/>
          <w:color w:val="000000" w:themeColor="text1"/>
          <w:szCs w:val="24"/>
          <w:lang w:val="vi-VN" w:eastAsia="vi-VN"/>
        </w:rPr>
        <w:t>ngã người về phía sau.</w:t>
      </w:r>
      <w:r w:rsidRPr="00826A18">
        <w:rPr>
          <w:rFonts w:cs="Times New Roman"/>
          <w:color w:val="000000" w:themeColor="text1"/>
          <w:szCs w:val="24"/>
          <w:lang w:val="pt-BR"/>
        </w:rPr>
        <w:tab/>
      </w:r>
      <w:r w:rsidRPr="00826A18">
        <w:rPr>
          <w:rFonts w:cs="Times New Roman"/>
          <w:b/>
          <w:color w:val="0070C0"/>
          <w:szCs w:val="24"/>
          <w:lang w:val="vi-VN" w:eastAsia="vi-VN"/>
        </w:rPr>
        <w:t xml:space="preserve">B. </w:t>
      </w:r>
      <w:r w:rsidRPr="00826A18">
        <w:rPr>
          <w:rFonts w:cs="Times New Roman"/>
          <w:color w:val="000000" w:themeColor="text1"/>
          <w:szCs w:val="24"/>
          <w:lang w:val="vi-VN" w:eastAsia="vi-VN"/>
        </w:rPr>
        <w:t>nghiêng sang phải.</w:t>
      </w:r>
    </w:p>
    <w:p w14:paraId="1274563D" w14:textId="77777777" w:rsidR="007D6E92" w:rsidRPr="00826A18" w:rsidRDefault="007D6E92" w:rsidP="007126E9">
      <w:pPr>
        <w:tabs>
          <w:tab w:val="left" w:pos="4937"/>
        </w:tabs>
        <w:ind w:firstLine="283"/>
        <w:rPr>
          <w:rFonts w:cs="Times New Roman"/>
          <w:color w:val="000000" w:themeColor="text1"/>
          <w:szCs w:val="24"/>
          <w:lang w:val="pt-BR"/>
        </w:rPr>
      </w:pPr>
      <w:r w:rsidRPr="00826A18">
        <w:rPr>
          <w:rFonts w:cs="Times New Roman"/>
          <w:b/>
          <w:color w:val="0070C0"/>
          <w:szCs w:val="24"/>
          <w:lang w:val="vi-VN" w:eastAsia="vi-VN"/>
        </w:rPr>
        <w:t xml:space="preserve">C. </w:t>
      </w:r>
      <w:r w:rsidRPr="00826A18">
        <w:rPr>
          <w:rFonts w:cs="Times New Roman"/>
          <w:color w:val="000000" w:themeColor="text1"/>
          <w:szCs w:val="24"/>
          <w:lang w:val="vi-VN" w:eastAsia="vi-VN"/>
        </w:rPr>
        <w:t>chúi người về phía trước.</w:t>
      </w:r>
      <w:r w:rsidRPr="00826A18">
        <w:rPr>
          <w:rFonts w:cs="Times New Roman"/>
          <w:color w:val="000000" w:themeColor="text1"/>
          <w:szCs w:val="24"/>
          <w:lang w:val="pt-BR"/>
        </w:rPr>
        <w:tab/>
      </w:r>
      <w:r w:rsidRPr="00826A18">
        <w:rPr>
          <w:rFonts w:cs="Times New Roman"/>
          <w:b/>
          <w:color w:val="0070C0"/>
          <w:szCs w:val="24"/>
          <w:lang w:val="vi-VN" w:eastAsia="vi-VN"/>
        </w:rPr>
        <w:t xml:space="preserve">D. </w:t>
      </w:r>
      <w:r w:rsidRPr="00826A18">
        <w:rPr>
          <w:rFonts w:cs="Times New Roman"/>
          <w:color w:val="000000" w:themeColor="text1"/>
          <w:szCs w:val="24"/>
          <w:lang w:val="vi-VN" w:eastAsia="vi-VN"/>
        </w:rPr>
        <w:t>nghiêng sang trái.</w:t>
      </w:r>
    </w:p>
    <w:p w14:paraId="141D22AD" w14:textId="77777777" w:rsidR="007D6E92" w:rsidRPr="00826A18" w:rsidRDefault="007D6E92" w:rsidP="007126E9">
      <w:pPr>
        <w:tabs>
          <w:tab w:val="left" w:pos="360"/>
          <w:tab w:val="left" w:pos="2880"/>
          <w:tab w:val="left" w:pos="5400"/>
          <w:tab w:val="left" w:pos="7920"/>
        </w:tabs>
        <w:jc w:val="both"/>
        <w:rPr>
          <w:rFonts w:cs="Times New Roman"/>
          <w:color w:val="000000" w:themeColor="text1"/>
          <w:szCs w:val="24"/>
          <w:lang w:val="vi-VN" w:eastAsia="vi-VN"/>
        </w:rPr>
      </w:pPr>
      <w:r w:rsidRPr="00826A18">
        <w:rPr>
          <w:rFonts w:cs="Times New Roman"/>
          <w:b/>
          <w:color w:val="C00000"/>
          <w:szCs w:val="24"/>
          <w:lang w:val="vi-VN" w:eastAsia="vi-VN"/>
        </w:rPr>
        <w:t>Câu 12:</w:t>
      </w:r>
      <w:r w:rsidRPr="00826A18">
        <w:rPr>
          <w:rFonts w:cs="Times New Roman"/>
          <w:color w:val="000000" w:themeColor="text1"/>
          <w:szCs w:val="24"/>
          <w:lang w:val="vi-VN" w:eastAsia="vi-VN"/>
        </w:rPr>
        <w:t xml:space="preserve"> Một viên bi đang chuyển động đều trên mặt sàn nằm ngang, phẳng, nhẵn (xem như không có ma sát). Nhận xét nào sau đây là </w:t>
      </w:r>
      <w:r w:rsidRPr="00826A18">
        <w:rPr>
          <w:rFonts w:cs="Times New Roman"/>
          <w:b/>
          <w:color w:val="000000" w:themeColor="text1"/>
          <w:szCs w:val="24"/>
          <w:lang w:val="vi-VN" w:eastAsia="vi-VN"/>
        </w:rPr>
        <w:t>sai</w:t>
      </w:r>
      <w:r w:rsidRPr="00826A18">
        <w:rPr>
          <w:rFonts w:cs="Times New Roman"/>
          <w:color w:val="000000" w:themeColor="text1"/>
          <w:szCs w:val="24"/>
          <w:lang w:val="vi-VN" w:eastAsia="vi-VN"/>
        </w:rPr>
        <w:t>?</w:t>
      </w:r>
    </w:p>
    <w:p w14:paraId="3CC80962" w14:textId="77777777" w:rsidR="007D6E92" w:rsidRPr="00826A18" w:rsidRDefault="007D6E92" w:rsidP="000676EA">
      <w:pPr>
        <w:ind w:firstLine="283"/>
        <w:rPr>
          <w:rFonts w:cs="Times New Roman"/>
          <w:color w:val="000000" w:themeColor="text1"/>
          <w:szCs w:val="24"/>
          <w:lang w:val="pt-BR"/>
        </w:rPr>
      </w:pPr>
      <w:r w:rsidRPr="00826A18">
        <w:rPr>
          <w:rFonts w:cs="Times New Roman"/>
          <w:b/>
          <w:color w:val="0070C0"/>
          <w:szCs w:val="24"/>
          <w:lang w:val="vi-VN" w:eastAsia="vi-VN"/>
        </w:rPr>
        <w:t xml:space="preserve">A. </w:t>
      </w:r>
      <w:r w:rsidRPr="00826A18">
        <w:rPr>
          <w:rFonts w:cs="Times New Roman"/>
          <w:color w:val="000000" w:themeColor="text1"/>
          <w:szCs w:val="24"/>
          <w:lang w:val="vi-VN" w:eastAsia="vi-VN"/>
        </w:rPr>
        <w:t>Viên bi không chịu tác dụng của lực nào.</w:t>
      </w:r>
      <w:r w:rsidRPr="00826A18">
        <w:rPr>
          <w:rFonts w:cs="Times New Roman"/>
          <w:color w:val="000000" w:themeColor="text1"/>
          <w:szCs w:val="24"/>
          <w:lang w:val="pt-BR"/>
        </w:rPr>
        <w:t xml:space="preserve">      </w:t>
      </w:r>
      <w:r w:rsidRPr="00826A18">
        <w:rPr>
          <w:rFonts w:cs="Times New Roman"/>
          <w:b/>
          <w:color w:val="0070C0"/>
          <w:szCs w:val="24"/>
          <w:lang w:val="vi-VN" w:eastAsia="vi-VN"/>
        </w:rPr>
        <w:t xml:space="preserve">B. </w:t>
      </w:r>
      <w:r w:rsidRPr="00826A18">
        <w:rPr>
          <w:rFonts w:cs="Times New Roman"/>
          <w:color w:val="000000" w:themeColor="text1"/>
          <w:szCs w:val="24"/>
          <w:lang w:val="vi-VN" w:eastAsia="vi-VN"/>
        </w:rPr>
        <w:t>Hợp lực tác dụng lên viên bi bằng không.</w:t>
      </w:r>
    </w:p>
    <w:p w14:paraId="611CD9D4" w14:textId="77777777" w:rsidR="007D6E92" w:rsidRPr="00826A18" w:rsidRDefault="007D6E92" w:rsidP="000676EA">
      <w:pPr>
        <w:ind w:firstLine="283"/>
        <w:rPr>
          <w:rFonts w:cs="Times New Roman"/>
          <w:color w:val="000000" w:themeColor="text1"/>
          <w:szCs w:val="24"/>
          <w:lang w:val="pt-BR"/>
        </w:rPr>
      </w:pPr>
      <w:r w:rsidRPr="00826A18">
        <w:rPr>
          <w:rFonts w:cs="Times New Roman"/>
          <w:b/>
          <w:color w:val="0070C0"/>
          <w:szCs w:val="24"/>
          <w:lang w:val="vi-VN" w:eastAsia="vi-VN"/>
        </w:rPr>
        <w:t xml:space="preserve">C. </w:t>
      </w:r>
      <w:r w:rsidRPr="00826A18">
        <w:rPr>
          <w:rFonts w:cs="Times New Roman"/>
          <w:color w:val="000000" w:themeColor="text1"/>
          <w:szCs w:val="24"/>
          <w:lang w:val="vi-VN" w:eastAsia="vi-VN"/>
        </w:rPr>
        <w:t>Gia tốc của viên bi bằng không.</w:t>
      </w:r>
      <w:r w:rsidRPr="00826A18">
        <w:rPr>
          <w:rFonts w:cs="Times New Roman"/>
          <w:color w:val="000000" w:themeColor="text1"/>
          <w:szCs w:val="24"/>
          <w:lang w:val="pt-BR"/>
        </w:rPr>
        <w:t xml:space="preserve">                      </w:t>
      </w:r>
      <w:r w:rsidRPr="00826A18">
        <w:rPr>
          <w:rFonts w:cs="Times New Roman"/>
          <w:b/>
          <w:color w:val="0070C0"/>
          <w:szCs w:val="24"/>
          <w:lang w:val="vi-VN" w:eastAsia="vi-VN"/>
        </w:rPr>
        <w:t xml:space="preserve">D. </w:t>
      </w:r>
      <w:r w:rsidRPr="00826A18">
        <w:rPr>
          <w:rFonts w:cs="Times New Roman"/>
          <w:color w:val="000000" w:themeColor="text1"/>
          <w:szCs w:val="24"/>
          <w:lang w:val="vi-VN" w:eastAsia="vi-VN"/>
        </w:rPr>
        <w:t>Viên bi chuyển động thẳng đều.</w:t>
      </w:r>
    </w:p>
    <w:p w14:paraId="2ADD8311" w14:textId="77777777" w:rsidR="007D6E92" w:rsidRPr="00826A18" w:rsidRDefault="007D6E92" w:rsidP="007126E9">
      <w:pPr>
        <w:tabs>
          <w:tab w:val="left" w:pos="360"/>
          <w:tab w:val="left" w:pos="2880"/>
          <w:tab w:val="left" w:pos="5400"/>
          <w:tab w:val="left" w:pos="7920"/>
        </w:tabs>
        <w:jc w:val="both"/>
        <w:rPr>
          <w:rFonts w:cs="Times New Roman"/>
          <w:color w:val="000000" w:themeColor="text1"/>
          <w:szCs w:val="24"/>
          <w:lang w:val="pt-BR"/>
        </w:rPr>
      </w:pPr>
      <w:r w:rsidRPr="00826A18">
        <w:rPr>
          <w:rFonts w:cs="Times New Roman"/>
          <w:b/>
          <w:color w:val="C00000"/>
          <w:szCs w:val="24"/>
          <w:lang w:val="pt-BR"/>
        </w:rPr>
        <w:t>Câu 13:</w:t>
      </w:r>
      <w:r w:rsidRPr="00826A18">
        <w:rPr>
          <w:rFonts w:cs="Times New Roman"/>
          <w:b/>
          <w:color w:val="000000" w:themeColor="text1"/>
          <w:szCs w:val="24"/>
          <w:lang w:val="pt-BR"/>
        </w:rPr>
        <w:t xml:space="preserve"> </w:t>
      </w:r>
      <w:r w:rsidRPr="00826A18">
        <w:rPr>
          <w:rFonts w:cs="Times New Roman"/>
          <w:color w:val="000000" w:themeColor="text1"/>
          <w:szCs w:val="24"/>
          <w:lang w:val="pt-BR"/>
        </w:rPr>
        <w:t>Một vật được thả rơi tự do từ độ cao h so với mặt đất tại nơi có gia tốc rơi tự do g. Thời gian từ lúc thả đến khi vật chạm đất được xác định theo biểu thức</w:t>
      </w:r>
    </w:p>
    <w:p w14:paraId="0EF9EFFB" w14:textId="77777777" w:rsidR="007D6E92" w:rsidRPr="00826A18" w:rsidRDefault="007D6E92" w:rsidP="007126E9">
      <w:pPr>
        <w:tabs>
          <w:tab w:val="left" w:pos="2608"/>
          <w:tab w:val="left" w:pos="4939"/>
          <w:tab w:val="left" w:pos="7269"/>
        </w:tabs>
        <w:ind w:firstLine="283"/>
        <w:rPr>
          <w:rFonts w:cs="Times New Roman"/>
          <w:color w:val="000000" w:themeColor="text1"/>
          <w:szCs w:val="24"/>
          <w:lang w:val="pt-BR"/>
        </w:rPr>
      </w:pPr>
      <w:r w:rsidRPr="00826A18">
        <w:rPr>
          <w:rFonts w:cs="Times New Roman"/>
          <w:b/>
          <w:color w:val="0070C0"/>
          <w:szCs w:val="24"/>
        </w:rPr>
        <w:t xml:space="preserve">A. </w:t>
      </w:r>
      <w:r w:rsidRPr="00826A18">
        <w:rPr>
          <w:rFonts w:cs="Times New Roman"/>
          <w:color w:val="000000" w:themeColor="text1"/>
          <w:szCs w:val="24"/>
        </w:rPr>
        <w:t xml:space="preserve">t = </w:t>
      </w:r>
      <w:r w:rsidRPr="00826A18">
        <w:rPr>
          <w:rFonts w:cs="Times New Roman"/>
          <w:color w:val="000000" w:themeColor="text1"/>
          <w:position w:val="-28"/>
          <w:szCs w:val="24"/>
          <w:lang w:val="fr-FR" w:eastAsia="zh-CN"/>
        </w:rPr>
        <w:object w:dxaOrig="520" w:dyaOrig="680" w14:anchorId="4CFC9AE0">
          <v:shape id="_x0000_i1113" type="#_x0000_t75" style="width:26.35pt;height:33.85pt" o:ole="">
            <v:imagedata r:id="rId79" o:title=""/>
          </v:shape>
          <o:OLEObject Type="Embed" ProgID="Equation.DSMT4" ShapeID="_x0000_i1113" DrawAspect="Content" ObjectID="_1823258579" r:id="rId80"/>
        </w:object>
      </w:r>
      <w:r w:rsidRPr="00826A18">
        <w:rPr>
          <w:rFonts w:cs="Times New Roman"/>
          <w:color w:val="000000" w:themeColor="text1"/>
          <w:szCs w:val="24"/>
          <w:lang w:val="pt-BR"/>
        </w:rPr>
        <w:tab/>
      </w:r>
      <w:r w:rsidRPr="00826A18">
        <w:rPr>
          <w:rFonts w:cs="Times New Roman"/>
          <w:b/>
          <w:color w:val="0070C0"/>
          <w:szCs w:val="24"/>
        </w:rPr>
        <w:t xml:space="preserve">B. </w:t>
      </w:r>
      <w:r w:rsidRPr="00826A18">
        <w:rPr>
          <w:rFonts w:cs="Times New Roman"/>
          <w:color w:val="000000" w:themeColor="text1"/>
          <w:szCs w:val="24"/>
        </w:rPr>
        <w:t>t = 2.</w:t>
      </w:r>
      <w:r w:rsidRPr="00826A18">
        <w:rPr>
          <w:rFonts w:cs="Times New Roman"/>
          <w:color w:val="000000" w:themeColor="text1"/>
          <w:position w:val="-28"/>
          <w:szCs w:val="24"/>
          <w:lang w:val="fr-FR" w:eastAsia="zh-CN"/>
        </w:rPr>
        <w:object w:dxaOrig="400" w:dyaOrig="680" w14:anchorId="11CE62E0">
          <v:shape id="_x0000_i1114" type="#_x0000_t75" style="width:20.4pt;height:33.85pt" o:ole="">
            <v:imagedata r:id="rId81" o:title=""/>
          </v:shape>
          <o:OLEObject Type="Embed" ProgID="Equation.DSMT4" ShapeID="_x0000_i1114" DrawAspect="Content" ObjectID="_1823258580" r:id="rId82"/>
        </w:object>
      </w:r>
      <w:r w:rsidRPr="00826A18">
        <w:rPr>
          <w:rFonts w:cs="Times New Roman"/>
          <w:color w:val="000000" w:themeColor="text1"/>
          <w:szCs w:val="24"/>
          <w:lang w:val="pt-BR"/>
        </w:rPr>
        <w:tab/>
      </w:r>
      <w:r w:rsidRPr="00826A18">
        <w:rPr>
          <w:rFonts w:cs="Times New Roman"/>
          <w:b/>
          <w:color w:val="0070C0"/>
          <w:szCs w:val="24"/>
        </w:rPr>
        <w:t xml:space="preserve">C. </w:t>
      </w:r>
      <w:r w:rsidRPr="00826A18">
        <w:rPr>
          <w:rFonts w:cs="Times New Roman"/>
          <w:color w:val="000000" w:themeColor="text1"/>
          <w:szCs w:val="24"/>
        </w:rPr>
        <w:t xml:space="preserve">t = </w:t>
      </w:r>
      <w:r w:rsidRPr="00826A18">
        <w:rPr>
          <w:rFonts w:cs="Times New Roman"/>
          <w:color w:val="000000" w:themeColor="text1"/>
          <w:position w:val="-24"/>
          <w:szCs w:val="24"/>
          <w:lang w:val="fr-FR" w:eastAsia="zh-CN"/>
        </w:rPr>
        <w:object w:dxaOrig="500" w:dyaOrig="639" w14:anchorId="35B3DEED">
          <v:shape id="_x0000_i1115" type="#_x0000_t75" style="width:24.7pt;height:32.25pt" o:ole="">
            <v:imagedata r:id="rId83" o:title=""/>
          </v:shape>
          <o:OLEObject Type="Embed" ProgID="Equation.DSMT4" ShapeID="_x0000_i1115" DrawAspect="Content" ObjectID="_1823258581" r:id="rId84"/>
        </w:object>
      </w:r>
      <w:r w:rsidRPr="00826A18">
        <w:rPr>
          <w:rFonts w:cs="Times New Roman"/>
          <w:color w:val="000000" w:themeColor="text1"/>
          <w:szCs w:val="24"/>
          <w:lang w:val="pt-BR"/>
        </w:rPr>
        <w:tab/>
      </w:r>
      <w:r w:rsidRPr="00826A18">
        <w:rPr>
          <w:rFonts w:cs="Times New Roman"/>
          <w:b/>
          <w:color w:val="0070C0"/>
          <w:szCs w:val="24"/>
        </w:rPr>
        <w:t xml:space="preserve">D. </w:t>
      </w:r>
      <w:r w:rsidRPr="00826A18">
        <w:rPr>
          <w:rFonts w:cs="Times New Roman"/>
          <w:color w:val="000000" w:themeColor="text1"/>
          <w:szCs w:val="24"/>
        </w:rPr>
        <w:t xml:space="preserve">t = </w:t>
      </w:r>
      <w:r w:rsidRPr="00826A18">
        <w:rPr>
          <w:rFonts w:cs="Times New Roman"/>
          <w:color w:val="000000" w:themeColor="text1"/>
          <w:position w:val="-28"/>
          <w:szCs w:val="24"/>
          <w:lang w:val="fr-FR" w:eastAsia="zh-CN"/>
        </w:rPr>
        <w:object w:dxaOrig="400" w:dyaOrig="680" w14:anchorId="507C02BD">
          <v:shape id="_x0000_i1116" type="#_x0000_t75" style="width:20.4pt;height:33.85pt" o:ole="">
            <v:imagedata r:id="rId81" o:title=""/>
          </v:shape>
          <o:OLEObject Type="Embed" ProgID="Equation.DSMT4" ShapeID="_x0000_i1116" DrawAspect="Content" ObjectID="_1823258582" r:id="rId85"/>
        </w:object>
      </w:r>
    </w:p>
    <w:p w14:paraId="25782AA1" w14:textId="77777777" w:rsidR="007D6E92" w:rsidRPr="00826A18" w:rsidRDefault="007D6E92" w:rsidP="007126E9">
      <w:pPr>
        <w:tabs>
          <w:tab w:val="left" w:pos="360"/>
          <w:tab w:val="left" w:pos="2880"/>
          <w:tab w:val="left" w:pos="5400"/>
          <w:tab w:val="left" w:pos="7920"/>
        </w:tabs>
        <w:jc w:val="both"/>
        <w:rPr>
          <w:rFonts w:cs="Times New Roman"/>
          <w:color w:val="000000" w:themeColor="text1"/>
          <w:szCs w:val="24"/>
          <w:lang w:val="vi-VN" w:eastAsia="zh-CN"/>
        </w:rPr>
      </w:pPr>
      <w:r w:rsidRPr="00826A18">
        <w:rPr>
          <w:rFonts w:cs="Times New Roman"/>
          <w:b/>
          <w:color w:val="C00000"/>
          <w:szCs w:val="24"/>
          <w:lang w:val="vi-VN"/>
        </w:rPr>
        <w:t>Câu 14:</w:t>
      </w:r>
      <w:r w:rsidRPr="00826A18">
        <w:rPr>
          <w:rFonts w:cs="Times New Roman"/>
          <w:color w:val="000000" w:themeColor="text1"/>
          <w:szCs w:val="24"/>
          <w:lang w:val="vi-VN"/>
        </w:rPr>
        <w:t xml:space="preserve"> Trong các cách viết của định luật II Newton sau đây, cách viết nào đúng?</w:t>
      </w:r>
    </w:p>
    <w:p w14:paraId="0E08300B" w14:textId="77777777" w:rsidR="007D6E92" w:rsidRPr="00826A18" w:rsidRDefault="007D6E92" w:rsidP="007126E9">
      <w:pPr>
        <w:tabs>
          <w:tab w:val="left" w:pos="2608"/>
          <w:tab w:val="left" w:pos="4939"/>
          <w:tab w:val="left" w:pos="7269"/>
        </w:tabs>
        <w:ind w:firstLine="283"/>
        <w:rPr>
          <w:rFonts w:cs="Times New Roman"/>
          <w:color w:val="000000" w:themeColor="text1"/>
          <w:szCs w:val="24"/>
        </w:rPr>
      </w:pPr>
      <w:r w:rsidRPr="00826A18">
        <w:rPr>
          <w:rFonts w:cs="Times New Roman"/>
          <w:b/>
          <w:color w:val="0070C0"/>
          <w:szCs w:val="24"/>
          <w:lang w:val="vi-VN"/>
        </w:rPr>
        <w:t xml:space="preserve">A. </w:t>
      </w:r>
      <w:r w:rsidRPr="00826A18">
        <w:rPr>
          <w:rFonts w:cs="Times New Roman"/>
          <w:b/>
          <w:color w:val="000000" w:themeColor="text1"/>
          <w:position w:val="-24"/>
          <w:szCs w:val="24"/>
        </w:rPr>
        <w:object w:dxaOrig="840" w:dyaOrig="700" w14:anchorId="4081E1EE">
          <v:shape id="_x0000_i1117" type="#_x0000_t75" style="width:41.9pt;height:35.45pt" o:ole="">
            <v:imagedata r:id="rId86" o:title=""/>
          </v:shape>
          <o:OLEObject Type="Embed" ProgID="Equation.3" ShapeID="_x0000_i1117" DrawAspect="Content" ObjectID="_1823258583" r:id="rId87"/>
        </w:object>
      </w:r>
      <w:r w:rsidRPr="00826A18">
        <w:rPr>
          <w:rFonts w:cs="Times New Roman"/>
          <w:color w:val="000000" w:themeColor="text1"/>
          <w:szCs w:val="24"/>
          <w:lang w:val="pt-BR"/>
        </w:rPr>
        <w:tab/>
      </w:r>
      <w:r w:rsidRPr="00826A18">
        <w:rPr>
          <w:rFonts w:cs="Times New Roman"/>
          <w:b/>
          <w:color w:val="0070C0"/>
          <w:szCs w:val="24"/>
          <w:lang w:val="vi-VN"/>
        </w:rPr>
        <w:t>B.</w:t>
      </w:r>
      <w:r w:rsidRPr="00826A18">
        <w:rPr>
          <w:rFonts w:cs="Times New Roman"/>
          <w:b/>
          <w:color w:val="0070C0"/>
          <w:szCs w:val="24"/>
        </w:rPr>
        <w:t xml:space="preserve"> </w:t>
      </w:r>
      <w:r w:rsidRPr="00826A18">
        <w:rPr>
          <w:rFonts w:cs="Times New Roman"/>
          <w:b/>
          <w:color w:val="000000" w:themeColor="text1"/>
          <w:position w:val="-24"/>
          <w:szCs w:val="24"/>
        </w:rPr>
        <w:object w:dxaOrig="680" w:dyaOrig="700" w14:anchorId="51C5360F">
          <v:shape id="_x0000_i1118" type="#_x0000_t75" style="width:33.85pt;height:35.45pt" o:ole="">
            <v:imagedata r:id="rId88" o:title=""/>
          </v:shape>
          <o:OLEObject Type="Embed" ProgID="Equation.3" ShapeID="_x0000_i1118" DrawAspect="Content" ObjectID="_1823258584" r:id="rId89"/>
        </w:object>
      </w:r>
      <w:r w:rsidRPr="00826A18">
        <w:rPr>
          <w:rFonts w:cs="Times New Roman"/>
          <w:color w:val="000000" w:themeColor="text1"/>
          <w:szCs w:val="24"/>
          <w:lang w:val="pt-BR"/>
        </w:rPr>
        <w:tab/>
      </w:r>
      <w:r w:rsidRPr="00826A18">
        <w:rPr>
          <w:rFonts w:cs="Times New Roman"/>
          <w:b/>
          <w:color w:val="0070C0"/>
          <w:szCs w:val="24"/>
          <w:lang w:val="vi-VN"/>
        </w:rPr>
        <w:t>C.</w:t>
      </w:r>
      <w:r w:rsidRPr="00826A18">
        <w:rPr>
          <w:rFonts w:cs="Times New Roman"/>
          <w:b/>
          <w:color w:val="0070C0"/>
          <w:szCs w:val="24"/>
        </w:rPr>
        <w:t xml:space="preserve"> </w:t>
      </w:r>
      <w:r w:rsidRPr="00826A18">
        <w:rPr>
          <w:rFonts w:cs="Times New Roman"/>
          <w:b/>
          <w:color w:val="000000" w:themeColor="text1"/>
          <w:position w:val="-24"/>
          <w:szCs w:val="24"/>
        </w:rPr>
        <w:object w:dxaOrig="680" w:dyaOrig="700" w14:anchorId="15B7CC0C">
          <v:shape id="_x0000_i1119" type="#_x0000_t75" style="width:33.85pt;height:35.45pt" o:ole="">
            <v:imagedata r:id="rId90" o:title=""/>
          </v:shape>
          <o:OLEObject Type="Embed" ProgID="Equation.3" ShapeID="_x0000_i1119" DrawAspect="Content" ObjectID="_1823258585" r:id="rId91"/>
        </w:object>
      </w:r>
      <w:r w:rsidRPr="00826A18">
        <w:rPr>
          <w:rFonts w:cs="Times New Roman"/>
          <w:color w:val="000000" w:themeColor="text1"/>
          <w:szCs w:val="24"/>
          <w:lang w:val="pt-BR"/>
        </w:rPr>
        <w:tab/>
      </w:r>
      <w:r w:rsidRPr="00826A18">
        <w:rPr>
          <w:rFonts w:cs="Times New Roman"/>
          <w:b/>
          <w:color w:val="0070C0"/>
          <w:szCs w:val="24"/>
          <w:lang w:val="vi-VN"/>
        </w:rPr>
        <w:t xml:space="preserve">D. </w:t>
      </w:r>
      <w:r w:rsidRPr="00826A18">
        <w:rPr>
          <w:rFonts w:cs="Times New Roman"/>
          <w:b/>
          <w:color w:val="000000" w:themeColor="text1"/>
          <w:position w:val="-24"/>
          <w:szCs w:val="24"/>
        </w:rPr>
        <w:object w:dxaOrig="840" w:dyaOrig="700" w14:anchorId="471B9FBB">
          <v:shape id="_x0000_i1120" type="#_x0000_t75" style="width:41.9pt;height:35.45pt" o:ole="">
            <v:imagedata r:id="rId92" o:title=""/>
          </v:shape>
          <o:OLEObject Type="Embed" ProgID="Equation.3" ShapeID="_x0000_i1120" DrawAspect="Content" ObjectID="_1823258586" r:id="rId93"/>
        </w:object>
      </w:r>
      <w:r w:rsidRPr="00826A18">
        <w:rPr>
          <w:rFonts w:cs="Times New Roman"/>
          <w:b/>
          <w:color w:val="000000" w:themeColor="text1"/>
          <w:szCs w:val="24"/>
        </w:rPr>
        <w:t xml:space="preserve"> </w:t>
      </w:r>
    </w:p>
    <w:p w14:paraId="6B27C965" w14:textId="77777777" w:rsidR="007D6E92" w:rsidRPr="00826A18" w:rsidRDefault="007D6E92" w:rsidP="007126E9">
      <w:pPr>
        <w:tabs>
          <w:tab w:val="left" w:pos="426"/>
        </w:tabs>
        <w:jc w:val="both"/>
        <w:rPr>
          <w:rFonts w:cs="Times New Roman"/>
          <w:color w:val="000000" w:themeColor="text1"/>
          <w:szCs w:val="24"/>
          <w:lang w:val="pt-BR"/>
        </w:rPr>
      </w:pPr>
      <w:bookmarkStart w:id="1" w:name="c28"/>
      <w:r w:rsidRPr="00826A18">
        <w:rPr>
          <w:rFonts w:cs="Times New Roman"/>
          <w:b/>
          <w:color w:val="C00000"/>
          <w:szCs w:val="24"/>
          <w:lang w:val="pt-BR"/>
        </w:rPr>
        <w:t>Câu 15:</w:t>
      </w:r>
      <w:r w:rsidRPr="00826A18">
        <w:rPr>
          <w:rFonts w:cs="Times New Roman"/>
          <w:color w:val="000000" w:themeColor="text1"/>
          <w:szCs w:val="24"/>
          <w:lang w:val="pt-BR"/>
        </w:rPr>
        <w:t xml:space="preserve"> Một học sinh sử dụng Vôn kế để đo hiệu điện thế, tuy nhiên chưa hiệu chỉnh kim của Vôn kế về vạch số 0 dẫn đến phép đo gặp sai số. Loại sai số này gọi là </w:t>
      </w:r>
      <w:bookmarkEnd w:id="1"/>
    </w:p>
    <w:p w14:paraId="706618C1" w14:textId="77777777" w:rsidR="007D6E92" w:rsidRPr="00826A18" w:rsidRDefault="007D6E92" w:rsidP="007126E9">
      <w:pPr>
        <w:tabs>
          <w:tab w:val="left" w:pos="4937"/>
        </w:tabs>
        <w:ind w:firstLine="283"/>
        <w:rPr>
          <w:rFonts w:cs="Times New Roman"/>
          <w:color w:val="000000" w:themeColor="text1"/>
          <w:szCs w:val="24"/>
          <w:lang w:val="pt-BR"/>
        </w:rPr>
      </w:pPr>
      <w:r w:rsidRPr="00826A18">
        <w:rPr>
          <w:rFonts w:cs="Times New Roman"/>
          <w:b/>
          <w:color w:val="0070C0"/>
          <w:szCs w:val="24"/>
          <w:lang w:val="pt-BR"/>
        </w:rPr>
        <w:t xml:space="preserve">A. </w:t>
      </w:r>
      <w:r w:rsidRPr="00826A18">
        <w:rPr>
          <w:rFonts w:cs="Times New Roman"/>
          <w:color w:val="000000" w:themeColor="text1"/>
          <w:szCs w:val="24"/>
          <w:lang w:val="pt-BR"/>
        </w:rPr>
        <w:t>sai số tương đối.</w:t>
      </w:r>
      <w:r w:rsidRPr="00826A18">
        <w:rPr>
          <w:rFonts w:cs="Times New Roman"/>
          <w:color w:val="000000" w:themeColor="text1"/>
          <w:szCs w:val="24"/>
          <w:lang w:val="pt-BR"/>
        </w:rPr>
        <w:tab/>
      </w:r>
      <w:r w:rsidRPr="00826A18">
        <w:rPr>
          <w:rFonts w:cs="Times New Roman"/>
          <w:b/>
          <w:iCs/>
          <w:color w:val="0070C0"/>
          <w:szCs w:val="24"/>
          <w:lang w:val="pt-BR"/>
        </w:rPr>
        <w:t xml:space="preserve">B. </w:t>
      </w:r>
      <w:r w:rsidRPr="00826A18">
        <w:rPr>
          <w:rFonts w:cs="Times New Roman"/>
          <w:iCs/>
          <w:color w:val="000000" w:themeColor="text1"/>
          <w:szCs w:val="24"/>
          <w:lang w:val="pt-BR"/>
        </w:rPr>
        <w:t>sai số hệ thống.</w:t>
      </w:r>
    </w:p>
    <w:p w14:paraId="17D0A811" w14:textId="77777777" w:rsidR="007D6E92" w:rsidRPr="00826A18" w:rsidRDefault="007D6E92" w:rsidP="007126E9">
      <w:pPr>
        <w:tabs>
          <w:tab w:val="left" w:pos="4937"/>
        </w:tabs>
        <w:ind w:firstLine="283"/>
        <w:rPr>
          <w:rFonts w:cs="Times New Roman"/>
          <w:color w:val="000000" w:themeColor="text1"/>
          <w:szCs w:val="24"/>
          <w:lang w:val="pt-BR"/>
        </w:rPr>
      </w:pPr>
      <w:r w:rsidRPr="00826A18">
        <w:rPr>
          <w:rFonts w:cs="Times New Roman"/>
          <w:b/>
          <w:color w:val="0070C0"/>
          <w:szCs w:val="24"/>
          <w:lang w:val="pt-BR"/>
        </w:rPr>
        <w:lastRenderedPageBreak/>
        <w:t xml:space="preserve">C. </w:t>
      </w:r>
      <w:r w:rsidRPr="00826A18">
        <w:rPr>
          <w:rFonts w:cs="Times New Roman"/>
          <w:color w:val="000000" w:themeColor="text1"/>
          <w:szCs w:val="24"/>
          <w:lang w:val="pt-BR"/>
        </w:rPr>
        <w:t>sai số ngẫu nhiên.</w:t>
      </w:r>
      <w:r w:rsidRPr="00826A18">
        <w:rPr>
          <w:rFonts w:cs="Times New Roman"/>
          <w:color w:val="000000" w:themeColor="text1"/>
          <w:szCs w:val="24"/>
          <w:lang w:val="pt-BR"/>
        </w:rPr>
        <w:tab/>
      </w:r>
      <w:r w:rsidRPr="00826A18">
        <w:rPr>
          <w:rFonts w:cs="Times New Roman"/>
          <w:b/>
          <w:color w:val="0070C0"/>
          <w:szCs w:val="24"/>
          <w:lang w:val="pt-BR"/>
        </w:rPr>
        <w:t xml:space="preserve">D. </w:t>
      </w:r>
      <w:r w:rsidRPr="00826A18">
        <w:rPr>
          <w:rFonts w:cs="Times New Roman"/>
          <w:color w:val="000000" w:themeColor="text1"/>
          <w:szCs w:val="24"/>
          <w:lang w:val="pt-BR"/>
        </w:rPr>
        <w:t>sai số tuyệt đối.</w:t>
      </w:r>
    </w:p>
    <w:p w14:paraId="3ACC42B5" w14:textId="77777777" w:rsidR="007D6E92" w:rsidRPr="00826A18" w:rsidRDefault="007D6E92" w:rsidP="007126E9">
      <w:pPr>
        <w:tabs>
          <w:tab w:val="left" w:pos="284"/>
          <w:tab w:val="left" w:pos="567"/>
          <w:tab w:val="left" w:pos="2835"/>
          <w:tab w:val="left" w:pos="5387"/>
          <w:tab w:val="left" w:pos="7938"/>
        </w:tabs>
        <w:ind w:right="-720"/>
        <w:jc w:val="both"/>
        <w:rPr>
          <w:rFonts w:cs="Times New Roman"/>
          <w:color w:val="000000" w:themeColor="text1"/>
          <w:szCs w:val="24"/>
          <w:lang w:val="pt-BR"/>
        </w:rPr>
      </w:pPr>
      <w:r w:rsidRPr="00826A18">
        <w:rPr>
          <w:rFonts w:cs="Times New Roman"/>
          <w:b/>
          <w:color w:val="C00000"/>
          <w:szCs w:val="24"/>
          <w:lang w:val="pt-BR"/>
        </w:rPr>
        <w:t>Câu 16:</w:t>
      </w:r>
      <w:r w:rsidRPr="00826A18">
        <w:rPr>
          <w:rFonts w:cs="Times New Roman"/>
          <w:color w:val="000000" w:themeColor="text1"/>
          <w:szCs w:val="24"/>
          <w:lang w:val="pt-BR"/>
        </w:rPr>
        <w:t xml:space="preserve"> Lực ma sát trượt </w:t>
      </w:r>
      <w:r w:rsidRPr="00826A18">
        <w:rPr>
          <w:rFonts w:cs="Times New Roman"/>
          <w:b/>
          <w:color w:val="000000" w:themeColor="text1"/>
          <w:szCs w:val="24"/>
          <w:lang w:val="pt-BR"/>
        </w:rPr>
        <w:t>không</w:t>
      </w:r>
      <w:r w:rsidRPr="00826A18">
        <w:rPr>
          <w:rFonts w:cs="Times New Roman"/>
          <w:color w:val="000000" w:themeColor="text1"/>
          <w:szCs w:val="24"/>
          <w:lang w:val="pt-BR"/>
        </w:rPr>
        <w:t xml:space="preserve"> phụ thuộc vào những yếu tố nào?</w:t>
      </w:r>
    </w:p>
    <w:p w14:paraId="4927EBE0" w14:textId="77777777" w:rsidR="007D6E92" w:rsidRPr="00826A18" w:rsidRDefault="007D6E92" w:rsidP="007126E9">
      <w:pPr>
        <w:tabs>
          <w:tab w:val="left" w:pos="4937"/>
        </w:tabs>
        <w:ind w:firstLine="283"/>
        <w:rPr>
          <w:rFonts w:cs="Times New Roman"/>
          <w:color w:val="000000" w:themeColor="text1"/>
          <w:szCs w:val="24"/>
          <w:lang w:val="pt-BR"/>
        </w:rPr>
      </w:pPr>
      <w:r w:rsidRPr="00826A18">
        <w:rPr>
          <w:rFonts w:cs="Times New Roman"/>
          <w:b/>
          <w:bCs/>
          <w:color w:val="0070C0"/>
          <w:szCs w:val="24"/>
          <w:lang w:val="pt-BR"/>
        </w:rPr>
        <w:t xml:space="preserve">A. </w:t>
      </w:r>
      <w:r w:rsidRPr="00826A18">
        <w:rPr>
          <w:rFonts w:cs="Times New Roman"/>
          <w:bCs/>
          <w:color w:val="000000" w:themeColor="text1"/>
          <w:szCs w:val="24"/>
          <w:lang w:val="pt-BR"/>
        </w:rPr>
        <w:t>Diện tích tiếp xúc và vận tốc của vật.</w:t>
      </w:r>
      <w:r w:rsidRPr="00826A18">
        <w:rPr>
          <w:rFonts w:cs="Times New Roman"/>
          <w:color w:val="000000" w:themeColor="text1"/>
          <w:szCs w:val="24"/>
          <w:lang w:val="pt-BR"/>
        </w:rPr>
        <w:tab/>
      </w:r>
      <w:r w:rsidRPr="00826A18">
        <w:rPr>
          <w:rFonts w:cs="Times New Roman"/>
          <w:b/>
          <w:bCs/>
          <w:color w:val="0070C0"/>
          <w:szCs w:val="24"/>
          <w:lang w:val="pt-BR"/>
        </w:rPr>
        <w:t xml:space="preserve">B. </w:t>
      </w:r>
      <w:r w:rsidRPr="00826A18">
        <w:rPr>
          <w:rFonts w:cs="Times New Roman"/>
          <w:bCs/>
          <w:color w:val="000000" w:themeColor="text1"/>
          <w:szCs w:val="24"/>
          <w:lang w:val="pt-BR"/>
        </w:rPr>
        <w:t>Bản chất</w:t>
      </w:r>
      <w:r w:rsidRPr="00826A18">
        <w:rPr>
          <w:rFonts w:cs="Times New Roman"/>
          <w:b/>
          <w:bCs/>
          <w:color w:val="000000" w:themeColor="text1"/>
          <w:szCs w:val="24"/>
          <w:lang w:val="pt-BR"/>
        </w:rPr>
        <w:t xml:space="preserve"> </w:t>
      </w:r>
      <w:r w:rsidRPr="00826A18">
        <w:rPr>
          <w:rFonts w:cs="Times New Roman"/>
          <w:bCs/>
          <w:color w:val="000000" w:themeColor="text1"/>
          <w:szCs w:val="24"/>
          <w:lang w:val="pt-BR"/>
        </w:rPr>
        <w:t>của vật.</w:t>
      </w:r>
    </w:p>
    <w:p w14:paraId="1B90CD37" w14:textId="77777777" w:rsidR="007D6E92" w:rsidRPr="00826A18" w:rsidRDefault="007D6E92" w:rsidP="007126E9">
      <w:pPr>
        <w:tabs>
          <w:tab w:val="left" w:pos="4937"/>
        </w:tabs>
        <w:ind w:firstLine="283"/>
        <w:rPr>
          <w:rFonts w:cs="Times New Roman"/>
          <w:color w:val="000000" w:themeColor="text1"/>
          <w:szCs w:val="24"/>
          <w:lang w:val="pt-BR"/>
        </w:rPr>
      </w:pPr>
      <w:r w:rsidRPr="00826A18">
        <w:rPr>
          <w:rFonts w:cs="Times New Roman"/>
          <w:b/>
          <w:bCs/>
          <w:color w:val="0070C0"/>
          <w:szCs w:val="24"/>
          <w:lang w:val="pt-BR"/>
        </w:rPr>
        <w:t xml:space="preserve">C. </w:t>
      </w:r>
      <w:r w:rsidRPr="00826A18">
        <w:rPr>
          <w:rFonts w:cs="Times New Roman"/>
          <w:bCs/>
          <w:color w:val="000000" w:themeColor="text1"/>
          <w:szCs w:val="24"/>
          <w:lang w:val="pt-BR"/>
        </w:rPr>
        <w:t>Áp lực lên mặt tiếp xúc.</w:t>
      </w:r>
      <w:r w:rsidRPr="00826A18">
        <w:rPr>
          <w:rFonts w:cs="Times New Roman"/>
          <w:color w:val="000000" w:themeColor="text1"/>
          <w:szCs w:val="24"/>
          <w:lang w:val="pt-BR"/>
        </w:rPr>
        <w:tab/>
      </w:r>
      <w:r w:rsidRPr="00826A18">
        <w:rPr>
          <w:rFonts w:cs="Times New Roman"/>
          <w:b/>
          <w:bCs/>
          <w:color w:val="0070C0"/>
          <w:szCs w:val="24"/>
          <w:lang w:val="pt-BR"/>
        </w:rPr>
        <w:t xml:space="preserve">D. </w:t>
      </w:r>
      <w:r w:rsidRPr="00826A18">
        <w:rPr>
          <w:rFonts w:cs="Times New Roman"/>
          <w:bCs/>
          <w:color w:val="000000" w:themeColor="text1"/>
          <w:szCs w:val="24"/>
          <w:lang w:val="pt-BR"/>
        </w:rPr>
        <w:t>Điều kiện về bề mặt.</w:t>
      </w:r>
    </w:p>
    <w:p w14:paraId="1D1D6C7B" w14:textId="77777777" w:rsidR="007D6E92" w:rsidRPr="00826A18" w:rsidRDefault="007D6E92" w:rsidP="007126E9">
      <w:pPr>
        <w:jc w:val="both"/>
        <w:rPr>
          <w:rFonts w:cs="Times New Roman"/>
          <w:b/>
          <w:color w:val="000000" w:themeColor="text1"/>
          <w:szCs w:val="24"/>
          <w:lang w:val="pt-BR"/>
        </w:rPr>
      </w:pPr>
      <w:r w:rsidRPr="00826A18">
        <w:rPr>
          <w:rFonts w:cs="Times New Roman"/>
          <w:b/>
          <w:color w:val="C00000"/>
          <w:szCs w:val="24"/>
          <w:lang w:val="pt-BR"/>
        </w:rPr>
        <w:t>Câu 17:</w:t>
      </w:r>
      <w:r w:rsidRPr="00826A18">
        <w:rPr>
          <w:rFonts w:cs="Times New Roman"/>
          <w:color w:val="000000" w:themeColor="text1"/>
          <w:szCs w:val="24"/>
          <w:lang w:val="pt-BR"/>
        </w:rPr>
        <w:t xml:space="preserve"> Gia tốc là một đại lượng</w:t>
      </w:r>
    </w:p>
    <w:p w14:paraId="0CD778B0" w14:textId="77777777" w:rsidR="007D6E92" w:rsidRPr="00826A18" w:rsidRDefault="007D6E92" w:rsidP="007126E9">
      <w:pPr>
        <w:ind w:firstLine="283"/>
        <w:rPr>
          <w:rFonts w:cs="Times New Roman"/>
          <w:color w:val="000000" w:themeColor="text1"/>
          <w:szCs w:val="24"/>
          <w:lang w:val="pt-BR"/>
        </w:rPr>
      </w:pPr>
      <w:r w:rsidRPr="00826A18">
        <w:rPr>
          <w:rFonts w:cs="Times New Roman"/>
          <w:b/>
          <w:color w:val="0070C0"/>
          <w:szCs w:val="24"/>
          <w:lang w:val="pt-BR"/>
        </w:rPr>
        <w:t xml:space="preserve">A. </w:t>
      </w:r>
      <w:r w:rsidRPr="00826A18">
        <w:rPr>
          <w:rFonts w:cs="Times New Roman"/>
          <w:color w:val="000000" w:themeColor="text1"/>
          <w:szCs w:val="24"/>
          <w:lang w:val="pt-BR"/>
        </w:rPr>
        <w:t>đại số, đặc trưng cho sự biến thiên nhanh hay chậm của chuyển động.</w:t>
      </w:r>
    </w:p>
    <w:p w14:paraId="413DAEC9" w14:textId="77777777" w:rsidR="007D6E92" w:rsidRPr="00826A18" w:rsidRDefault="007D6E92" w:rsidP="007126E9">
      <w:pPr>
        <w:ind w:firstLine="283"/>
        <w:rPr>
          <w:rFonts w:cs="Times New Roman"/>
          <w:color w:val="000000" w:themeColor="text1"/>
          <w:szCs w:val="24"/>
          <w:lang w:val="pt-BR"/>
        </w:rPr>
      </w:pPr>
      <w:r w:rsidRPr="00826A18">
        <w:rPr>
          <w:rFonts w:cs="Times New Roman"/>
          <w:b/>
          <w:color w:val="0070C0"/>
          <w:szCs w:val="24"/>
          <w:lang w:val="pt-BR"/>
        </w:rPr>
        <w:t xml:space="preserve">B. </w:t>
      </w:r>
      <w:r w:rsidRPr="00826A18">
        <w:rPr>
          <w:rFonts w:cs="Times New Roman"/>
          <w:color w:val="000000" w:themeColor="text1"/>
          <w:szCs w:val="24"/>
          <w:lang w:val="pt-BR"/>
        </w:rPr>
        <w:t>đại số, đặc trưng cho sự biến thiên nhanh hay chậm của vận tốc.</w:t>
      </w:r>
    </w:p>
    <w:p w14:paraId="76672D5B" w14:textId="77777777" w:rsidR="007D6E92" w:rsidRPr="00826A18" w:rsidRDefault="007D6E92" w:rsidP="007126E9">
      <w:pPr>
        <w:ind w:firstLine="283"/>
        <w:rPr>
          <w:rFonts w:cs="Times New Roman"/>
          <w:color w:val="000000" w:themeColor="text1"/>
          <w:szCs w:val="24"/>
          <w:lang w:val="pt-BR"/>
        </w:rPr>
      </w:pPr>
      <w:r w:rsidRPr="00826A18">
        <w:rPr>
          <w:rFonts w:cs="Times New Roman"/>
          <w:b/>
          <w:color w:val="0070C0"/>
          <w:szCs w:val="24"/>
          <w:lang w:val="pt-BR"/>
        </w:rPr>
        <w:t xml:space="preserve">C. </w:t>
      </w:r>
      <w:r w:rsidRPr="00826A18">
        <w:rPr>
          <w:rFonts w:cs="Times New Roman"/>
          <w:color w:val="000000" w:themeColor="text1"/>
          <w:szCs w:val="24"/>
          <w:lang w:val="pt-BR"/>
        </w:rPr>
        <w:t>vectơ, đặc trưng cho sự biến thiên nhanh hay chậm của chuyển động.</w:t>
      </w:r>
    </w:p>
    <w:p w14:paraId="6F44022D" w14:textId="77777777" w:rsidR="007D6E92" w:rsidRPr="00826A18" w:rsidRDefault="007D6E92" w:rsidP="007126E9">
      <w:pPr>
        <w:ind w:firstLine="283"/>
        <w:rPr>
          <w:rFonts w:cs="Times New Roman"/>
          <w:color w:val="000000" w:themeColor="text1"/>
          <w:szCs w:val="24"/>
          <w:lang w:val="pt-BR"/>
        </w:rPr>
      </w:pPr>
      <w:r w:rsidRPr="00826A18">
        <w:rPr>
          <w:rFonts w:cs="Times New Roman"/>
          <w:b/>
          <w:color w:val="0070C0"/>
          <w:szCs w:val="24"/>
          <w:lang w:val="pt-BR"/>
        </w:rPr>
        <w:t xml:space="preserve">D. </w:t>
      </w:r>
      <w:r w:rsidRPr="00826A18">
        <w:rPr>
          <w:rFonts w:cs="Times New Roman"/>
          <w:color w:val="000000" w:themeColor="text1"/>
          <w:szCs w:val="24"/>
          <w:lang w:val="pt-BR"/>
        </w:rPr>
        <w:t>vectơ, đặc trưng cho sự biến thiên nhanh hay chậm của vận tốc.</w:t>
      </w:r>
    </w:p>
    <w:p w14:paraId="1F147DF2" w14:textId="77777777" w:rsidR="007D6E92" w:rsidRPr="00826A18" w:rsidRDefault="007D6E92" w:rsidP="007126E9">
      <w:pPr>
        <w:jc w:val="both"/>
        <w:rPr>
          <w:rFonts w:cs="Times New Roman"/>
          <w:color w:val="000000" w:themeColor="text1"/>
          <w:szCs w:val="24"/>
          <w:lang w:val="vi-VN" w:eastAsia="zh-CN"/>
        </w:rPr>
      </w:pPr>
      <w:r w:rsidRPr="00826A18">
        <w:rPr>
          <w:rFonts w:cs="Times New Roman"/>
          <w:b/>
          <w:color w:val="C00000"/>
          <w:szCs w:val="24"/>
          <w:lang w:val="vi-VN"/>
        </w:rPr>
        <w:t>Câu 18:</w:t>
      </w:r>
      <w:r w:rsidRPr="00826A18">
        <w:rPr>
          <w:rFonts w:cs="Times New Roman"/>
          <w:color w:val="000000" w:themeColor="text1"/>
          <w:szCs w:val="24"/>
          <w:lang w:val="vi-VN"/>
        </w:rPr>
        <w:t xml:space="preserve"> Quỹ đạo của vật bị ném ngang có dạng    </w:t>
      </w:r>
    </w:p>
    <w:p w14:paraId="703081A8" w14:textId="77777777" w:rsidR="007D6E92" w:rsidRPr="00826A18" w:rsidRDefault="007D6E92" w:rsidP="007126E9">
      <w:pPr>
        <w:tabs>
          <w:tab w:val="left" w:pos="4937"/>
        </w:tabs>
        <w:ind w:firstLine="283"/>
        <w:rPr>
          <w:rFonts w:cs="Times New Roman"/>
          <w:color w:val="000000" w:themeColor="text1"/>
          <w:szCs w:val="24"/>
          <w:lang w:val="pt-BR"/>
        </w:rPr>
      </w:pPr>
      <w:r w:rsidRPr="00826A18">
        <w:rPr>
          <w:rFonts w:cs="Times New Roman"/>
          <w:b/>
          <w:color w:val="0070C0"/>
          <w:szCs w:val="24"/>
          <w:lang w:val="vi-VN"/>
        </w:rPr>
        <w:t xml:space="preserve">A. </w:t>
      </w:r>
      <w:r w:rsidRPr="00826A18">
        <w:rPr>
          <w:rFonts w:cs="Times New Roman"/>
          <w:color w:val="000000" w:themeColor="text1"/>
          <w:szCs w:val="24"/>
          <w:lang w:val="vi-VN"/>
        </w:rPr>
        <w:t>đường thẳng.</w:t>
      </w:r>
      <w:r w:rsidRPr="00826A18">
        <w:rPr>
          <w:rFonts w:cs="Times New Roman"/>
          <w:color w:val="000000" w:themeColor="text1"/>
          <w:szCs w:val="24"/>
          <w:lang w:val="pt-BR"/>
        </w:rPr>
        <w:tab/>
      </w:r>
      <w:r w:rsidRPr="00826A18">
        <w:rPr>
          <w:rFonts w:cs="Times New Roman"/>
          <w:b/>
          <w:color w:val="0070C0"/>
          <w:szCs w:val="24"/>
          <w:lang w:val="vi-VN"/>
        </w:rPr>
        <w:t xml:space="preserve">B. </w:t>
      </w:r>
      <w:r w:rsidRPr="00826A18">
        <w:rPr>
          <w:rFonts w:cs="Times New Roman"/>
          <w:color w:val="000000" w:themeColor="text1"/>
          <w:szCs w:val="24"/>
          <w:lang w:val="vi-VN"/>
        </w:rPr>
        <w:t>một điểm.</w:t>
      </w:r>
    </w:p>
    <w:p w14:paraId="0FEAF495" w14:textId="77777777" w:rsidR="007D6E92" w:rsidRPr="00826A18" w:rsidRDefault="007D6E92" w:rsidP="007126E9">
      <w:pPr>
        <w:tabs>
          <w:tab w:val="left" w:pos="4937"/>
        </w:tabs>
        <w:ind w:firstLine="283"/>
        <w:rPr>
          <w:rFonts w:cs="Times New Roman"/>
          <w:color w:val="000000" w:themeColor="text1"/>
          <w:szCs w:val="24"/>
          <w:lang w:val="pt-BR"/>
        </w:rPr>
      </w:pPr>
      <w:r w:rsidRPr="00826A18">
        <w:rPr>
          <w:rFonts w:cs="Times New Roman"/>
          <w:b/>
          <w:iCs/>
          <w:color w:val="0070C0"/>
          <w:szCs w:val="24"/>
        </w:rPr>
        <w:t xml:space="preserve">C. </w:t>
      </w:r>
      <w:r w:rsidRPr="00826A18">
        <w:rPr>
          <w:rFonts w:cs="Times New Roman"/>
          <w:iCs/>
          <w:color w:val="000000" w:themeColor="text1"/>
          <w:szCs w:val="24"/>
        </w:rPr>
        <w:t>một nhánh của đường parabol.</w:t>
      </w:r>
      <w:r w:rsidRPr="00826A18">
        <w:rPr>
          <w:rFonts w:cs="Times New Roman"/>
          <w:color w:val="000000" w:themeColor="text1"/>
          <w:szCs w:val="24"/>
          <w:lang w:val="pt-BR"/>
        </w:rPr>
        <w:tab/>
      </w:r>
      <w:r w:rsidRPr="00826A18">
        <w:rPr>
          <w:rFonts w:cs="Times New Roman"/>
          <w:b/>
          <w:color w:val="0070C0"/>
          <w:szCs w:val="24"/>
        </w:rPr>
        <w:t xml:space="preserve">D. </w:t>
      </w:r>
      <w:r w:rsidRPr="00826A18">
        <w:rPr>
          <w:rFonts w:cs="Times New Roman"/>
          <w:color w:val="000000" w:themeColor="text1"/>
          <w:szCs w:val="24"/>
        </w:rPr>
        <w:t>cung tròn.</w:t>
      </w:r>
    </w:p>
    <w:p w14:paraId="43B5B6FE" w14:textId="77777777" w:rsidR="007D6E92" w:rsidRPr="00826A18" w:rsidRDefault="007D6E92" w:rsidP="007126E9">
      <w:pPr>
        <w:jc w:val="both"/>
        <w:rPr>
          <w:rFonts w:cs="Times New Roman"/>
          <w:color w:val="000000" w:themeColor="text1"/>
          <w:szCs w:val="24"/>
          <w:lang w:val="pt-BR" w:eastAsia="en-ZW"/>
        </w:rPr>
      </w:pPr>
      <w:r w:rsidRPr="00826A18">
        <w:rPr>
          <w:rFonts w:cs="Times New Roman"/>
          <w:b/>
          <w:color w:val="C00000"/>
          <w:szCs w:val="24"/>
          <w:lang w:val="pt-BR" w:eastAsia="en-ZW"/>
        </w:rPr>
        <w:t>Câu 19:</w:t>
      </w:r>
      <w:r w:rsidRPr="00826A18">
        <w:rPr>
          <w:rFonts w:cs="Times New Roman"/>
          <w:color w:val="000000" w:themeColor="text1"/>
          <w:szCs w:val="24"/>
          <w:lang w:val="pt-BR" w:eastAsia="en-ZW"/>
        </w:rPr>
        <w:t xml:space="preserve"> Tốc độ là đại lượng đặc trưng cho</w:t>
      </w:r>
    </w:p>
    <w:p w14:paraId="2D3A1753" w14:textId="77777777" w:rsidR="007D6E92" w:rsidRPr="00826A18" w:rsidRDefault="007D6E92" w:rsidP="000676EA">
      <w:pPr>
        <w:ind w:firstLine="283"/>
        <w:rPr>
          <w:rFonts w:cs="Times New Roman"/>
          <w:color w:val="000000" w:themeColor="text1"/>
          <w:szCs w:val="24"/>
          <w:lang w:val="pt-BR"/>
        </w:rPr>
      </w:pPr>
      <w:r w:rsidRPr="00826A18">
        <w:rPr>
          <w:rFonts w:cs="Times New Roman"/>
          <w:b/>
          <w:color w:val="0070C0"/>
          <w:szCs w:val="24"/>
          <w:lang w:val="pt-BR" w:eastAsia="en-ZW"/>
        </w:rPr>
        <w:t xml:space="preserve">A. </w:t>
      </w:r>
      <w:r w:rsidRPr="00826A18">
        <w:rPr>
          <w:rFonts w:cs="Times New Roman"/>
          <w:color w:val="000000" w:themeColor="text1"/>
          <w:szCs w:val="24"/>
          <w:lang w:val="pt-BR" w:eastAsia="en-ZW"/>
        </w:rPr>
        <w:t>sự thay đổi hướng của chuyển động.</w:t>
      </w:r>
      <w:r w:rsidRPr="00826A18">
        <w:rPr>
          <w:rFonts w:cs="Times New Roman"/>
          <w:color w:val="000000" w:themeColor="text1"/>
          <w:szCs w:val="24"/>
          <w:lang w:val="pt-BR"/>
        </w:rPr>
        <w:t xml:space="preserve">       </w:t>
      </w:r>
      <w:r w:rsidRPr="00826A18">
        <w:rPr>
          <w:rFonts w:cs="Times New Roman"/>
          <w:b/>
          <w:color w:val="0070C0"/>
          <w:szCs w:val="24"/>
          <w:lang w:val="pt-BR" w:eastAsia="en-ZW"/>
        </w:rPr>
        <w:t xml:space="preserve">B. </w:t>
      </w:r>
      <w:r w:rsidRPr="00826A18">
        <w:rPr>
          <w:rFonts w:cs="Times New Roman"/>
          <w:color w:val="000000" w:themeColor="text1"/>
          <w:szCs w:val="24"/>
          <w:lang w:val="pt-BR" w:eastAsia="en-ZW"/>
        </w:rPr>
        <w:t>sự thay đổi vị trí của vật trong không gian.</w:t>
      </w:r>
    </w:p>
    <w:p w14:paraId="289D97F5" w14:textId="77777777" w:rsidR="007D6E92" w:rsidRPr="00826A18" w:rsidRDefault="007D6E92" w:rsidP="000676EA">
      <w:pPr>
        <w:ind w:firstLine="283"/>
        <w:rPr>
          <w:rFonts w:cs="Times New Roman"/>
          <w:color w:val="000000" w:themeColor="text1"/>
          <w:szCs w:val="24"/>
          <w:lang w:val="pt-BR"/>
        </w:rPr>
      </w:pPr>
      <w:r w:rsidRPr="00826A18">
        <w:rPr>
          <w:rFonts w:cs="Times New Roman"/>
          <w:b/>
          <w:color w:val="0070C0"/>
          <w:szCs w:val="24"/>
          <w:lang w:val="pt-BR" w:eastAsia="en-ZW"/>
        </w:rPr>
        <w:t xml:space="preserve">C. </w:t>
      </w:r>
      <w:r w:rsidRPr="00826A18">
        <w:rPr>
          <w:rFonts w:cs="Times New Roman"/>
          <w:color w:val="000000" w:themeColor="text1"/>
          <w:szCs w:val="24"/>
          <w:lang w:val="pt-BR" w:eastAsia="en-ZW"/>
        </w:rPr>
        <w:t>khả năng duy trì chuyển động của vật.</w:t>
      </w:r>
      <w:r w:rsidRPr="00826A18">
        <w:rPr>
          <w:rFonts w:cs="Times New Roman"/>
          <w:color w:val="000000" w:themeColor="text1"/>
          <w:szCs w:val="24"/>
          <w:lang w:val="pt-BR"/>
        </w:rPr>
        <w:t xml:space="preserve">    </w:t>
      </w:r>
      <w:r w:rsidRPr="00826A18">
        <w:rPr>
          <w:rFonts w:cs="Times New Roman"/>
          <w:b/>
          <w:iCs/>
          <w:color w:val="0070C0"/>
          <w:szCs w:val="24"/>
          <w:lang w:val="pt-BR" w:eastAsia="en-ZW"/>
        </w:rPr>
        <w:t xml:space="preserve">D. </w:t>
      </w:r>
      <w:r w:rsidRPr="00826A18">
        <w:rPr>
          <w:rFonts w:cs="Times New Roman"/>
          <w:iCs/>
          <w:color w:val="000000" w:themeColor="text1"/>
          <w:szCs w:val="24"/>
          <w:lang w:val="pt-BR" w:eastAsia="en-ZW"/>
        </w:rPr>
        <w:t>tính chất nhanh hay chậm của chuyển động.</w:t>
      </w:r>
    </w:p>
    <w:p w14:paraId="40DB4C73" w14:textId="77777777" w:rsidR="007D6E92" w:rsidRPr="00826A18" w:rsidRDefault="007D6E92" w:rsidP="000676EA">
      <w:pPr>
        <w:tabs>
          <w:tab w:val="left" w:pos="360"/>
          <w:tab w:val="left" w:pos="2880"/>
          <w:tab w:val="left" w:pos="5400"/>
          <w:tab w:val="left" w:pos="7920"/>
        </w:tabs>
        <w:jc w:val="both"/>
        <w:rPr>
          <w:rFonts w:cs="Times New Roman"/>
          <w:color w:val="000000" w:themeColor="text1"/>
          <w:szCs w:val="24"/>
          <w:lang w:val="vi-VN" w:eastAsia="vi-VN"/>
        </w:rPr>
      </w:pPr>
      <w:r w:rsidRPr="00826A18">
        <w:rPr>
          <w:rFonts w:cs="Times New Roman"/>
          <w:b/>
          <w:color w:val="C00000"/>
          <w:szCs w:val="24"/>
          <w:lang w:val="vi-VN" w:eastAsia="vi-VN"/>
        </w:rPr>
        <w:t>Câu 20:</w:t>
      </w:r>
      <w:r w:rsidRPr="00826A18">
        <w:rPr>
          <w:rFonts w:cs="Times New Roman"/>
          <w:color w:val="000000" w:themeColor="text1"/>
          <w:szCs w:val="24"/>
          <w:lang w:val="vi-VN" w:eastAsia="vi-VN"/>
        </w:rPr>
        <w:t xml:space="preserve"> Dưới tác dụng của lực kéo </w:t>
      </w:r>
      <w:r w:rsidRPr="00826A18">
        <w:rPr>
          <w:rFonts w:cs="Times New Roman"/>
          <w:color w:val="000000" w:themeColor="text1"/>
          <w:szCs w:val="24"/>
          <w:lang w:val="vi-VN" w:eastAsia="vi-VN"/>
        </w:rPr>
        <w:fldChar w:fldCharType="begin"/>
      </w:r>
      <w:r w:rsidRPr="00826A18">
        <w:rPr>
          <w:rFonts w:cs="Times New Roman"/>
          <w:color w:val="000000" w:themeColor="text1"/>
          <w:szCs w:val="24"/>
          <w:lang w:val="vi-VN" w:eastAsia="vi-VN"/>
        </w:rPr>
        <w:instrText xml:space="preserve"> QUOTE </w:instrText>
      </w:r>
      <w:r w:rsidRPr="00826A18">
        <w:rPr>
          <w:rFonts w:cs="Times New Roman"/>
          <w:noProof/>
          <w:color w:val="000000" w:themeColor="text1"/>
          <w:position w:val="-6"/>
          <w:szCs w:val="24"/>
        </w:rPr>
        <w:drawing>
          <wp:inline distT="0" distB="0" distL="0" distR="0" wp14:anchorId="145DE2F7" wp14:editId="70D8DE77">
            <wp:extent cx="104775" cy="2190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19075"/>
                    </a:xfrm>
                    <a:prstGeom prst="rect">
                      <a:avLst/>
                    </a:prstGeom>
                    <a:noFill/>
                    <a:ln>
                      <a:noFill/>
                    </a:ln>
                  </pic:spPr>
                </pic:pic>
              </a:graphicData>
            </a:graphic>
          </wp:inline>
        </w:drawing>
      </w:r>
      <w:r w:rsidRPr="00826A18">
        <w:rPr>
          <w:rFonts w:cs="Times New Roman"/>
          <w:color w:val="000000" w:themeColor="text1"/>
          <w:szCs w:val="24"/>
          <w:lang w:val="vi-VN" w:eastAsia="vi-VN"/>
        </w:rPr>
        <w:instrText xml:space="preserve"> </w:instrText>
      </w:r>
      <w:r w:rsidRPr="00826A18">
        <w:rPr>
          <w:rFonts w:cs="Times New Roman"/>
          <w:color w:val="000000" w:themeColor="text1"/>
          <w:szCs w:val="24"/>
          <w:lang w:val="vi-VN" w:eastAsia="vi-VN"/>
        </w:rPr>
        <w:fldChar w:fldCharType="separate"/>
      </w:r>
      <w:r w:rsidRPr="00826A18">
        <w:rPr>
          <w:rFonts w:cs="Times New Roman"/>
          <w:noProof/>
          <w:color w:val="000000" w:themeColor="text1"/>
          <w:position w:val="-6"/>
          <w:szCs w:val="24"/>
        </w:rPr>
        <w:drawing>
          <wp:inline distT="0" distB="0" distL="0" distR="0" wp14:anchorId="4ADB7909" wp14:editId="60BF2735">
            <wp:extent cx="104775" cy="2190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19075"/>
                    </a:xfrm>
                    <a:prstGeom prst="rect">
                      <a:avLst/>
                    </a:prstGeom>
                    <a:noFill/>
                    <a:ln>
                      <a:noFill/>
                    </a:ln>
                  </pic:spPr>
                </pic:pic>
              </a:graphicData>
            </a:graphic>
          </wp:inline>
        </w:drawing>
      </w:r>
      <w:r w:rsidRPr="00826A18">
        <w:rPr>
          <w:rFonts w:cs="Times New Roman"/>
          <w:color w:val="000000" w:themeColor="text1"/>
          <w:szCs w:val="24"/>
          <w:lang w:val="vi-VN" w:eastAsia="vi-VN"/>
        </w:rPr>
        <w:fldChar w:fldCharType="end"/>
      </w:r>
      <w:r w:rsidRPr="00826A18">
        <w:rPr>
          <w:rFonts w:cs="Times New Roman"/>
          <w:color w:val="000000" w:themeColor="text1"/>
          <w:szCs w:val="24"/>
          <w:lang w:val="vi-VN" w:eastAsia="vi-VN"/>
        </w:rPr>
        <w:t xml:space="preserve">, một vật có khối lượng 10 kg chuyển động trên mặt sàn nằm ngang </w:t>
      </w:r>
      <w:r w:rsidRPr="00826A18">
        <w:rPr>
          <w:rFonts w:cs="Times New Roman"/>
          <w:iCs/>
          <w:color w:val="000000" w:themeColor="text1"/>
          <w:szCs w:val="24"/>
          <w:lang w:val="vi-VN" w:eastAsia="vi-VN"/>
        </w:rPr>
        <w:t>nhẵn</w:t>
      </w:r>
      <w:r w:rsidRPr="00826A18">
        <w:rPr>
          <w:rFonts w:cs="Times New Roman"/>
          <w:color w:val="000000" w:themeColor="text1"/>
          <w:szCs w:val="24"/>
          <w:lang w:val="vi-VN" w:eastAsia="vi-VN"/>
        </w:rPr>
        <w:t xml:space="preserve"> với gia tốc 1,5 m/s</w:t>
      </w:r>
      <w:r w:rsidRPr="00826A18">
        <w:rPr>
          <w:rFonts w:cs="Times New Roman"/>
          <w:color w:val="000000" w:themeColor="text1"/>
          <w:szCs w:val="24"/>
          <w:vertAlign w:val="superscript"/>
          <w:lang w:val="vi-VN" w:eastAsia="vi-VN"/>
        </w:rPr>
        <w:t>2</w:t>
      </w:r>
      <w:r w:rsidRPr="00826A18">
        <w:rPr>
          <w:rFonts w:cs="Times New Roman"/>
          <w:color w:val="000000" w:themeColor="text1"/>
          <w:szCs w:val="24"/>
          <w:lang w:val="vi-VN" w:eastAsia="vi-VN"/>
        </w:rPr>
        <w:t xml:space="preserve">. So sánh độ lớn của lực kéo </w:t>
      </w:r>
      <w:r w:rsidRPr="00826A18">
        <w:rPr>
          <w:rFonts w:cs="Times New Roman"/>
          <w:color w:val="000000" w:themeColor="text1"/>
          <w:szCs w:val="24"/>
          <w:lang w:val="vi-VN" w:eastAsia="vi-VN"/>
        </w:rPr>
        <w:fldChar w:fldCharType="begin"/>
      </w:r>
      <w:r w:rsidRPr="00826A18">
        <w:rPr>
          <w:rFonts w:cs="Times New Roman"/>
          <w:color w:val="000000" w:themeColor="text1"/>
          <w:szCs w:val="24"/>
          <w:lang w:val="vi-VN" w:eastAsia="vi-VN"/>
        </w:rPr>
        <w:instrText xml:space="preserve"> QUOTE </w:instrText>
      </w:r>
      <w:r w:rsidRPr="00826A18">
        <w:rPr>
          <w:rFonts w:cs="Times New Roman"/>
          <w:noProof/>
          <w:color w:val="000000" w:themeColor="text1"/>
          <w:position w:val="-6"/>
          <w:szCs w:val="24"/>
        </w:rPr>
        <w:drawing>
          <wp:inline distT="0" distB="0" distL="0" distR="0" wp14:anchorId="20500D66" wp14:editId="3A1EC02C">
            <wp:extent cx="104775" cy="2190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19075"/>
                    </a:xfrm>
                    <a:prstGeom prst="rect">
                      <a:avLst/>
                    </a:prstGeom>
                    <a:noFill/>
                    <a:ln>
                      <a:noFill/>
                    </a:ln>
                  </pic:spPr>
                </pic:pic>
              </a:graphicData>
            </a:graphic>
          </wp:inline>
        </w:drawing>
      </w:r>
      <w:r w:rsidRPr="00826A18">
        <w:rPr>
          <w:rFonts w:cs="Times New Roman"/>
          <w:color w:val="000000" w:themeColor="text1"/>
          <w:szCs w:val="24"/>
          <w:lang w:val="vi-VN" w:eastAsia="vi-VN"/>
        </w:rPr>
        <w:instrText xml:space="preserve"> </w:instrText>
      </w:r>
      <w:r w:rsidRPr="00826A18">
        <w:rPr>
          <w:rFonts w:cs="Times New Roman"/>
          <w:color w:val="000000" w:themeColor="text1"/>
          <w:szCs w:val="24"/>
          <w:lang w:val="vi-VN" w:eastAsia="vi-VN"/>
        </w:rPr>
        <w:fldChar w:fldCharType="separate"/>
      </w:r>
      <w:r w:rsidRPr="00826A18">
        <w:rPr>
          <w:rFonts w:cs="Times New Roman"/>
          <w:noProof/>
          <w:color w:val="000000" w:themeColor="text1"/>
          <w:position w:val="-6"/>
          <w:szCs w:val="24"/>
        </w:rPr>
        <w:drawing>
          <wp:inline distT="0" distB="0" distL="0" distR="0" wp14:anchorId="48BF21B7" wp14:editId="677D3921">
            <wp:extent cx="104775" cy="2190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19075"/>
                    </a:xfrm>
                    <a:prstGeom prst="rect">
                      <a:avLst/>
                    </a:prstGeom>
                    <a:noFill/>
                    <a:ln>
                      <a:noFill/>
                    </a:ln>
                  </pic:spPr>
                </pic:pic>
              </a:graphicData>
            </a:graphic>
          </wp:inline>
        </w:drawing>
      </w:r>
      <w:r w:rsidRPr="00826A18">
        <w:rPr>
          <w:rFonts w:cs="Times New Roman"/>
          <w:color w:val="000000" w:themeColor="text1"/>
          <w:szCs w:val="24"/>
          <w:lang w:val="vi-VN" w:eastAsia="vi-VN"/>
        </w:rPr>
        <w:fldChar w:fldCharType="end"/>
      </w:r>
      <w:r w:rsidRPr="00826A18">
        <w:rPr>
          <w:rFonts w:cs="Times New Roman"/>
          <w:color w:val="000000" w:themeColor="text1"/>
          <w:szCs w:val="24"/>
          <w:lang w:val="vi-VN" w:eastAsia="vi-VN"/>
        </w:rPr>
        <w:t xml:space="preserve"> với trọng lượng P của vật. Lấy g = 10 m/s</w:t>
      </w:r>
      <w:r w:rsidRPr="00826A18">
        <w:rPr>
          <w:rFonts w:cs="Times New Roman"/>
          <w:color w:val="000000" w:themeColor="text1"/>
          <w:szCs w:val="24"/>
          <w:vertAlign w:val="superscript"/>
          <w:lang w:val="vi-VN" w:eastAsia="vi-VN"/>
        </w:rPr>
        <w:t>2</w:t>
      </w:r>
      <w:r w:rsidRPr="00826A18">
        <w:rPr>
          <w:rFonts w:cs="Times New Roman"/>
          <w:color w:val="000000" w:themeColor="text1"/>
          <w:szCs w:val="24"/>
          <w:lang w:val="vi-VN" w:eastAsia="vi-VN"/>
        </w:rPr>
        <w:t>.</w:t>
      </w:r>
      <w:r w:rsidRPr="00826A18">
        <w:rPr>
          <w:rFonts w:cs="Times New Roman"/>
          <w:color w:val="000000" w:themeColor="text1"/>
          <w:szCs w:val="24"/>
          <w:lang w:eastAsia="vi-VN"/>
        </w:rPr>
        <w:t xml:space="preserve">   </w:t>
      </w:r>
      <w:r w:rsidRPr="00826A18">
        <w:rPr>
          <w:rFonts w:cs="Times New Roman"/>
          <w:b/>
          <w:color w:val="0070C0"/>
          <w:szCs w:val="24"/>
          <w:lang w:val="vi-VN" w:eastAsia="vi-VN"/>
        </w:rPr>
        <w:t xml:space="preserve">A. </w:t>
      </w:r>
      <w:r w:rsidRPr="00826A18">
        <w:rPr>
          <w:rFonts w:cs="Times New Roman"/>
          <w:color w:val="000000" w:themeColor="text1"/>
          <w:szCs w:val="24"/>
          <w:lang w:val="vi-VN" w:eastAsia="vi-VN"/>
        </w:rPr>
        <w:t>F = P</w:t>
      </w:r>
      <w:r w:rsidRPr="00826A18">
        <w:rPr>
          <w:rFonts w:cs="Times New Roman"/>
          <w:color w:val="000000" w:themeColor="text1"/>
          <w:szCs w:val="24"/>
          <w:lang w:val="pt-BR"/>
        </w:rPr>
        <w:tab/>
        <w:t xml:space="preserve">        </w:t>
      </w:r>
      <w:r w:rsidRPr="00826A18">
        <w:rPr>
          <w:rFonts w:cs="Times New Roman"/>
          <w:b/>
          <w:color w:val="0070C0"/>
          <w:szCs w:val="24"/>
          <w:lang w:val="vi-VN" w:eastAsia="vi-VN"/>
        </w:rPr>
        <w:t xml:space="preserve">B. </w:t>
      </w:r>
      <w:r w:rsidRPr="00826A18">
        <w:rPr>
          <w:rFonts w:cs="Times New Roman"/>
          <w:color w:val="000000" w:themeColor="text1"/>
          <w:szCs w:val="24"/>
          <w:lang w:val="vi-VN" w:eastAsia="vi-VN"/>
        </w:rPr>
        <w:t>F = 1,5P</w:t>
      </w:r>
      <w:r w:rsidRPr="00826A18">
        <w:rPr>
          <w:rFonts w:cs="Times New Roman"/>
          <w:color w:val="000000" w:themeColor="text1"/>
          <w:szCs w:val="24"/>
          <w:lang w:val="pt-BR"/>
        </w:rPr>
        <w:tab/>
        <w:t xml:space="preserve">       </w:t>
      </w:r>
      <w:r w:rsidRPr="00826A18">
        <w:rPr>
          <w:rFonts w:cs="Times New Roman"/>
          <w:b/>
          <w:color w:val="0070C0"/>
          <w:szCs w:val="24"/>
          <w:lang w:val="vi-VN" w:eastAsia="vi-VN"/>
        </w:rPr>
        <w:t xml:space="preserve">C. </w:t>
      </w:r>
      <w:r w:rsidRPr="00826A18">
        <w:rPr>
          <w:rFonts w:cs="Times New Roman"/>
          <w:color w:val="000000" w:themeColor="text1"/>
          <w:szCs w:val="24"/>
          <w:lang w:val="vi-VN" w:eastAsia="vi-VN"/>
        </w:rPr>
        <w:t>F &gt; P</w:t>
      </w:r>
      <w:r w:rsidRPr="00826A18">
        <w:rPr>
          <w:rFonts w:cs="Times New Roman"/>
          <w:color w:val="000000" w:themeColor="text1"/>
          <w:szCs w:val="24"/>
          <w:lang w:val="pt-BR"/>
        </w:rPr>
        <w:tab/>
      </w:r>
      <w:r w:rsidRPr="00826A18">
        <w:rPr>
          <w:rFonts w:cs="Times New Roman"/>
          <w:b/>
          <w:color w:val="0070C0"/>
          <w:szCs w:val="24"/>
          <w:lang w:val="vi-VN" w:eastAsia="vi-VN"/>
        </w:rPr>
        <w:t xml:space="preserve">D. </w:t>
      </w:r>
      <w:r w:rsidRPr="00826A18">
        <w:rPr>
          <w:rFonts w:cs="Times New Roman"/>
          <w:color w:val="000000" w:themeColor="text1"/>
          <w:szCs w:val="24"/>
          <w:lang w:val="vi-VN" w:eastAsia="vi-VN"/>
        </w:rPr>
        <w:t>F &lt; P</w:t>
      </w:r>
    </w:p>
    <w:p w14:paraId="3810A554" w14:textId="77777777" w:rsidR="007D6E92" w:rsidRPr="00826A18" w:rsidRDefault="007D6E92" w:rsidP="007126E9">
      <w:pPr>
        <w:jc w:val="both"/>
        <w:rPr>
          <w:rFonts w:cs="Times New Roman"/>
          <w:b/>
          <w:color w:val="000000" w:themeColor="text1"/>
          <w:szCs w:val="24"/>
          <w:lang w:val="pt-BR"/>
        </w:rPr>
      </w:pPr>
      <w:r w:rsidRPr="00826A18">
        <w:rPr>
          <w:rFonts w:cs="Times New Roman"/>
          <w:b/>
          <w:color w:val="C00000"/>
          <w:szCs w:val="24"/>
          <w:lang w:val="pt-BR"/>
        </w:rPr>
        <w:t>Câu 21:</w:t>
      </w:r>
      <w:r w:rsidRPr="00826A18">
        <w:rPr>
          <w:rFonts w:cs="Times New Roman"/>
          <w:color w:val="000000" w:themeColor="text1"/>
          <w:szCs w:val="24"/>
          <w:lang w:val="pt-BR"/>
        </w:rPr>
        <w:t xml:space="preserve"> Công thức tính quãng đường đi được của chuyển động thẳng nhanh dần đều là</w:t>
      </w:r>
    </w:p>
    <w:p w14:paraId="71A36147" w14:textId="77777777" w:rsidR="007D6E92" w:rsidRPr="00826A18" w:rsidRDefault="007D6E92" w:rsidP="007126E9">
      <w:pPr>
        <w:tabs>
          <w:tab w:val="left" w:pos="4937"/>
        </w:tabs>
        <w:ind w:firstLine="283"/>
        <w:rPr>
          <w:rFonts w:cs="Times New Roman"/>
          <w:color w:val="000000" w:themeColor="text1"/>
          <w:szCs w:val="24"/>
          <w:lang w:val="pt-BR"/>
        </w:rPr>
      </w:pPr>
      <w:r w:rsidRPr="00826A18">
        <w:rPr>
          <w:rFonts w:cs="Times New Roman"/>
          <w:b/>
          <w:color w:val="0070C0"/>
          <w:szCs w:val="24"/>
        </w:rPr>
        <w:t xml:space="preserve">A. </w:t>
      </w:r>
      <w:r w:rsidRPr="00826A18">
        <w:rPr>
          <w:rFonts w:cs="Times New Roman"/>
          <w:color w:val="000000" w:themeColor="text1"/>
          <w:position w:val="-24"/>
          <w:szCs w:val="24"/>
          <w:lang w:eastAsia="zh-CN"/>
        </w:rPr>
        <w:object w:dxaOrig="1359" w:dyaOrig="620" w14:anchorId="09CBABB1">
          <v:shape id="_x0000_i1121" type="#_x0000_t75" style="width:63.95pt;height:28.5pt" o:ole="">
            <v:imagedata r:id="rId95" o:title=""/>
          </v:shape>
          <o:OLEObject Type="Embed" ProgID="Equation.DSMT4" ShapeID="_x0000_i1121" DrawAspect="Content" ObjectID="_1823258587" r:id="rId96"/>
        </w:object>
      </w:r>
      <w:r w:rsidRPr="00826A18">
        <w:rPr>
          <w:rFonts w:cs="Times New Roman"/>
          <w:color w:val="000000" w:themeColor="text1"/>
          <w:szCs w:val="24"/>
        </w:rPr>
        <w:t xml:space="preserve"> (a và </w:t>
      </w:r>
      <w:r w:rsidRPr="00826A18">
        <w:rPr>
          <w:rFonts w:cs="Times New Roman"/>
          <w:color w:val="000000" w:themeColor="text1"/>
          <w:position w:val="-12"/>
          <w:szCs w:val="24"/>
          <w:lang w:eastAsia="zh-CN"/>
        </w:rPr>
        <w:object w:dxaOrig="240" w:dyaOrig="360" w14:anchorId="65866836">
          <v:shape id="_x0000_i1122" type="#_x0000_t75" style="width:14.5pt;height:21.5pt" o:ole="">
            <v:imagedata r:id="rId97" o:title=""/>
          </v:shape>
          <o:OLEObject Type="Embed" ProgID="Equation.DSMT4" ShapeID="_x0000_i1122" DrawAspect="Content" ObjectID="_1823258588" r:id="rId98"/>
        </w:object>
      </w:r>
      <w:r w:rsidRPr="00826A18">
        <w:rPr>
          <w:rFonts w:cs="Times New Roman"/>
          <w:color w:val="000000" w:themeColor="text1"/>
          <w:szCs w:val="24"/>
        </w:rPr>
        <w:t xml:space="preserve"> cùng dấu).</w:t>
      </w:r>
      <w:r w:rsidRPr="00826A18">
        <w:rPr>
          <w:rFonts w:cs="Times New Roman"/>
          <w:color w:val="000000" w:themeColor="text1"/>
          <w:szCs w:val="24"/>
          <w:lang w:val="pt-BR"/>
        </w:rPr>
        <w:tab/>
      </w:r>
      <w:r w:rsidRPr="00826A18">
        <w:rPr>
          <w:rFonts w:cs="Times New Roman"/>
          <w:b/>
          <w:color w:val="0070C0"/>
          <w:szCs w:val="24"/>
          <w:lang w:val="pt-BR"/>
        </w:rPr>
        <w:t xml:space="preserve">B. </w:t>
      </w:r>
      <w:r w:rsidRPr="00826A18">
        <w:rPr>
          <w:rFonts w:cs="Times New Roman"/>
          <w:color w:val="000000" w:themeColor="text1"/>
          <w:position w:val="-24"/>
          <w:szCs w:val="24"/>
          <w:lang w:eastAsia="zh-CN"/>
        </w:rPr>
        <w:object w:dxaOrig="1359" w:dyaOrig="620" w14:anchorId="7058C152">
          <v:shape id="_x0000_i1123" type="#_x0000_t75" style="width:63.95pt;height:28.5pt" o:ole="">
            <v:imagedata r:id="rId99" o:title=""/>
          </v:shape>
          <o:OLEObject Type="Embed" ProgID="Equation.DSMT4" ShapeID="_x0000_i1123" DrawAspect="Content" ObjectID="_1823258589" r:id="rId100"/>
        </w:object>
      </w:r>
      <w:r w:rsidRPr="00826A18">
        <w:rPr>
          <w:rFonts w:cs="Times New Roman"/>
          <w:color w:val="000000" w:themeColor="text1"/>
          <w:szCs w:val="24"/>
          <w:lang w:val="pt-BR"/>
        </w:rPr>
        <w:t xml:space="preserve"> (a và </w:t>
      </w:r>
      <w:r w:rsidRPr="00826A18">
        <w:rPr>
          <w:rFonts w:cs="Times New Roman"/>
          <w:color w:val="000000" w:themeColor="text1"/>
          <w:position w:val="-12"/>
          <w:szCs w:val="24"/>
          <w:lang w:eastAsia="zh-CN"/>
        </w:rPr>
        <w:object w:dxaOrig="240" w:dyaOrig="360" w14:anchorId="17FD6199">
          <v:shape id="_x0000_i1124" type="#_x0000_t75" style="width:14.5pt;height:21.5pt" o:ole="">
            <v:imagedata r:id="rId101" o:title=""/>
          </v:shape>
          <o:OLEObject Type="Embed" ProgID="Equation.DSMT4" ShapeID="_x0000_i1124" DrawAspect="Content" ObjectID="_1823258590" r:id="rId102"/>
        </w:object>
      </w:r>
      <w:r w:rsidRPr="00826A18">
        <w:rPr>
          <w:rFonts w:cs="Times New Roman"/>
          <w:color w:val="000000" w:themeColor="text1"/>
          <w:szCs w:val="24"/>
          <w:lang w:val="pt-BR"/>
        </w:rPr>
        <w:t xml:space="preserve"> trái dấu).</w:t>
      </w:r>
    </w:p>
    <w:p w14:paraId="23D7D1DD" w14:textId="77777777" w:rsidR="007D6E92" w:rsidRPr="00826A18" w:rsidRDefault="007D6E92" w:rsidP="007126E9">
      <w:pPr>
        <w:tabs>
          <w:tab w:val="left" w:pos="4937"/>
        </w:tabs>
        <w:ind w:firstLine="283"/>
        <w:rPr>
          <w:rFonts w:cs="Times New Roman"/>
          <w:color w:val="000000" w:themeColor="text1"/>
          <w:szCs w:val="24"/>
          <w:lang w:val="pt-BR"/>
        </w:rPr>
      </w:pPr>
      <w:r w:rsidRPr="00826A18">
        <w:rPr>
          <w:rFonts w:cs="Times New Roman"/>
          <w:b/>
          <w:color w:val="0070C0"/>
          <w:szCs w:val="24"/>
          <w:lang w:val="pt-BR"/>
        </w:rPr>
        <w:t xml:space="preserve">C. </w:t>
      </w:r>
      <w:r w:rsidRPr="00826A18">
        <w:rPr>
          <w:rFonts w:cs="Times New Roman"/>
          <w:color w:val="000000" w:themeColor="text1"/>
          <w:position w:val="-24"/>
          <w:szCs w:val="24"/>
          <w:lang w:eastAsia="zh-CN"/>
        </w:rPr>
        <w:object w:dxaOrig="1800" w:dyaOrig="620" w14:anchorId="6E95F954">
          <v:shape id="_x0000_i1125" type="#_x0000_t75" style="width:94.05pt;height:28.5pt" o:ole="">
            <v:imagedata r:id="rId103" o:title=""/>
          </v:shape>
          <o:OLEObject Type="Embed" ProgID="Equation.DSMT4" ShapeID="_x0000_i1125" DrawAspect="Content" ObjectID="_1823258591" r:id="rId104"/>
        </w:object>
      </w:r>
      <w:r w:rsidRPr="00826A18">
        <w:rPr>
          <w:rFonts w:cs="Times New Roman"/>
          <w:color w:val="000000" w:themeColor="text1"/>
          <w:szCs w:val="24"/>
          <w:lang w:val="pt-BR"/>
        </w:rPr>
        <w:t xml:space="preserve"> (a và </w:t>
      </w:r>
      <w:r w:rsidRPr="00826A18">
        <w:rPr>
          <w:rFonts w:cs="Times New Roman"/>
          <w:color w:val="000000" w:themeColor="text1"/>
          <w:position w:val="-12"/>
          <w:szCs w:val="24"/>
          <w:lang w:eastAsia="zh-CN"/>
        </w:rPr>
        <w:object w:dxaOrig="240" w:dyaOrig="360" w14:anchorId="0A8B080D">
          <v:shape id="_x0000_i1126" type="#_x0000_t75" style="width:14.5pt;height:21.5pt" o:ole="">
            <v:imagedata r:id="rId105" o:title=""/>
          </v:shape>
          <o:OLEObject Type="Embed" ProgID="Equation.DSMT4" ShapeID="_x0000_i1126" DrawAspect="Content" ObjectID="_1823258592" r:id="rId106"/>
        </w:object>
      </w:r>
      <w:r w:rsidRPr="00826A18">
        <w:rPr>
          <w:rFonts w:cs="Times New Roman"/>
          <w:color w:val="000000" w:themeColor="text1"/>
          <w:szCs w:val="24"/>
          <w:lang w:val="pt-BR"/>
        </w:rPr>
        <w:t xml:space="preserve"> cùng dấu).</w:t>
      </w:r>
      <w:r w:rsidRPr="00826A18">
        <w:rPr>
          <w:rFonts w:cs="Times New Roman"/>
          <w:color w:val="000000" w:themeColor="text1"/>
          <w:szCs w:val="24"/>
          <w:lang w:val="pt-BR"/>
        </w:rPr>
        <w:tab/>
      </w:r>
      <w:r w:rsidRPr="00826A18">
        <w:rPr>
          <w:rFonts w:cs="Times New Roman"/>
          <w:b/>
          <w:color w:val="0070C0"/>
          <w:szCs w:val="24"/>
          <w:lang w:val="pt-BR"/>
        </w:rPr>
        <w:t xml:space="preserve">D. </w:t>
      </w:r>
      <w:r w:rsidRPr="00826A18">
        <w:rPr>
          <w:rFonts w:cs="Times New Roman"/>
          <w:color w:val="000000" w:themeColor="text1"/>
          <w:position w:val="-24"/>
          <w:szCs w:val="24"/>
          <w:lang w:eastAsia="zh-CN"/>
        </w:rPr>
        <w:object w:dxaOrig="1800" w:dyaOrig="620" w14:anchorId="12C08A01">
          <v:shape id="_x0000_i1127" type="#_x0000_t75" style="width:94.05pt;height:28.5pt" o:ole="">
            <v:imagedata r:id="rId107" o:title=""/>
          </v:shape>
          <o:OLEObject Type="Embed" ProgID="Equation.DSMT4" ShapeID="_x0000_i1127" DrawAspect="Content" ObjectID="_1823258593" r:id="rId108"/>
        </w:object>
      </w:r>
      <w:r w:rsidRPr="00826A18">
        <w:rPr>
          <w:rFonts w:cs="Times New Roman"/>
          <w:color w:val="000000" w:themeColor="text1"/>
          <w:szCs w:val="24"/>
          <w:lang w:val="pt-BR"/>
        </w:rPr>
        <w:t xml:space="preserve"> (a và </w:t>
      </w:r>
      <w:r w:rsidRPr="00826A18">
        <w:rPr>
          <w:rFonts w:cs="Times New Roman"/>
          <w:color w:val="000000" w:themeColor="text1"/>
          <w:position w:val="-12"/>
          <w:szCs w:val="24"/>
          <w:lang w:eastAsia="zh-CN"/>
        </w:rPr>
        <w:object w:dxaOrig="240" w:dyaOrig="360" w14:anchorId="7F7B1370">
          <v:shape id="_x0000_i1128" type="#_x0000_t75" style="width:14.5pt;height:21.5pt" o:ole="">
            <v:imagedata r:id="rId109" o:title=""/>
          </v:shape>
          <o:OLEObject Type="Embed" ProgID="Equation.DSMT4" ShapeID="_x0000_i1128" DrawAspect="Content" ObjectID="_1823258594" r:id="rId110"/>
        </w:object>
      </w:r>
      <w:r w:rsidRPr="00826A18">
        <w:rPr>
          <w:rFonts w:cs="Times New Roman"/>
          <w:color w:val="000000" w:themeColor="text1"/>
          <w:szCs w:val="24"/>
          <w:lang w:val="pt-BR"/>
        </w:rPr>
        <w:t xml:space="preserve"> trái dấu).</w:t>
      </w:r>
    </w:p>
    <w:p w14:paraId="299AC282" w14:textId="77777777" w:rsidR="007D6E92" w:rsidRPr="00826A18" w:rsidRDefault="007D6E92" w:rsidP="007126E9">
      <w:pPr>
        <w:tabs>
          <w:tab w:val="left" w:pos="283"/>
          <w:tab w:val="left" w:pos="2835"/>
          <w:tab w:val="left" w:pos="5386"/>
          <w:tab w:val="left" w:pos="7937"/>
        </w:tabs>
        <w:jc w:val="both"/>
        <w:rPr>
          <w:rFonts w:cs="Times New Roman"/>
          <w:color w:val="000000" w:themeColor="text1"/>
          <w:szCs w:val="24"/>
          <w:lang w:val="pt-BR"/>
        </w:rPr>
      </w:pPr>
      <w:r w:rsidRPr="00826A18">
        <w:rPr>
          <w:rFonts w:cs="Times New Roman"/>
          <w:b/>
          <w:color w:val="C00000"/>
          <w:szCs w:val="24"/>
          <w:lang w:val="pt-BR"/>
        </w:rPr>
        <w:t>Câu 22:</w:t>
      </w:r>
      <w:r w:rsidRPr="00826A18">
        <w:rPr>
          <w:rFonts w:cs="Times New Roman"/>
          <w:color w:val="000000" w:themeColor="text1"/>
          <w:szCs w:val="24"/>
          <w:lang w:val="pt-BR"/>
        </w:rPr>
        <w:t xml:space="preserve"> </w:t>
      </w:r>
      <w:r w:rsidRPr="00826A18">
        <w:rPr>
          <w:rFonts w:cs="Times New Roman"/>
          <w:noProof/>
          <w:color w:val="000000" w:themeColor="text1"/>
          <w:szCs w:val="24"/>
        </w:rPr>
        <w:drawing>
          <wp:anchor distT="0" distB="0" distL="114300" distR="114300" simplePos="0" relativeHeight="251676672" behindDoc="0" locked="0" layoutInCell="1" allowOverlap="1" wp14:anchorId="4A05840D" wp14:editId="50A7B120">
            <wp:simplePos x="0" y="0"/>
            <wp:positionH relativeFrom="column">
              <wp:posOffset>4791075</wp:posOffset>
            </wp:positionH>
            <wp:positionV relativeFrom="paragraph">
              <wp:posOffset>194945</wp:posOffset>
            </wp:positionV>
            <wp:extent cx="1543050" cy="1181100"/>
            <wp:effectExtent l="0" t="0" r="0" b="0"/>
            <wp:wrapSquare wrapText="bothSides"/>
            <wp:docPr id="5"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43050" cy="1181100"/>
                    </a:xfrm>
                    <a:prstGeom prst="rect">
                      <a:avLst/>
                    </a:prstGeom>
                    <a:noFill/>
                  </pic:spPr>
                </pic:pic>
              </a:graphicData>
            </a:graphic>
            <wp14:sizeRelH relativeFrom="page">
              <wp14:pctWidth>0</wp14:pctWidth>
            </wp14:sizeRelH>
            <wp14:sizeRelV relativeFrom="page">
              <wp14:pctHeight>0</wp14:pctHeight>
            </wp14:sizeRelV>
          </wp:anchor>
        </w:drawing>
      </w:r>
      <w:r w:rsidRPr="00826A18">
        <w:rPr>
          <w:rFonts w:cs="Times New Roman"/>
          <w:color w:val="000000" w:themeColor="text1"/>
          <w:szCs w:val="24"/>
          <w:lang w:val="pt-BR"/>
        </w:rPr>
        <w:t>Một vật chuyển động thẳng biến đổi đều có đồ thị vận tốc v theo thời gian t như hình vẽ. Độ dịch chuyển của vật trong khoảng thời gian từ 5s đến 15s là</w:t>
      </w:r>
    </w:p>
    <w:p w14:paraId="3124CA0C" w14:textId="77777777" w:rsidR="007D6E92" w:rsidRPr="00826A18" w:rsidRDefault="007D6E92" w:rsidP="007126E9">
      <w:pPr>
        <w:tabs>
          <w:tab w:val="left" w:pos="4937"/>
        </w:tabs>
        <w:ind w:firstLine="283"/>
        <w:rPr>
          <w:rFonts w:cs="Times New Roman"/>
          <w:color w:val="000000" w:themeColor="text1"/>
          <w:szCs w:val="24"/>
        </w:rPr>
      </w:pPr>
      <w:r w:rsidRPr="00826A18">
        <w:rPr>
          <w:rFonts w:cs="Times New Roman"/>
          <w:b/>
          <w:color w:val="0070C0"/>
          <w:szCs w:val="24"/>
        </w:rPr>
        <w:t xml:space="preserve">A. </w:t>
      </w:r>
      <w:r w:rsidRPr="00826A18">
        <w:rPr>
          <w:rFonts w:cs="Times New Roman"/>
          <w:color w:val="000000" w:themeColor="text1"/>
          <w:szCs w:val="24"/>
        </w:rPr>
        <w:t>100 m</w:t>
      </w:r>
      <w:r w:rsidRPr="00826A18">
        <w:rPr>
          <w:rFonts w:cs="Times New Roman"/>
          <w:color w:val="000000" w:themeColor="text1"/>
          <w:szCs w:val="24"/>
          <w:lang w:val="pt-BR"/>
        </w:rPr>
        <w:t xml:space="preserve">                                                </w:t>
      </w:r>
      <w:r w:rsidRPr="00826A18">
        <w:rPr>
          <w:rFonts w:cs="Times New Roman"/>
          <w:b/>
          <w:color w:val="0070C0"/>
          <w:szCs w:val="24"/>
        </w:rPr>
        <w:t xml:space="preserve">B. </w:t>
      </w:r>
      <w:r w:rsidRPr="00826A18">
        <w:rPr>
          <w:rFonts w:cs="Times New Roman"/>
          <w:color w:val="000000" w:themeColor="text1"/>
          <w:szCs w:val="24"/>
        </w:rPr>
        <w:t>25 m</w:t>
      </w:r>
      <w:r w:rsidRPr="00826A18">
        <w:rPr>
          <w:rFonts w:cs="Times New Roman"/>
          <w:color w:val="000000" w:themeColor="text1"/>
          <w:szCs w:val="24"/>
        </w:rPr>
        <w:tab/>
      </w:r>
      <w:r w:rsidRPr="00826A18">
        <w:rPr>
          <w:rFonts w:cs="Times New Roman"/>
          <w:color w:val="000000" w:themeColor="text1"/>
          <w:szCs w:val="24"/>
        </w:rPr>
        <w:tab/>
        <w:t xml:space="preserve">                   </w:t>
      </w:r>
    </w:p>
    <w:p w14:paraId="6B67F983" w14:textId="77777777" w:rsidR="007D6E92" w:rsidRPr="00826A18" w:rsidRDefault="007D6E92" w:rsidP="000676EA">
      <w:pPr>
        <w:tabs>
          <w:tab w:val="left" w:pos="4937"/>
        </w:tabs>
        <w:ind w:firstLine="283"/>
        <w:rPr>
          <w:rFonts w:cs="Times New Roman"/>
          <w:color w:val="000000" w:themeColor="text1"/>
          <w:szCs w:val="24"/>
          <w:lang w:val="pt-BR"/>
        </w:rPr>
      </w:pPr>
      <w:r w:rsidRPr="00826A18">
        <w:rPr>
          <w:rFonts w:cs="Times New Roman"/>
          <w:b/>
          <w:color w:val="0070C0"/>
          <w:szCs w:val="24"/>
        </w:rPr>
        <w:t xml:space="preserve">C. </w:t>
      </w:r>
      <w:r w:rsidRPr="00826A18">
        <w:rPr>
          <w:rFonts w:cs="Times New Roman"/>
          <w:color w:val="000000" w:themeColor="text1"/>
          <w:szCs w:val="24"/>
        </w:rPr>
        <w:t>150 m</w:t>
      </w:r>
      <w:r w:rsidRPr="00826A18">
        <w:rPr>
          <w:rFonts w:cs="Times New Roman"/>
          <w:color w:val="000000" w:themeColor="text1"/>
          <w:szCs w:val="24"/>
          <w:lang w:val="pt-BR"/>
        </w:rPr>
        <w:t xml:space="preserve">                                               </w:t>
      </w:r>
      <w:r w:rsidRPr="00826A18">
        <w:rPr>
          <w:rFonts w:cs="Times New Roman"/>
          <w:b/>
          <w:color w:val="0070C0"/>
          <w:szCs w:val="24"/>
        </w:rPr>
        <w:t xml:space="preserve">D. </w:t>
      </w:r>
      <w:r w:rsidRPr="00826A18">
        <w:rPr>
          <w:rFonts w:cs="Times New Roman"/>
          <w:color w:val="000000" w:themeColor="text1"/>
          <w:szCs w:val="24"/>
        </w:rPr>
        <w:t>50 m</w:t>
      </w:r>
      <w:r w:rsidRPr="00826A18">
        <w:rPr>
          <w:rFonts w:cs="Times New Roman"/>
          <w:color w:val="000000" w:themeColor="text1"/>
          <w:szCs w:val="24"/>
          <w:lang w:val="pt-BR"/>
        </w:rPr>
        <w:tab/>
      </w:r>
    </w:p>
    <w:p w14:paraId="0EDBF78D" w14:textId="77777777" w:rsidR="007D6E92" w:rsidRPr="00826A18" w:rsidRDefault="007D6E92" w:rsidP="007126E9">
      <w:pPr>
        <w:jc w:val="both"/>
        <w:rPr>
          <w:rFonts w:cs="Times New Roman"/>
          <w:b/>
          <w:color w:val="000000" w:themeColor="text1"/>
          <w:szCs w:val="24"/>
          <w:lang w:val="pt-BR"/>
        </w:rPr>
      </w:pPr>
      <w:r w:rsidRPr="00826A18">
        <w:rPr>
          <w:rFonts w:cs="Times New Roman"/>
          <w:b/>
          <w:color w:val="C00000"/>
          <w:szCs w:val="24"/>
          <w:lang w:val="pt-BR"/>
        </w:rPr>
        <w:t>Câu 23:</w:t>
      </w:r>
      <w:r w:rsidRPr="00826A18">
        <w:rPr>
          <w:rFonts w:cs="Times New Roman"/>
          <w:color w:val="000000" w:themeColor="text1"/>
          <w:szCs w:val="24"/>
          <w:lang w:val="pt-BR"/>
        </w:rPr>
        <w:t xml:space="preserve"> Đối tượng nghiên cứu của vật lý tập trung chủ yếu vào</w:t>
      </w:r>
    </w:p>
    <w:p w14:paraId="27B49180" w14:textId="77777777" w:rsidR="007D6E92" w:rsidRPr="00826A18" w:rsidRDefault="007D6E92" w:rsidP="007126E9">
      <w:pPr>
        <w:ind w:firstLine="283"/>
        <w:rPr>
          <w:rFonts w:cs="Times New Roman"/>
          <w:color w:val="000000" w:themeColor="text1"/>
          <w:szCs w:val="24"/>
          <w:lang w:val="pt-BR"/>
        </w:rPr>
      </w:pPr>
      <w:r w:rsidRPr="00826A18">
        <w:rPr>
          <w:rFonts w:cs="Times New Roman"/>
          <w:b/>
          <w:color w:val="0070C0"/>
          <w:szCs w:val="24"/>
          <w:lang w:val="pt-BR"/>
        </w:rPr>
        <w:t xml:space="preserve">A. </w:t>
      </w:r>
      <w:r w:rsidRPr="00826A18">
        <w:rPr>
          <w:rFonts w:cs="Times New Roman"/>
          <w:color w:val="000000" w:themeColor="text1"/>
          <w:szCs w:val="24"/>
          <w:lang w:val="pt-BR"/>
        </w:rPr>
        <w:t>các dạng vận động của vật chất, năng lượng.</w:t>
      </w:r>
    </w:p>
    <w:p w14:paraId="553E9498" w14:textId="77777777" w:rsidR="007D6E92" w:rsidRPr="00826A18" w:rsidRDefault="007D6E92" w:rsidP="007126E9">
      <w:pPr>
        <w:ind w:firstLine="283"/>
        <w:rPr>
          <w:rFonts w:cs="Times New Roman"/>
          <w:color w:val="000000" w:themeColor="text1"/>
          <w:szCs w:val="24"/>
          <w:lang w:val="pt-BR"/>
        </w:rPr>
      </w:pPr>
      <w:r w:rsidRPr="00826A18">
        <w:rPr>
          <w:rFonts w:cs="Times New Roman"/>
          <w:b/>
          <w:color w:val="0070C0"/>
          <w:szCs w:val="24"/>
          <w:lang w:val="pt-BR"/>
        </w:rPr>
        <w:t xml:space="preserve">B. </w:t>
      </w:r>
      <w:r w:rsidRPr="00826A18">
        <w:rPr>
          <w:rFonts w:cs="Times New Roman"/>
          <w:color w:val="000000" w:themeColor="text1"/>
          <w:szCs w:val="24"/>
          <w:lang w:val="pt-BR"/>
        </w:rPr>
        <w:t>sự hình thành và phát triển lịch sử vật lí.</w:t>
      </w:r>
    </w:p>
    <w:p w14:paraId="5CD774CB" w14:textId="77777777" w:rsidR="007D6E92" w:rsidRPr="00826A18" w:rsidRDefault="007D6E92" w:rsidP="007126E9">
      <w:pPr>
        <w:ind w:firstLine="283"/>
        <w:rPr>
          <w:rFonts w:cs="Times New Roman"/>
          <w:color w:val="000000" w:themeColor="text1"/>
          <w:szCs w:val="24"/>
          <w:lang w:val="pt-BR"/>
        </w:rPr>
      </w:pPr>
      <w:r w:rsidRPr="00826A18">
        <w:rPr>
          <w:rFonts w:cs="Times New Roman"/>
          <w:b/>
          <w:color w:val="0070C0"/>
          <w:szCs w:val="24"/>
          <w:lang w:val="pt-BR"/>
        </w:rPr>
        <w:t xml:space="preserve">C. </w:t>
      </w:r>
      <w:r w:rsidRPr="00826A18">
        <w:rPr>
          <w:rFonts w:cs="Times New Roman"/>
          <w:color w:val="000000" w:themeColor="text1"/>
          <w:szCs w:val="24"/>
          <w:lang w:val="pt-BR"/>
        </w:rPr>
        <w:t>các nhà Vật lí.</w:t>
      </w:r>
    </w:p>
    <w:p w14:paraId="50A866F6" w14:textId="77777777" w:rsidR="007D6E92" w:rsidRPr="00826A18" w:rsidRDefault="007D6E92" w:rsidP="007126E9">
      <w:pPr>
        <w:ind w:firstLine="283"/>
        <w:rPr>
          <w:rFonts w:cs="Times New Roman"/>
          <w:color w:val="000000" w:themeColor="text1"/>
          <w:szCs w:val="24"/>
          <w:lang w:val="pt-BR"/>
        </w:rPr>
      </w:pPr>
      <w:r w:rsidRPr="00826A18">
        <w:rPr>
          <w:rFonts w:cs="Times New Roman"/>
          <w:b/>
          <w:color w:val="0070C0"/>
          <w:szCs w:val="24"/>
          <w:lang w:val="pt-BR"/>
        </w:rPr>
        <w:t xml:space="preserve">D. </w:t>
      </w:r>
      <w:r w:rsidRPr="00826A18">
        <w:rPr>
          <w:rFonts w:cs="Times New Roman"/>
          <w:color w:val="000000" w:themeColor="text1"/>
          <w:szCs w:val="24"/>
          <w:lang w:val="pt-BR"/>
        </w:rPr>
        <w:t>sự phát triển của vật chất.</w:t>
      </w:r>
    </w:p>
    <w:p w14:paraId="6782D5B0" w14:textId="77777777" w:rsidR="007D6E92" w:rsidRPr="00826A18" w:rsidRDefault="007D6E92" w:rsidP="007126E9">
      <w:pPr>
        <w:jc w:val="both"/>
        <w:rPr>
          <w:rFonts w:cs="Times New Roman"/>
          <w:b/>
          <w:bCs/>
          <w:color w:val="000000" w:themeColor="text1"/>
          <w:szCs w:val="24"/>
          <w:lang w:eastAsia="zh-CN"/>
        </w:rPr>
      </w:pPr>
      <w:bookmarkStart w:id="2" w:name="c13"/>
      <w:r w:rsidRPr="00826A18">
        <w:rPr>
          <w:rFonts w:cs="Times New Roman"/>
          <w:b/>
          <w:bCs/>
          <w:color w:val="C00000"/>
          <w:szCs w:val="24"/>
        </w:rPr>
        <w:t>Câu 24:</w:t>
      </w:r>
      <w:r w:rsidRPr="00826A18">
        <w:rPr>
          <w:rFonts w:cs="Times New Roman"/>
          <w:bCs/>
          <w:color w:val="000000" w:themeColor="text1"/>
          <w:szCs w:val="24"/>
        </w:rPr>
        <w:t xml:space="preserve"> Trong chuyển động thẳng đều</w:t>
      </w:r>
      <w:bookmarkEnd w:id="2"/>
    </w:p>
    <w:p w14:paraId="214CB77A" w14:textId="77777777" w:rsidR="007D6E92" w:rsidRPr="00826A18" w:rsidRDefault="007D6E92" w:rsidP="007126E9">
      <w:pPr>
        <w:ind w:firstLine="283"/>
        <w:rPr>
          <w:rFonts w:cs="Times New Roman"/>
          <w:color w:val="000000" w:themeColor="text1"/>
          <w:szCs w:val="24"/>
          <w:lang w:val="pt-BR"/>
        </w:rPr>
      </w:pPr>
      <w:r w:rsidRPr="00826A18">
        <w:rPr>
          <w:rFonts w:eastAsia="Batang" w:cs="Times New Roman"/>
          <w:b/>
          <w:bCs/>
          <w:iCs/>
          <w:color w:val="0070C0"/>
          <w:szCs w:val="24"/>
        </w:rPr>
        <w:t xml:space="preserve">A. </w:t>
      </w:r>
      <w:r w:rsidRPr="00826A18">
        <w:rPr>
          <w:rFonts w:eastAsia="Batang" w:cs="Times New Roman"/>
          <w:bCs/>
          <w:iCs/>
          <w:color w:val="000000" w:themeColor="text1"/>
          <w:szCs w:val="24"/>
        </w:rPr>
        <w:t xml:space="preserve">quãng đường đi được s tỉ lệ thuận với thời gian chuyển động </w:t>
      </w:r>
      <w:r w:rsidRPr="00826A18">
        <w:rPr>
          <w:rFonts w:cs="Times New Roman"/>
          <w:iCs/>
          <w:color w:val="000000" w:themeColor="text1"/>
          <w:szCs w:val="24"/>
        </w:rPr>
        <w:t>t.</w:t>
      </w:r>
    </w:p>
    <w:p w14:paraId="17278470" w14:textId="77777777" w:rsidR="007D6E92" w:rsidRPr="00826A18" w:rsidRDefault="007D6E92" w:rsidP="007126E9">
      <w:pPr>
        <w:ind w:firstLine="283"/>
        <w:rPr>
          <w:rFonts w:cs="Times New Roman"/>
          <w:color w:val="000000" w:themeColor="text1"/>
          <w:szCs w:val="24"/>
          <w:lang w:val="pt-BR"/>
        </w:rPr>
      </w:pPr>
      <w:r w:rsidRPr="00826A18">
        <w:rPr>
          <w:rFonts w:eastAsia="Batang" w:cs="Times New Roman"/>
          <w:b/>
          <w:bCs/>
          <w:color w:val="0070C0"/>
          <w:szCs w:val="24"/>
          <w:lang w:val="pt-BR"/>
        </w:rPr>
        <w:lastRenderedPageBreak/>
        <w:t xml:space="preserve">B. </w:t>
      </w:r>
      <w:r w:rsidRPr="00826A18">
        <w:rPr>
          <w:rFonts w:eastAsia="Batang" w:cs="Times New Roman"/>
          <w:bCs/>
          <w:color w:val="000000" w:themeColor="text1"/>
          <w:szCs w:val="24"/>
          <w:lang w:val="pt-BR"/>
        </w:rPr>
        <w:t xml:space="preserve">tọa độ x tỉ lệ thuận với tốc độ </w:t>
      </w:r>
      <w:r w:rsidRPr="00826A18">
        <w:rPr>
          <w:rFonts w:cs="Times New Roman"/>
          <w:color w:val="000000" w:themeColor="text1"/>
          <w:szCs w:val="24"/>
          <w:lang w:val="pt-BR"/>
        </w:rPr>
        <w:t>v.</w:t>
      </w:r>
    </w:p>
    <w:p w14:paraId="62106A3E" w14:textId="77777777" w:rsidR="007D6E92" w:rsidRPr="00826A18" w:rsidRDefault="007D6E92" w:rsidP="007126E9">
      <w:pPr>
        <w:ind w:firstLine="283"/>
        <w:rPr>
          <w:rFonts w:cs="Times New Roman"/>
          <w:color w:val="000000" w:themeColor="text1"/>
          <w:szCs w:val="24"/>
          <w:lang w:val="pt-BR"/>
        </w:rPr>
      </w:pPr>
      <w:r w:rsidRPr="00826A18">
        <w:rPr>
          <w:rFonts w:eastAsia="Batang" w:cs="Times New Roman"/>
          <w:b/>
          <w:bCs/>
          <w:color w:val="0070C0"/>
          <w:szCs w:val="24"/>
          <w:lang w:val="pt-BR"/>
        </w:rPr>
        <w:t xml:space="preserve">C. </w:t>
      </w:r>
      <w:r w:rsidRPr="00826A18">
        <w:rPr>
          <w:rFonts w:eastAsia="Batang" w:cs="Times New Roman"/>
          <w:bCs/>
          <w:color w:val="000000" w:themeColor="text1"/>
          <w:szCs w:val="24"/>
          <w:lang w:val="pt-BR"/>
        </w:rPr>
        <w:t xml:space="preserve">tọa độ x tỉ lệ thuận với thời gian chuyển động </w:t>
      </w:r>
      <w:r w:rsidRPr="00826A18">
        <w:rPr>
          <w:rFonts w:cs="Times New Roman"/>
          <w:color w:val="000000" w:themeColor="text1"/>
          <w:szCs w:val="24"/>
          <w:lang w:val="pt-BR"/>
        </w:rPr>
        <w:t>t.</w:t>
      </w:r>
    </w:p>
    <w:p w14:paraId="2AC8B726" w14:textId="77777777" w:rsidR="007D6E92" w:rsidRPr="00826A18" w:rsidRDefault="007D6E92" w:rsidP="007126E9">
      <w:pPr>
        <w:ind w:firstLine="283"/>
        <w:rPr>
          <w:rFonts w:cs="Times New Roman"/>
          <w:color w:val="000000" w:themeColor="text1"/>
          <w:szCs w:val="24"/>
          <w:lang w:val="pt-BR"/>
        </w:rPr>
      </w:pPr>
      <w:r w:rsidRPr="00826A18">
        <w:rPr>
          <w:rFonts w:eastAsia="Batang" w:cs="Times New Roman"/>
          <w:b/>
          <w:bCs/>
          <w:color w:val="0070C0"/>
          <w:szCs w:val="24"/>
          <w:lang w:val="pt-BR"/>
        </w:rPr>
        <w:t xml:space="preserve">D. </w:t>
      </w:r>
      <w:r w:rsidRPr="00826A18">
        <w:rPr>
          <w:rFonts w:eastAsia="Batang" w:cs="Times New Roman"/>
          <w:bCs/>
          <w:color w:val="000000" w:themeColor="text1"/>
          <w:szCs w:val="24"/>
          <w:lang w:val="pt-BR"/>
        </w:rPr>
        <w:t xml:space="preserve">quãng đường đi được </w:t>
      </w:r>
      <w:r w:rsidRPr="00826A18">
        <w:rPr>
          <w:rFonts w:cs="Times New Roman"/>
          <w:color w:val="000000" w:themeColor="text1"/>
          <w:szCs w:val="24"/>
          <w:lang w:val="pt-BR"/>
        </w:rPr>
        <w:t>s</w:t>
      </w:r>
      <w:r w:rsidRPr="00826A18">
        <w:rPr>
          <w:rFonts w:eastAsia="Batang" w:cs="Times New Roman"/>
          <w:bCs/>
          <w:color w:val="000000" w:themeColor="text1"/>
          <w:szCs w:val="24"/>
          <w:lang w:val="pt-BR"/>
        </w:rPr>
        <w:t xml:space="preserve"> tỉ lệ nghịch với tốc độ </w:t>
      </w:r>
      <w:r w:rsidRPr="00826A18">
        <w:rPr>
          <w:rFonts w:cs="Times New Roman"/>
          <w:color w:val="000000" w:themeColor="text1"/>
          <w:szCs w:val="24"/>
          <w:lang w:val="pt-BR"/>
        </w:rPr>
        <w:t>v.</w:t>
      </w:r>
    </w:p>
    <w:p w14:paraId="7126F27C" w14:textId="77777777" w:rsidR="007D6E92" w:rsidRPr="00826A18" w:rsidRDefault="007D6E92" w:rsidP="007126E9">
      <w:pPr>
        <w:jc w:val="both"/>
        <w:rPr>
          <w:rFonts w:cs="Times New Roman"/>
          <w:color w:val="000000" w:themeColor="text1"/>
          <w:szCs w:val="24"/>
          <w:lang w:val="pt-BR"/>
        </w:rPr>
      </w:pPr>
      <w:r w:rsidRPr="00826A18">
        <w:rPr>
          <w:rFonts w:cs="Times New Roman"/>
          <w:b/>
          <w:color w:val="C00000"/>
          <w:szCs w:val="24"/>
          <w:lang w:val="pt-BR"/>
        </w:rPr>
        <w:t>Câu 25:</w:t>
      </w:r>
      <w:r w:rsidRPr="00826A18">
        <w:rPr>
          <w:rFonts w:cs="Times New Roman"/>
          <w:color w:val="000000" w:themeColor="text1"/>
          <w:szCs w:val="24"/>
          <w:lang w:val="pt-BR"/>
        </w:rPr>
        <w:t xml:space="preserve"> Bi A có khối lượng lớn gấp đôi bi B, cùng một lúc tại một mái nhà ở cùng độ cao, bi A được thả rơi tự do còn bi B được ném theo phương ngang. Bỏ qua sức cản không khí. Hãy cho biết câu nào sau đây </w:t>
      </w:r>
      <w:r w:rsidRPr="00826A18">
        <w:rPr>
          <w:rFonts w:cs="Times New Roman"/>
          <w:b/>
          <w:bCs/>
          <w:color w:val="000000" w:themeColor="text1"/>
          <w:szCs w:val="24"/>
          <w:lang w:val="pt-BR"/>
        </w:rPr>
        <w:t>đúng</w:t>
      </w:r>
      <w:r w:rsidRPr="00826A18">
        <w:rPr>
          <w:rFonts w:cs="Times New Roman"/>
          <w:color w:val="000000" w:themeColor="text1"/>
          <w:szCs w:val="24"/>
          <w:lang w:val="pt-BR"/>
        </w:rPr>
        <w:t>?</w:t>
      </w:r>
    </w:p>
    <w:p w14:paraId="7E317C66" w14:textId="77777777" w:rsidR="007D6E92" w:rsidRPr="00826A18" w:rsidRDefault="007D6E92" w:rsidP="000676EA">
      <w:pPr>
        <w:ind w:firstLine="283"/>
        <w:rPr>
          <w:rFonts w:cs="Times New Roman"/>
          <w:color w:val="000000" w:themeColor="text1"/>
          <w:szCs w:val="24"/>
          <w:lang w:val="pt-BR"/>
        </w:rPr>
      </w:pPr>
      <w:r w:rsidRPr="00826A18">
        <w:rPr>
          <w:rFonts w:cs="Times New Roman"/>
          <w:b/>
          <w:bCs/>
          <w:color w:val="0070C0"/>
          <w:szCs w:val="24"/>
          <w:lang w:val="pt-BR"/>
        </w:rPr>
        <w:t xml:space="preserve">A. </w:t>
      </w:r>
      <w:r w:rsidRPr="00826A18">
        <w:rPr>
          <w:rFonts w:cs="Times New Roman"/>
          <w:color w:val="000000" w:themeColor="text1"/>
          <w:szCs w:val="24"/>
          <w:lang w:val="pt-BR"/>
        </w:rPr>
        <w:t>Bi A chạm đất sau bi B.</w:t>
      </w:r>
      <w:r w:rsidRPr="00826A18">
        <w:rPr>
          <w:rFonts w:cs="Times New Roman"/>
          <w:b/>
          <w:color w:val="000000" w:themeColor="text1"/>
          <w:szCs w:val="24"/>
          <w:lang w:val="pt-BR"/>
        </w:rPr>
        <w:t xml:space="preserve"> </w:t>
      </w:r>
      <w:r w:rsidRPr="00826A18">
        <w:rPr>
          <w:rFonts w:cs="Times New Roman"/>
          <w:color w:val="000000" w:themeColor="text1"/>
          <w:szCs w:val="24"/>
          <w:lang w:val="pt-BR"/>
        </w:rPr>
        <w:t xml:space="preserve">                      </w:t>
      </w:r>
    </w:p>
    <w:p w14:paraId="4B7E50E9" w14:textId="77777777" w:rsidR="007D6E92" w:rsidRPr="00826A18" w:rsidRDefault="007D6E92" w:rsidP="000676EA">
      <w:pPr>
        <w:ind w:firstLine="283"/>
        <w:rPr>
          <w:rFonts w:cs="Times New Roman"/>
          <w:color w:val="000000" w:themeColor="text1"/>
          <w:szCs w:val="24"/>
          <w:lang w:val="pt-BR"/>
        </w:rPr>
      </w:pPr>
      <w:r w:rsidRPr="00826A18">
        <w:rPr>
          <w:rFonts w:cs="Times New Roman"/>
          <w:b/>
          <w:bCs/>
          <w:iCs/>
          <w:color w:val="0070C0"/>
          <w:szCs w:val="24"/>
          <w:lang w:val="pt-BR"/>
        </w:rPr>
        <w:t xml:space="preserve">B. </w:t>
      </w:r>
      <w:r w:rsidRPr="00826A18">
        <w:rPr>
          <w:rFonts w:cs="Times New Roman"/>
          <w:iCs/>
          <w:color w:val="000000" w:themeColor="text1"/>
          <w:szCs w:val="24"/>
          <w:lang w:val="pt-BR"/>
        </w:rPr>
        <w:t>Cả hai chạm đất cùng lúc</w:t>
      </w:r>
      <w:bookmarkStart w:id="3" w:name="_GoBack"/>
      <w:bookmarkEnd w:id="3"/>
      <w:r w:rsidRPr="00826A18">
        <w:rPr>
          <w:rFonts w:cs="Times New Roman"/>
          <w:iCs/>
          <w:color w:val="000000" w:themeColor="text1"/>
          <w:szCs w:val="24"/>
          <w:lang w:val="pt-BR"/>
        </w:rPr>
        <w:t>.</w:t>
      </w:r>
    </w:p>
    <w:p w14:paraId="47F2DE39" w14:textId="77777777" w:rsidR="007D6E92" w:rsidRPr="00826A18" w:rsidRDefault="007D6E92" w:rsidP="007126E9">
      <w:pPr>
        <w:ind w:firstLine="283"/>
        <w:rPr>
          <w:rFonts w:cs="Times New Roman"/>
          <w:color w:val="000000" w:themeColor="text1"/>
          <w:szCs w:val="24"/>
          <w:lang w:val="pt-BR"/>
        </w:rPr>
      </w:pPr>
      <w:r w:rsidRPr="00826A18">
        <w:rPr>
          <w:rFonts w:cs="Times New Roman"/>
          <w:b/>
          <w:color w:val="0070C0"/>
          <w:szCs w:val="24"/>
          <w:lang w:val="pt-BR"/>
        </w:rPr>
        <w:t xml:space="preserve">C. </w:t>
      </w:r>
      <w:r w:rsidRPr="00826A18">
        <w:rPr>
          <w:rFonts w:cs="Times New Roman"/>
          <w:color w:val="000000" w:themeColor="text1"/>
          <w:szCs w:val="24"/>
          <w:lang w:val="pt-BR"/>
        </w:rPr>
        <w:t>Bi A chạm đất trước bi</w:t>
      </w:r>
    </w:p>
    <w:p w14:paraId="4B4419E8" w14:textId="77777777" w:rsidR="007D6E92" w:rsidRPr="00826A18" w:rsidRDefault="007D6E92" w:rsidP="007126E9">
      <w:pPr>
        <w:ind w:firstLine="283"/>
        <w:rPr>
          <w:rFonts w:cs="Times New Roman"/>
          <w:color w:val="000000" w:themeColor="text1"/>
          <w:szCs w:val="24"/>
          <w:lang w:val="pt-BR"/>
        </w:rPr>
      </w:pPr>
      <w:r w:rsidRPr="00826A18">
        <w:rPr>
          <w:rFonts w:cs="Times New Roman"/>
          <w:b/>
          <w:bCs/>
          <w:color w:val="0070C0"/>
          <w:szCs w:val="24"/>
          <w:lang w:val="pt-BR"/>
        </w:rPr>
        <w:t xml:space="preserve">D. </w:t>
      </w:r>
      <w:r w:rsidRPr="00826A18">
        <w:rPr>
          <w:rFonts w:cs="Times New Roman"/>
          <w:color w:val="000000" w:themeColor="text1"/>
          <w:szCs w:val="24"/>
          <w:lang w:val="pt-BR"/>
        </w:rPr>
        <w:t>Thời gian chuyển động của bi B lớn gấp hai lần thời gian chuyển động của bi A.</w:t>
      </w:r>
    </w:p>
    <w:p w14:paraId="0EA2B406" w14:textId="77777777" w:rsidR="007D6E92" w:rsidRPr="00826A18" w:rsidRDefault="007D6E92" w:rsidP="007126E9">
      <w:pPr>
        <w:jc w:val="both"/>
        <w:rPr>
          <w:rFonts w:cs="Times New Roman"/>
          <w:color w:val="000000" w:themeColor="text1"/>
          <w:szCs w:val="24"/>
          <w:lang w:val="pt-BR"/>
        </w:rPr>
      </w:pPr>
      <w:r w:rsidRPr="00826A18">
        <w:rPr>
          <w:rFonts w:cs="Times New Roman"/>
          <w:b/>
          <w:color w:val="C00000"/>
          <w:szCs w:val="24"/>
          <w:lang w:val="pt-BR"/>
        </w:rPr>
        <w:t>Câu 26:</w:t>
      </w:r>
      <w:r w:rsidRPr="00826A18">
        <w:rPr>
          <w:rFonts w:cs="Times New Roman"/>
          <w:color w:val="000000" w:themeColor="text1"/>
          <w:szCs w:val="24"/>
          <w:lang w:val="pt-BR"/>
        </w:rPr>
        <w:t xml:space="preserve"> Câu nào dưới đây là </w:t>
      </w:r>
      <w:r w:rsidRPr="00826A18">
        <w:rPr>
          <w:rFonts w:cs="Times New Roman"/>
          <w:b/>
          <w:bCs/>
          <w:color w:val="000000" w:themeColor="text1"/>
          <w:szCs w:val="24"/>
          <w:lang w:val="pt-BR"/>
        </w:rPr>
        <w:t>đúng</w:t>
      </w:r>
      <w:r w:rsidRPr="00826A18">
        <w:rPr>
          <w:rFonts w:cs="Times New Roman"/>
          <w:color w:val="000000" w:themeColor="text1"/>
          <w:szCs w:val="24"/>
          <w:lang w:val="pt-BR"/>
        </w:rPr>
        <w:t xml:space="preserve"> khi nói về lực căng dây?</w:t>
      </w:r>
    </w:p>
    <w:p w14:paraId="12E0FC62" w14:textId="77777777" w:rsidR="007D6E92" w:rsidRPr="00826A18" w:rsidRDefault="007D6E92" w:rsidP="007126E9">
      <w:pPr>
        <w:ind w:firstLine="283"/>
        <w:rPr>
          <w:rFonts w:cs="Times New Roman"/>
          <w:color w:val="000000" w:themeColor="text1"/>
          <w:szCs w:val="24"/>
          <w:lang w:val="pt-BR"/>
        </w:rPr>
      </w:pPr>
      <w:r w:rsidRPr="00826A18">
        <w:rPr>
          <w:rFonts w:cs="Times New Roman"/>
          <w:b/>
          <w:color w:val="0070C0"/>
          <w:szCs w:val="24"/>
          <w:lang w:val="pt-BR"/>
        </w:rPr>
        <w:t xml:space="preserve">A. </w:t>
      </w:r>
      <w:r w:rsidRPr="00826A18">
        <w:rPr>
          <w:rFonts w:cs="Times New Roman"/>
          <w:color w:val="000000" w:themeColor="text1"/>
          <w:szCs w:val="24"/>
          <w:lang w:val="pt-BR"/>
        </w:rPr>
        <w:t>Lực căng có thể là lực kéo hoặc lực nén.</w:t>
      </w:r>
    </w:p>
    <w:p w14:paraId="5C3F09E6" w14:textId="77777777" w:rsidR="007D6E92" w:rsidRPr="00826A18" w:rsidRDefault="007D6E92" w:rsidP="007126E9">
      <w:pPr>
        <w:ind w:firstLine="283"/>
        <w:rPr>
          <w:rFonts w:cs="Times New Roman"/>
          <w:color w:val="000000" w:themeColor="text1"/>
          <w:szCs w:val="24"/>
          <w:lang w:val="pt-BR"/>
        </w:rPr>
      </w:pPr>
      <w:r w:rsidRPr="00826A18">
        <w:rPr>
          <w:rFonts w:cs="Times New Roman"/>
          <w:b/>
          <w:color w:val="0070C0"/>
          <w:szCs w:val="24"/>
          <w:lang w:val="pt-BR"/>
        </w:rPr>
        <w:t xml:space="preserve">B. </w:t>
      </w:r>
      <w:r w:rsidRPr="00826A18">
        <w:rPr>
          <w:rFonts w:cs="Times New Roman"/>
          <w:color w:val="000000" w:themeColor="text1"/>
          <w:szCs w:val="24"/>
          <w:lang w:val="pt-BR"/>
        </w:rPr>
        <w:t>Lực căng dây có điểm đặt là điểm mà đầu dây tiếp xúc với vật.</w:t>
      </w:r>
    </w:p>
    <w:p w14:paraId="796BB5A3" w14:textId="77777777" w:rsidR="007D6E92" w:rsidRPr="00826A18" w:rsidRDefault="007D6E92" w:rsidP="007126E9">
      <w:pPr>
        <w:ind w:firstLine="283"/>
        <w:rPr>
          <w:rFonts w:cs="Times New Roman"/>
          <w:color w:val="000000" w:themeColor="text1"/>
          <w:szCs w:val="24"/>
          <w:lang w:val="pt-BR"/>
        </w:rPr>
      </w:pPr>
      <w:r w:rsidRPr="00826A18">
        <w:rPr>
          <w:rFonts w:cs="Times New Roman"/>
          <w:b/>
          <w:color w:val="0070C0"/>
          <w:szCs w:val="24"/>
          <w:lang w:val="pt-BR"/>
        </w:rPr>
        <w:t xml:space="preserve">C. </w:t>
      </w:r>
      <w:r w:rsidRPr="00826A18">
        <w:rPr>
          <w:rFonts w:cs="Times New Roman"/>
          <w:color w:val="000000" w:themeColor="text1"/>
          <w:szCs w:val="24"/>
          <w:lang w:val="pt-BR"/>
        </w:rPr>
        <w:t>Lực căng dây có bản chất không phải là lực đàn hồi.</w:t>
      </w:r>
    </w:p>
    <w:p w14:paraId="34241C6F" w14:textId="77777777" w:rsidR="007D6E92" w:rsidRPr="00826A18" w:rsidRDefault="007D6E92" w:rsidP="007126E9">
      <w:pPr>
        <w:ind w:firstLine="283"/>
        <w:rPr>
          <w:rFonts w:cs="Times New Roman"/>
          <w:color w:val="000000" w:themeColor="text1"/>
          <w:szCs w:val="24"/>
          <w:lang w:val="pt-BR"/>
        </w:rPr>
      </w:pPr>
      <w:r w:rsidRPr="00826A18">
        <w:rPr>
          <w:rFonts w:cs="Times New Roman"/>
          <w:b/>
          <w:color w:val="0070C0"/>
          <w:szCs w:val="24"/>
          <w:lang w:val="pt-BR"/>
        </w:rPr>
        <w:t xml:space="preserve">D. </w:t>
      </w:r>
      <w:r w:rsidRPr="00826A18">
        <w:rPr>
          <w:rFonts w:cs="Times New Roman"/>
          <w:color w:val="000000" w:themeColor="text1"/>
          <w:szCs w:val="24"/>
          <w:lang w:val="pt-BR"/>
        </w:rPr>
        <w:t>Lực căng có hướng từ phần giữa ra hai đầu của sợi dây.</w:t>
      </w:r>
    </w:p>
    <w:p w14:paraId="6863AFA7" w14:textId="77777777" w:rsidR="007D6E92" w:rsidRPr="00826A18" w:rsidRDefault="007D6E92" w:rsidP="007126E9">
      <w:pPr>
        <w:jc w:val="both"/>
        <w:rPr>
          <w:rFonts w:cs="Times New Roman"/>
          <w:b/>
          <w:color w:val="000000" w:themeColor="text1"/>
          <w:szCs w:val="24"/>
          <w:lang w:val="pt-BR"/>
        </w:rPr>
      </w:pPr>
      <w:r w:rsidRPr="00826A18">
        <w:rPr>
          <w:rFonts w:cs="Times New Roman"/>
          <w:b/>
          <w:color w:val="C00000"/>
          <w:szCs w:val="24"/>
          <w:lang w:val="pt-BR"/>
        </w:rPr>
        <w:t>Câu 27:</w:t>
      </w:r>
      <w:r w:rsidRPr="00826A18">
        <w:rPr>
          <w:rFonts w:cs="Times New Roman"/>
          <w:color w:val="000000" w:themeColor="text1"/>
          <w:szCs w:val="24"/>
          <w:lang w:val="pt-BR"/>
        </w:rPr>
        <w:t xml:space="preserve"> Gọi </w:t>
      </w:r>
      <w:r w:rsidRPr="00826A18">
        <w:rPr>
          <w:rFonts w:cs="Times New Roman"/>
          <w:color w:val="000000" w:themeColor="text1"/>
          <w:position w:val="-12"/>
          <w:szCs w:val="24"/>
          <w:lang w:eastAsia="zh-CN"/>
        </w:rPr>
        <w:object w:dxaOrig="240" w:dyaOrig="360" w14:anchorId="2FA5B00A">
          <v:shape id="_x0000_i1129" type="#_x0000_t75" style="width:14.5pt;height:21.5pt" o:ole="">
            <v:imagedata r:id="rId112" o:title=""/>
          </v:shape>
          <o:OLEObject Type="Embed" ProgID="Equation.DSMT4" ShapeID="_x0000_i1129" DrawAspect="Content" ObjectID="_1823258595" r:id="rId113"/>
        </w:object>
      </w:r>
      <w:r w:rsidRPr="00826A18">
        <w:rPr>
          <w:rFonts w:cs="Times New Roman"/>
          <w:color w:val="000000" w:themeColor="text1"/>
          <w:szCs w:val="24"/>
          <w:lang w:val="pt-BR"/>
        </w:rPr>
        <w:t xml:space="preserve"> là vận tốc ban đầu của chuyển động. Công thức liên hệ giữa vận tốc v, gia tốc a và quãng đường s vật đi được trong chuyển động thẳng biến đổi đều là</w:t>
      </w:r>
    </w:p>
    <w:p w14:paraId="535697FF" w14:textId="77777777" w:rsidR="007D6E92" w:rsidRPr="00826A18" w:rsidRDefault="007D6E92" w:rsidP="007126E9">
      <w:pPr>
        <w:tabs>
          <w:tab w:val="left" w:pos="2608"/>
          <w:tab w:val="left" w:pos="4939"/>
          <w:tab w:val="left" w:pos="7269"/>
        </w:tabs>
        <w:ind w:firstLine="283"/>
        <w:rPr>
          <w:rFonts w:cs="Times New Roman"/>
          <w:color w:val="000000" w:themeColor="text1"/>
          <w:szCs w:val="24"/>
          <w:lang w:val="pt-BR"/>
        </w:rPr>
      </w:pPr>
      <w:r w:rsidRPr="00826A18">
        <w:rPr>
          <w:rFonts w:cs="Times New Roman"/>
          <w:b/>
          <w:color w:val="0070C0"/>
          <w:szCs w:val="24"/>
        </w:rPr>
        <w:t xml:space="preserve">A. </w:t>
      </w:r>
      <w:r w:rsidRPr="00826A18">
        <w:rPr>
          <w:rFonts w:cs="Times New Roman"/>
          <w:color w:val="000000" w:themeColor="text1"/>
          <w:position w:val="-12"/>
          <w:szCs w:val="24"/>
          <w:lang w:eastAsia="zh-CN"/>
        </w:rPr>
        <w:object w:dxaOrig="1300" w:dyaOrig="380" w14:anchorId="025F4F52">
          <v:shape id="_x0000_i1130" type="#_x0000_t75" style="width:64.5pt;height:21.5pt" o:ole="">
            <v:imagedata r:id="rId114" o:title=""/>
          </v:shape>
          <o:OLEObject Type="Embed" ProgID="Equation.DSMT4" ShapeID="_x0000_i1130" DrawAspect="Content" ObjectID="_1823258596" r:id="rId115"/>
        </w:object>
      </w:r>
      <w:r w:rsidRPr="00826A18">
        <w:rPr>
          <w:rFonts w:cs="Times New Roman"/>
          <w:color w:val="000000" w:themeColor="text1"/>
          <w:szCs w:val="24"/>
        </w:rPr>
        <w:t>.</w:t>
      </w:r>
      <w:r w:rsidRPr="00826A18">
        <w:rPr>
          <w:rFonts w:cs="Times New Roman"/>
          <w:color w:val="000000" w:themeColor="text1"/>
          <w:szCs w:val="24"/>
          <w:lang w:val="pt-BR"/>
        </w:rPr>
        <w:tab/>
      </w:r>
      <w:r w:rsidRPr="00826A18">
        <w:rPr>
          <w:rFonts w:cs="Times New Roman"/>
          <w:b/>
          <w:color w:val="0070C0"/>
          <w:szCs w:val="24"/>
        </w:rPr>
        <w:t xml:space="preserve">B. </w:t>
      </w:r>
      <w:r w:rsidRPr="00826A18">
        <w:rPr>
          <w:rFonts w:cs="Times New Roman"/>
          <w:color w:val="000000" w:themeColor="text1"/>
          <w:position w:val="-12"/>
          <w:szCs w:val="24"/>
          <w:lang w:eastAsia="zh-CN"/>
        </w:rPr>
        <w:object w:dxaOrig="1379" w:dyaOrig="400" w14:anchorId="1D72AE8B">
          <v:shape id="_x0000_i1131" type="#_x0000_t75" style="width:1in;height:21.5pt" o:ole="">
            <v:imagedata r:id="rId116" o:title=""/>
          </v:shape>
          <o:OLEObject Type="Embed" ProgID="Equation.DSMT4" ShapeID="_x0000_i1131" DrawAspect="Content" ObjectID="_1823258597" r:id="rId117"/>
        </w:object>
      </w:r>
      <w:r w:rsidRPr="00826A18">
        <w:rPr>
          <w:rFonts w:cs="Times New Roman"/>
          <w:color w:val="000000" w:themeColor="text1"/>
          <w:szCs w:val="24"/>
        </w:rPr>
        <w:t>.</w:t>
      </w:r>
      <w:r w:rsidRPr="00826A18">
        <w:rPr>
          <w:rFonts w:cs="Times New Roman"/>
          <w:color w:val="000000" w:themeColor="text1"/>
          <w:szCs w:val="24"/>
          <w:lang w:val="pt-BR"/>
        </w:rPr>
        <w:tab/>
      </w:r>
      <w:r w:rsidRPr="00826A18">
        <w:rPr>
          <w:rFonts w:cs="Times New Roman"/>
          <w:b/>
          <w:color w:val="0070C0"/>
          <w:szCs w:val="24"/>
        </w:rPr>
        <w:t xml:space="preserve">C. </w:t>
      </w:r>
      <w:r w:rsidRPr="00826A18">
        <w:rPr>
          <w:rFonts w:cs="Times New Roman"/>
          <w:color w:val="000000" w:themeColor="text1"/>
          <w:position w:val="-12"/>
          <w:szCs w:val="24"/>
          <w:lang w:eastAsia="zh-CN"/>
        </w:rPr>
        <w:object w:dxaOrig="1300" w:dyaOrig="380" w14:anchorId="539ED55A">
          <v:shape id="_x0000_i1132" type="#_x0000_t75" style="width:64.5pt;height:21.5pt" o:ole="">
            <v:imagedata r:id="rId118" o:title=""/>
          </v:shape>
          <o:OLEObject Type="Embed" ProgID="Equation.DSMT4" ShapeID="_x0000_i1132" DrawAspect="Content" ObjectID="_1823258598" r:id="rId119"/>
        </w:object>
      </w:r>
      <w:r w:rsidRPr="00826A18">
        <w:rPr>
          <w:rFonts w:cs="Times New Roman"/>
          <w:color w:val="000000" w:themeColor="text1"/>
          <w:szCs w:val="24"/>
        </w:rPr>
        <w:t>.</w:t>
      </w:r>
      <w:r w:rsidRPr="00826A18">
        <w:rPr>
          <w:rFonts w:cs="Times New Roman"/>
          <w:color w:val="000000" w:themeColor="text1"/>
          <w:szCs w:val="24"/>
          <w:lang w:val="pt-BR"/>
        </w:rPr>
        <w:tab/>
      </w:r>
      <w:r w:rsidRPr="00826A18">
        <w:rPr>
          <w:rFonts w:cs="Times New Roman"/>
          <w:b/>
          <w:color w:val="0070C0"/>
          <w:szCs w:val="24"/>
        </w:rPr>
        <w:t xml:space="preserve">D. </w:t>
      </w:r>
      <w:r w:rsidRPr="00826A18">
        <w:rPr>
          <w:rFonts w:cs="Times New Roman"/>
          <w:color w:val="000000" w:themeColor="text1"/>
          <w:position w:val="-12"/>
          <w:szCs w:val="24"/>
          <w:lang w:eastAsia="zh-CN"/>
        </w:rPr>
        <w:object w:dxaOrig="1379" w:dyaOrig="400" w14:anchorId="0F6BB9C9">
          <v:shape id="_x0000_i1133" type="#_x0000_t75" style="width:1in;height:21.5pt" o:ole="">
            <v:imagedata r:id="rId120" o:title=""/>
          </v:shape>
          <o:OLEObject Type="Embed" ProgID="Equation.DSMT4" ShapeID="_x0000_i1133" DrawAspect="Content" ObjectID="_1823258599" r:id="rId121"/>
        </w:object>
      </w:r>
      <w:r w:rsidRPr="00826A18">
        <w:rPr>
          <w:rFonts w:cs="Times New Roman"/>
          <w:color w:val="000000" w:themeColor="text1"/>
          <w:szCs w:val="24"/>
        </w:rPr>
        <w:t>.</w:t>
      </w:r>
    </w:p>
    <w:p w14:paraId="3C11F4EB" w14:textId="77777777" w:rsidR="007D6E92" w:rsidRPr="00826A18" w:rsidRDefault="007D6E92" w:rsidP="007126E9">
      <w:pPr>
        <w:tabs>
          <w:tab w:val="left" w:pos="360"/>
          <w:tab w:val="left" w:pos="2880"/>
          <w:tab w:val="left" w:pos="5400"/>
          <w:tab w:val="left" w:pos="7920"/>
        </w:tabs>
        <w:jc w:val="both"/>
        <w:rPr>
          <w:rFonts w:cs="Times New Roman"/>
          <w:color w:val="000000" w:themeColor="text1"/>
          <w:szCs w:val="24"/>
          <w:lang w:val="vi-VN" w:eastAsia="zh-CN"/>
        </w:rPr>
      </w:pPr>
      <w:r w:rsidRPr="00826A18">
        <w:rPr>
          <w:rFonts w:cs="Times New Roman"/>
          <w:b/>
          <w:color w:val="C00000"/>
          <w:szCs w:val="24"/>
          <w:lang w:val="vi-VN"/>
        </w:rPr>
        <w:t>Câu 28:</w:t>
      </w:r>
      <w:r w:rsidRPr="00826A18">
        <w:rPr>
          <w:rFonts w:cs="Times New Roman"/>
          <w:color w:val="000000" w:themeColor="text1"/>
          <w:szCs w:val="24"/>
          <w:lang w:val="vi-VN"/>
        </w:rPr>
        <w:t xml:space="preserve"> Vật khối lượng 500 g đang nằm yên trên mặt sàn nằm ngang không ma sát. Tác dụng vào vật lực có độ lớn 2 N. Gia tốc chuyển động của vật thu được bằng</w:t>
      </w:r>
    </w:p>
    <w:p w14:paraId="17EDA8B3" w14:textId="77777777" w:rsidR="007D6E92" w:rsidRPr="00826A18" w:rsidRDefault="007D6E92" w:rsidP="007126E9">
      <w:pPr>
        <w:tabs>
          <w:tab w:val="left" w:pos="2608"/>
          <w:tab w:val="left" w:pos="4939"/>
          <w:tab w:val="left" w:pos="7269"/>
        </w:tabs>
        <w:ind w:firstLine="283"/>
        <w:rPr>
          <w:rFonts w:cs="Times New Roman"/>
          <w:color w:val="000000" w:themeColor="text1"/>
          <w:szCs w:val="24"/>
          <w:lang w:val="pt-BR"/>
        </w:rPr>
      </w:pPr>
      <w:r w:rsidRPr="00826A18">
        <w:rPr>
          <w:rFonts w:cs="Times New Roman"/>
          <w:b/>
          <w:color w:val="0070C0"/>
          <w:szCs w:val="24"/>
          <w:lang w:val="vi-VN"/>
        </w:rPr>
        <w:t xml:space="preserve">A. </w:t>
      </w:r>
      <w:r w:rsidRPr="00826A18">
        <w:rPr>
          <w:rFonts w:cs="Times New Roman"/>
          <w:color w:val="000000" w:themeColor="text1"/>
          <w:szCs w:val="24"/>
          <w:lang w:val="vi-VN"/>
        </w:rPr>
        <w:t>1 m/s</w:t>
      </w:r>
      <w:r w:rsidRPr="00826A18">
        <w:rPr>
          <w:rFonts w:cs="Times New Roman"/>
          <w:color w:val="000000" w:themeColor="text1"/>
          <w:szCs w:val="24"/>
          <w:vertAlign w:val="superscript"/>
          <w:lang w:val="vi-VN"/>
        </w:rPr>
        <w:t>2</w:t>
      </w:r>
      <w:r w:rsidRPr="00826A18">
        <w:rPr>
          <w:rFonts w:cs="Times New Roman"/>
          <w:color w:val="000000" w:themeColor="text1"/>
          <w:szCs w:val="24"/>
          <w:lang w:val="pt-BR"/>
        </w:rPr>
        <w:tab/>
      </w:r>
      <w:r w:rsidRPr="00826A18">
        <w:rPr>
          <w:rFonts w:cs="Times New Roman"/>
          <w:b/>
          <w:color w:val="0070C0"/>
          <w:szCs w:val="24"/>
          <w:lang w:val="vi-VN"/>
        </w:rPr>
        <w:t xml:space="preserve">B. </w:t>
      </w:r>
      <w:r w:rsidRPr="00826A18">
        <w:rPr>
          <w:rFonts w:cs="Times New Roman"/>
          <w:color w:val="000000" w:themeColor="text1"/>
          <w:szCs w:val="24"/>
          <w:lang w:val="vi-VN"/>
        </w:rPr>
        <w:t>250 m/s</w:t>
      </w:r>
      <w:r w:rsidRPr="00826A18">
        <w:rPr>
          <w:rFonts w:cs="Times New Roman"/>
          <w:color w:val="000000" w:themeColor="text1"/>
          <w:szCs w:val="24"/>
          <w:vertAlign w:val="superscript"/>
          <w:lang w:val="vi-VN"/>
        </w:rPr>
        <w:t>2</w:t>
      </w:r>
      <w:r w:rsidRPr="00826A18">
        <w:rPr>
          <w:rFonts w:cs="Times New Roman"/>
          <w:color w:val="000000" w:themeColor="text1"/>
          <w:szCs w:val="24"/>
          <w:lang w:val="pt-BR"/>
        </w:rPr>
        <w:tab/>
      </w:r>
      <w:r w:rsidRPr="00826A18">
        <w:rPr>
          <w:rFonts w:cs="Times New Roman"/>
          <w:b/>
          <w:color w:val="0070C0"/>
          <w:szCs w:val="24"/>
          <w:lang w:val="vi-VN"/>
        </w:rPr>
        <w:t xml:space="preserve">C. </w:t>
      </w:r>
      <w:r w:rsidRPr="00826A18">
        <w:rPr>
          <w:rFonts w:cs="Times New Roman"/>
          <w:color w:val="000000" w:themeColor="text1"/>
          <w:szCs w:val="24"/>
          <w:lang w:val="vi-VN"/>
        </w:rPr>
        <w:t>4 m/s</w:t>
      </w:r>
      <w:r w:rsidRPr="00826A18">
        <w:rPr>
          <w:rFonts w:cs="Times New Roman"/>
          <w:color w:val="000000" w:themeColor="text1"/>
          <w:szCs w:val="24"/>
          <w:vertAlign w:val="superscript"/>
          <w:lang w:val="vi-VN"/>
        </w:rPr>
        <w:t>2</w:t>
      </w:r>
      <w:r w:rsidRPr="00826A18">
        <w:rPr>
          <w:rFonts w:cs="Times New Roman"/>
          <w:color w:val="000000" w:themeColor="text1"/>
          <w:szCs w:val="24"/>
          <w:lang w:val="pt-BR"/>
        </w:rPr>
        <w:tab/>
      </w:r>
      <w:r w:rsidRPr="00826A18">
        <w:rPr>
          <w:rFonts w:cs="Times New Roman"/>
          <w:b/>
          <w:color w:val="0070C0"/>
          <w:szCs w:val="24"/>
          <w:lang w:val="vi-VN"/>
        </w:rPr>
        <w:t xml:space="preserve">D. </w:t>
      </w:r>
      <w:r w:rsidRPr="00826A18">
        <w:rPr>
          <w:rFonts w:cs="Times New Roman"/>
          <w:color w:val="000000" w:themeColor="text1"/>
          <w:szCs w:val="24"/>
          <w:lang w:val="vi-VN"/>
        </w:rPr>
        <w:t>0,004 m/s</w:t>
      </w:r>
      <w:r w:rsidRPr="00826A18">
        <w:rPr>
          <w:rFonts w:cs="Times New Roman"/>
          <w:color w:val="000000" w:themeColor="text1"/>
          <w:szCs w:val="24"/>
          <w:vertAlign w:val="superscript"/>
          <w:lang w:val="vi-VN"/>
        </w:rPr>
        <w:t>2</w:t>
      </w:r>
    </w:p>
    <w:p w14:paraId="136D9FE4" w14:textId="77777777" w:rsidR="007D6E92" w:rsidRPr="00826A18" w:rsidRDefault="007D6E92" w:rsidP="000676EA">
      <w:pPr>
        <w:tabs>
          <w:tab w:val="left" w:pos="283"/>
          <w:tab w:val="left" w:pos="2835"/>
          <w:tab w:val="left" w:pos="5386"/>
          <w:tab w:val="left" w:pos="7937"/>
        </w:tabs>
        <w:spacing w:before="10" w:after="10"/>
        <w:jc w:val="both"/>
        <w:rPr>
          <w:rFonts w:cs="Times New Roman"/>
          <w:color w:val="000000" w:themeColor="text1"/>
          <w:szCs w:val="24"/>
          <w:lang w:val="pt-BR"/>
        </w:rPr>
      </w:pPr>
    </w:p>
    <w:p w14:paraId="6F9B9E87" w14:textId="77777777" w:rsidR="007D6E92" w:rsidRPr="00826A18" w:rsidRDefault="007D6E92" w:rsidP="000676EA">
      <w:pPr>
        <w:tabs>
          <w:tab w:val="left" w:pos="283"/>
          <w:tab w:val="left" w:pos="2835"/>
          <w:tab w:val="left" w:pos="5386"/>
          <w:tab w:val="left" w:pos="7937"/>
        </w:tabs>
        <w:spacing w:before="10" w:after="10"/>
        <w:jc w:val="both"/>
        <w:rPr>
          <w:rFonts w:eastAsia="MS Mincho" w:cs="Times New Roman"/>
          <w:b/>
          <w:color w:val="000000" w:themeColor="text1"/>
          <w:szCs w:val="24"/>
          <w:lang w:val="pt-BR" w:eastAsia="ja-JP"/>
        </w:rPr>
      </w:pPr>
      <w:r w:rsidRPr="00826A18">
        <w:rPr>
          <w:rFonts w:eastAsia="MS Mincho" w:cs="Times New Roman"/>
          <w:b/>
          <w:color w:val="000000" w:themeColor="text1"/>
          <w:szCs w:val="24"/>
          <w:lang w:val="vi-VN" w:eastAsia="ja-JP"/>
        </w:rPr>
        <w:t>II. PHẦN TỰ LUẬN: (3 điểm)</w:t>
      </w:r>
      <w:r w:rsidRPr="00826A18">
        <w:rPr>
          <w:rFonts w:eastAsia="MS Mincho" w:cs="Times New Roman"/>
          <w:b/>
          <w:color w:val="000000" w:themeColor="text1"/>
          <w:szCs w:val="24"/>
          <w:lang w:val="pt-BR" w:eastAsia="ja-JP"/>
        </w:rPr>
        <w:t xml:space="preserve">                              ĐỀ A</w:t>
      </w:r>
    </w:p>
    <w:p w14:paraId="401DA3CB" w14:textId="77777777" w:rsidR="007D6E92" w:rsidRPr="00826A18" w:rsidRDefault="007D6E92" w:rsidP="000676EA">
      <w:pPr>
        <w:tabs>
          <w:tab w:val="left" w:pos="283"/>
          <w:tab w:val="left" w:pos="2835"/>
          <w:tab w:val="left" w:pos="5386"/>
          <w:tab w:val="left" w:pos="7937"/>
        </w:tabs>
        <w:jc w:val="both"/>
        <w:rPr>
          <w:rFonts w:eastAsia="Calibri" w:cs="Times New Roman"/>
          <w:color w:val="000000" w:themeColor="text1"/>
          <w:szCs w:val="24"/>
          <w:lang w:val="de-DE"/>
        </w:rPr>
      </w:pPr>
      <w:r w:rsidRPr="00826A18">
        <w:rPr>
          <w:rFonts w:eastAsia="Calibri" w:cs="Times New Roman"/>
          <w:b/>
          <w:bCs/>
          <w:color w:val="000000" w:themeColor="text1"/>
          <w:szCs w:val="24"/>
          <w:lang w:val="de-DE"/>
        </w:rPr>
        <w:t xml:space="preserve">Bài 1(1 điểm): </w:t>
      </w:r>
      <w:r w:rsidRPr="00826A18">
        <w:rPr>
          <w:rFonts w:eastAsia="Calibri" w:cs="Times New Roman"/>
          <w:color w:val="000000" w:themeColor="text1"/>
          <w:szCs w:val="24"/>
          <w:lang w:val="de-DE"/>
        </w:rPr>
        <w:t xml:space="preserve">Một xe máy đang chuyển động thẳng với vận tốc </w:t>
      </w:r>
      <w:r w:rsidRPr="00826A18">
        <w:rPr>
          <w:rFonts w:cs="Times New Roman"/>
          <w:color w:val="000000" w:themeColor="text1"/>
          <w:szCs w:val="24"/>
          <w:lang w:val="de-DE"/>
        </w:rPr>
        <w:t>36 km/h</w:t>
      </w:r>
      <w:r w:rsidRPr="00826A18">
        <w:rPr>
          <w:rFonts w:eastAsia="Calibri" w:cs="Times New Roman"/>
          <w:color w:val="000000" w:themeColor="text1"/>
          <w:szCs w:val="24"/>
          <w:lang w:val="de-DE"/>
        </w:rPr>
        <w:t xml:space="preserve"> thì tăng tốc. Biết rằng sau 5s kể từ khi tăng tốc, xe đạt vận tốc </w:t>
      </w:r>
      <w:r w:rsidRPr="00826A18">
        <w:rPr>
          <w:rFonts w:cs="Times New Roman"/>
          <w:color w:val="000000" w:themeColor="text1"/>
          <w:szCs w:val="24"/>
          <w:lang w:val="de-DE"/>
        </w:rPr>
        <w:t>43,2 km/h</w:t>
      </w:r>
      <w:r w:rsidRPr="00826A18">
        <w:rPr>
          <w:rFonts w:eastAsia="Calibri" w:cs="Times New Roman"/>
          <w:color w:val="000000" w:themeColor="text1"/>
          <w:szCs w:val="24"/>
          <w:lang w:val="de-DE"/>
        </w:rPr>
        <w:t>. Coi chuyển động của xe là chuyển động thẳng nhanh dần đều và chọn chiều dương là chiều chuyển động.</w:t>
      </w:r>
    </w:p>
    <w:p w14:paraId="4C217B3C" w14:textId="77777777" w:rsidR="007D6E92" w:rsidRPr="00826A18" w:rsidRDefault="007D6E92" w:rsidP="00826A18">
      <w:pPr>
        <w:tabs>
          <w:tab w:val="left" w:pos="283"/>
          <w:tab w:val="left" w:pos="2835"/>
          <w:tab w:val="left" w:pos="5386"/>
          <w:tab w:val="left" w:pos="7937"/>
        </w:tabs>
        <w:ind w:firstLineChars="150" w:firstLine="361"/>
        <w:jc w:val="both"/>
        <w:rPr>
          <w:rFonts w:eastAsia="Calibri" w:cs="Times New Roman"/>
          <w:color w:val="000000" w:themeColor="text1"/>
          <w:szCs w:val="24"/>
        </w:rPr>
      </w:pPr>
      <w:r w:rsidRPr="00826A18">
        <w:rPr>
          <w:rFonts w:eastAsia="Calibri" w:cs="Times New Roman"/>
          <w:b/>
          <w:color w:val="0070C0"/>
          <w:szCs w:val="24"/>
        </w:rPr>
        <w:t xml:space="preserve">a) </w:t>
      </w:r>
      <w:r w:rsidRPr="00826A18">
        <w:rPr>
          <w:rFonts w:eastAsia="Calibri" w:cs="Times New Roman"/>
          <w:color w:val="000000" w:themeColor="text1"/>
          <w:szCs w:val="24"/>
        </w:rPr>
        <w:t>Tính gia tốc của xe?</w:t>
      </w:r>
    </w:p>
    <w:p w14:paraId="3B819A7E" w14:textId="77777777" w:rsidR="007D6E92" w:rsidRPr="00826A18" w:rsidRDefault="007D6E92" w:rsidP="00826A18">
      <w:pPr>
        <w:tabs>
          <w:tab w:val="left" w:pos="283"/>
          <w:tab w:val="left" w:pos="2835"/>
          <w:tab w:val="left" w:pos="5386"/>
          <w:tab w:val="left" w:pos="7937"/>
        </w:tabs>
        <w:ind w:firstLineChars="150" w:firstLine="361"/>
        <w:jc w:val="both"/>
        <w:rPr>
          <w:rFonts w:eastAsia="Calibri" w:cs="Times New Roman"/>
          <w:color w:val="000000" w:themeColor="text1"/>
          <w:szCs w:val="24"/>
        </w:rPr>
      </w:pPr>
      <w:r w:rsidRPr="00826A18">
        <w:rPr>
          <w:rFonts w:eastAsia="Calibri" w:cs="Times New Roman"/>
          <w:b/>
          <w:color w:val="0070C0"/>
          <w:szCs w:val="24"/>
        </w:rPr>
        <w:t xml:space="preserve">b) </w:t>
      </w:r>
      <w:r w:rsidRPr="00826A18">
        <w:rPr>
          <w:rFonts w:eastAsia="Calibri" w:cs="Times New Roman"/>
          <w:color w:val="000000" w:themeColor="text1"/>
          <w:szCs w:val="24"/>
        </w:rPr>
        <w:t>Tính vận tốc của xe sau 20s kể từ khi tăng tốc?</w:t>
      </w:r>
    </w:p>
    <w:p w14:paraId="7610AA9D" w14:textId="77777777" w:rsidR="007D6E92" w:rsidRPr="00826A18" w:rsidRDefault="007D6E92" w:rsidP="000676EA">
      <w:pPr>
        <w:autoSpaceDE w:val="0"/>
        <w:autoSpaceDN w:val="0"/>
        <w:adjustRightInd w:val="0"/>
        <w:rPr>
          <w:rFonts w:cs="Times New Roman"/>
          <w:color w:val="000000" w:themeColor="text1"/>
          <w:szCs w:val="24"/>
          <w:lang w:val="pt-BR"/>
        </w:rPr>
      </w:pPr>
      <w:r w:rsidRPr="00826A18">
        <w:rPr>
          <w:rFonts w:cs="Times New Roman"/>
          <w:b/>
          <w:color w:val="000000" w:themeColor="text1"/>
          <w:szCs w:val="24"/>
        </w:rPr>
        <w:t>Bài 2(1điểm)</w:t>
      </w:r>
      <w:r w:rsidRPr="00826A18">
        <w:rPr>
          <w:rFonts w:cs="Times New Roman"/>
          <w:b/>
          <w:color w:val="000000" w:themeColor="text1"/>
          <w:szCs w:val="24"/>
          <w:lang w:val="pt-BR"/>
        </w:rPr>
        <w:t>:</w:t>
      </w:r>
      <w:r w:rsidRPr="00826A18">
        <w:rPr>
          <w:rFonts w:cs="Times New Roman"/>
          <w:color w:val="000000" w:themeColor="text1"/>
          <w:szCs w:val="24"/>
          <w:lang w:val="pt-BR"/>
        </w:rPr>
        <w:t xml:space="preserve"> Một vật được ném từ độ cao h = 45 m với vận tốc đầu có độ lớn v</w:t>
      </w:r>
      <w:r w:rsidRPr="00826A18">
        <w:rPr>
          <w:rFonts w:cs="Times New Roman"/>
          <w:color w:val="000000" w:themeColor="text1"/>
          <w:szCs w:val="24"/>
          <w:vertAlign w:val="subscript"/>
          <w:lang w:val="pt-BR"/>
        </w:rPr>
        <w:t>0</w:t>
      </w:r>
      <w:r w:rsidRPr="00826A18">
        <w:rPr>
          <w:rFonts w:cs="Times New Roman"/>
          <w:color w:val="000000" w:themeColor="text1"/>
          <w:szCs w:val="24"/>
          <w:lang w:val="pt-BR"/>
        </w:rPr>
        <w:t xml:space="preserve"> = 20 m/s theo phương ngang. Bỏ qua sức cản của không khí, lấy g = 10 m/s². Tính:</w:t>
      </w:r>
    </w:p>
    <w:p w14:paraId="786E36E0" w14:textId="77777777" w:rsidR="007D6E92" w:rsidRPr="00826A18" w:rsidRDefault="007D6E92" w:rsidP="00826A18">
      <w:pPr>
        <w:autoSpaceDE w:val="0"/>
        <w:autoSpaceDN w:val="0"/>
        <w:adjustRightInd w:val="0"/>
        <w:ind w:firstLineChars="150" w:firstLine="361"/>
        <w:rPr>
          <w:rFonts w:cs="Times New Roman"/>
          <w:color w:val="000000" w:themeColor="text1"/>
          <w:szCs w:val="24"/>
          <w:lang w:val="pt-BR"/>
        </w:rPr>
      </w:pPr>
      <w:r w:rsidRPr="00826A18">
        <w:rPr>
          <w:rFonts w:cs="Times New Roman"/>
          <w:b/>
          <w:color w:val="0070C0"/>
          <w:szCs w:val="24"/>
          <w:lang w:val="pt-BR"/>
        </w:rPr>
        <w:t xml:space="preserve">a) </w:t>
      </w:r>
      <w:r w:rsidRPr="00826A18">
        <w:rPr>
          <w:rFonts w:cs="Times New Roman"/>
          <w:color w:val="000000" w:themeColor="text1"/>
          <w:szCs w:val="24"/>
          <w:lang w:val="pt-BR"/>
        </w:rPr>
        <w:t>Thời gian từ lúc ném đến khi vật chạm đất.</w:t>
      </w:r>
    </w:p>
    <w:p w14:paraId="373C3AAB" w14:textId="77777777" w:rsidR="007D6E92" w:rsidRPr="00826A18" w:rsidRDefault="007D6E92" w:rsidP="00826A18">
      <w:pPr>
        <w:autoSpaceDE w:val="0"/>
        <w:autoSpaceDN w:val="0"/>
        <w:adjustRightInd w:val="0"/>
        <w:ind w:firstLineChars="150" w:firstLine="361"/>
        <w:rPr>
          <w:rFonts w:cs="Times New Roman"/>
          <w:b/>
          <w:color w:val="000000" w:themeColor="text1"/>
          <w:szCs w:val="24"/>
          <w:lang w:val="pt-BR"/>
        </w:rPr>
      </w:pPr>
      <w:r w:rsidRPr="00826A18">
        <w:rPr>
          <w:rFonts w:cs="Times New Roman"/>
          <w:b/>
          <w:color w:val="0070C0"/>
          <w:szCs w:val="24"/>
          <w:lang w:val="pt-BR"/>
        </w:rPr>
        <w:t xml:space="preserve">b) </w:t>
      </w:r>
      <w:r w:rsidRPr="00826A18">
        <w:rPr>
          <w:rFonts w:cs="Times New Roman"/>
          <w:color w:val="000000" w:themeColor="text1"/>
          <w:szCs w:val="24"/>
          <w:lang w:val="pt-BR"/>
        </w:rPr>
        <w:t xml:space="preserve">Tầm xa của vật. </w:t>
      </w:r>
    </w:p>
    <w:p w14:paraId="1CA37F60" w14:textId="77777777" w:rsidR="007D6E92" w:rsidRPr="00826A18" w:rsidRDefault="007D6E92" w:rsidP="000676EA">
      <w:pPr>
        <w:tabs>
          <w:tab w:val="left" w:pos="283"/>
          <w:tab w:val="left" w:pos="2835"/>
          <w:tab w:val="left" w:pos="5386"/>
          <w:tab w:val="left" w:pos="7937"/>
        </w:tabs>
        <w:jc w:val="both"/>
        <w:rPr>
          <w:rFonts w:eastAsia="Calibri" w:cs="Times New Roman"/>
          <w:color w:val="000000" w:themeColor="text1"/>
          <w:szCs w:val="24"/>
          <w:lang w:val="pt-BR"/>
        </w:rPr>
      </w:pPr>
      <w:r w:rsidRPr="00826A18">
        <w:rPr>
          <w:rFonts w:eastAsia="Calibri" w:cs="Times New Roman"/>
          <w:b/>
          <w:bCs/>
          <w:color w:val="000000" w:themeColor="text1"/>
          <w:szCs w:val="24"/>
          <w:lang w:val="pt-BR"/>
        </w:rPr>
        <w:t xml:space="preserve">Bài 3(1 điểm): </w:t>
      </w:r>
      <w:r w:rsidRPr="00826A18">
        <w:rPr>
          <w:rFonts w:eastAsia="Calibri" w:cs="Times New Roman"/>
          <w:color w:val="000000" w:themeColor="text1"/>
          <w:szCs w:val="24"/>
          <w:lang w:val="pt-BR"/>
        </w:rPr>
        <w:t>Một xe ô tô có khối lượng 800 kg bắt đầu chuyển động trên đường ngang dưới tác dụng của lực kéo động cơ theo phương ngang có độ lớn là F thì xe thu một gia tốc 0,2 m/s</w:t>
      </w:r>
      <w:r w:rsidRPr="00826A18">
        <w:rPr>
          <w:rFonts w:eastAsia="Calibri" w:cs="Times New Roman"/>
          <w:color w:val="000000" w:themeColor="text1"/>
          <w:szCs w:val="24"/>
          <w:vertAlign w:val="superscript"/>
          <w:lang w:val="pt-BR"/>
        </w:rPr>
        <w:t>2</w:t>
      </w:r>
      <w:r w:rsidRPr="00826A18">
        <w:rPr>
          <w:rFonts w:eastAsia="Calibri" w:cs="Times New Roman"/>
          <w:color w:val="000000" w:themeColor="text1"/>
          <w:szCs w:val="24"/>
          <w:lang w:val="pt-BR"/>
        </w:rPr>
        <w:t>. Cho biết hệ số ma sát giữa bánh xe và mặt đường là 0,025 và g = 10 m/s</w:t>
      </w:r>
      <w:r w:rsidRPr="00826A18">
        <w:rPr>
          <w:rFonts w:eastAsia="Calibri" w:cs="Times New Roman"/>
          <w:color w:val="000000" w:themeColor="text1"/>
          <w:szCs w:val="24"/>
          <w:vertAlign w:val="superscript"/>
          <w:lang w:val="pt-BR"/>
        </w:rPr>
        <w:t>2</w:t>
      </w:r>
      <w:r w:rsidRPr="00826A18">
        <w:rPr>
          <w:rFonts w:eastAsia="Calibri" w:cs="Times New Roman"/>
          <w:color w:val="000000" w:themeColor="text1"/>
          <w:szCs w:val="24"/>
          <w:lang w:val="pt-BR"/>
        </w:rPr>
        <w:t>.Chọn chiều dương là chiều chuyển động của xe.</w:t>
      </w:r>
    </w:p>
    <w:p w14:paraId="475A43C4" w14:textId="77777777" w:rsidR="007D6E92" w:rsidRPr="00826A18" w:rsidRDefault="007D6E92" w:rsidP="00826A18">
      <w:pPr>
        <w:tabs>
          <w:tab w:val="left" w:pos="283"/>
          <w:tab w:val="left" w:pos="2835"/>
          <w:tab w:val="left" w:pos="5386"/>
          <w:tab w:val="left" w:pos="7937"/>
        </w:tabs>
        <w:ind w:firstLineChars="150" w:firstLine="361"/>
        <w:jc w:val="both"/>
        <w:rPr>
          <w:rFonts w:eastAsia="Calibri" w:cs="Times New Roman"/>
          <w:color w:val="000000" w:themeColor="text1"/>
          <w:szCs w:val="24"/>
          <w:lang w:val="pt-BR"/>
        </w:rPr>
      </w:pPr>
      <w:r w:rsidRPr="00826A18">
        <w:rPr>
          <w:rFonts w:eastAsia="Calibri" w:cs="Times New Roman"/>
          <w:b/>
          <w:color w:val="0070C0"/>
          <w:szCs w:val="24"/>
          <w:lang w:val="pt-BR"/>
        </w:rPr>
        <w:t xml:space="preserve">a) </w:t>
      </w:r>
      <w:r w:rsidRPr="00826A18">
        <w:rPr>
          <w:rFonts w:eastAsia="Calibri" w:cs="Times New Roman"/>
          <w:color w:val="000000" w:themeColor="text1"/>
          <w:szCs w:val="24"/>
          <w:lang w:val="pt-BR"/>
        </w:rPr>
        <w:t>Tính độ lớn lực F của động cơ.</w:t>
      </w:r>
    </w:p>
    <w:p w14:paraId="6CE69163" w14:textId="77777777" w:rsidR="007D6E92" w:rsidRPr="00826A18" w:rsidRDefault="007D6E92" w:rsidP="000676EA">
      <w:pPr>
        <w:tabs>
          <w:tab w:val="left" w:pos="283"/>
          <w:tab w:val="left" w:pos="2835"/>
          <w:tab w:val="left" w:pos="5386"/>
          <w:tab w:val="left" w:pos="7937"/>
        </w:tabs>
        <w:jc w:val="both"/>
        <w:rPr>
          <w:rFonts w:eastAsia="Calibri" w:cs="Times New Roman"/>
          <w:color w:val="000000" w:themeColor="text1"/>
          <w:szCs w:val="24"/>
          <w:lang w:val="pt-BR"/>
        </w:rPr>
      </w:pPr>
      <w:r w:rsidRPr="00826A18">
        <w:rPr>
          <w:rFonts w:eastAsia="Calibri" w:cs="Times New Roman"/>
          <w:color w:val="000000" w:themeColor="text1"/>
          <w:szCs w:val="24"/>
          <w:lang w:val="pt-BR"/>
        </w:rPr>
        <w:lastRenderedPageBreak/>
        <w:t xml:space="preserve">      </w:t>
      </w:r>
      <w:r w:rsidRPr="00826A18">
        <w:rPr>
          <w:rFonts w:eastAsia="Calibri" w:cs="Times New Roman"/>
          <w:b/>
          <w:color w:val="0070C0"/>
          <w:szCs w:val="24"/>
          <w:lang w:val="pt-BR"/>
        </w:rPr>
        <w:t xml:space="preserve">b) </w:t>
      </w:r>
      <w:r w:rsidRPr="00826A18">
        <w:rPr>
          <w:rFonts w:eastAsia="Calibri" w:cs="Times New Roman"/>
          <w:color w:val="000000" w:themeColor="text1"/>
          <w:szCs w:val="24"/>
          <w:lang w:val="pt-BR"/>
        </w:rPr>
        <w:t xml:space="preserve">Khi xe đạt vận tốc 36 km/h thì xe tắt máy chuyển động thẳng chậm dần đều sau thời gian bao lâu nữa thì dừng lại. Cho biết hệ số ma sát không đổi trong quá trình chuyển động của xe. </w:t>
      </w:r>
    </w:p>
    <w:p w14:paraId="0FA54778" w14:textId="77777777" w:rsidR="007D6E92" w:rsidRPr="007D6E92" w:rsidRDefault="007D6E92" w:rsidP="007126E9">
      <w:pPr>
        <w:jc w:val="center"/>
        <w:rPr>
          <w:rFonts w:cs="Times New Roman"/>
          <w:szCs w:val="24"/>
        </w:rPr>
      </w:pPr>
      <w:r w:rsidRPr="007D6E92">
        <w:rPr>
          <w:rFonts w:cs="Times New Roman"/>
          <w:szCs w:val="24"/>
        </w:rPr>
        <w:t>----------- HẾT ----------</w:t>
      </w:r>
    </w:p>
    <w:p w14:paraId="7883C6F0" w14:textId="77777777" w:rsidR="00826A18" w:rsidRDefault="007D6E92" w:rsidP="00826A18">
      <w:pPr>
        <w:jc w:val="center"/>
        <w:rPr>
          <w:rFonts w:cs="Times New Roman"/>
          <w:b/>
          <w:bCs/>
          <w:szCs w:val="24"/>
        </w:rPr>
      </w:pPr>
      <w:r w:rsidRPr="007D6E92">
        <w:rPr>
          <w:rFonts w:cs="Times New Roman"/>
          <w:b/>
          <w:bCs/>
          <w:szCs w:val="24"/>
        </w:rPr>
        <w:t xml:space="preserve">ĐÁP ÁN ĐỀ KIỂM TRA CUỐI KÌ 1 </w:t>
      </w:r>
    </w:p>
    <w:p w14:paraId="41195FE2" w14:textId="615114CD" w:rsidR="007D6E92" w:rsidRDefault="00826A18" w:rsidP="00826A18">
      <w:pPr>
        <w:rPr>
          <w:rFonts w:cs="Times New Roman"/>
          <w:b/>
          <w:bCs/>
          <w:szCs w:val="24"/>
        </w:rPr>
      </w:pPr>
      <w:r>
        <w:rPr>
          <w:rFonts w:cs="Times New Roman"/>
          <w:b/>
          <w:bCs/>
          <w:szCs w:val="24"/>
        </w:rPr>
        <w:t>P</w:t>
      </w:r>
      <w:r w:rsidR="007D6E92" w:rsidRPr="007D6E92">
        <w:rPr>
          <w:rFonts w:cs="Times New Roman"/>
          <w:b/>
          <w:bCs/>
          <w:szCs w:val="24"/>
        </w:rPr>
        <w:t>HẦN TRẮC NGHIỆM:</w:t>
      </w:r>
    </w:p>
    <w:tbl>
      <w:tblPr>
        <w:tblStyle w:val="TableGrid"/>
        <w:tblW w:w="0" w:type="auto"/>
        <w:tblLook w:val="04A0" w:firstRow="1" w:lastRow="0" w:firstColumn="1" w:lastColumn="0" w:noHBand="0" w:noVBand="1"/>
      </w:tblPr>
      <w:tblGrid>
        <w:gridCol w:w="1373"/>
        <w:gridCol w:w="1373"/>
        <w:gridCol w:w="1373"/>
        <w:gridCol w:w="1374"/>
        <w:gridCol w:w="1374"/>
        <w:gridCol w:w="1374"/>
        <w:gridCol w:w="1374"/>
        <w:gridCol w:w="1374"/>
      </w:tblGrid>
      <w:tr w:rsidR="00826A18" w14:paraId="4E11EC77" w14:textId="77777777" w:rsidTr="00826A18">
        <w:tc>
          <w:tcPr>
            <w:tcW w:w="1373" w:type="dxa"/>
          </w:tcPr>
          <w:p w14:paraId="3C0FABAC" w14:textId="73EA14FE" w:rsidR="00826A18" w:rsidRDefault="00826A18" w:rsidP="00826A18">
            <w:pPr>
              <w:rPr>
                <w:rFonts w:cs="Times New Roman"/>
                <w:b/>
                <w:bCs/>
                <w:szCs w:val="24"/>
              </w:rPr>
            </w:pPr>
            <w:r w:rsidRPr="007D6E92">
              <w:rPr>
                <w:rFonts w:ascii="Times New Roman" w:hAnsi="Times New Roman" w:cs="Times New Roman"/>
                <w:b/>
                <w:bCs/>
                <w:sz w:val="24"/>
                <w:szCs w:val="24"/>
              </w:rPr>
              <w:t>1</w:t>
            </w:r>
          </w:p>
        </w:tc>
        <w:tc>
          <w:tcPr>
            <w:tcW w:w="1373" w:type="dxa"/>
          </w:tcPr>
          <w:p w14:paraId="4039B848" w14:textId="76343DEB" w:rsidR="00826A18" w:rsidRDefault="00826A18" w:rsidP="00826A18">
            <w:pPr>
              <w:rPr>
                <w:rFonts w:cs="Times New Roman"/>
                <w:b/>
                <w:bCs/>
                <w:szCs w:val="24"/>
              </w:rPr>
            </w:pPr>
            <w:r w:rsidRPr="007D6E92">
              <w:rPr>
                <w:rFonts w:ascii="Times New Roman" w:hAnsi="Times New Roman" w:cs="Times New Roman"/>
                <w:sz w:val="24"/>
                <w:szCs w:val="24"/>
              </w:rPr>
              <w:t>B</w:t>
            </w:r>
          </w:p>
        </w:tc>
        <w:tc>
          <w:tcPr>
            <w:tcW w:w="1373" w:type="dxa"/>
          </w:tcPr>
          <w:p w14:paraId="015F70FC" w14:textId="6FD3D7E4" w:rsidR="00826A18" w:rsidRDefault="00826A18" w:rsidP="00826A18">
            <w:pPr>
              <w:rPr>
                <w:rFonts w:cs="Times New Roman"/>
                <w:b/>
                <w:bCs/>
                <w:szCs w:val="24"/>
              </w:rPr>
            </w:pPr>
            <w:r w:rsidRPr="007D6E92">
              <w:rPr>
                <w:rFonts w:ascii="Times New Roman" w:hAnsi="Times New Roman" w:cs="Times New Roman"/>
                <w:b/>
                <w:bCs/>
                <w:sz w:val="24"/>
                <w:szCs w:val="24"/>
              </w:rPr>
              <w:t>8</w:t>
            </w:r>
          </w:p>
        </w:tc>
        <w:tc>
          <w:tcPr>
            <w:tcW w:w="1374" w:type="dxa"/>
          </w:tcPr>
          <w:p w14:paraId="457E2A52" w14:textId="2D0E261D" w:rsidR="00826A18" w:rsidRDefault="00826A18" w:rsidP="00826A18">
            <w:pPr>
              <w:rPr>
                <w:rFonts w:cs="Times New Roman"/>
                <w:b/>
                <w:bCs/>
                <w:szCs w:val="24"/>
              </w:rPr>
            </w:pPr>
            <w:r w:rsidRPr="007D6E92">
              <w:rPr>
                <w:rFonts w:ascii="Times New Roman" w:hAnsi="Times New Roman" w:cs="Times New Roman"/>
                <w:sz w:val="24"/>
                <w:szCs w:val="24"/>
              </w:rPr>
              <w:t>D</w:t>
            </w:r>
          </w:p>
        </w:tc>
        <w:tc>
          <w:tcPr>
            <w:tcW w:w="1374" w:type="dxa"/>
          </w:tcPr>
          <w:p w14:paraId="142A5D2A" w14:textId="0DCF10B3" w:rsidR="00826A18" w:rsidRDefault="00826A18" w:rsidP="00826A18">
            <w:pPr>
              <w:rPr>
                <w:rFonts w:cs="Times New Roman"/>
                <w:b/>
                <w:bCs/>
                <w:szCs w:val="24"/>
              </w:rPr>
            </w:pPr>
            <w:r w:rsidRPr="007D6E92">
              <w:rPr>
                <w:rFonts w:ascii="Times New Roman" w:hAnsi="Times New Roman" w:cs="Times New Roman"/>
                <w:b/>
                <w:bCs/>
                <w:sz w:val="24"/>
                <w:szCs w:val="24"/>
              </w:rPr>
              <w:t>15</w:t>
            </w:r>
          </w:p>
        </w:tc>
        <w:tc>
          <w:tcPr>
            <w:tcW w:w="1374" w:type="dxa"/>
          </w:tcPr>
          <w:p w14:paraId="3844DD3D" w14:textId="5BC0548E" w:rsidR="00826A18" w:rsidRDefault="00826A18" w:rsidP="00826A18">
            <w:pPr>
              <w:rPr>
                <w:rFonts w:cs="Times New Roman"/>
                <w:b/>
                <w:bCs/>
                <w:szCs w:val="24"/>
              </w:rPr>
            </w:pPr>
            <w:r w:rsidRPr="007D6E92">
              <w:rPr>
                <w:rFonts w:ascii="Times New Roman" w:hAnsi="Times New Roman" w:cs="Times New Roman"/>
                <w:sz w:val="24"/>
                <w:szCs w:val="24"/>
              </w:rPr>
              <w:t>B</w:t>
            </w:r>
          </w:p>
        </w:tc>
        <w:tc>
          <w:tcPr>
            <w:tcW w:w="1374" w:type="dxa"/>
          </w:tcPr>
          <w:p w14:paraId="44E843DA" w14:textId="0423230E" w:rsidR="00826A18" w:rsidRDefault="00826A18" w:rsidP="00826A18">
            <w:pPr>
              <w:rPr>
                <w:rFonts w:cs="Times New Roman"/>
                <w:b/>
                <w:bCs/>
                <w:szCs w:val="24"/>
              </w:rPr>
            </w:pPr>
            <w:r w:rsidRPr="007D6E92">
              <w:rPr>
                <w:rFonts w:ascii="Times New Roman" w:hAnsi="Times New Roman" w:cs="Times New Roman"/>
                <w:b/>
                <w:bCs/>
                <w:sz w:val="24"/>
                <w:szCs w:val="24"/>
              </w:rPr>
              <w:t>22</w:t>
            </w:r>
          </w:p>
        </w:tc>
        <w:tc>
          <w:tcPr>
            <w:tcW w:w="1374" w:type="dxa"/>
          </w:tcPr>
          <w:p w14:paraId="1D7FE21B" w14:textId="53048AFB" w:rsidR="00826A18" w:rsidRDefault="00826A18" w:rsidP="00826A18">
            <w:pPr>
              <w:rPr>
                <w:rFonts w:cs="Times New Roman"/>
                <w:b/>
                <w:bCs/>
                <w:szCs w:val="24"/>
              </w:rPr>
            </w:pPr>
            <w:r w:rsidRPr="007D6E92">
              <w:rPr>
                <w:rFonts w:ascii="Times New Roman" w:hAnsi="Times New Roman" w:cs="Times New Roman"/>
                <w:sz w:val="24"/>
                <w:szCs w:val="24"/>
              </w:rPr>
              <w:t>D</w:t>
            </w:r>
          </w:p>
        </w:tc>
      </w:tr>
      <w:tr w:rsidR="00826A18" w14:paraId="4F883F06" w14:textId="77777777" w:rsidTr="00826A18">
        <w:tc>
          <w:tcPr>
            <w:tcW w:w="1373" w:type="dxa"/>
          </w:tcPr>
          <w:p w14:paraId="20A97616" w14:textId="4D386512" w:rsidR="00826A18" w:rsidRDefault="00826A18" w:rsidP="00826A18">
            <w:pPr>
              <w:rPr>
                <w:rFonts w:cs="Times New Roman"/>
                <w:b/>
                <w:bCs/>
                <w:szCs w:val="24"/>
              </w:rPr>
            </w:pPr>
            <w:r w:rsidRPr="007D6E92">
              <w:rPr>
                <w:rFonts w:ascii="Times New Roman" w:hAnsi="Times New Roman" w:cs="Times New Roman"/>
                <w:b/>
                <w:bCs/>
                <w:sz w:val="24"/>
                <w:szCs w:val="24"/>
              </w:rPr>
              <w:t>2</w:t>
            </w:r>
          </w:p>
        </w:tc>
        <w:tc>
          <w:tcPr>
            <w:tcW w:w="1373" w:type="dxa"/>
          </w:tcPr>
          <w:p w14:paraId="2023F034" w14:textId="078A3165" w:rsidR="00826A18" w:rsidRDefault="00826A18" w:rsidP="00826A18">
            <w:pPr>
              <w:rPr>
                <w:rFonts w:cs="Times New Roman"/>
                <w:b/>
                <w:bCs/>
                <w:szCs w:val="24"/>
              </w:rPr>
            </w:pPr>
            <w:r w:rsidRPr="007D6E92">
              <w:rPr>
                <w:rFonts w:ascii="Times New Roman" w:hAnsi="Times New Roman" w:cs="Times New Roman"/>
                <w:sz w:val="24"/>
                <w:szCs w:val="24"/>
              </w:rPr>
              <w:t>D</w:t>
            </w:r>
          </w:p>
        </w:tc>
        <w:tc>
          <w:tcPr>
            <w:tcW w:w="1373" w:type="dxa"/>
          </w:tcPr>
          <w:p w14:paraId="1DC2B5F0" w14:textId="12D8E9C0" w:rsidR="00826A18" w:rsidRDefault="00826A18" w:rsidP="00826A18">
            <w:pPr>
              <w:rPr>
                <w:rFonts w:cs="Times New Roman"/>
                <w:b/>
                <w:bCs/>
                <w:szCs w:val="24"/>
              </w:rPr>
            </w:pPr>
            <w:r w:rsidRPr="007D6E92">
              <w:rPr>
                <w:rFonts w:ascii="Times New Roman" w:hAnsi="Times New Roman" w:cs="Times New Roman"/>
                <w:b/>
                <w:bCs/>
                <w:sz w:val="24"/>
                <w:szCs w:val="24"/>
              </w:rPr>
              <w:t>9</w:t>
            </w:r>
          </w:p>
        </w:tc>
        <w:tc>
          <w:tcPr>
            <w:tcW w:w="1374" w:type="dxa"/>
          </w:tcPr>
          <w:p w14:paraId="51CA70C2" w14:textId="268C1B9B" w:rsidR="00826A18" w:rsidRDefault="00826A18" w:rsidP="00826A18">
            <w:pPr>
              <w:rPr>
                <w:rFonts w:cs="Times New Roman"/>
                <w:b/>
                <w:bCs/>
                <w:szCs w:val="24"/>
              </w:rPr>
            </w:pPr>
            <w:r w:rsidRPr="007D6E92">
              <w:rPr>
                <w:rFonts w:ascii="Times New Roman" w:hAnsi="Times New Roman" w:cs="Times New Roman"/>
                <w:sz w:val="24"/>
                <w:szCs w:val="24"/>
              </w:rPr>
              <w:t>B</w:t>
            </w:r>
          </w:p>
        </w:tc>
        <w:tc>
          <w:tcPr>
            <w:tcW w:w="1374" w:type="dxa"/>
          </w:tcPr>
          <w:p w14:paraId="5E54A1A2" w14:textId="7C78A7E5" w:rsidR="00826A18" w:rsidRDefault="00826A18" w:rsidP="00826A18">
            <w:pPr>
              <w:rPr>
                <w:rFonts w:cs="Times New Roman"/>
                <w:b/>
                <w:bCs/>
                <w:szCs w:val="24"/>
              </w:rPr>
            </w:pPr>
            <w:r w:rsidRPr="007D6E92">
              <w:rPr>
                <w:rFonts w:ascii="Times New Roman" w:hAnsi="Times New Roman" w:cs="Times New Roman"/>
                <w:b/>
                <w:bCs/>
                <w:sz w:val="24"/>
                <w:szCs w:val="24"/>
              </w:rPr>
              <w:t>16</w:t>
            </w:r>
          </w:p>
        </w:tc>
        <w:tc>
          <w:tcPr>
            <w:tcW w:w="1374" w:type="dxa"/>
          </w:tcPr>
          <w:p w14:paraId="6FC9B7EA" w14:textId="3BCDF401" w:rsidR="00826A18" w:rsidRDefault="00826A18" w:rsidP="00826A18">
            <w:pPr>
              <w:rPr>
                <w:rFonts w:cs="Times New Roman"/>
                <w:b/>
                <w:bCs/>
                <w:szCs w:val="24"/>
              </w:rPr>
            </w:pPr>
            <w:r w:rsidRPr="007D6E92">
              <w:rPr>
                <w:rFonts w:ascii="Times New Roman" w:hAnsi="Times New Roman" w:cs="Times New Roman"/>
                <w:sz w:val="24"/>
                <w:szCs w:val="24"/>
              </w:rPr>
              <w:t>A</w:t>
            </w:r>
          </w:p>
        </w:tc>
        <w:tc>
          <w:tcPr>
            <w:tcW w:w="1374" w:type="dxa"/>
          </w:tcPr>
          <w:p w14:paraId="28A173B6" w14:textId="7054902E" w:rsidR="00826A18" w:rsidRDefault="00826A18" w:rsidP="00826A18">
            <w:pPr>
              <w:rPr>
                <w:rFonts w:cs="Times New Roman"/>
                <w:b/>
                <w:bCs/>
                <w:szCs w:val="24"/>
              </w:rPr>
            </w:pPr>
            <w:r w:rsidRPr="007D6E92">
              <w:rPr>
                <w:rFonts w:ascii="Times New Roman" w:hAnsi="Times New Roman" w:cs="Times New Roman"/>
                <w:b/>
                <w:bCs/>
                <w:sz w:val="24"/>
                <w:szCs w:val="24"/>
              </w:rPr>
              <w:t>23</w:t>
            </w:r>
          </w:p>
        </w:tc>
        <w:tc>
          <w:tcPr>
            <w:tcW w:w="1374" w:type="dxa"/>
          </w:tcPr>
          <w:p w14:paraId="54E0CF94" w14:textId="772C1C1C" w:rsidR="00826A18" w:rsidRDefault="00826A18" w:rsidP="00826A18">
            <w:pPr>
              <w:rPr>
                <w:rFonts w:cs="Times New Roman"/>
                <w:b/>
                <w:bCs/>
                <w:szCs w:val="24"/>
              </w:rPr>
            </w:pPr>
            <w:r w:rsidRPr="007D6E92">
              <w:rPr>
                <w:rFonts w:ascii="Times New Roman" w:hAnsi="Times New Roman" w:cs="Times New Roman"/>
                <w:sz w:val="24"/>
                <w:szCs w:val="24"/>
              </w:rPr>
              <w:t>A</w:t>
            </w:r>
          </w:p>
        </w:tc>
      </w:tr>
      <w:tr w:rsidR="00826A18" w14:paraId="4D1FF1E7" w14:textId="77777777" w:rsidTr="00826A18">
        <w:tc>
          <w:tcPr>
            <w:tcW w:w="1373" w:type="dxa"/>
          </w:tcPr>
          <w:p w14:paraId="3AE462CF" w14:textId="5D900B80" w:rsidR="00826A18" w:rsidRPr="007D6E92" w:rsidRDefault="00826A18" w:rsidP="00826A18">
            <w:pPr>
              <w:rPr>
                <w:rFonts w:cs="Times New Roman"/>
                <w:b/>
                <w:bCs/>
                <w:szCs w:val="24"/>
              </w:rPr>
            </w:pPr>
            <w:r w:rsidRPr="007D6E92">
              <w:rPr>
                <w:rFonts w:ascii="Times New Roman" w:hAnsi="Times New Roman" w:cs="Times New Roman"/>
                <w:b/>
                <w:bCs/>
                <w:sz w:val="24"/>
                <w:szCs w:val="24"/>
              </w:rPr>
              <w:t>3</w:t>
            </w:r>
          </w:p>
        </w:tc>
        <w:tc>
          <w:tcPr>
            <w:tcW w:w="1373" w:type="dxa"/>
          </w:tcPr>
          <w:p w14:paraId="66AF839A" w14:textId="7A160C81" w:rsidR="00826A18" w:rsidRPr="007D6E92" w:rsidRDefault="00826A18" w:rsidP="00826A18">
            <w:pPr>
              <w:rPr>
                <w:rFonts w:cs="Times New Roman"/>
                <w:szCs w:val="24"/>
              </w:rPr>
            </w:pPr>
            <w:r w:rsidRPr="007D6E92">
              <w:rPr>
                <w:rFonts w:ascii="Times New Roman" w:hAnsi="Times New Roman" w:cs="Times New Roman"/>
                <w:sz w:val="24"/>
                <w:szCs w:val="24"/>
              </w:rPr>
              <w:t>B</w:t>
            </w:r>
          </w:p>
        </w:tc>
        <w:tc>
          <w:tcPr>
            <w:tcW w:w="1373" w:type="dxa"/>
          </w:tcPr>
          <w:p w14:paraId="76589411" w14:textId="680BCD44" w:rsidR="00826A18" w:rsidRDefault="00826A18" w:rsidP="00826A18">
            <w:pPr>
              <w:rPr>
                <w:rFonts w:cs="Times New Roman"/>
                <w:b/>
                <w:bCs/>
                <w:szCs w:val="24"/>
              </w:rPr>
            </w:pPr>
            <w:r w:rsidRPr="007D6E92">
              <w:rPr>
                <w:rFonts w:ascii="Times New Roman" w:hAnsi="Times New Roman" w:cs="Times New Roman"/>
                <w:b/>
                <w:bCs/>
                <w:sz w:val="24"/>
                <w:szCs w:val="24"/>
              </w:rPr>
              <w:t>10</w:t>
            </w:r>
          </w:p>
        </w:tc>
        <w:tc>
          <w:tcPr>
            <w:tcW w:w="1374" w:type="dxa"/>
          </w:tcPr>
          <w:p w14:paraId="3F354A4F" w14:textId="27CEA03E" w:rsidR="00826A18" w:rsidRDefault="00826A18" w:rsidP="00826A18">
            <w:pPr>
              <w:rPr>
                <w:rFonts w:cs="Times New Roman"/>
                <w:b/>
                <w:bCs/>
                <w:szCs w:val="24"/>
              </w:rPr>
            </w:pPr>
            <w:r w:rsidRPr="007D6E92">
              <w:rPr>
                <w:rFonts w:ascii="Times New Roman" w:hAnsi="Times New Roman" w:cs="Times New Roman"/>
                <w:sz w:val="24"/>
                <w:szCs w:val="24"/>
              </w:rPr>
              <w:t>C</w:t>
            </w:r>
          </w:p>
        </w:tc>
        <w:tc>
          <w:tcPr>
            <w:tcW w:w="1374" w:type="dxa"/>
          </w:tcPr>
          <w:p w14:paraId="7A709588" w14:textId="67168EEC" w:rsidR="00826A18" w:rsidRDefault="00826A18" w:rsidP="00826A18">
            <w:pPr>
              <w:rPr>
                <w:rFonts w:cs="Times New Roman"/>
                <w:b/>
                <w:bCs/>
                <w:szCs w:val="24"/>
              </w:rPr>
            </w:pPr>
            <w:r w:rsidRPr="007D6E92">
              <w:rPr>
                <w:rFonts w:ascii="Times New Roman" w:hAnsi="Times New Roman" w:cs="Times New Roman"/>
                <w:b/>
                <w:bCs/>
                <w:sz w:val="24"/>
                <w:szCs w:val="24"/>
              </w:rPr>
              <w:t>17</w:t>
            </w:r>
          </w:p>
        </w:tc>
        <w:tc>
          <w:tcPr>
            <w:tcW w:w="1374" w:type="dxa"/>
          </w:tcPr>
          <w:p w14:paraId="4C2584A2" w14:textId="6775D54A" w:rsidR="00826A18" w:rsidRDefault="00826A18" w:rsidP="00826A18">
            <w:pPr>
              <w:rPr>
                <w:rFonts w:cs="Times New Roman"/>
                <w:b/>
                <w:bCs/>
                <w:szCs w:val="24"/>
              </w:rPr>
            </w:pPr>
            <w:r w:rsidRPr="007D6E92">
              <w:rPr>
                <w:rFonts w:ascii="Times New Roman" w:hAnsi="Times New Roman" w:cs="Times New Roman"/>
                <w:sz w:val="24"/>
                <w:szCs w:val="24"/>
              </w:rPr>
              <w:t>D</w:t>
            </w:r>
          </w:p>
        </w:tc>
        <w:tc>
          <w:tcPr>
            <w:tcW w:w="1374" w:type="dxa"/>
          </w:tcPr>
          <w:p w14:paraId="565E0900" w14:textId="723F517C" w:rsidR="00826A18" w:rsidRDefault="00826A18" w:rsidP="00826A18">
            <w:pPr>
              <w:rPr>
                <w:rFonts w:cs="Times New Roman"/>
                <w:b/>
                <w:bCs/>
                <w:szCs w:val="24"/>
              </w:rPr>
            </w:pPr>
            <w:r w:rsidRPr="007D6E92">
              <w:rPr>
                <w:rFonts w:ascii="Times New Roman" w:hAnsi="Times New Roman" w:cs="Times New Roman"/>
                <w:b/>
                <w:bCs/>
                <w:sz w:val="24"/>
                <w:szCs w:val="24"/>
              </w:rPr>
              <w:t>24</w:t>
            </w:r>
          </w:p>
        </w:tc>
        <w:tc>
          <w:tcPr>
            <w:tcW w:w="1374" w:type="dxa"/>
          </w:tcPr>
          <w:p w14:paraId="708C3025" w14:textId="0225F0DF" w:rsidR="00826A18" w:rsidRDefault="00826A18" w:rsidP="00826A18">
            <w:pPr>
              <w:rPr>
                <w:rFonts w:cs="Times New Roman"/>
                <w:b/>
                <w:bCs/>
                <w:szCs w:val="24"/>
              </w:rPr>
            </w:pPr>
            <w:r w:rsidRPr="007D6E92">
              <w:rPr>
                <w:rFonts w:ascii="Times New Roman" w:hAnsi="Times New Roman" w:cs="Times New Roman"/>
                <w:sz w:val="24"/>
                <w:szCs w:val="24"/>
              </w:rPr>
              <w:t>A</w:t>
            </w:r>
          </w:p>
        </w:tc>
      </w:tr>
      <w:tr w:rsidR="00826A18" w14:paraId="4474954C" w14:textId="77777777" w:rsidTr="00826A18">
        <w:tc>
          <w:tcPr>
            <w:tcW w:w="1373" w:type="dxa"/>
          </w:tcPr>
          <w:p w14:paraId="0C273341" w14:textId="479059F4" w:rsidR="00826A18" w:rsidRPr="007D6E92" w:rsidRDefault="00826A18" w:rsidP="00826A18">
            <w:pPr>
              <w:rPr>
                <w:rFonts w:cs="Times New Roman"/>
                <w:b/>
                <w:bCs/>
                <w:szCs w:val="24"/>
              </w:rPr>
            </w:pPr>
            <w:r w:rsidRPr="007D6E92">
              <w:rPr>
                <w:rFonts w:ascii="Times New Roman" w:hAnsi="Times New Roman" w:cs="Times New Roman"/>
                <w:b/>
                <w:bCs/>
                <w:sz w:val="24"/>
                <w:szCs w:val="24"/>
              </w:rPr>
              <w:t>4</w:t>
            </w:r>
          </w:p>
        </w:tc>
        <w:tc>
          <w:tcPr>
            <w:tcW w:w="1373" w:type="dxa"/>
          </w:tcPr>
          <w:p w14:paraId="56E608B9" w14:textId="07D7BB36" w:rsidR="00826A18" w:rsidRPr="007D6E92" w:rsidRDefault="00826A18" w:rsidP="00826A18">
            <w:pPr>
              <w:rPr>
                <w:rFonts w:cs="Times New Roman"/>
                <w:szCs w:val="24"/>
              </w:rPr>
            </w:pPr>
            <w:r w:rsidRPr="007D6E92">
              <w:rPr>
                <w:rFonts w:ascii="Times New Roman" w:hAnsi="Times New Roman" w:cs="Times New Roman"/>
                <w:sz w:val="24"/>
                <w:szCs w:val="24"/>
              </w:rPr>
              <w:t>D</w:t>
            </w:r>
          </w:p>
        </w:tc>
        <w:tc>
          <w:tcPr>
            <w:tcW w:w="1373" w:type="dxa"/>
          </w:tcPr>
          <w:p w14:paraId="51E97F51" w14:textId="3CE62BA3" w:rsidR="00826A18" w:rsidRDefault="00826A18" w:rsidP="00826A18">
            <w:pPr>
              <w:rPr>
                <w:rFonts w:cs="Times New Roman"/>
                <w:b/>
                <w:bCs/>
                <w:szCs w:val="24"/>
              </w:rPr>
            </w:pPr>
            <w:r w:rsidRPr="007D6E92">
              <w:rPr>
                <w:rFonts w:ascii="Times New Roman" w:hAnsi="Times New Roman" w:cs="Times New Roman"/>
                <w:b/>
                <w:bCs/>
                <w:sz w:val="24"/>
                <w:szCs w:val="24"/>
              </w:rPr>
              <w:t>11</w:t>
            </w:r>
          </w:p>
        </w:tc>
        <w:tc>
          <w:tcPr>
            <w:tcW w:w="1374" w:type="dxa"/>
          </w:tcPr>
          <w:p w14:paraId="05C625AA" w14:textId="6524E022" w:rsidR="00826A18" w:rsidRDefault="00826A18" w:rsidP="00826A18">
            <w:pPr>
              <w:rPr>
                <w:rFonts w:cs="Times New Roman"/>
                <w:b/>
                <w:bCs/>
                <w:szCs w:val="24"/>
              </w:rPr>
            </w:pPr>
            <w:r w:rsidRPr="007D6E92">
              <w:rPr>
                <w:rFonts w:ascii="Times New Roman" w:hAnsi="Times New Roman" w:cs="Times New Roman"/>
                <w:sz w:val="24"/>
                <w:szCs w:val="24"/>
              </w:rPr>
              <w:t>C</w:t>
            </w:r>
          </w:p>
        </w:tc>
        <w:tc>
          <w:tcPr>
            <w:tcW w:w="1374" w:type="dxa"/>
          </w:tcPr>
          <w:p w14:paraId="1D9F9911" w14:textId="2E8464C1" w:rsidR="00826A18" w:rsidRDefault="00826A18" w:rsidP="00826A18">
            <w:pPr>
              <w:rPr>
                <w:rFonts w:cs="Times New Roman"/>
                <w:b/>
                <w:bCs/>
                <w:szCs w:val="24"/>
              </w:rPr>
            </w:pPr>
            <w:r w:rsidRPr="007D6E92">
              <w:rPr>
                <w:rFonts w:ascii="Times New Roman" w:hAnsi="Times New Roman" w:cs="Times New Roman"/>
                <w:b/>
                <w:bCs/>
                <w:sz w:val="24"/>
                <w:szCs w:val="24"/>
              </w:rPr>
              <w:t>18</w:t>
            </w:r>
          </w:p>
        </w:tc>
        <w:tc>
          <w:tcPr>
            <w:tcW w:w="1374" w:type="dxa"/>
          </w:tcPr>
          <w:p w14:paraId="0EBFDE65" w14:textId="281A1708" w:rsidR="00826A18" w:rsidRDefault="00826A18" w:rsidP="00826A18">
            <w:pPr>
              <w:rPr>
                <w:rFonts w:cs="Times New Roman"/>
                <w:b/>
                <w:bCs/>
                <w:szCs w:val="24"/>
              </w:rPr>
            </w:pPr>
            <w:r w:rsidRPr="007D6E92">
              <w:rPr>
                <w:rFonts w:ascii="Times New Roman" w:hAnsi="Times New Roman" w:cs="Times New Roman"/>
                <w:sz w:val="24"/>
                <w:szCs w:val="24"/>
              </w:rPr>
              <w:t>C</w:t>
            </w:r>
          </w:p>
        </w:tc>
        <w:tc>
          <w:tcPr>
            <w:tcW w:w="1374" w:type="dxa"/>
          </w:tcPr>
          <w:p w14:paraId="71C38B86" w14:textId="04964101" w:rsidR="00826A18" w:rsidRDefault="00826A18" w:rsidP="00826A18">
            <w:pPr>
              <w:rPr>
                <w:rFonts w:cs="Times New Roman"/>
                <w:b/>
                <w:bCs/>
                <w:szCs w:val="24"/>
              </w:rPr>
            </w:pPr>
            <w:r w:rsidRPr="007D6E92">
              <w:rPr>
                <w:rFonts w:ascii="Times New Roman" w:hAnsi="Times New Roman" w:cs="Times New Roman"/>
                <w:b/>
                <w:bCs/>
                <w:sz w:val="24"/>
                <w:szCs w:val="24"/>
              </w:rPr>
              <w:t>25</w:t>
            </w:r>
          </w:p>
        </w:tc>
        <w:tc>
          <w:tcPr>
            <w:tcW w:w="1374" w:type="dxa"/>
          </w:tcPr>
          <w:p w14:paraId="75CC94C7" w14:textId="13487A5E" w:rsidR="00826A18" w:rsidRDefault="00826A18" w:rsidP="00826A18">
            <w:pPr>
              <w:rPr>
                <w:rFonts w:cs="Times New Roman"/>
                <w:b/>
                <w:bCs/>
                <w:szCs w:val="24"/>
              </w:rPr>
            </w:pPr>
            <w:r w:rsidRPr="007D6E92">
              <w:rPr>
                <w:rFonts w:ascii="Times New Roman" w:hAnsi="Times New Roman" w:cs="Times New Roman"/>
                <w:sz w:val="24"/>
                <w:szCs w:val="24"/>
              </w:rPr>
              <w:t>B</w:t>
            </w:r>
          </w:p>
        </w:tc>
      </w:tr>
      <w:tr w:rsidR="00826A18" w14:paraId="08A3E410" w14:textId="77777777" w:rsidTr="00826A18">
        <w:tc>
          <w:tcPr>
            <w:tcW w:w="1373" w:type="dxa"/>
          </w:tcPr>
          <w:p w14:paraId="2226978B" w14:textId="1270EC2B" w:rsidR="00826A18" w:rsidRPr="007D6E92" w:rsidRDefault="00826A18" w:rsidP="00826A18">
            <w:pPr>
              <w:rPr>
                <w:rFonts w:cs="Times New Roman"/>
                <w:b/>
                <w:bCs/>
                <w:szCs w:val="24"/>
              </w:rPr>
            </w:pPr>
            <w:r w:rsidRPr="007D6E92">
              <w:rPr>
                <w:rFonts w:ascii="Times New Roman" w:hAnsi="Times New Roman" w:cs="Times New Roman"/>
                <w:b/>
                <w:bCs/>
                <w:sz w:val="24"/>
                <w:szCs w:val="24"/>
              </w:rPr>
              <w:t>5</w:t>
            </w:r>
          </w:p>
        </w:tc>
        <w:tc>
          <w:tcPr>
            <w:tcW w:w="1373" w:type="dxa"/>
          </w:tcPr>
          <w:p w14:paraId="3D90843E" w14:textId="1120E37F" w:rsidR="00826A18" w:rsidRPr="007D6E92" w:rsidRDefault="00826A18" w:rsidP="00826A18">
            <w:pPr>
              <w:rPr>
                <w:rFonts w:cs="Times New Roman"/>
                <w:szCs w:val="24"/>
              </w:rPr>
            </w:pPr>
            <w:r w:rsidRPr="007D6E92">
              <w:rPr>
                <w:rFonts w:ascii="Times New Roman" w:hAnsi="Times New Roman" w:cs="Times New Roman"/>
                <w:sz w:val="24"/>
                <w:szCs w:val="24"/>
              </w:rPr>
              <w:t>A</w:t>
            </w:r>
          </w:p>
        </w:tc>
        <w:tc>
          <w:tcPr>
            <w:tcW w:w="1373" w:type="dxa"/>
          </w:tcPr>
          <w:p w14:paraId="6C2E02B5" w14:textId="52B762F9" w:rsidR="00826A18" w:rsidRDefault="00826A18" w:rsidP="00826A18">
            <w:pPr>
              <w:rPr>
                <w:rFonts w:cs="Times New Roman"/>
                <w:b/>
                <w:bCs/>
                <w:szCs w:val="24"/>
              </w:rPr>
            </w:pPr>
            <w:r w:rsidRPr="007D6E92">
              <w:rPr>
                <w:rFonts w:ascii="Times New Roman" w:hAnsi="Times New Roman" w:cs="Times New Roman"/>
                <w:b/>
                <w:bCs/>
                <w:sz w:val="24"/>
                <w:szCs w:val="24"/>
              </w:rPr>
              <w:t>12</w:t>
            </w:r>
          </w:p>
        </w:tc>
        <w:tc>
          <w:tcPr>
            <w:tcW w:w="1374" w:type="dxa"/>
          </w:tcPr>
          <w:p w14:paraId="3C2ABED5" w14:textId="605CD681" w:rsidR="00826A18" w:rsidRDefault="00826A18" w:rsidP="00826A18">
            <w:pPr>
              <w:rPr>
                <w:rFonts w:cs="Times New Roman"/>
                <w:b/>
                <w:bCs/>
                <w:szCs w:val="24"/>
              </w:rPr>
            </w:pPr>
            <w:r w:rsidRPr="007D6E92">
              <w:rPr>
                <w:rFonts w:ascii="Times New Roman" w:hAnsi="Times New Roman" w:cs="Times New Roman"/>
                <w:sz w:val="24"/>
                <w:szCs w:val="24"/>
              </w:rPr>
              <w:t>A</w:t>
            </w:r>
          </w:p>
        </w:tc>
        <w:tc>
          <w:tcPr>
            <w:tcW w:w="1374" w:type="dxa"/>
          </w:tcPr>
          <w:p w14:paraId="4EE7CC91" w14:textId="0BF25C5C" w:rsidR="00826A18" w:rsidRDefault="00826A18" w:rsidP="00826A18">
            <w:pPr>
              <w:rPr>
                <w:rFonts w:cs="Times New Roman"/>
                <w:b/>
                <w:bCs/>
                <w:szCs w:val="24"/>
              </w:rPr>
            </w:pPr>
            <w:r w:rsidRPr="007D6E92">
              <w:rPr>
                <w:rFonts w:ascii="Times New Roman" w:hAnsi="Times New Roman" w:cs="Times New Roman"/>
                <w:b/>
                <w:bCs/>
                <w:sz w:val="24"/>
                <w:szCs w:val="24"/>
              </w:rPr>
              <w:t>19</w:t>
            </w:r>
          </w:p>
        </w:tc>
        <w:tc>
          <w:tcPr>
            <w:tcW w:w="1374" w:type="dxa"/>
          </w:tcPr>
          <w:p w14:paraId="2D9FB2B0" w14:textId="6BCDEFB7" w:rsidR="00826A18" w:rsidRDefault="00826A18" w:rsidP="00826A18">
            <w:pPr>
              <w:rPr>
                <w:rFonts w:cs="Times New Roman"/>
                <w:b/>
                <w:bCs/>
                <w:szCs w:val="24"/>
              </w:rPr>
            </w:pPr>
            <w:r w:rsidRPr="007D6E92">
              <w:rPr>
                <w:rFonts w:ascii="Times New Roman" w:hAnsi="Times New Roman" w:cs="Times New Roman"/>
                <w:sz w:val="24"/>
                <w:szCs w:val="24"/>
              </w:rPr>
              <w:t>D</w:t>
            </w:r>
          </w:p>
        </w:tc>
        <w:tc>
          <w:tcPr>
            <w:tcW w:w="1374" w:type="dxa"/>
          </w:tcPr>
          <w:p w14:paraId="6296E5DF" w14:textId="5E8B18B1" w:rsidR="00826A18" w:rsidRDefault="00826A18" w:rsidP="00826A18">
            <w:pPr>
              <w:rPr>
                <w:rFonts w:cs="Times New Roman"/>
                <w:b/>
                <w:bCs/>
                <w:szCs w:val="24"/>
              </w:rPr>
            </w:pPr>
            <w:r w:rsidRPr="007D6E92">
              <w:rPr>
                <w:rFonts w:ascii="Times New Roman" w:hAnsi="Times New Roman" w:cs="Times New Roman"/>
                <w:b/>
                <w:bCs/>
                <w:sz w:val="24"/>
                <w:szCs w:val="24"/>
              </w:rPr>
              <w:t>26</w:t>
            </w:r>
          </w:p>
        </w:tc>
        <w:tc>
          <w:tcPr>
            <w:tcW w:w="1374" w:type="dxa"/>
          </w:tcPr>
          <w:p w14:paraId="51FD9758" w14:textId="193F23DE" w:rsidR="00826A18" w:rsidRDefault="00826A18" w:rsidP="00826A18">
            <w:pPr>
              <w:rPr>
                <w:rFonts w:cs="Times New Roman"/>
                <w:b/>
                <w:bCs/>
                <w:szCs w:val="24"/>
              </w:rPr>
            </w:pPr>
            <w:r w:rsidRPr="007D6E92">
              <w:rPr>
                <w:rFonts w:ascii="Times New Roman" w:hAnsi="Times New Roman" w:cs="Times New Roman"/>
                <w:sz w:val="24"/>
                <w:szCs w:val="24"/>
              </w:rPr>
              <w:t>B</w:t>
            </w:r>
          </w:p>
        </w:tc>
      </w:tr>
      <w:tr w:rsidR="00826A18" w14:paraId="2DA6EFD3" w14:textId="77777777" w:rsidTr="00826A18">
        <w:tc>
          <w:tcPr>
            <w:tcW w:w="1373" w:type="dxa"/>
          </w:tcPr>
          <w:p w14:paraId="22C07C78" w14:textId="784B395B" w:rsidR="00826A18" w:rsidRPr="007D6E92" w:rsidRDefault="00826A18" w:rsidP="00826A18">
            <w:pPr>
              <w:rPr>
                <w:rFonts w:cs="Times New Roman"/>
                <w:b/>
                <w:bCs/>
                <w:szCs w:val="24"/>
              </w:rPr>
            </w:pPr>
            <w:r w:rsidRPr="007D6E92">
              <w:rPr>
                <w:rFonts w:ascii="Times New Roman" w:hAnsi="Times New Roman" w:cs="Times New Roman"/>
                <w:b/>
                <w:bCs/>
                <w:sz w:val="24"/>
                <w:szCs w:val="24"/>
              </w:rPr>
              <w:t>6</w:t>
            </w:r>
          </w:p>
        </w:tc>
        <w:tc>
          <w:tcPr>
            <w:tcW w:w="1373" w:type="dxa"/>
          </w:tcPr>
          <w:p w14:paraId="4D73BC31" w14:textId="78E451BD" w:rsidR="00826A18" w:rsidRPr="007D6E92" w:rsidRDefault="00826A18" w:rsidP="00826A18">
            <w:pPr>
              <w:rPr>
                <w:rFonts w:cs="Times New Roman"/>
                <w:szCs w:val="24"/>
              </w:rPr>
            </w:pPr>
            <w:r w:rsidRPr="007D6E92">
              <w:rPr>
                <w:rFonts w:ascii="Times New Roman" w:hAnsi="Times New Roman" w:cs="Times New Roman"/>
                <w:sz w:val="24"/>
                <w:szCs w:val="24"/>
              </w:rPr>
              <w:t>D</w:t>
            </w:r>
          </w:p>
        </w:tc>
        <w:tc>
          <w:tcPr>
            <w:tcW w:w="1373" w:type="dxa"/>
          </w:tcPr>
          <w:p w14:paraId="6C079145" w14:textId="649DE9DA" w:rsidR="00826A18" w:rsidRDefault="00826A18" w:rsidP="00826A18">
            <w:pPr>
              <w:rPr>
                <w:rFonts w:cs="Times New Roman"/>
                <w:b/>
                <w:bCs/>
                <w:szCs w:val="24"/>
              </w:rPr>
            </w:pPr>
            <w:r w:rsidRPr="007D6E92">
              <w:rPr>
                <w:rFonts w:ascii="Times New Roman" w:hAnsi="Times New Roman" w:cs="Times New Roman"/>
                <w:b/>
                <w:bCs/>
                <w:sz w:val="24"/>
                <w:szCs w:val="24"/>
              </w:rPr>
              <w:t>13</w:t>
            </w:r>
          </w:p>
        </w:tc>
        <w:tc>
          <w:tcPr>
            <w:tcW w:w="1374" w:type="dxa"/>
          </w:tcPr>
          <w:p w14:paraId="795CEC5D" w14:textId="19214BFB" w:rsidR="00826A18" w:rsidRDefault="00826A18" w:rsidP="00826A18">
            <w:pPr>
              <w:rPr>
                <w:rFonts w:cs="Times New Roman"/>
                <w:b/>
                <w:bCs/>
                <w:szCs w:val="24"/>
              </w:rPr>
            </w:pPr>
            <w:r w:rsidRPr="007D6E92">
              <w:rPr>
                <w:rFonts w:ascii="Times New Roman" w:hAnsi="Times New Roman" w:cs="Times New Roman"/>
                <w:sz w:val="24"/>
                <w:szCs w:val="24"/>
              </w:rPr>
              <w:t>A</w:t>
            </w:r>
          </w:p>
        </w:tc>
        <w:tc>
          <w:tcPr>
            <w:tcW w:w="1374" w:type="dxa"/>
          </w:tcPr>
          <w:p w14:paraId="7CE4A5FD" w14:textId="56722575" w:rsidR="00826A18" w:rsidRDefault="00826A18" w:rsidP="00826A18">
            <w:pPr>
              <w:rPr>
                <w:rFonts w:cs="Times New Roman"/>
                <w:b/>
                <w:bCs/>
                <w:szCs w:val="24"/>
              </w:rPr>
            </w:pPr>
            <w:r w:rsidRPr="007D6E92">
              <w:rPr>
                <w:rFonts w:ascii="Times New Roman" w:hAnsi="Times New Roman" w:cs="Times New Roman"/>
                <w:b/>
                <w:bCs/>
                <w:sz w:val="24"/>
                <w:szCs w:val="24"/>
              </w:rPr>
              <w:t>20</w:t>
            </w:r>
          </w:p>
        </w:tc>
        <w:tc>
          <w:tcPr>
            <w:tcW w:w="1374" w:type="dxa"/>
          </w:tcPr>
          <w:p w14:paraId="6AC0E500" w14:textId="7413DB95" w:rsidR="00826A18" w:rsidRDefault="00826A18" w:rsidP="00826A18">
            <w:pPr>
              <w:rPr>
                <w:rFonts w:cs="Times New Roman"/>
                <w:b/>
                <w:bCs/>
                <w:szCs w:val="24"/>
              </w:rPr>
            </w:pPr>
            <w:r w:rsidRPr="007D6E92">
              <w:rPr>
                <w:rFonts w:ascii="Times New Roman" w:hAnsi="Times New Roman" w:cs="Times New Roman"/>
                <w:sz w:val="24"/>
                <w:szCs w:val="24"/>
              </w:rPr>
              <w:t>D</w:t>
            </w:r>
          </w:p>
        </w:tc>
        <w:tc>
          <w:tcPr>
            <w:tcW w:w="1374" w:type="dxa"/>
          </w:tcPr>
          <w:p w14:paraId="051E2837" w14:textId="264FCA7A" w:rsidR="00826A18" w:rsidRDefault="00826A18" w:rsidP="00826A18">
            <w:pPr>
              <w:rPr>
                <w:rFonts w:cs="Times New Roman"/>
                <w:b/>
                <w:bCs/>
                <w:szCs w:val="24"/>
              </w:rPr>
            </w:pPr>
            <w:r w:rsidRPr="007D6E92">
              <w:rPr>
                <w:rFonts w:ascii="Times New Roman" w:hAnsi="Times New Roman" w:cs="Times New Roman"/>
                <w:b/>
                <w:bCs/>
                <w:sz w:val="24"/>
                <w:szCs w:val="24"/>
              </w:rPr>
              <w:t>27</w:t>
            </w:r>
          </w:p>
        </w:tc>
        <w:tc>
          <w:tcPr>
            <w:tcW w:w="1374" w:type="dxa"/>
          </w:tcPr>
          <w:p w14:paraId="70F97914" w14:textId="5E176117" w:rsidR="00826A18" w:rsidRDefault="00826A18" w:rsidP="00826A18">
            <w:pPr>
              <w:rPr>
                <w:rFonts w:cs="Times New Roman"/>
                <w:b/>
                <w:bCs/>
                <w:szCs w:val="24"/>
              </w:rPr>
            </w:pPr>
            <w:r w:rsidRPr="007D6E92">
              <w:rPr>
                <w:rFonts w:ascii="Times New Roman" w:hAnsi="Times New Roman" w:cs="Times New Roman"/>
                <w:sz w:val="24"/>
                <w:szCs w:val="24"/>
              </w:rPr>
              <w:t>C</w:t>
            </w:r>
          </w:p>
        </w:tc>
      </w:tr>
      <w:tr w:rsidR="00826A18" w14:paraId="6EEFE0C6" w14:textId="77777777" w:rsidTr="00826A18">
        <w:tc>
          <w:tcPr>
            <w:tcW w:w="1373" w:type="dxa"/>
          </w:tcPr>
          <w:p w14:paraId="4D8924B2" w14:textId="038EF2F6" w:rsidR="00826A18" w:rsidRPr="007D6E92" w:rsidRDefault="00826A18" w:rsidP="00826A18">
            <w:pPr>
              <w:rPr>
                <w:rFonts w:cs="Times New Roman"/>
                <w:b/>
                <w:bCs/>
                <w:szCs w:val="24"/>
              </w:rPr>
            </w:pPr>
            <w:r w:rsidRPr="007D6E92">
              <w:rPr>
                <w:rFonts w:ascii="Times New Roman" w:hAnsi="Times New Roman" w:cs="Times New Roman"/>
                <w:b/>
                <w:bCs/>
                <w:sz w:val="24"/>
                <w:szCs w:val="24"/>
              </w:rPr>
              <w:t>7</w:t>
            </w:r>
          </w:p>
        </w:tc>
        <w:tc>
          <w:tcPr>
            <w:tcW w:w="1373" w:type="dxa"/>
          </w:tcPr>
          <w:p w14:paraId="2151915D" w14:textId="1E0B7F57" w:rsidR="00826A18" w:rsidRPr="007D6E92" w:rsidRDefault="00826A18" w:rsidP="00826A18">
            <w:pPr>
              <w:rPr>
                <w:rFonts w:cs="Times New Roman"/>
                <w:szCs w:val="24"/>
              </w:rPr>
            </w:pPr>
            <w:r w:rsidRPr="007D6E92">
              <w:rPr>
                <w:rFonts w:ascii="Times New Roman" w:hAnsi="Times New Roman" w:cs="Times New Roman"/>
                <w:sz w:val="24"/>
                <w:szCs w:val="24"/>
              </w:rPr>
              <w:t>D</w:t>
            </w:r>
          </w:p>
        </w:tc>
        <w:tc>
          <w:tcPr>
            <w:tcW w:w="1373" w:type="dxa"/>
          </w:tcPr>
          <w:p w14:paraId="51426850" w14:textId="2D6C925C" w:rsidR="00826A18" w:rsidRDefault="00826A18" w:rsidP="00826A18">
            <w:pPr>
              <w:rPr>
                <w:rFonts w:cs="Times New Roman"/>
                <w:b/>
                <w:bCs/>
                <w:szCs w:val="24"/>
              </w:rPr>
            </w:pPr>
            <w:r w:rsidRPr="007D6E92">
              <w:rPr>
                <w:rFonts w:ascii="Times New Roman" w:hAnsi="Times New Roman" w:cs="Times New Roman"/>
                <w:b/>
                <w:bCs/>
                <w:sz w:val="24"/>
                <w:szCs w:val="24"/>
              </w:rPr>
              <w:t>14</w:t>
            </w:r>
          </w:p>
        </w:tc>
        <w:tc>
          <w:tcPr>
            <w:tcW w:w="1374" w:type="dxa"/>
          </w:tcPr>
          <w:p w14:paraId="7BA8A27F" w14:textId="39379369" w:rsidR="00826A18" w:rsidRDefault="00826A18" w:rsidP="00826A18">
            <w:pPr>
              <w:rPr>
                <w:rFonts w:cs="Times New Roman"/>
                <w:b/>
                <w:bCs/>
                <w:szCs w:val="24"/>
              </w:rPr>
            </w:pPr>
            <w:r w:rsidRPr="007D6E92">
              <w:rPr>
                <w:rFonts w:ascii="Times New Roman" w:hAnsi="Times New Roman" w:cs="Times New Roman"/>
                <w:sz w:val="24"/>
                <w:szCs w:val="24"/>
              </w:rPr>
              <w:t>B</w:t>
            </w:r>
          </w:p>
        </w:tc>
        <w:tc>
          <w:tcPr>
            <w:tcW w:w="1374" w:type="dxa"/>
          </w:tcPr>
          <w:p w14:paraId="0F6ECF63" w14:textId="38DBDA6A" w:rsidR="00826A18" w:rsidRDefault="00826A18" w:rsidP="00826A18">
            <w:pPr>
              <w:rPr>
                <w:rFonts w:cs="Times New Roman"/>
                <w:b/>
                <w:bCs/>
                <w:szCs w:val="24"/>
              </w:rPr>
            </w:pPr>
            <w:r w:rsidRPr="007D6E92">
              <w:rPr>
                <w:rFonts w:ascii="Times New Roman" w:hAnsi="Times New Roman" w:cs="Times New Roman"/>
                <w:b/>
                <w:bCs/>
                <w:sz w:val="24"/>
                <w:szCs w:val="24"/>
              </w:rPr>
              <w:t>21</w:t>
            </w:r>
          </w:p>
        </w:tc>
        <w:tc>
          <w:tcPr>
            <w:tcW w:w="1374" w:type="dxa"/>
          </w:tcPr>
          <w:p w14:paraId="2916B626" w14:textId="6556F4F0" w:rsidR="00826A18" w:rsidRDefault="00826A18" w:rsidP="00826A18">
            <w:pPr>
              <w:rPr>
                <w:rFonts w:cs="Times New Roman"/>
                <w:b/>
                <w:bCs/>
                <w:szCs w:val="24"/>
              </w:rPr>
            </w:pPr>
            <w:r w:rsidRPr="007D6E92">
              <w:rPr>
                <w:rFonts w:ascii="Times New Roman" w:hAnsi="Times New Roman" w:cs="Times New Roman"/>
                <w:sz w:val="24"/>
                <w:szCs w:val="24"/>
              </w:rPr>
              <w:t>A</w:t>
            </w:r>
          </w:p>
        </w:tc>
        <w:tc>
          <w:tcPr>
            <w:tcW w:w="1374" w:type="dxa"/>
          </w:tcPr>
          <w:p w14:paraId="67569795" w14:textId="41F4A717" w:rsidR="00826A18" w:rsidRDefault="00826A18" w:rsidP="00826A18">
            <w:pPr>
              <w:rPr>
                <w:rFonts w:cs="Times New Roman"/>
                <w:b/>
                <w:bCs/>
                <w:szCs w:val="24"/>
              </w:rPr>
            </w:pPr>
            <w:r w:rsidRPr="007D6E92">
              <w:rPr>
                <w:rFonts w:ascii="Times New Roman" w:hAnsi="Times New Roman" w:cs="Times New Roman"/>
                <w:b/>
                <w:bCs/>
                <w:sz w:val="24"/>
                <w:szCs w:val="24"/>
              </w:rPr>
              <w:t>28</w:t>
            </w:r>
          </w:p>
        </w:tc>
        <w:tc>
          <w:tcPr>
            <w:tcW w:w="1374" w:type="dxa"/>
          </w:tcPr>
          <w:p w14:paraId="00022FC9" w14:textId="61BB013C" w:rsidR="00826A18" w:rsidRDefault="00826A18" w:rsidP="00826A18">
            <w:pPr>
              <w:rPr>
                <w:rFonts w:cs="Times New Roman"/>
                <w:b/>
                <w:bCs/>
                <w:szCs w:val="24"/>
              </w:rPr>
            </w:pPr>
            <w:r w:rsidRPr="007D6E92">
              <w:rPr>
                <w:rFonts w:ascii="Times New Roman" w:hAnsi="Times New Roman" w:cs="Times New Roman"/>
                <w:sz w:val="24"/>
                <w:szCs w:val="24"/>
              </w:rPr>
              <w:t>C</w:t>
            </w:r>
          </w:p>
        </w:tc>
      </w:tr>
    </w:tbl>
    <w:p w14:paraId="48BD9F27" w14:textId="7E97DEB3" w:rsidR="007D6E92" w:rsidRPr="007D6E92" w:rsidRDefault="007D6E92" w:rsidP="00CC56FB">
      <w:pPr>
        <w:rPr>
          <w:rFonts w:cs="Times New Roman"/>
          <w:b/>
          <w:bCs/>
          <w:szCs w:val="24"/>
        </w:rPr>
      </w:pPr>
      <w:r w:rsidRPr="007D6E92">
        <w:rPr>
          <w:rFonts w:cs="Times New Roman"/>
          <w:b/>
          <w:bCs/>
          <w:szCs w:val="24"/>
        </w:rPr>
        <w:t xml:space="preserve">PHẦN TỰ LUẬN:                       </w:t>
      </w:r>
    </w:p>
    <w:p w14:paraId="2D8F6FD7" w14:textId="77777777" w:rsidR="007D6E92" w:rsidRPr="007D6E92" w:rsidRDefault="007D6E92" w:rsidP="00CC56FB">
      <w:pPr>
        <w:tabs>
          <w:tab w:val="left" w:pos="283"/>
          <w:tab w:val="left" w:pos="2835"/>
          <w:tab w:val="left" w:pos="5386"/>
          <w:tab w:val="left" w:pos="7937"/>
        </w:tabs>
        <w:jc w:val="both"/>
        <w:rPr>
          <w:rFonts w:eastAsia="Calibri" w:cs="Times New Roman"/>
          <w:szCs w:val="24"/>
          <w:lang w:val="de-DE"/>
        </w:rPr>
      </w:pPr>
      <w:r w:rsidRPr="007D6E92">
        <w:rPr>
          <w:rFonts w:eastAsia="Calibri" w:cs="Times New Roman"/>
          <w:b/>
          <w:bCs/>
          <w:szCs w:val="24"/>
          <w:lang w:val="de-DE"/>
        </w:rPr>
        <w:t xml:space="preserve">Bài 1(1 điểm): </w:t>
      </w:r>
      <w:r w:rsidRPr="007D6E92">
        <w:rPr>
          <w:rFonts w:eastAsia="Calibri" w:cs="Times New Roman"/>
          <w:szCs w:val="24"/>
          <w:lang w:val="de-DE"/>
        </w:rPr>
        <w:t xml:space="preserve">Một xe máy đang chuyển động thẳng với vận tốc </w:t>
      </w:r>
      <w:r w:rsidRPr="007D6E92">
        <w:rPr>
          <w:rFonts w:cs="Times New Roman"/>
          <w:szCs w:val="24"/>
          <w:lang w:val="de-DE"/>
        </w:rPr>
        <w:t>36 km/h</w:t>
      </w:r>
      <w:r w:rsidRPr="007D6E92">
        <w:rPr>
          <w:rFonts w:eastAsia="Calibri" w:cs="Times New Roman"/>
          <w:szCs w:val="24"/>
          <w:lang w:val="de-DE"/>
        </w:rPr>
        <w:t xml:space="preserve"> thì tăng tốc. Biết rằng sau 5s kể từ khi tăng tốc, xe đạt vận tốc </w:t>
      </w:r>
      <w:r w:rsidRPr="007D6E92">
        <w:rPr>
          <w:rFonts w:cs="Times New Roman"/>
          <w:szCs w:val="24"/>
          <w:lang w:val="de-DE"/>
        </w:rPr>
        <w:t>43,2 km/h</w:t>
      </w:r>
      <w:r w:rsidRPr="007D6E92">
        <w:rPr>
          <w:rFonts w:eastAsia="Calibri" w:cs="Times New Roman"/>
          <w:szCs w:val="24"/>
          <w:lang w:val="de-DE"/>
        </w:rPr>
        <w:t>. Coi chuyển động của xe là chuyển động thẳng nhanh dần đều và chọn chiều dương là chiều chuyển động.</w:t>
      </w:r>
    </w:p>
    <w:p w14:paraId="72C24852" w14:textId="77777777" w:rsidR="007D6E92" w:rsidRPr="007D6E92" w:rsidRDefault="007D6E92" w:rsidP="00826A18">
      <w:pPr>
        <w:tabs>
          <w:tab w:val="left" w:pos="283"/>
          <w:tab w:val="left" w:pos="2835"/>
          <w:tab w:val="left" w:pos="5386"/>
          <w:tab w:val="left" w:pos="7937"/>
        </w:tabs>
        <w:ind w:firstLineChars="150" w:firstLine="361"/>
        <w:jc w:val="both"/>
        <w:rPr>
          <w:rFonts w:eastAsia="Calibri" w:cs="Times New Roman"/>
          <w:szCs w:val="24"/>
        </w:rPr>
      </w:pPr>
      <w:r w:rsidRPr="00826A18">
        <w:rPr>
          <w:rFonts w:eastAsia="Calibri" w:cs="Times New Roman"/>
          <w:b/>
          <w:color w:val="0070C0"/>
          <w:szCs w:val="24"/>
        </w:rPr>
        <w:t xml:space="preserve">a) </w:t>
      </w:r>
      <w:r w:rsidRPr="007D6E92">
        <w:rPr>
          <w:rFonts w:eastAsia="Calibri" w:cs="Times New Roman"/>
          <w:szCs w:val="24"/>
        </w:rPr>
        <w:t>Tính gia tốc của xe?</w:t>
      </w:r>
    </w:p>
    <w:p w14:paraId="225D5AFE" w14:textId="77777777" w:rsidR="007D6E92" w:rsidRPr="007D6E92" w:rsidRDefault="007D6E92" w:rsidP="00826A18">
      <w:pPr>
        <w:tabs>
          <w:tab w:val="left" w:pos="283"/>
          <w:tab w:val="left" w:pos="2835"/>
          <w:tab w:val="left" w:pos="5386"/>
          <w:tab w:val="left" w:pos="7937"/>
        </w:tabs>
        <w:ind w:firstLineChars="150" w:firstLine="361"/>
        <w:jc w:val="both"/>
        <w:rPr>
          <w:rFonts w:cs="Times New Roman"/>
          <w:b/>
          <w:bCs/>
          <w:szCs w:val="24"/>
        </w:rPr>
      </w:pPr>
      <w:r w:rsidRPr="00826A18">
        <w:rPr>
          <w:rFonts w:eastAsia="Calibri" w:cs="Times New Roman"/>
          <w:b/>
          <w:color w:val="0070C0"/>
          <w:szCs w:val="24"/>
        </w:rPr>
        <w:t xml:space="preserve">b) </w:t>
      </w:r>
      <w:r w:rsidRPr="007D6E92">
        <w:rPr>
          <w:rFonts w:eastAsia="Calibri" w:cs="Times New Roman"/>
          <w:szCs w:val="24"/>
        </w:rPr>
        <w:t>Tính vận tốc của xe sau 20s kể từ khi tăng tốc?</w:t>
      </w:r>
    </w:p>
    <w:tbl>
      <w:tblPr>
        <w:tblStyle w:val="TableGrid"/>
        <w:tblW w:w="0" w:type="auto"/>
        <w:tblInd w:w="98" w:type="dxa"/>
        <w:tblLook w:val="04A0" w:firstRow="1" w:lastRow="0" w:firstColumn="1" w:lastColumn="0" w:noHBand="0" w:noVBand="1"/>
      </w:tblPr>
      <w:tblGrid>
        <w:gridCol w:w="584"/>
        <w:gridCol w:w="7299"/>
        <w:gridCol w:w="1160"/>
      </w:tblGrid>
      <w:tr w:rsidR="007D6E92" w:rsidRPr="007D6E92" w14:paraId="50239CCE" w14:textId="77777777" w:rsidTr="00B35FB8">
        <w:trPr>
          <w:trHeight w:val="285"/>
        </w:trPr>
        <w:tc>
          <w:tcPr>
            <w:tcW w:w="584" w:type="dxa"/>
            <w:vMerge w:val="restart"/>
          </w:tcPr>
          <w:p w14:paraId="727876A5" w14:textId="77777777" w:rsidR="007D6E92" w:rsidRPr="007D6E92" w:rsidRDefault="007D6E92" w:rsidP="007D6E92">
            <w:pPr>
              <w:tabs>
                <w:tab w:val="left" w:pos="283"/>
                <w:tab w:val="left" w:pos="2835"/>
                <w:tab w:val="left" w:pos="5386"/>
                <w:tab w:val="left" w:pos="7937"/>
              </w:tabs>
              <w:ind w:firstLineChars="50" w:firstLine="120"/>
              <w:rPr>
                <w:rFonts w:ascii="Times New Roman" w:eastAsia="MS Mincho" w:hAnsi="Times New Roman" w:cs="Times New Roman"/>
                <w:b/>
                <w:sz w:val="24"/>
                <w:szCs w:val="24"/>
                <w:lang w:eastAsia="ja-JP"/>
              </w:rPr>
            </w:pPr>
          </w:p>
          <w:p w14:paraId="126C96E0" w14:textId="77777777" w:rsidR="007D6E92" w:rsidRPr="007D6E92" w:rsidRDefault="007D6E92" w:rsidP="007D6E92">
            <w:pPr>
              <w:tabs>
                <w:tab w:val="left" w:pos="283"/>
                <w:tab w:val="left" w:pos="2835"/>
                <w:tab w:val="left" w:pos="5386"/>
                <w:tab w:val="left" w:pos="7937"/>
              </w:tabs>
              <w:ind w:firstLineChars="50" w:firstLine="120"/>
              <w:rPr>
                <w:rFonts w:ascii="Times New Roman" w:eastAsia="MS Mincho" w:hAnsi="Times New Roman" w:cs="Times New Roman"/>
                <w:b/>
                <w:sz w:val="24"/>
                <w:szCs w:val="24"/>
                <w:lang w:eastAsia="ja-JP"/>
              </w:rPr>
            </w:pPr>
            <w:r w:rsidRPr="007D6E92">
              <w:rPr>
                <w:rFonts w:ascii="Times New Roman" w:eastAsia="MS Mincho" w:hAnsi="Times New Roman" w:cs="Times New Roman"/>
                <w:bCs/>
                <w:sz w:val="24"/>
                <w:szCs w:val="24"/>
                <w:lang w:eastAsia="ja-JP"/>
              </w:rPr>
              <w:t>a)</w:t>
            </w:r>
          </w:p>
        </w:tc>
        <w:tc>
          <w:tcPr>
            <w:tcW w:w="7299" w:type="dxa"/>
          </w:tcPr>
          <w:p w14:paraId="6AE4B776"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b/>
                <w:sz w:val="24"/>
                <w:szCs w:val="24"/>
                <w:lang w:val="pt-BR" w:eastAsia="ja-JP"/>
              </w:rPr>
            </w:pPr>
            <w:r w:rsidRPr="007D6E92">
              <w:rPr>
                <w:rFonts w:ascii="Times New Roman" w:hAnsi="Times New Roman" w:cs="Times New Roman"/>
                <w:sz w:val="24"/>
                <w:szCs w:val="24"/>
              </w:rPr>
              <w:t xml:space="preserve">- Viết được công thức </w:t>
            </w:r>
            <w:r w:rsidRPr="007D6E92">
              <w:rPr>
                <w:rFonts w:ascii="Times New Roman" w:hAnsi="Times New Roman" w:cs="Times New Roman"/>
                <w:position w:val="-24"/>
                <w:sz w:val="24"/>
                <w:szCs w:val="24"/>
              </w:rPr>
              <w:object w:dxaOrig="999" w:dyaOrig="623" w14:anchorId="32C31090">
                <v:shape id="_x0000_i1057" type="#_x0000_t75" style="width:50.5pt;height:31.7pt" o:ole="">
                  <v:imagedata r:id="rId122" o:title=""/>
                </v:shape>
                <o:OLEObject Type="Embed" ProgID="Equation.DSMT4" ShapeID="_x0000_i1057" DrawAspect="Content" ObjectID="_1823258600" r:id="rId123"/>
              </w:object>
            </w:r>
          </w:p>
        </w:tc>
        <w:tc>
          <w:tcPr>
            <w:tcW w:w="1160" w:type="dxa"/>
          </w:tcPr>
          <w:p w14:paraId="635F0A86"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b/>
                <w:sz w:val="24"/>
                <w:szCs w:val="24"/>
                <w:lang w:eastAsia="ja-JP"/>
              </w:rPr>
            </w:pPr>
            <w:r w:rsidRPr="007D6E92">
              <w:rPr>
                <w:rFonts w:ascii="Times New Roman" w:eastAsia="MS Mincho" w:hAnsi="Times New Roman" w:cs="Times New Roman"/>
                <w:bCs/>
                <w:sz w:val="24"/>
                <w:szCs w:val="24"/>
                <w:lang w:eastAsia="ja-JP"/>
              </w:rPr>
              <w:t xml:space="preserve">0,25 </w:t>
            </w:r>
          </w:p>
        </w:tc>
      </w:tr>
      <w:tr w:rsidR="007D6E92" w:rsidRPr="007D6E92" w14:paraId="0F0C84F1" w14:textId="77777777" w:rsidTr="00B35FB8">
        <w:trPr>
          <w:trHeight w:val="500"/>
        </w:trPr>
        <w:tc>
          <w:tcPr>
            <w:tcW w:w="584" w:type="dxa"/>
            <w:vMerge/>
          </w:tcPr>
          <w:p w14:paraId="01437AC8"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sz w:val="24"/>
                <w:szCs w:val="24"/>
                <w:lang w:eastAsia="ja-JP"/>
              </w:rPr>
            </w:pPr>
          </w:p>
        </w:tc>
        <w:tc>
          <w:tcPr>
            <w:tcW w:w="7299" w:type="dxa"/>
          </w:tcPr>
          <w:p w14:paraId="14CA0C5F"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sz w:val="24"/>
                <w:szCs w:val="24"/>
                <w:lang w:eastAsia="ja-JP"/>
              </w:rPr>
            </w:pPr>
            <w:r w:rsidRPr="007D6E92">
              <w:rPr>
                <w:rFonts w:ascii="Times New Roman" w:hAnsi="Times New Roman" w:cs="Times New Roman"/>
                <w:sz w:val="24"/>
                <w:szCs w:val="24"/>
              </w:rPr>
              <w:t>- Thay số vào tính được a = 0,4 m/s</w:t>
            </w:r>
            <w:r w:rsidRPr="007D6E92">
              <w:rPr>
                <w:rFonts w:ascii="Times New Roman" w:hAnsi="Times New Roman" w:cs="Times New Roman"/>
                <w:sz w:val="24"/>
                <w:szCs w:val="24"/>
                <w:vertAlign w:val="superscript"/>
              </w:rPr>
              <w:t>2</w:t>
            </w:r>
          </w:p>
        </w:tc>
        <w:tc>
          <w:tcPr>
            <w:tcW w:w="1160" w:type="dxa"/>
          </w:tcPr>
          <w:p w14:paraId="26495774"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sz w:val="24"/>
                <w:szCs w:val="24"/>
                <w:lang w:val="pt-BR" w:eastAsia="ja-JP"/>
              </w:rPr>
            </w:pPr>
          </w:p>
          <w:p w14:paraId="66ACD24B"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sz w:val="24"/>
                <w:szCs w:val="24"/>
                <w:lang w:eastAsia="ja-JP"/>
              </w:rPr>
            </w:pPr>
            <w:r w:rsidRPr="007D6E92">
              <w:rPr>
                <w:rFonts w:ascii="Times New Roman" w:eastAsia="MS Mincho" w:hAnsi="Times New Roman" w:cs="Times New Roman"/>
                <w:sz w:val="24"/>
                <w:szCs w:val="24"/>
                <w:lang w:eastAsia="ja-JP"/>
              </w:rPr>
              <w:t>0,25</w:t>
            </w:r>
          </w:p>
        </w:tc>
      </w:tr>
      <w:tr w:rsidR="007D6E92" w:rsidRPr="007D6E92" w14:paraId="342C0B50" w14:textId="77777777" w:rsidTr="00B35FB8">
        <w:trPr>
          <w:trHeight w:val="500"/>
        </w:trPr>
        <w:tc>
          <w:tcPr>
            <w:tcW w:w="584" w:type="dxa"/>
            <w:vMerge w:val="restart"/>
          </w:tcPr>
          <w:p w14:paraId="6E54CCBE" w14:textId="77777777" w:rsidR="007D6E92" w:rsidRPr="007D6E92" w:rsidRDefault="007D6E92" w:rsidP="007D6E92">
            <w:pPr>
              <w:tabs>
                <w:tab w:val="left" w:pos="283"/>
                <w:tab w:val="left" w:pos="2835"/>
                <w:tab w:val="left" w:pos="5386"/>
                <w:tab w:val="left" w:pos="7937"/>
              </w:tabs>
              <w:ind w:firstLineChars="50" w:firstLine="120"/>
              <w:rPr>
                <w:rFonts w:ascii="Times New Roman" w:eastAsia="MS Mincho" w:hAnsi="Times New Roman" w:cs="Times New Roman"/>
                <w:sz w:val="24"/>
                <w:szCs w:val="24"/>
                <w:lang w:eastAsia="ja-JP"/>
              </w:rPr>
            </w:pPr>
          </w:p>
          <w:p w14:paraId="463F81E5" w14:textId="77777777" w:rsidR="007D6E92" w:rsidRPr="007D6E92" w:rsidRDefault="007D6E92" w:rsidP="007D6E92">
            <w:pPr>
              <w:tabs>
                <w:tab w:val="left" w:pos="283"/>
                <w:tab w:val="left" w:pos="2835"/>
                <w:tab w:val="left" w:pos="5386"/>
                <w:tab w:val="left" w:pos="7937"/>
              </w:tabs>
              <w:ind w:firstLineChars="50" w:firstLine="120"/>
              <w:rPr>
                <w:rFonts w:ascii="Times New Roman" w:eastAsia="MS Mincho" w:hAnsi="Times New Roman" w:cs="Times New Roman"/>
                <w:sz w:val="24"/>
                <w:szCs w:val="24"/>
                <w:lang w:eastAsia="ja-JP"/>
              </w:rPr>
            </w:pPr>
            <w:r w:rsidRPr="007D6E92">
              <w:rPr>
                <w:rFonts w:ascii="Times New Roman" w:eastAsia="MS Mincho" w:hAnsi="Times New Roman" w:cs="Times New Roman"/>
                <w:sz w:val="24"/>
                <w:szCs w:val="24"/>
                <w:lang w:eastAsia="ja-JP"/>
              </w:rPr>
              <w:t>b)</w:t>
            </w:r>
          </w:p>
        </w:tc>
        <w:tc>
          <w:tcPr>
            <w:tcW w:w="7299" w:type="dxa"/>
          </w:tcPr>
          <w:p w14:paraId="0D670530"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sz w:val="24"/>
                <w:szCs w:val="24"/>
                <w:lang w:eastAsia="ja-JP"/>
              </w:rPr>
            </w:pPr>
            <w:r w:rsidRPr="007D6E92">
              <w:rPr>
                <w:rFonts w:ascii="Times New Roman" w:eastAsia="MS Mincho" w:hAnsi="Times New Roman" w:cs="Times New Roman"/>
                <w:sz w:val="24"/>
                <w:szCs w:val="24"/>
                <w:lang w:eastAsia="ja-JP"/>
              </w:rPr>
              <w:t xml:space="preserve">- </w:t>
            </w:r>
            <w:r w:rsidRPr="007D6E92">
              <w:rPr>
                <w:rFonts w:ascii="Times New Roman" w:hAnsi="Times New Roman" w:cs="Times New Roman"/>
                <w:sz w:val="24"/>
                <w:szCs w:val="24"/>
              </w:rPr>
              <w:t>Viết được công thức v = v</w:t>
            </w:r>
            <w:r w:rsidRPr="007D6E92">
              <w:rPr>
                <w:rFonts w:ascii="Times New Roman" w:hAnsi="Times New Roman" w:cs="Times New Roman"/>
                <w:sz w:val="24"/>
                <w:szCs w:val="24"/>
                <w:vertAlign w:val="subscript"/>
              </w:rPr>
              <w:t>0</w:t>
            </w:r>
            <w:r w:rsidRPr="007D6E92">
              <w:rPr>
                <w:rFonts w:ascii="Times New Roman" w:hAnsi="Times New Roman" w:cs="Times New Roman"/>
                <w:sz w:val="24"/>
                <w:szCs w:val="24"/>
              </w:rPr>
              <w:t xml:space="preserve"> + at</w:t>
            </w:r>
          </w:p>
        </w:tc>
        <w:tc>
          <w:tcPr>
            <w:tcW w:w="1160" w:type="dxa"/>
          </w:tcPr>
          <w:p w14:paraId="443EB17E"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sz w:val="24"/>
                <w:szCs w:val="24"/>
                <w:lang w:eastAsia="ja-JP"/>
              </w:rPr>
            </w:pPr>
            <w:r w:rsidRPr="007D6E92">
              <w:rPr>
                <w:rFonts w:ascii="Times New Roman" w:eastAsia="MS Mincho" w:hAnsi="Times New Roman" w:cs="Times New Roman"/>
                <w:sz w:val="24"/>
                <w:szCs w:val="24"/>
                <w:lang w:eastAsia="ja-JP"/>
              </w:rPr>
              <w:t>0,25</w:t>
            </w:r>
          </w:p>
        </w:tc>
      </w:tr>
      <w:tr w:rsidR="007D6E92" w:rsidRPr="007D6E92" w14:paraId="787CCB28" w14:textId="77777777" w:rsidTr="00B35FB8">
        <w:trPr>
          <w:trHeight w:val="500"/>
        </w:trPr>
        <w:tc>
          <w:tcPr>
            <w:tcW w:w="584" w:type="dxa"/>
            <w:vMerge/>
          </w:tcPr>
          <w:p w14:paraId="18BABC0E"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sz w:val="24"/>
                <w:szCs w:val="24"/>
                <w:lang w:eastAsia="ja-JP"/>
              </w:rPr>
            </w:pPr>
          </w:p>
        </w:tc>
        <w:tc>
          <w:tcPr>
            <w:tcW w:w="7299" w:type="dxa"/>
          </w:tcPr>
          <w:p w14:paraId="4ECD1D35"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sz w:val="24"/>
                <w:szCs w:val="24"/>
                <w:lang w:eastAsia="ja-JP"/>
              </w:rPr>
            </w:pPr>
            <w:r w:rsidRPr="007D6E92">
              <w:rPr>
                <w:rFonts w:ascii="Times New Roman" w:eastAsia="MS Mincho" w:hAnsi="Times New Roman" w:cs="Times New Roman"/>
                <w:sz w:val="24"/>
                <w:szCs w:val="24"/>
                <w:lang w:eastAsia="ja-JP"/>
              </w:rPr>
              <w:t xml:space="preserve">- </w:t>
            </w:r>
            <w:r w:rsidRPr="007D6E92">
              <w:rPr>
                <w:rFonts w:ascii="Times New Roman" w:hAnsi="Times New Roman" w:cs="Times New Roman"/>
                <w:sz w:val="24"/>
                <w:szCs w:val="24"/>
              </w:rPr>
              <w:t>Thay số vào tính được v = 18 m/s</w:t>
            </w:r>
          </w:p>
        </w:tc>
        <w:tc>
          <w:tcPr>
            <w:tcW w:w="1160" w:type="dxa"/>
          </w:tcPr>
          <w:p w14:paraId="2DE655F8"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sz w:val="24"/>
                <w:szCs w:val="24"/>
                <w:lang w:eastAsia="ja-JP"/>
              </w:rPr>
            </w:pPr>
            <w:r w:rsidRPr="007D6E92">
              <w:rPr>
                <w:rFonts w:ascii="Times New Roman" w:eastAsia="MS Mincho" w:hAnsi="Times New Roman" w:cs="Times New Roman"/>
                <w:sz w:val="24"/>
                <w:szCs w:val="24"/>
                <w:lang w:eastAsia="ja-JP"/>
              </w:rPr>
              <w:t>0,25</w:t>
            </w:r>
          </w:p>
        </w:tc>
      </w:tr>
      <w:tr w:rsidR="007D6E92" w:rsidRPr="007D6E92" w14:paraId="6F9B7549" w14:textId="77777777" w:rsidTr="00B35FB8">
        <w:trPr>
          <w:trHeight w:val="500"/>
        </w:trPr>
        <w:tc>
          <w:tcPr>
            <w:tcW w:w="9043" w:type="dxa"/>
            <w:gridSpan w:val="3"/>
          </w:tcPr>
          <w:p w14:paraId="668AA2FB"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sz w:val="24"/>
                <w:szCs w:val="24"/>
                <w:lang w:eastAsia="ja-JP"/>
              </w:rPr>
            </w:pPr>
            <w:r w:rsidRPr="007D6E92">
              <w:rPr>
                <w:rFonts w:ascii="Times New Roman" w:hAnsi="Times New Roman" w:cs="Times New Roman"/>
                <w:b/>
                <w:bCs/>
                <w:sz w:val="24"/>
                <w:szCs w:val="24"/>
                <w:lang w:val="nl-NL" w:eastAsia="zh-CN"/>
              </w:rPr>
              <w:t>Chú thích:</w:t>
            </w:r>
            <w:r w:rsidRPr="007D6E92">
              <w:rPr>
                <w:rFonts w:ascii="Times New Roman" w:hAnsi="Times New Roman" w:cs="Times New Roman"/>
                <w:sz w:val="24"/>
                <w:szCs w:val="24"/>
                <w:lang w:val="nl-NL" w:eastAsia="zh-CN"/>
              </w:rPr>
              <w:t xml:space="preserve"> học sinh làm tắt mà đúng đáp án vẫn cho trọn điểm, thiếu 2 đơn vị trở lên trừ 0,25đ</w:t>
            </w:r>
          </w:p>
        </w:tc>
      </w:tr>
    </w:tbl>
    <w:p w14:paraId="39EF6642" w14:textId="77777777" w:rsidR="007D6E92" w:rsidRPr="007D6E92" w:rsidRDefault="007D6E92" w:rsidP="00CC56FB">
      <w:pPr>
        <w:autoSpaceDE w:val="0"/>
        <w:autoSpaceDN w:val="0"/>
        <w:adjustRightInd w:val="0"/>
        <w:rPr>
          <w:rFonts w:cs="Times New Roman"/>
          <w:b/>
          <w:szCs w:val="24"/>
        </w:rPr>
      </w:pPr>
    </w:p>
    <w:p w14:paraId="3032CBD1" w14:textId="77777777" w:rsidR="007D6E92" w:rsidRPr="007D6E92" w:rsidRDefault="007D6E92" w:rsidP="00CC56FB">
      <w:pPr>
        <w:autoSpaceDE w:val="0"/>
        <w:autoSpaceDN w:val="0"/>
        <w:adjustRightInd w:val="0"/>
        <w:rPr>
          <w:rFonts w:cs="Times New Roman"/>
          <w:szCs w:val="24"/>
          <w:lang w:val="pt-BR"/>
        </w:rPr>
      </w:pPr>
      <w:r w:rsidRPr="007D6E92">
        <w:rPr>
          <w:rFonts w:cs="Times New Roman"/>
          <w:b/>
          <w:szCs w:val="24"/>
        </w:rPr>
        <w:t>Bài 2(1điểm)</w:t>
      </w:r>
      <w:r w:rsidRPr="007D6E92">
        <w:rPr>
          <w:rFonts w:cs="Times New Roman"/>
          <w:b/>
          <w:szCs w:val="24"/>
          <w:lang w:val="pt-BR"/>
        </w:rPr>
        <w:t>:</w:t>
      </w:r>
      <w:r w:rsidRPr="007D6E92">
        <w:rPr>
          <w:rFonts w:cs="Times New Roman"/>
          <w:szCs w:val="24"/>
          <w:lang w:val="pt-BR"/>
        </w:rPr>
        <w:t xml:space="preserve"> Một vật được ném từ độ cao h = 45 m với vận tốc đầu có độ lớn v</w:t>
      </w:r>
      <w:r w:rsidRPr="007D6E92">
        <w:rPr>
          <w:rFonts w:cs="Times New Roman"/>
          <w:szCs w:val="24"/>
          <w:vertAlign w:val="subscript"/>
          <w:lang w:val="pt-BR"/>
        </w:rPr>
        <w:t>0</w:t>
      </w:r>
      <w:r w:rsidRPr="007D6E92">
        <w:rPr>
          <w:rFonts w:cs="Times New Roman"/>
          <w:szCs w:val="24"/>
          <w:lang w:val="pt-BR"/>
        </w:rPr>
        <w:t xml:space="preserve"> = 20 m/s theo phương ngang. Bỏ qua sức cản của không khí, lấy g = 10 m/s². Tính:</w:t>
      </w:r>
    </w:p>
    <w:p w14:paraId="27C1E299" w14:textId="77777777" w:rsidR="007D6E92" w:rsidRPr="007D6E92" w:rsidRDefault="007D6E92" w:rsidP="00826A18">
      <w:pPr>
        <w:autoSpaceDE w:val="0"/>
        <w:autoSpaceDN w:val="0"/>
        <w:adjustRightInd w:val="0"/>
        <w:ind w:firstLineChars="150" w:firstLine="361"/>
        <w:rPr>
          <w:rFonts w:cs="Times New Roman"/>
          <w:szCs w:val="24"/>
          <w:lang w:val="pt-BR"/>
        </w:rPr>
      </w:pPr>
      <w:r w:rsidRPr="00826A18">
        <w:rPr>
          <w:rFonts w:cs="Times New Roman"/>
          <w:b/>
          <w:color w:val="0070C0"/>
          <w:szCs w:val="24"/>
          <w:lang w:val="pt-BR"/>
        </w:rPr>
        <w:t xml:space="preserve">a) </w:t>
      </w:r>
      <w:r w:rsidRPr="007D6E92">
        <w:rPr>
          <w:rFonts w:cs="Times New Roman"/>
          <w:szCs w:val="24"/>
          <w:lang w:val="pt-BR"/>
        </w:rPr>
        <w:t>Thời gian từ lúc ném đến khi vật chạm đất.</w:t>
      </w:r>
    </w:p>
    <w:p w14:paraId="541EE0F8" w14:textId="77777777" w:rsidR="007D6E92" w:rsidRPr="007D6E92" w:rsidRDefault="007D6E92" w:rsidP="00826A18">
      <w:pPr>
        <w:autoSpaceDE w:val="0"/>
        <w:autoSpaceDN w:val="0"/>
        <w:adjustRightInd w:val="0"/>
        <w:ind w:firstLineChars="150" w:firstLine="361"/>
        <w:rPr>
          <w:rFonts w:cs="Times New Roman"/>
          <w:b/>
          <w:szCs w:val="24"/>
          <w:lang w:val="pt-BR"/>
        </w:rPr>
      </w:pPr>
      <w:r w:rsidRPr="00826A18">
        <w:rPr>
          <w:rFonts w:cs="Times New Roman"/>
          <w:b/>
          <w:color w:val="0070C0"/>
          <w:szCs w:val="24"/>
          <w:lang w:val="pt-BR"/>
        </w:rPr>
        <w:t xml:space="preserve">b) </w:t>
      </w:r>
      <w:r w:rsidRPr="007D6E92">
        <w:rPr>
          <w:rFonts w:cs="Times New Roman"/>
          <w:szCs w:val="24"/>
          <w:lang w:val="pt-BR"/>
        </w:rPr>
        <w:t xml:space="preserve">Tầm xa của vật. </w:t>
      </w:r>
    </w:p>
    <w:tbl>
      <w:tblPr>
        <w:tblStyle w:val="TableGrid"/>
        <w:tblW w:w="0" w:type="auto"/>
        <w:tblInd w:w="98" w:type="dxa"/>
        <w:tblLook w:val="04A0" w:firstRow="1" w:lastRow="0" w:firstColumn="1" w:lastColumn="0" w:noHBand="0" w:noVBand="1"/>
      </w:tblPr>
      <w:tblGrid>
        <w:gridCol w:w="584"/>
        <w:gridCol w:w="7299"/>
        <w:gridCol w:w="1160"/>
      </w:tblGrid>
      <w:tr w:rsidR="007D6E92" w:rsidRPr="007D6E92" w14:paraId="5C80648D" w14:textId="77777777" w:rsidTr="00B35FB8">
        <w:trPr>
          <w:trHeight w:val="285"/>
        </w:trPr>
        <w:tc>
          <w:tcPr>
            <w:tcW w:w="584" w:type="dxa"/>
            <w:vMerge w:val="restart"/>
          </w:tcPr>
          <w:p w14:paraId="3FA97EAF" w14:textId="77777777" w:rsidR="007D6E92" w:rsidRPr="007D6E92" w:rsidRDefault="007D6E92" w:rsidP="007D6E92">
            <w:pPr>
              <w:tabs>
                <w:tab w:val="left" w:pos="283"/>
                <w:tab w:val="left" w:pos="2835"/>
                <w:tab w:val="left" w:pos="5386"/>
                <w:tab w:val="left" w:pos="7937"/>
              </w:tabs>
              <w:ind w:firstLineChars="50" w:firstLine="120"/>
              <w:rPr>
                <w:rFonts w:ascii="Times New Roman" w:eastAsia="MS Mincho" w:hAnsi="Times New Roman" w:cs="Times New Roman"/>
                <w:b/>
                <w:sz w:val="24"/>
                <w:szCs w:val="24"/>
                <w:lang w:eastAsia="ja-JP"/>
              </w:rPr>
            </w:pPr>
          </w:p>
          <w:p w14:paraId="646DCB53" w14:textId="77777777" w:rsidR="007D6E92" w:rsidRPr="007D6E92" w:rsidRDefault="007D6E92" w:rsidP="007D6E92">
            <w:pPr>
              <w:tabs>
                <w:tab w:val="left" w:pos="283"/>
                <w:tab w:val="left" w:pos="2835"/>
                <w:tab w:val="left" w:pos="5386"/>
                <w:tab w:val="left" w:pos="7937"/>
              </w:tabs>
              <w:ind w:firstLineChars="50" w:firstLine="120"/>
              <w:jc w:val="center"/>
              <w:rPr>
                <w:rFonts w:ascii="Times New Roman" w:eastAsia="MS Mincho" w:hAnsi="Times New Roman" w:cs="Times New Roman"/>
                <w:b/>
                <w:sz w:val="24"/>
                <w:szCs w:val="24"/>
                <w:lang w:eastAsia="ja-JP"/>
              </w:rPr>
            </w:pPr>
            <w:r w:rsidRPr="007D6E92">
              <w:rPr>
                <w:rFonts w:ascii="Times New Roman" w:eastAsia="MS Mincho" w:hAnsi="Times New Roman" w:cs="Times New Roman"/>
                <w:bCs/>
                <w:sz w:val="24"/>
                <w:szCs w:val="24"/>
                <w:lang w:eastAsia="ja-JP"/>
              </w:rPr>
              <w:t>a)</w:t>
            </w:r>
          </w:p>
        </w:tc>
        <w:tc>
          <w:tcPr>
            <w:tcW w:w="7299" w:type="dxa"/>
          </w:tcPr>
          <w:p w14:paraId="631E217E" w14:textId="77777777" w:rsidR="007D6E92" w:rsidRPr="007D6E92" w:rsidRDefault="007D6E92" w:rsidP="00B35FB8">
            <w:pPr>
              <w:rPr>
                <w:rFonts w:ascii="Times New Roman" w:eastAsia="MS Mincho" w:hAnsi="Times New Roman" w:cs="Times New Roman"/>
                <w:b/>
                <w:sz w:val="24"/>
                <w:szCs w:val="24"/>
                <w:lang w:val="pt-BR" w:eastAsia="ja-JP"/>
              </w:rPr>
            </w:pPr>
            <w:r w:rsidRPr="007D6E92">
              <w:rPr>
                <w:rFonts w:ascii="Times New Roman" w:hAnsi="Times New Roman" w:cs="Times New Roman"/>
                <w:sz w:val="24"/>
                <w:szCs w:val="24"/>
                <w:lang w:val="pt-BR"/>
              </w:rPr>
              <w:t xml:space="preserve"> </w:t>
            </w:r>
            <w:r w:rsidRPr="007D6E92">
              <w:rPr>
                <w:rFonts w:ascii="Times New Roman" w:hAnsi="Times New Roman" w:cs="Times New Roman"/>
                <w:sz w:val="24"/>
                <w:szCs w:val="24"/>
              </w:rPr>
              <w:t xml:space="preserve">- Viết đúng công thức </w:t>
            </w:r>
            <m:oMath>
              <m:r>
                <w:rPr>
                  <w:rFonts w:ascii="Cambria Math" w:hAnsi="Cambria Math" w:cs="Times New Roman"/>
                  <w:sz w:val="24"/>
                  <w:szCs w:val="24"/>
                </w:rPr>
                <m:t>t</m:t>
              </m:r>
              <m:r>
                <w:rPr>
                  <w:rFonts w:ascii="Cambria Math" w:hAnsi="Cambria Math" w:cs="Times New Roman"/>
                  <w:sz w:val="24"/>
                  <w:szCs w:val="24"/>
                  <w:lang w:val="pt-BR"/>
                </w:rPr>
                <m:t>=</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lang w:val="pt-BR"/>
                        </w:rPr>
                        <m:t>2</m:t>
                      </m:r>
                      <m:r>
                        <w:rPr>
                          <w:rFonts w:ascii="Cambria Math" w:hAnsi="Cambria Math" w:cs="Times New Roman"/>
                          <w:sz w:val="24"/>
                          <w:szCs w:val="24"/>
                          <w:lang w:val="pt-BR"/>
                        </w:rPr>
                        <m:t>h</m:t>
                      </m:r>
                    </m:num>
                    <m:den>
                      <m:r>
                        <w:rPr>
                          <w:rFonts w:ascii="Cambria Math" w:hAnsi="Cambria Math" w:cs="Times New Roman"/>
                          <w:sz w:val="24"/>
                          <w:szCs w:val="24"/>
                        </w:rPr>
                        <m:t>g</m:t>
                      </m:r>
                    </m:den>
                  </m:f>
                </m:e>
              </m:rad>
            </m:oMath>
          </w:p>
        </w:tc>
        <w:tc>
          <w:tcPr>
            <w:tcW w:w="1160" w:type="dxa"/>
          </w:tcPr>
          <w:p w14:paraId="15F7BFA9"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b/>
                <w:sz w:val="24"/>
                <w:szCs w:val="24"/>
                <w:lang w:eastAsia="ja-JP"/>
              </w:rPr>
            </w:pPr>
            <w:r w:rsidRPr="007D6E92">
              <w:rPr>
                <w:rFonts w:ascii="Times New Roman" w:eastAsia="MS Mincho" w:hAnsi="Times New Roman" w:cs="Times New Roman"/>
                <w:bCs/>
                <w:sz w:val="24"/>
                <w:szCs w:val="24"/>
                <w:lang w:eastAsia="ja-JP"/>
              </w:rPr>
              <w:t xml:space="preserve">0,25 </w:t>
            </w:r>
          </w:p>
        </w:tc>
      </w:tr>
      <w:tr w:rsidR="007D6E92" w:rsidRPr="007D6E92" w14:paraId="4E332E19" w14:textId="77777777" w:rsidTr="00B35FB8">
        <w:trPr>
          <w:trHeight w:val="500"/>
        </w:trPr>
        <w:tc>
          <w:tcPr>
            <w:tcW w:w="584" w:type="dxa"/>
            <w:vMerge/>
          </w:tcPr>
          <w:p w14:paraId="449E4ADE"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sz w:val="24"/>
                <w:szCs w:val="24"/>
                <w:lang w:eastAsia="ja-JP"/>
              </w:rPr>
            </w:pPr>
          </w:p>
        </w:tc>
        <w:tc>
          <w:tcPr>
            <w:tcW w:w="7299" w:type="dxa"/>
          </w:tcPr>
          <w:p w14:paraId="07AAF1BB" w14:textId="77777777" w:rsidR="007D6E92" w:rsidRPr="007D6E92" w:rsidRDefault="007D6E92" w:rsidP="00B35FB8">
            <w:pPr>
              <w:rPr>
                <w:rFonts w:ascii="Times New Roman" w:eastAsia="MS Mincho" w:hAnsi="Times New Roman" w:cs="Times New Roman"/>
                <w:sz w:val="24"/>
                <w:szCs w:val="24"/>
                <w:lang w:eastAsia="ja-JP"/>
              </w:rPr>
            </w:pPr>
            <w:r w:rsidRPr="007D6E92">
              <w:rPr>
                <w:rFonts w:ascii="Times New Roman" w:hAnsi="Times New Roman" w:cs="Times New Roman"/>
                <w:sz w:val="24"/>
                <w:szCs w:val="24"/>
              </w:rPr>
              <w:t xml:space="preserve">- Thay số tính đúng </w:t>
            </w:r>
            <m:oMath>
              <m:r>
                <w:rPr>
                  <w:rFonts w:ascii="Cambria Math" w:hAnsi="Cambria Math" w:cs="Times New Roman"/>
                  <w:sz w:val="24"/>
                  <w:szCs w:val="24"/>
                </w:rPr>
                <m:t>t</m:t>
              </m:r>
              <m:r>
                <w:rPr>
                  <w:rFonts w:ascii="Cambria Math" w:hAnsi="Cambria Math" w:cs="Times New Roman"/>
                  <w:sz w:val="24"/>
                  <w:szCs w:val="24"/>
                  <w:lang w:val="pt-BR"/>
                </w:rPr>
                <m:t>=3</m:t>
              </m:r>
              <m:r>
                <m:rPr>
                  <m:nor/>
                </m:rPr>
                <w:rPr>
                  <w:rFonts w:ascii="Times New Roman" w:hAnsi="Times New Roman" w:cs="Times New Roman"/>
                  <w:sz w:val="24"/>
                  <w:szCs w:val="24"/>
                  <w:lang w:val="pt-BR"/>
                </w:rPr>
                <m:t xml:space="preserve"> s.</m:t>
              </m:r>
            </m:oMath>
          </w:p>
        </w:tc>
        <w:tc>
          <w:tcPr>
            <w:tcW w:w="1160" w:type="dxa"/>
          </w:tcPr>
          <w:p w14:paraId="4408468F"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sz w:val="24"/>
                <w:szCs w:val="24"/>
                <w:lang w:val="pt-BR" w:eastAsia="ja-JP"/>
              </w:rPr>
            </w:pPr>
          </w:p>
          <w:p w14:paraId="0C87BB90"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sz w:val="24"/>
                <w:szCs w:val="24"/>
                <w:lang w:eastAsia="ja-JP"/>
              </w:rPr>
            </w:pPr>
            <w:r w:rsidRPr="007D6E92">
              <w:rPr>
                <w:rFonts w:ascii="Times New Roman" w:eastAsia="MS Mincho" w:hAnsi="Times New Roman" w:cs="Times New Roman"/>
                <w:sz w:val="24"/>
                <w:szCs w:val="24"/>
                <w:lang w:eastAsia="ja-JP"/>
              </w:rPr>
              <w:t>0,25</w:t>
            </w:r>
          </w:p>
        </w:tc>
      </w:tr>
      <w:tr w:rsidR="007D6E92" w:rsidRPr="007D6E92" w14:paraId="17F7B4DF" w14:textId="77777777" w:rsidTr="00B35FB8">
        <w:trPr>
          <w:trHeight w:val="500"/>
        </w:trPr>
        <w:tc>
          <w:tcPr>
            <w:tcW w:w="584" w:type="dxa"/>
            <w:vMerge w:val="restart"/>
          </w:tcPr>
          <w:p w14:paraId="1C7C440F" w14:textId="77777777" w:rsidR="007D6E92" w:rsidRPr="007D6E92" w:rsidRDefault="007D6E92" w:rsidP="00B35FB8">
            <w:pPr>
              <w:tabs>
                <w:tab w:val="left" w:pos="283"/>
                <w:tab w:val="left" w:pos="2835"/>
                <w:tab w:val="left" w:pos="5386"/>
                <w:tab w:val="left" w:pos="7937"/>
              </w:tabs>
              <w:jc w:val="center"/>
              <w:rPr>
                <w:rFonts w:ascii="Times New Roman" w:eastAsia="MS Mincho" w:hAnsi="Times New Roman" w:cs="Times New Roman"/>
                <w:sz w:val="24"/>
                <w:szCs w:val="24"/>
                <w:lang w:eastAsia="ja-JP"/>
              </w:rPr>
            </w:pPr>
          </w:p>
          <w:p w14:paraId="664BB828" w14:textId="77777777" w:rsidR="007D6E92" w:rsidRPr="007D6E92" w:rsidRDefault="007D6E92" w:rsidP="00B35FB8">
            <w:pPr>
              <w:tabs>
                <w:tab w:val="left" w:pos="283"/>
                <w:tab w:val="left" w:pos="2835"/>
                <w:tab w:val="left" w:pos="5386"/>
                <w:tab w:val="left" w:pos="7937"/>
              </w:tabs>
              <w:jc w:val="center"/>
              <w:rPr>
                <w:rFonts w:ascii="Times New Roman" w:eastAsia="MS Mincho" w:hAnsi="Times New Roman" w:cs="Times New Roman"/>
                <w:sz w:val="24"/>
                <w:szCs w:val="24"/>
                <w:lang w:eastAsia="ja-JP"/>
              </w:rPr>
            </w:pPr>
            <w:r w:rsidRPr="007D6E92">
              <w:rPr>
                <w:rFonts w:ascii="Times New Roman" w:eastAsia="MS Mincho" w:hAnsi="Times New Roman" w:cs="Times New Roman"/>
                <w:sz w:val="24"/>
                <w:szCs w:val="24"/>
                <w:lang w:eastAsia="ja-JP"/>
              </w:rPr>
              <w:t>b)</w:t>
            </w:r>
          </w:p>
        </w:tc>
        <w:tc>
          <w:tcPr>
            <w:tcW w:w="7299" w:type="dxa"/>
          </w:tcPr>
          <w:p w14:paraId="01E4C607" w14:textId="77777777" w:rsidR="007D6E92" w:rsidRPr="007D6E92" w:rsidRDefault="007D6E92" w:rsidP="00B35FB8">
            <w:pPr>
              <w:rPr>
                <w:rFonts w:ascii="Times New Roman" w:eastAsia="MS Mincho" w:hAnsi="Times New Roman" w:cs="Times New Roman"/>
                <w:sz w:val="24"/>
                <w:szCs w:val="24"/>
                <w:lang w:eastAsia="ja-JP"/>
              </w:rPr>
            </w:pPr>
            <w:r w:rsidRPr="007D6E92">
              <w:rPr>
                <w:rFonts w:ascii="Times New Roman" w:eastAsia="MS Mincho" w:hAnsi="Times New Roman" w:cs="Times New Roman"/>
                <w:sz w:val="24"/>
                <w:szCs w:val="24"/>
                <w:lang w:eastAsia="ja-JP"/>
              </w:rPr>
              <w:t xml:space="preserve">- Viết đúng công thức </w:t>
            </w:r>
            <m:oMath>
              <m:r>
                <w:rPr>
                  <w:rFonts w:ascii="Cambria Math" w:hAnsi="Cambria Math" w:cs="Times New Roman"/>
                  <w:sz w:val="24"/>
                  <w:szCs w:val="24"/>
                </w:rPr>
                <m:t>L</m:t>
              </m:r>
              <m:r>
                <w:rPr>
                  <w:rFonts w:ascii="Cambria Math" w:hAnsi="Cambria Math" w:cs="Times New Roman"/>
                  <w:sz w:val="24"/>
                  <w:szCs w:val="24"/>
                  <w:lang w:val="pt-BR"/>
                </w:rPr>
                <m:t>=</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lang w:val="pt-BR"/>
                    </w:rPr>
                    <m:t>0</m:t>
                  </m:r>
                </m:sub>
              </m:sSub>
              <m:r>
                <w:rPr>
                  <w:rFonts w:ascii="Cambria Math" w:hAnsi="Cambria Math" w:cs="Times New Roman"/>
                  <w:sz w:val="24"/>
                  <w:szCs w:val="24"/>
                  <w:lang w:val="pt-BR"/>
                </w:rPr>
                <m:t>.</m:t>
              </m:r>
              <m:r>
                <w:rPr>
                  <w:rFonts w:ascii="Cambria Math" w:hAnsi="Cambria Math" w:cs="Times New Roman"/>
                  <w:sz w:val="24"/>
                  <w:szCs w:val="24"/>
                </w:rPr>
                <m:t>t</m:t>
              </m:r>
            </m:oMath>
          </w:p>
        </w:tc>
        <w:tc>
          <w:tcPr>
            <w:tcW w:w="1160" w:type="dxa"/>
          </w:tcPr>
          <w:p w14:paraId="408DB8CF"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sz w:val="24"/>
                <w:szCs w:val="24"/>
                <w:lang w:eastAsia="ja-JP"/>
              </w:rPr>
            </w:pPr>
            <w:r w:rsidRPr="007D6E92">
              <w:rPr>
                <w:rFonts w:ascii="Times New Roman" w:eastAsia="MS Mincho" w:hAnsi="Times New Roman" w:cs="Times New Roman"/>
                <w:sz w:val="24"/>
                <w:szCs w:val="24"/>
                <w:lang w:eastAsia="ja-JP"/>
              </w:rPr>
              <w:t>0,25</w:t>
            </w:r>
          </w:p>
        </w:tc>
      </w:tr>
      <w:tr w:rsidR="007D6E92" w:rsidRPr="007D6E92" w14:paraId="2A347342" w14:textId="77777777" w:rsidTr="00B35FB8">
        <w:trPr>
          <w:trHeight w:val="500"/>
        </w:trPr>
        <w:tc>
          <w:tcPr>
            <w:tcW w:w="584" w:type="dxa"/>
            <w:vMerge/>
          </w:tcPr>
          <w:p w14:paraId="14E28710"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sz w:val="24"/>
                <w:szCs w:val="24"/>
                <w:lang w:eastAsia="ja-JP"/>
              </w:rPr>
            </w:pPr>
          </w:p>
        </w:tc>
        <w:tc>
          <w:tcPr>
            <w:tcW w:w="7299" w:type="dxa"/>
          </w:tcPr>
          <w:p w14:paraId="51641F31" w14:textId="77777777" w:rsidR="007D6E92" w:rsidRPr="007D6E92" w:rsidRDefault="007D6E92" w:rsidP="00B35FB8">
            <w:pPr>
              <w:rPr>
                <w:rFonts w:ascii="Times New Roman" w:hAnsi="Times New Roman" w:cs="Times New Roman"/>
                <w:sz w:val="24"/>
                <w:szCs w:val="24"/>
                <w:lang w:val="pt-BR"/>
              </w:rPr>
            </w:pPr>
            <w:r w:rsidRPr="007D6E92">
              <w:rPr>
                <w:rFonts w:ascii="Times New Roman" w:eastAsia="MS Mincho" w:hAnsi="Times New Roman" w:cs="Times New Roman"/>
                <w:sz w:val="24"/>
                <w:szCs w:val="24"/>
                <w:lang w:eastAsia="ja-JP"/>
              </w:rPr>
              <w:t xml:space="preserve">- Thay số tính đúng </w:t>
            </w:r>
            <m:oMath>
              <m:r>
                <w:rPr>
                  <w:rFonts w:ascii="Cambria Math" w:hAnsi="Cambria Math" w:cs="Times New Roman"/>
                  <w:sz w:val="24"/>
                  <w:szCs w:val="24"/>
                </w:rPr>
                <m:t>L</m:t>
              </m:r>
              <m:r>
                <w:rPr>
                  <w:rFonts w:ascii="Cambria Math" w:hAnsi="Cambria Math" w:cs="Times New Roman"/>
                  <w:sz w:val="24"/>
                  <w:szCs w:val="24"/>
                  <w:lang w:val="pt-BR"/>
                </w:rPr>
                <m:t>=60</m:t>
              </m:r>
              <m:r>
                <m:rPr>
                  <m:nor/>
                </m:rPr>
                <w:rPr>
                  <w:rFonts w:ascii="Times New Roman" w:hAnsi="Times New Roman" w:cs="Times New Roman"/>
                  <w:sz w:val="24"/>
                  <w:szCs w:val="24"/>
                  <w:lang w:val="pt-BR"/>
                </w:rPr>
                <m:t> m.</m:t>
              </m:r>
            </m:oMath>
          </w:p>
          <w:p w14:paraId="090D855A" w14:textId="77777777" w:rsidR="007D6E92" w:rsidRPr="007D6E92" w:rsidRDefault="007D6E92" w:rsidP="00B35FB8">
            <w:pPr>
              <w:tabs>
                <w:tab w:val="left" w:pos="360"/>
              </w:tabs>
              <w:spacing w:before="60"/>
              <w:rPr>
                <w:rFonts w:ascii="Times New Roman" w:eastAsia="MS Mincho" w:hAnsi="Times New Roman" w:cs="Times New Roman"/>
                <w:sz w:val="24"/>
                <w:szCs w:val="24"/>
                <w:lang w:eastAsia="ja-JP"/>
              </w:rPr>
            </w:pPr>
          </w:p>
        </w:tc>
        <w:tc>
          <w:tcPr>
            <w:tcW w:w="1160" w:type="dxa"/>
          </w:tcPr>
          <w:p w14:paraId="66C18C69"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sz w:val="24"/>
                <w:szCs w:val="24"/>
                <w:lang w:eastAsia="ja-JP"/>
              </w:rPr>
            </w:pPr>
            <w:r w:rsidRPr="007D6E92">
              <w:rPr>
                <w:rFonts w:ascii="Times New Roman" w:eastAsia="MS Mincho" w:hAnsi="Times New Roman" w:cs="Times New Roman"/>
                <w:sz w:val="24"/>
                <w:szCs w:val="24"/>
                <w:lang w:eastAsia="ja-JP"/>
              </w:rPr>
              <w:t>0,25</w:t>
            </w:r>
          </w:p>
        </w:tc>
      </w:tr>
      <w:tr w:rsidR="007D6E92" w:rsidRPr="007D6E92" w14:paraId="7ADA1FDF" w14:textId="77777777" w:rsidTr="00B35FB8">
        <w:trPr>
          <w:trHeight w:val="500"/>
        </w:trPr>
        <w:tc>
          <w:tcPr>
            <w:tcW w:w="9043" w:type="dxa"/>
            <w:gridSpan w:val="3"/>
          </w:tcPr>
          <w:p w14:paraId="39368005" w14:textId="77777777" w:rsidR="007D6E92" w:rsidRPr="007D6E92" w:rsidRDefault="007D6E92" w:rsidP="00B35FB8">
            <w:pPr>
              <w:tabs>
                <w:tab w:val="left" w:pos="360"/>
              </w:tabs>
              <w:spacing w:before="60"/>
              <w:rPr>
                <w:rFonts w:ascii="Times New Roman" w:eastAsia="MS Mincho" w:hAnsi="Times New Roman" w:cs="Times New Roman"/>
                <w:sz w:val="24"/>
                <w:szCs w:val="24"/>
                <w:lang w:eastAsia="ja-JP"/>
              </w:rPr>
            </w:pPr>
            <w:r w:rsidRPr="007D6E92">
              <w:rPr>
                <w:rFonts w:ascii="Times New Roman" w:hAnsi="Times New Roman" w:cs="Times New Roman"/>
                <w:b/>
                <w:bCs/>
                <w:sz w:val="24"/>
                <w:szCs w:val="24"/>
                <w:lang w:val="nl-NL" w:eastAsia="zh-CN"/>
              </w:rPr>
              <w:t>Chú thích:</w:t>
            </w:r>
            <w:r w:rsidRPr="007D6E92">
              <w:rPr>
                <w:rFonts w:ascii="Times New Roman" w:hAnsi="Times New Roman" w:cs="Times New Roman"/>
                <w:sz w:val="24"/>
                <w:szCs w:val="24"/>
                <w:lang w:val="nl-NL" w:eastAsia="zh-CN"/>
              </w:rPr>
              <w:t xml:space="preserve"> học sinh làm tắt mà đúng đáp án vẫn cho trọn điểm, thiếu 2 đơn vị trở lên trừ 0,25đ</w:t>
            </w:r>
          </w:p>
        </w:tc>
      </w:tr>
    </w:tbl>
    <w:p w14:paraId="1D05A8F9" w14:textId="77777777" w:rsidR="007D6E92" w:rsidRPr="007D6E92" w:rsidRDefault="007D6E92" w:rsidP="00CC56FB">
      <w:pPr>
        <w:pStyle w:val="ListParagraph"/>
        <w:tabs>
          <w:tab w:val="left" w:pos="810"/>
          <w:tab w:val="left" w:pos="990"/>
        </w:tabs>
        <w:ind w:left="0"/>
        <w:jc w:val="both"/>
        <w:rPr>
          <w:rFonts w:ascii="Times New Roman" w:eastAsia="Calibri" w:hAnsi="Times New Roman" w:cs="Times New Roman"/>
          <w:b/>
          <w:bCs/>
          <w:color w:val="000000"/>
          <w:sz w:val="24"/>
          <w:szCs w:val="24"/>
          <w:lang w:val="pt-BR"/>
        </w:rPr>
      </w:pPr>
    </w:p>
    <w:p w14:paraId="7D300EC7" w14:textId="77777777" w:rsidR="007D6E92" w:rsidRPr="007D6E92" w:rsidRDefault="007D6E92" w:rsidP="00CC56FB">
      <w:pPr>
        <w:tabs>
          <w:tab w:val="left" w:pos="283"/>
          <w:tab w:val="left" w:pos="2835"/>
          <w:tab w:val="left" w:pos="5386"/>
          <w:tab w:val="left" w:pos="7937"/>
        </w:tabs>
        <w:jc w:val="both"/>
        <w:rPr>
          <w:rFonts w:eastAsia="Calibri" w:cs="Times New Roman"/>
          <w:szCs w:val="24"/>
          <w:lang w:val="pt-BR"/>
        </w:rPr>
      </w:pPr>
      <w:r w:rsidRPr="007D6E92">
        <w:rPr>
          <w:rFonts w:eastAsia="Calibri" w:cs="Times New Roman"/>
          <w:b/>
          <w:bCs/>
          <w:szCs w:val="24"/>
          <w:lang w:val="pt-BR"/>
        </w:rPr>
        <w:lastRenderedPageBreak/>
        <w:t xml:space="preserve">Bài 3(1 điểm): </w:t>
      </w:r>
      <w:r w:rsidRPr="007D6E92">
        <w:rPr>
          <w:rFonts w:eastAsia="Calibri" w:cs="Times New Roman"/>
          <w:szCs w:val="24"/>
          <w:lang w:val="pt-BR"/>
        </w:rPr>
        <w:t>Một xe ô tô có khối lượng 800 kg bắt đầu chuyển động trên đường ngang dưới tác dụng của lực kéo động cơ theo phương ngang có độ lớn là F thì xe thu một gia tốc 0,2 m/s</w:t>
      </w:r>
      <w:r w:rsidRPr="007D6E92">
        <w:rPr>
          <w:rFonts w:eastAsia="Calibri" w:cs="Times New Roman"/>
          <w:szCs w:val="24"/>
          <w:vertAlign w:val="superscript"/>
          <w:lang w:val="pt-BR"/>
        </w:rPr>
        <w:t>2</w:t>
      </w:r>
      <w:r w:rsidRPr="007D6E92">
        <w:rPr>
          <w:rFonts w:eastAsia="Calibri" w:cs="Times New Roman"/>
          <w:szCs w:val="24"/>
          <w:lang w:val="pt-BR"/>
        </w:rPr>
        <w:t>. Cho biết hệ số ma sát giữa bánh xe và mặt đường là 0,025 và g = 10 m/s</w:t>
      </w:r>
      <w:r w:rsidRPr="007D6E92">
        <w:rPr>
          <w:rFonts w:eastAsia="Calibri" w:cs="Times New Roman"/>
          <w:szCs w:val="24"/>
          <w:vertAlign w:val="superscript"/>
          <w:lang w:val="pt-BR"/>
        </w:rPr>
        <w:t>2</w:t>
      </w:r>
      <w:r w:rsidRPr="007D6E92">
        <w:rPr>
          <w:rFonts w:eastAsia="Calibri" w:cs="Times New Roman"/>
          <w:szCs w:val="24"/>
          <w:lang w:val="pt-BR"/>
        </w:rPr>
        <w:t>.Chọn chiều dương là chiều chuyển động của xe.</w:t>
      </w:r>
    </w:p>
    <w:p w14:paraId="37B3DC95" w14:textId="77777777" w:rsidR="007D6E92" w:rsidRPr="007D6E92" w:rsidRDefault="007D6E92" w:rsidP="00826A18">
      <w:pPr>
        <w:tabs>
          <w:tab w:val="left" w:pos="283"/>
          <w:tab w:val="left" w:pos="2835"/>
          <w:tab w:val="left" w:pos="5386"/>
          <w:tab w:val="left" w:pos="7937"/>
        </w:tabs>
        <w:ind w:firstLineChars="150" w:firstLine="361"/>
        <w:jc w:val="both"/>
        <w:rPr>
          <w:rFonts w:eastAsia="Calibri" w:cs="Times New Roman"/>
          <w:szCs w:val="24"/>
          <w:lang w:val="pt-BR"/>
        </w:rPr>
      </w:pPr>
      <w:r w:rsidRPr="00826A18">
        <w:rPr>
          <w:rFonts w:eastAsia="Calibri" w:cs="Times New Roman"/>
          <w:b/>
          <w:color w:val="0070C0"/>
          <w:szCs w:val="24"/>
          <w:lang w:val="pt-BR"/>
        </w:rPr>
        <w:t xml:space="preserve">a) </w:t>
      </w:r>
      <w:r w:rsidRPr="007D6E92">
        <w:rPr>
          <w:rFonts w:eastAsia="Calibri" w:cs="Times New Roman"/>
          <w:szCs w:val="24"/>
          <w:lang w:val="pt-BR"/>
        </w:rPr>
        <w:t>Tính độ lớn lực F của động cơ.</w:t>
      </w:r>
    </w:p>
    <w:p w14:paraId="0A221660" w14:textId="77777777" w:rsidR="007D6E92" w:rsidRPr="007D6E92" w:rsidRDefault="007D6E92" w:rsidP="00CC56FB">
      <w:pPr>
        <w:tabs>
          <w:tab w:val="left" w:pos="283"/>
          <w:tab w:val="left" w:pos="2835"/>
          <w:tab w:val="left" w:pos="5386"/>
          <w:tab w:val="left" w:pos="7937"/>
        </w:tabs>
        <w:jc w:val="both"/>
        <w:rPr>
          <w:rFonts w:eastAsia="Calibri" w:cs="Times New Roman"/>
          <w:color w:val="000000"/>
          <w:szCs w:val="24"/>
        </w:rPr>
      </w:pPr>
      <w:r w:rsidRPr="007D6E92">
        <w:rPr>
          <w:rFonts w:eastAsia="Calibri" w:cs="Times New Roman"/>
          <w:szCs w:val="24"/>
          <w:lang w:val="pt-BR"/>
        </w:rPr>
        <w:t xml:space="preserve">      </w:t>
      </w:r>
      <w:r w:rsidRPr="00826A18">
        <w:rPr>
          <w:rFonts w:eastAsia="Calibri" w:cs="Times New Roman"/>
          <w:b/>
          <w:color w:val="0070C0"/>
          <w:szCs w:val="24"/>
          <w:lang w:val="pt-BR"/>
        </w:rPr>
        <w:t xml:space="preserve">b) </w:t>
      </w:r>
      <w:r w:rsidRPr="007D6E92">
        <w:rPr>
          <w:rFonts w:eastAsia="Calibri" w:cs="Times New Roman"/>
          <w:szCs w:val="24"/>
          <w:lang w:val="pt-BR"/>
        </w:rPr>
        <w:t xml:space="preserve">Khi xe đạt vận tốc 36 km/h thì xe tắt máy chuyển động thẳng chậm dần đều sau thời gian bao lâu nữa thì dừng lại. Cho biết hệ số ma sát không đổi trong quá trình chuyển động của xe. </w:t>
      </w:r>
    </w:p>
    <w:tbl>
      <w:tblPr>
        <w:tblStyle w:val="TableGrid"/>
        <w:tblW w:w="0" w:type="auto"/>
        <w:tblInd w:w="98" w:type="dxa"/>
        <w:tblLook w:val="04A0" w:firstRow="1" w:lastRow="0" w:firstColumn="1" w:lastColumn="0" w:noHBand="0" w:noVBand="1"/>
      </w:tblPr>
      <w:tblGrid>
        <w:gridCol w:w="584"/>
        <w:gridCol w:w="7299"/>
        <w:gridCol w:w="1160"/>
      </w:tblGrid>
      <w:tr w:rsidR="007D6E92" w:rsidRPr="007D6E92" w14:paraId="5563AB17" w14:textId="77777777" w:rsidTr="00B35FB8">
        <w:trPr>
          <w:trHeight w:val="285"/>
        </w:trPr>
        <w:tc>
          <w:tcPr>
            <w:tcW w:w="584" w:type="dxa"/>
            <w:vMerge w:val="restart"/>
          </w:tcPr>
          <w:p w14:paraId="58C116F9"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b/>
                <w:sz w:val="24"/>
                <w:szCs w:val="24"/>
                <w:lang w:eastAsia="ja-JP"/>
              </w:rPr>
            </w:pPr>
          </w:p>
          <w:p w14:paraId="029B2DD8"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b/>
                <w:sz w:val="24"/>
                <w:szCs w:val="24"/>
                <w:lang w:eastAsia="ja-JP"/>
              </w:rPr>
            </w:pPr>
            <w:r w:rsidRPr="007D6E92">
              <w:rPr>
                <w:rFonts w:ascii="Times New Roman" w:eastAsia="MS Mincho" w:hAnsi="Times New Roman" w:cs="Times New Roman"/>
                <w:bCs/>
                <w:sz w:val="24"/>
                <w:szCs w:val="24"/>
                <w:lang w:eastAsia="ja-JP"/>
              </w:rPr>
              <w:t>a)</w:t>
            </w:r>
          </w:p>
        </w:tc>
        <w:tc>
          <w:tcPr>
            <w:tcW w:w="7299" w:type="dxa"/>
          </w:tcPr>
          <w:p w14:paraId="163A73B7" w14:textId="77777777" w:rsidR="007D6E92" w:rsidRPr="007D6E92" w:rsidRDefault="007D6E92" w:rsidP="00CC56FB">
            <w:pPr>
              <w:pStyle w:val="ListParagraph"/>
              <w:shd w:val="clear" w:color="auto" w:fill="EDEDED"/>
              <w:tabs>
                <w:tab w:val="left" w:pos="426"/>
              </w:tabs>
              <w:spacing w:line="276" w:lineRule="auto"/>
              <w:ind w:left="0"/>
              <w:rPr>
                <w:rFonts w:ascii="Times New Roman" w:eastAsia="MS Mincho" w:hAnsi="Times New Roman" w:cs="Times New Roman"/>
                <w:bCs/>
                <w:sz w:val="24"/>
                <w:szCs w:val="24"/>
                <w:lang w:eastAsia="ja-JP"/>
              </w:rPr>
            </w:pPr>
            <w:r w:rsidRPr="007D6E92">
              <w:rPr>
                <w:rFonts w:ascii="Times New Roman" w:eastAsia="MS Mincho" w:hAnsi="Times New Roman" w:cs="Times New Roman"/>
                <w:bCs/>
                <w:sz w:val="24"/>
                <w:szCs w:val="24"/>
                <w:lang w:eastAsia="ja-JP"/>
              </w:rPr>
              <w:t>- Tính được F</w:t>
            </w:r>
            <w:r w:rsidRPr="007D6E92">
              <w:rPr>
                <w:rFonts w:ascii="Times New Roman" w:eastAsia="MS Mincho" w:hAnsi="Times New Roman" w:cs="Times New Roman"/>
                <w:bCs/>
                <w:sz w:val="24"/>
                <w:szCs w:val="24"/>
                <w:vertAlign w:val="subscript"/>
                <w:lang w:eastAsia="ja-JP"/>
              </w:rPr>
              <w:t>ms</w:t>
            </w:r>
            <w:r w:rsidRPr="007D6E92">
              <w:rPr>
                <w:rFonts w:ascii="Times New Roman" w:eastAsia="MS Mincho" w:hAnsi="Times New Roman" w:cs="Times New Roman"/>
                <w:bCs/>
                <w:sz w:val="24"/>
                <w:szCs w:val="24"/>
                <w:lang w:eastAsia="ja-JP"/>
              </w:rPr>
              <w:t>= µmg = 0,025.800.10 = 200 N</w:t>
            </w:r>
          </w:p>
        </w:tc>
        <w:tc>
          <w:tcPr>
            <w:tcW w:w="1160" w:type="dxa"/>
          </w:tcPr>
          <w:p w14:paraId="5B75E875"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bCs/>
                <w:sz w:val="24"/>
                <w:szCs w:val="24"/>
                <w:lang w:eastAsia="ja-JP"/>
              </w:rPr>
            </w:pPr>
            <w:r w:rsidRPr="007D6E92">
              <w:rPr>
                <w:rFonts w:ascii="Times New Roman" w:eastAsia="MS Mincho" w:hAnsi="Times New Roman" w:cs="Times New Roman"/>
                <w:bCs/>
                <w:sz w:val="24"/>
                <w:szCs w:val="24"/>
                <w:lang w:eastAsia="ja-JP"/>
              </w:rPr>
              <w:t xml:space="preserve">0,25 </w:t>
            </w:r>
          </w:p>
        </w:tc>
      </w:tr>
      <w:tr w:rsidR="007D6E92" w:rsidRPr="007D6E92" w14:paraId="7DCE4F6D" w14:textId="77777777" w:rsidTr="00B35FB8">
        <w:trPr>
          <w:trHeight w:val="500"/>
        </w:trPr>
        <w:tc>
          <w:tcPr>
            <w:tcW w:w="584" w:type="dxa"/>
            <w:vMerge/>
          </w:tcPr>
          <w:p w14:paraId="6BA78258"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sz w:val="24"/>
                <w:szCs w:val="24"/>
                <w:lang w:eastAsia="ja-JP"/>
              </w:rPr>
            </w:pPr>
          </w:p>
        </w:tc>
        <w:tc>
          <w:tcPr>
            <w:tcW w:w="7299" w:type="dxa"/>
          </w:tcPr>
          <w:p w14:paraId="144066E1" w14:textId="77777777" w:rsidR="007D6E92" w:rsidRPr="007D6E92" w:rsidRDefault="007D6E92" w:rsidP="00B35FB8">
            <w:pPr>
              <w:tabs>
                <w:tab w:val="left" w:pos="360"/>
              </w:tabs>
              <w:spacing w:before="60"/>
              <w:rPr>
                <w:rFonts w:ascii="Times New Roman" w:eastAsia="MS Mincho" w:hAnsi="Times New Roman" w:cs="Times New Roman"/>
                <w:sz w:val="24"/>
                <w:szCs w:val="24"/>
                <w:lang w:eastAsia="ja-JP"/>
              </w:rPr>
            </w:pPr>
            <w:r w:rsidRPr="007D6E92">
              <w:rPr>
                <w:rFonts w:ascii="Times New Roman" w:eastAsia="MS Mincho" w:hAnsi="Times New Roman" w:cs="Times New Roman"/>
                <w:sz w:val="24"/>
                <w:szCs w:val="24"/>
                <w:lang w:eastAsia="ja-JP"/>
              </w:rPr>
              <w:t>- Tính được F = ma + F</w:t>
            </w:r>
            <w:r w:rsidRPr="007D6E92">
              <w:rPr>
                <w:rFonts w:ascii="Times New Roman" w:eastAsia="MS Mincho" w:hAnsi="Times New Roman" w:cs="Times New Roman"/>
                <w:sz w:val="24"/>
                <w:szCs w:val="24"/>
                <w:vertAlign w:val="subscript"/>
                <w:lang w:eastAsia="ja-JP"/>
              </w:rPr>
              <w:t>ms</w:t>
            </w:r>
            <w:r w:rsidRPr="007D6E92">
              <w:rPr>
                <w:rFonts w:ascii="Times New Roman" w:eastAsia="MS Mincho" w:hAnsi="Times New Roman" w:cs="Times New Roman"/>
                <w:sz w:val="24"/>
                <w:szCs w:val="24"/>
                <w:lang w:eastAsia="ja-JP"/>
              </w:rPr>
              <w:t xml:space="preserve"> = 800.0,2 + 200 = 360 N</w:t>
            </w:r>
          </w:p>
        </w:tc>
        <w:tc>
          <w:tcPr>
            <w:tcW w:w="1160" w:type="dxa"/>
          </w:tcPr>
          <w:p w14:paraId="05B7716D"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sz w:val="24"/>
                <w:szCs w:val="24"/>
                <w:lang w:val="pt-BR" w:eastAsia="ja-JP"/>
              </w:rPr>
            </w:pPr>
          </w:p>
          <w:p w14:paraId="6987121A"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sz w:val="24"/>
                <w:szCs w:val="24"/>
                <w:lang w:eastAsia="ja-JP"/>
              </w:rPr>
            </w:pPr>
            <w:r w:rsidRPr="007D6E92">
              <w:rPr>
                <w:rFonts w:ascii="Times New Roman" w:eastAsia="MS Mincho" w:hAnsi="Times New Roman" w:cs="Times New Roman"/>
                <w:sz w:val="24"/>
                <w:szCs w:val="24"/>
                <w:lang w:eastAsia="ja-JP"/>
              </w:rPr>
              <w:t>0,25</w:t>
            </w:r>
          </w:p>
        </w:tc>
      </w:tr>
      <w:tr w:rsidR="007D6E92" w:rsidRPr="007D6E92" w14:paraId="4ACD41CE" w14:textId="77777777" w:rsidTr="00B35FB8">
        <w:trPr>
          <w:trHeight w:val="500"/>
        </w:trPr>
        <w:tc>
          <w:tcPr>
            <w:tcW w:w="584" w:type="dxa"/>
            <w:vMerge w:val="restart"/>
          </w:tcPr>
          <w:p w14:paraId="6EC9FC96"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sz w:val="24"/>
                <w:szCs w:val="24"/>
                <w:lang w:eastAsia="ja-JP"/>
              </w:rPr>
            </w:pPr>
          </w:p>
          <w:p w14:paraId="55EBE739"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sz w:val="24"/>
                <w:szCs w:val="24"/>
                <w:lang w:eastAsia="ja-JP"/>
              </w:rPr>
            </w:pPr>
            <w:r w:rsidRPr="007D6E92">
              <w:rPr>
                <w:rFonts w:ascii="Times New Roman" w:eastAsia="MS Mincho" w:hAnsi="Times New Roman" w:cs="Times New Roman"/>
                <w:sz w:val="24"/>
                <w:szCs w:val="24"/>
                <w:lang w:eastAsia="ja-JP"/>
              </w:rPr>
              <w:t>b)</w:t>
            </w:r>
          </w:p>
        </w:tc>
        <w:tc>
          <w:tcPr>
            <w:tcW w:w="7299" w:type="dxa"/>
          </w:tcPr>
          <w:p w14:paraId="561262BA" w14:textId="77777777" w:rsidR="007D6E92" w:rsidRPr="007D6E92" w:rsidRDefault="007D6E92" w:rsidP="00B35FB8">
            <w:pPr>
              <w:tabs>
                <w:tab w:val="left" w:pos="360"/>
              </w:tabs>
              <w:spacing w:before="60"/>
              <w:rPr>
                <w:rFonts w:ascii="Times New Roman" w:eastAsia="MS Mincho" w:hAnsi="Times New Roman" w:cs="Times New Roman"/>
                <w:sz w:val="24"/>
                <w:szCs w:val="24"/>
                <w:lang w:eastAsia="ja-JP"/>
              </w:rPr>
            </w:pPr>
            <w:r w:rsidRPr="007D6E92">
              <w:rPr>
                <w:rFonts w:ascii="Times New Roman" w:eastAsia="MS Mincho" w:hAnsi="Times New Roman" w:cs="Times New Roman"/>
                <w:sz w:val="24"/>
                <w:szCs w:val="24"/>
                <w:lang w:eastAsia="ja-JP"/>
              </w:rPr>
              <w:t>- Tính được gia tốc a’ = - µ.g = - 0,25 m/s</w:t>
            </w:r>
            <w:r w:rsidRPr="007D6E92">
              <w:rPr>
                <w:rFonts w:ascii="Times New Roman" w:eastAsia="MS Mincho" w:hAnsi="Times New Roman" w:cs="Times New Roman"/>
                <w:sz w:val="24"/>
                <w:szCs w:val="24"/>
                <w:vertAlign w:val="superscript"/>
                <w:lang w:eastAsia="ja-JP"/>
              </w:rPr>
              <w:t>2</w:t>
            </w:r>
            <w:r w:rsidRPr="007D6E92">
              <w:rPr>
                <w:rFonts w:ascii="Times New Roman" w:eastAsia="MS Mincho" w:hAnsi="Times New Roman" w:cs="Times New Roman"/>
                <w:sz w:val="24"/>
                <w:szCs w:val="24"/>
                <w:lang w:eastAsia="ja-JP"/>
              </w:rPr>
              <w:t>.</w:t>
            </w:r>
          </w:p>
        </w:tc>
        <w:tc>
          <w:tcPr>
            <w:tcW w:w="1160" w:type="dxa"/>
          </w:tcPr>
          <w:p w14:paraId="1A625E6D"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sz w:val="24"/>
                <w:szCs w:val="24"/>
                <w:lang w:eastAsia="ja-JP"/>
              </w:rPr>
            </w:pPr>
            <w:r w:rsidRPr="007D6E92">
              <w:rPr>
                <w:rFonts w:ascii="Times New Roman" w:eastAsia="MS Mincho" w:hAnsi="Times New Roman" w:cs="Times New Roman"/>
                <w:sz w:val="24"/>
                <w:szCs w:val="24"/>
                <w:lang w:eastAsia="ja-JP"/>
              </w:rPr>
              <w:t>0,25</w:t>
            </w:r>
          </w:p>
        </w:tc>
      </w:tr>
      <w:tr w:rsidR="007D6E92" w:rsidRPr="007D6E92" w14:paraId="6CBAB475" w14:textId="77777777" w:rsidTr="00B35FB8">
        <w:trPr>
          <w:trHeight w:val="500"/>
        </w:trPr>
        <w:tc>
          <w:tcPr>
            <w:tcW w:w="584" w:type="dxa"/>
            <w:vMerge/>
          </w:tcPr>
          <w:p w14:paraId="3F625D3E"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sz w:val="24"/>
                <w:szCs w:val="24"/>
                <w:lang w:eastAsia="ja-JP"/>
              </w:rPr>
            </w:pPr>
          </w:p>
        </w:tc>
        <w:tc>
          <w:tcPr>
            <w:tcW w:w="7299" w:type="dxa"/>
          </w:tcPr>
          <w:p w14:paraId="3B9FF275" w14:textId="77777777" w:rsidR="007D6E92" w:rsidRPr="007D6E92" w:rsidRDefault="007D6E92" w:rsidP="00CC56FB">
            <w:pPr>
              <w:pStyle w:val="ListParagraph"/>
              <w:shd w:val="clear" w:color="auto" w:fill="EDEDED"/>
              <w:spacing w:line="276" w:lineRule="auto"/>
              <w:ind w:left="0"/>
              <w:rPr>
                <w:rFonts w:ascii="Times New Roman" w:eastAsia="MS Mincho" w:hAnsi="Times New Roman" w:cs="Times New Roman"/>
                <w:sz w:val="24"/>
                <w:szCs w:val="24"/>
                <w:lang w:eastAsia="ja-JP"/>
              </w:rPr>
            </w:pPr>
            <w:r w:rsidRPr="007D6E92">
              <w:rPr>
                <w:rFonts w:ascii="Times New Roman" w:eastAsia="MS Mincho" w:hAnsi="Times New Roman" w:cs="Times New Roman"/>
                <w:sz w:val="24"/>
                <w:szCs w:val="24"/>
                <w:lang w:eastAsia="ja-JP"/>
              </w:rPr>
              <w:t>- Tính được t = 40 s</w:t>
            </w:r>
          </w:p>
        </w:tc>
        <w:tc>
          <w:tcPr>
            <w:tcW w:w="1160" w:type="dxa"/>
          </w:tcPr>
          <w:p w14:paraId="022551AB" w14:textId="77777777" w:rsidR="007D6E92" w:rsidRPr="007D6E92" w:rsidRDefault="007D6E92" w:rsidP="00B35FB8">
            <w:pPr>
              <w:tabs>
                <w:tab w:val="left" w:pos="283"/>
                <w:tab w:val="left" w:pos="2835"/>
                <w:tab w:val="left" w:pos="5386"/>
                <w:tab w:val="left" w:pos="7937"/>
              </w:tabs>
              <w:rPr>
                <w:rFonts w:ascii="Times New Roman" w:eastAsia="MS Mincho" w:hAnsi="Times New Roman" w:cs="Times New Roman"/>
                <w:sz w:val="24"/>
                <w:szCs w:val="24"/>
                <w:lang w:eastAsia="ja-JP"/>
              </w:rPr>
            </w:pPr>
            <w:r w:rsidRPr="007D6E92">
              <w:rPr>
                <w:rFonts w:ascii="Times New Roman" w:eastAsia="MS Mincho" w:hAnsi="Times New Roman" w:cs="Times New Roman"/>
                <w:sz w:val="24"/>
                <w:szCs w:val="24"/>
                <w:lang w:eastAsia="ja-JP"/>
              </w:rPr>
              <w:t>0,25</w:t>
            </w:r>
          </w:p>
        </w:tc>
      </w:tr>
      <w:tr w:rsidR="007D6E92" w:rsidRPr="007D6E92" w14:paraId="7B3ECECA" w14:textId="77777777" w:rsidTr="00B35FB8">
        <w:trPr>
          <w:trHeight w:val="500"/>
        </w:trPr>
        <w:tc>
          <w:tcPr>
            <w:tcW w:w="9043" w:type="dxa"/>
            <w:gridSpan w:val="3"/>
          </w:tcPr>
          <w:p w14:paraId="51A9D435" w14:textId="77777777" w:rsidR="007D6E92" w:rsidRPr="007D6E92" w:rsidRDefault="007D6E92" w:rsidP="00B35FB8">
            <w:pPr>
              <w:tabs>
                <w:tab w:val="left" w:pos="360"/>
              </w:tabs>
              <w:spacing w:before="60"/>
              <w:rPr>
                <w:rFonts w:ascii="Times New Roman" w:eastAsia="MS Mincho" w:hAnsi="Times New Roman" w:cs="Times New Roman"/>
                <w:sz w:val="24"/>
                <w:szCs w:val="24"/>
                <w:lang w:eastAsia="ja-JP"/>
              </w:rPr>
            </w:pPr>
            <w:r w:rsidRPr="007D6E92">
              <w:rPr>
                <w:rFonts w:ascii="Times New Roman" w:hAnsi="Times New Roman" w:cs="Times New Roman"/>
                <w:b/>
                <w:bCs/>
                <w:sz w:val="24"/>
                <w:szCs w:val="24"/>
                <w:lang w:val="nl-NL" w:eastAsia="zh-CN"/>
              </w:rPr>
              <w:t>Chú thích:</w:t>
            </w:r>
            <w:r w:rsidRPr="007D6E92">
              <w:rPr>
                <w:rFonts w:ascii="Times New Roman" w:hAnsi="Times New Roman" w:cs="Times New Roman"/>
                <w:sz w:val="24"/>
                <w:szCs w:val="24"/>
                <w:lang w:val="nl-NL" w:eastAsia="zh-CN"/>
              </w:rPr>
              <w:t xml:space="preserve"> học sinh làm tắt mà đúng đáp án vẫn cho trọn điểm, thiếu 2 đơn vị trở lên trừ 0,25đ</w:t>
            </w:r>
          </w:p>
        </w:tc>
      </w:tr>
    </w:tbl>
    <w:p w14:paraId="33901DE9" w14:textId="77777777" w:rsidR="007D6E92" w:rsidRPr="007D6E92" w:rsidRDefault="007D6E92" w:rsidP="00CC56FB">
      <w:pPr>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826A18" w:rsidRPr="00826A18" w14:paraId="4238073C" w14:textId="77777777" w:rsidTr="00C63000">
        <w:tc>
          <w:tcPr>
            <w:tcW w:w="3657" w:type="dxa"/>
            <w:tcBorders>
              <w:top w:val="single" w:sz="12" w:space="0" w:color="0070C0"/>
              <w:left w:val="single" w:sz="12" w:space="0" w:color="0070C0"/>
              <w:bottom w:val="single" w:sz="12" w:space="0" w:color="0070C0"/>
              <w:right w:val="single" w:sz="12" w:space="0" w:color="0070C0"/>
            </w:tcBorders>
            <w:hideMark/>
          </w:tcPr>
          <w:p w14:paraId="4DB6B001" w14:textId="42386F22" w:rsidR="00826A18" w:rsidRPr="00826A18" w:rsidRDefault="00826A18" w:rsidP="00826A18">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826A18">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3</w:t>
            </w:r>
          </w:p>
        </w:tc>
        <w:tc>
          <w:tcPr>
            <w:tcW w:w="6184" w:type="dxa"/>
            <w:tcBorders>
              <w:top w:val="single" w:sz="12" w:space="0" w:color="0070C0"/>
              <w:left w:val="single" w:sz="12" w:space="0" w:color="0070C0"/>
              <w:bottom w:val="single" w:sz="12" w:space="0" w:color="0070C0"/>
              <w:right w:val="single" w:sz="12" w:space="0" w:color="0070C0"/>
            </w:tcBorders>
            <w:hideMark/>
          </w:tcPr>
          <w:p w14:paraId="748AF42C" w14:textId="77777777" w:rsidR="00826A18" w:rsidRPr="00826A18" w:rsidRDefault="00826A18" w:rsidP="00C63000">
            <w:pPr>
              <w:tabs>
                <w:tab w:val="left" w:pos="992"/>
                <w:tab w:val="left" w:pos="3402"/>
                <w:tab w:val="left" w:pos="5669"/>
                <w:tab w:val="left" w:pos="7937"/>
              </w:tabs>
              <w:spacing w:after="0" w:line="256" w:lineRule="auto"/>
              <w:jc w:val="center"/>
              <w:rPr>
                <w:rFonts w:eastAsia="Times New Roman" w:cs="Times New Roman"/>
                <w:b/>
                <w:color w:val="FF0000"/>
                <w:szCs w:val="24"/>
                <w:lang w:val="vi-VN" w:eastAsia="zh-CN"/>
              </w:rPr>
            </w:pPr>
            <w:r w:rsidRPr="00826A18">
              <w:rPr>
                <w:rFonts w:eastAsia="Times New Roman" w:cs="Times New Roman"/>
                <w:b/>
                <w:color w:val="FF0000"/>
                <w:szCs w:val="24"/>
                <w:highlight w:val="yellow"/>
                <w:lang w:val="vi-VN" w:eastAsia="zh-CN"/>
              </w:rPr>
              <w:t xml:space="preserve">ĐỀ </w:t>
            </w:r>
            <w:r w:rsidRPr="00826A18">
              <w:rPr>
                <w:rFonts w:eastAsia="Times New Roman" w:cs="Times New Roman"/>
                <w:b/>
                <w:color w:val="FF0000"/>
                <w:szCs w:val="24"/>
                <w:highlight w:val="yellow"/>
                <w:lang w:eastAsia="zh-CN"/>
              </w:rPr>
              <w:t>KIỂM TRA CUỐI</w:t>
            </w:r>
            <w:r w:rsidRPr="00826A18">
              <w:rPr>
                <w:rFonts w:eastAsia="Times New Roman" w:cs="Times New Roman"/>
                <w:b/>
                <w:color w:val="FF0000"/>
                <w:szCs w:val="24"/>
                <w:highlight w:val="yellow"/>
                <w:lang w:val="vi-VN" w:eastAsia="zh-CN"/>
              </w:rPr>
              <w:t xml:space="preserve"> HỌC KỲ I</w:t>
            </w:r>
          </w:p>
          <w:p w14:paraId="11C625B6" w14:textId="77777777" w:rsidR="00826A18" w:rsidRPr="00826A18" w:rsidRDefault="00826A18" w:rsidP="00C63000">
            <w:pPr>
              <w:tabs>
                <w:tab w:val="left" w:pos="992"/>
                <w:tab w:val="left" w:pos="3402"/>
                <w:tab w:val="left" w:pos="5669"/>
                <w:tab w:val="left" w:pos="7937"/>
              </w:tabs>
              <w:spacing w:after="0" w:line="256" w:lineRule="auto"/>
              <w:jc w:val="center"/>
              <w:rPr>
                <w:rFonts w:eastAsia="Times New Roman" w:cs="Times New Roman"/>
                <w:b/>
                <w:color w:val="FF0000"/>
                <w:szCs w:val="24"/>
                <w:lang w:val="vi-VN" w:eastAsia="zh-CN"/>
              </w:rPr>
            </w:pPr>
            <w:r w:rsidRPr="00826A18">
              <w:rPr>
                <w:rFonts w:eastAsia="Times New Roman" w:cs="Times New Roman"/>
                <w:b/>
                <w:color w:val="FF0000"/>
                <w:szCs w:val="24"/>
                <w:lang w:val="vi-VN" w:eastAsia="zh-CN"/>
              </w:rPr>
              <w:t xml:space="preserve"> NĂM HỌC 2025-2026</w:t>
            </w:r>
          </w:p>
          <w:p w14:paraId="79A175FB" w14:textId="77777777" w:rsidR="00826A18" w:rsidRPr="00826A18" w:rsidRDefault="00826A18" w:rsidP="00C63000">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826A18">
              <w:rPr>
                <w:rFonts w:eastAsia="Times New Roman" w:cs="Times New Roman"/>
                <w:b/>
                <w:color w:val="00B050"/>
                <w:szCs w:val="24"/>
                <w:lang w:val="vi-VN" w:eastAsia="zh-CN"/>
              </w:rPr>
              <w:t xml:space="preserve">MÔN: </w:t>
            </w:r>
            <w:r w:rsidRPr="00826A18">
              <w:rPr>
                <w:rFonts w:eastAsia="Times New Roman" w:cs="Times New Roman"/>
                <w:b/>
                <w:color w:val="00B050"/>
                <w:szCs w:val="24"/>
                <w:lang w:eastAsia="zh-CN"/>
              </w:rPr>
              <w:t>VẬT LÍ 10-CTST</w:t>
            </w:r>
          </w:p>
        </w:tc>
      </w:tr>
    </w:tbl>
    <w:p w14:paraId="3FBBB615" w14:textId="77777777" w:rsidR="007D6E92" w:rsidRPr="007D6E92" w:rsidRDefault="007D6E92" w:rsidP="00C6362B">
      <w:pPr>
        <w:pStyle w:val="NoSpacing"/>
        <w:rPr>
          <w:rFonts w:ascii="Times New Roman" w:hAnsi="Times New Roman" w:cs="Times New Roman"/>
          <w:b/>
          <w:sz w:val="24"/>
          <w:szCs w:val="24"/>
        </w:rPr>
      </w:pPr>
    </w:p>
    <w:p w14:paraId="1F4512C1" w14:textId="77777777" w:rsidR="007D6E92" w:rsidRPr="007D6E92" w:rsidRDefault="007D6E92" w:rsidP="00F509A3">
      <w:pPr>
        <w:widowControl w:val="0"/>
        <w:tabs>
          <w:tab w:val="left" w:pos="283"/>
          <w:tab w:val="left" w:pos="2835"/>
          <w:tab w:val="left" w:pos="5386"/>
          <w:tab w:val="left" w:pos="7937"/>
        </w:tabs>
        <w:spacing w:line="240" w:lineRule="atLeast"/>
        <w:jc w:val="both"/>
        <w:rPr>
          <w:rFonts w:eastAsia="Times New Roman" w:cs="Times New Roman"/>
          <w:szCs w:val="24"/>
          <w:lang w:val="vi-VN" w:eastAsia="vi-VN" w:bidi="vi-VN"/>
        </w:rPr>
      </w:pPr>
      <w:r w:rsidRPr="007D6E92">
        <w:rPr>
          <w:rFonts w:cs="Times New Roman"/>
          <w:b/>
          <w:szCs w:val="24"/>
        </w:rPr>
        <w:t xml:space="preserve">PHẦN I. </w:t>
      </w:r>
      <w:r w:rsidRPr="007D6E92">
        <w:rPr>
          <w:rFonts w:eastAsia="Times New Roman" w:cs="Times New Roman"/>
          <w:b/>
          <w:bCs/>
          <w:szCs w:val="24"/>
          <w:lang w:val="vi-VN" w:eastAsia="vi-VN" w:bidi="vi-VN"/>
        </w:rPr>
        <w:t>Câu trắc nghiệm nhiều phương án lựa chọn</w:t>
      </w:r>
      <w:r w:rsidRPr="007D6E92">
        <w:rPr>
          <w:rFonts w:eastAsia="Times New Roman" w:cs="Times New Roman"/>
          <w:b/>
          <w:bCs/>
          <w:szCs w:val="24"/>
          <w:lang w:eastAsia="vi-VN" w:bidi="vi-VN"/>
        </w:rPr>
        <w:t xml:space="preserve"> (4,5 điểm)</w:t>
      </w:r>
      <w:r w:rsidRPr="007D6E92">
        <w:rPr>
          <w:rFonts w:eastAsia="Times New Roman" w:cs="Times New Roman"/>
          <w:b/>
          <w:bCs/>
          <w:szCs w:val="24"/>
          <w:lang w:val="vi-VN" w:eastAsia="vi-VN" w:bidi="vi-VN"/>
        </w:rPr>
        <w:t xml:space="preserve">. </w:t>
      </w:r>
      <w:r w:rsidRPr="007D6E92">
        <w:rPr>
          <w:rFonts w:eastAsia="Times New Roman" w:cs="Times New Roman"/>
          <w:szCs w:val="24"/>
          <w:lang w:val="vi-VN" w:eastAsia="vi-VN" w:bidi="vi-VN"/>
        </w:rPr>
        <w:t>Thí sinh trả lời từ câu 1 đến câu 18. Mỗi câu hỏi thí sinh chỉ chọn một phương án.</w:t>
      </w:r>
    </w:p>
    <w:p w14:paraId="37ED48C3" w14:textId="77777777" w:rsidR="007D6E92" w:rsidRPr="007D6E92" w:rsidRDefault="007D6E92" w:rsidP="00C6362B">
      <w:pPr>
        <w:pStyle w:val="NoSpacing"/>
        <w:rPr>
          <w:rFonts w:ascii="Times New Roman" w:hAnsi="Times New Roman" w:cs="Times New Roman"/>
          <w:b/>
          <w:sz w:val="24"/>
          <w:szCs w:val="24"/>
        </w:rPr>
      </w:pPr>
    </w:p>
    <w:p w14:paraId="250D21BB" w14:textId="77777777" w:rsidR="007D6E92" w:rsidRPr="007D6E92" w:rsidRDefault="007D6E92" w:rsidP="00C6362B">
      <w:pPr>
        <w:pStyle w:val="NoSpacing"/>
        <w:rPr>
          <w:rFonts w:ascii="Times New Roman" w:hAnsi="Times New Roman" w:cs="Times New Roman"/>
          <w:sz w:val="24"/>
          <w:szCs w:val="24"/>
        </w:rPr>
      </w:pPr>
      <w:r w:rsidRPr="00826A18">
        <w:rPr>
          <w:rFonts w:ascii="Times New Roman" w:hAnsi="Times New Roman" w:cs="Times New Roman"/>
          <w:b/>
          <w:color w:val="C00000"/>
          <w:sz w:val="24"/>
          <w:szCs w:val="24"/>
        </w:rPr>
        <w:t>Câu 1.</w:t>
      </w:r>
      <w:r w:rsidRPr="007D6E92">
        <w:rPr>
          <w:rFonts w:ascii="Times New Roman" w:hAnsi="Times New Roman" w:cs="Times New Roman"/>
          <w:b/>
          <w:sz w:val="24"/>
          <w:szCs w:val="24"/>
        </w:rPr>
        <w:t xml:space="preserve"> </w:t>
      </w:r>
      <w:r w:rsidRPr="007D6E92">
        <w:rPr>
          <w:rFonts w:ascii="Times New Roman" w:hAnsi="Times New Roman" w:cs="Times New Roman"/>
          <w:sz w:val="24"/>
          <w:szCs w:val="24"/>
        </w:rPr>
        <w:t>Phương trình độ dịch chuyển của chuyển động thẳng chậm dần đều:</w:t>
      </w:r>
    </w:p>
    <w:p w14:paraId="03D3C1F4" w14:textId="77777777" w:rsidR="007D6E92" w:rsidRPr="007D6E92" w:rsidRDefault="007D6E92">
      <w:pPr>
        <w:tabs>
          <w:tab w:val="left" w:pos="283"/>
          <w:tab w:val="left" w:pos="2906"/>
          <w:tab w:val="left" w:pos="5528"/>
          <w:tab w:val="left" w:pos="8150"/>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A. </w:t>
      </w:r>
      <w:r w:rsidRPr="007D6E92">
        <w:rPr>
          <w:rFonts w:cs="Times New Roman"/>
          <w:position w:val="-24"/>
          <w:szCs w:val="24"/>
        </w:rPr>
        <w:object w:dxaOrig="1400" w:dyaOrig="620" w14:anchorId="4A16E62E">
          <v:shape id="_x0000_i1075" type="#_x0000_t75" style="width:69.3pt;height:30.65pt" o:ole="">
            <v:imagedata r:id="rId124" o:title=""/>
          </v:shape>
          <o:OLEObject Type="Embed" ProgID="Equation.DSMT4" ShapeID="_x0000_i1075" DrawAspect="Content" ObjectID="_1823258601" r:id="rId125"/>
        </w:object>
      </w:r>
      <w:r w:rsidRPr="007D6E92">
        <w:rPr>
          <w:rStyle w:val="YoungMixChar"/>
          <w:rFonts w:cs="Times New Roman"/>
          <w:b/>
          <w:szCs w:val="24"/>
        </w:rPr>
        <w:tab/>
      </w:r>
      <w:r w:rsidRPr="00826A18">
        <w:rPr>
          <w:rStyle w:val="YoungMixChar"/>
          <w:rFonts w:cs="Times New Roman"/>
          <w:b/>
          <w:color w:val="0070C0"/>
          <w:szCs w:val="24"/>
        </w:rPr>
        <w:t xml:space="preserve">B. </w:t>
      </w:r>
      <w:r w:rsidRPr="007D6E92">
        <w:rPr>
          <w:rFonts w:cs="Times New Roman"/>
          <w:position w:val="-24"/>
          <w:szCs w:val="24"/>
        </w:rPr>
        <w:object w:dxaOrig="1400" w:dyaOrig="620" w14:anchorId="6B893D56">
          <v:shape id="_x0000_i1076" type="#_x0000_t75" style="width:69.3pt;height:30.65pt" o:ole="">
            <v:imagedata r:id="rId126" o:title=""/>
          </v:shape>
          <o:OLEObject Type="Embed" ProgID="Equation.DSMT4" ShapeID="_x0000_i1076" DrawAspect="Content" ObjectID="_1823258602" r:id="rId127"/>
        </w:object>
      </w: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cs="Times New Roman"/>
          <w:position w:val="-12"/>
          <w:szCs w:val="24"/>
        </w:rPr>
        <w:object w:dxaOrig="720" w:dyaOrig="360" w14:anchorId="0B030927">
          <v:shape id="_x0000_i1077" type="#_x0000_t75" style="width:36.55pt;height:17.75pt" o:ole="">
            <v:imagedata r:id="rId128" o:title=""/>
          </v:shape>
          <o:OLEObject Type="Embed" ProgID="Equation.DSMT4" ShapeID="_x0000_i1077" DrawAspect="Content" ObjectID="_1823258603" r:id="rId129"/>
        </w:object>
      </w: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cs="Times New Roman"/>
          <w:position w:val="-12"/>
          <w:szCs w:val="24"/>
        </w:rPr>
        <w:object w:dxaOrig="1219" w:dyaOrig="380" w14:anchorId="0E82C8DB">
          <v:shape id="_x0000_i1078" type="#_x0000_t75" style="width:60.7pt;height:18.8pt" o:ole="">
            <v:imagedata r:id="rId130" o:title=""/>
          </v:shape>
          <o:OLEObject Type="Embed" ProgID="Equation.DSMT4" ShapeID="_x0000_i1078" DrawAspect="Content" ObjectID="_1823258604" r:id="rId131"/>
        </w:object>
      </w:r>
    </w:p>
    <w:p w14:paraId="6DC457E6" w14:textId="77777777" w:rsidR="007D6E92" w:rsidRPr="007D6E92" w:rsidRDefault="007D6E92" w:rsidP="00305F85">
      <w:pPr>
        <w:pStyle w:val="NoSpacing"/>
        <w:rPr>
          <w:rFonts w:ascii="Times New Roman" w:hAnsi="Times New Roman" w:cs="Times New Roman"/>
          <w:kern w:val="2"/>
          <w:sz w:val="24"/>
          <w:szCs w:val="24"/>
        </w:rPr>
      </w:pPr>
      <w:r w:rsidRPr="00826A18">
        <w:rPr>
          <w:rFonts w:ascii="Times New Roman" w:hAnsi="Times New Roman" w:cs="Times New Roman"/>
          <w:b/>
          <w:color w:val="C00000"/>
          <w:sz w:val="24"/>
          <w:szCs w:val="24"/>
        </w:rPr>
        <w:t>Câu 2.</w:t>
      </w:r>
      <w:r w:rsidRPr="007D6E92">
        <w:rPr>
          <w:rFonts w:ascii="Times New Roman" w:hAnsi="Times New Roman" w:cs="Times New Roman"/>
          <w:b/>
          <w:sz w:val="24"/>
          <w:szCs w:val="24"/>
        </w:rPr>
        <w:t xml:space="preserve"> </w:t>
      </w:r>
      <w:r w:rsidRPr="007D6E92">
        <w:rPr>
          <w:rFonts w:ascii="Times New Roman" w:hAnsi="Times New Roman" w:cs="Times New Roman"/>
          <w:kern w:val="2"/>
          <w:sz w:val="24"/>
          <w:szCs w:val="24"/>
        </w:rPr>
        <w:t>Một vật được ném ngang từ độ cao h, từ nơi có gia tốc rơi tự do g với vận đầu v</w:t>
      </w:r>
      <w:r w:rsidRPr="007D6E92">
        <w:rPr>
          <w:rFonts w:ascii="Times New Roman" w:hAnsi="Times New Roman" w:cs="Times New Roman"/>
          <w:kern w:val="2"/>
          <w:sz w:val="24"/>
          <w:szCs w:val="24"/>
          <w:vertAlign w:val="subscript"/>
        </w:rPr>
        <w:t>0</w:t>
      </w:r>
      <w:r w:rsidRPr="007D6E92">
        <w:rPr>
          <w:rFonts w:ascii="Times New Roman" w:hAnsi="Times New Roman" w:cs="Times New Roman"/>
          <w:kern w:val="2"/>
          <w:sz w:val="24"/>
          <w:szCs w:val="24"/>
        </w:rPr>
        <w:t>. Phương trình quỹ đạo của vật ném ngang</w:t>
      </w:r>
    </w:p>
    <w:p w14:paraId="206CFD7B" w14:textId="77777777" w:rsidR="007D6E92" w:rsidRPr="007D6E92" w:rsidRDefault="007D6E92">
      <w:pPr>
        <w:tabs>
          <w:tab w:val="left" w:pos="283"/>
          <w:tab w:val="left" w:pos="2906"/>
          <w:tab w:val="left" w:pos="5528"/>
          <w:tab w:val="left" w:pos="8150"/>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A. </w:t>
      </w:r>
      <w:r w:rsidRPr="007D6E92">
        <w:rPr>
          <w:rFonts w:cs="Times New Roman"/>
          <w:kern w:val="2"/>
          <w:position w:val="-30"/>
          <w:szCs w:val="24"/>
        </w:rPr>
        <w:object w:dxaOrig="940" w:dyaOrig="680" w14:anchorId="4A602910">
          <v:shape id="_x0000_i1079" type="#_x0000_t75" style="width:46.75pt;height:33.85pt" o:ole="">
            <v:imagedata r:id="rId132" o:title=""/>
          </v:shape>
          <o:OLEObject Type="Embed" ProgID="Equation.DSMT4" ShapeID="_x0000_i1079" DrawAspect="Content" ObjectID="_1823258605" r:id="rId133"/>
        </w:object>
      </w:r>
      <w:r w:rsidRPr="007D6E92">
        <w:rPr>
          <w:rStyle w:val="YoungMixChar"/>
          <w:rFonts w:cs="Times New Roman"/>
          <w:b/>
          <w:szCs w:val="24"/>
        </w:rPr>
        <w:tab/>
      </w:r>
      <w:r w:rsidRPr="00826A18">
        <w:rPr>
          <w:rStyle w:val="YoungMixChar"/>
          <w:rFonts w:cs="Times New Roman"/>
          <w:b/>
          <w:color w:val="0070C0"/>
          <w:szCs w:val="24"/>
        </w:rPr>
        <w:t xml:space="preserve">B. </w:t>
      </w:r>
      <w:r w:rsidRPr="007D6E92">
        <w:rPr>
          <w:rFonts w:cs="Times New Roman"/>
          <w:kern w:val="2"/>
          <w:position w:val="-30"/>
          <w:szCs w:val="24"/>
        </w:rPr>
        <w:object w:dxaOrig="840" w:dyaOrig="720" w14:anchorId="66142ACB">
          <v:shape id="_x0000_i1080" type="#_x0000_t75" style="width:41.9pt;height:36.55pt" o:ole="">
            <v:imagedata r:id="rId134" o:title=""/>
          </v:shape>
          <o:OLEObject Type="Embed" ProgID="Equation.DSMT4" ShapeID="_x0000_i1080" DrawAspect="Content" ObjectID="_1823258606" r:id="rId135"/>
        </w:object>
      </w: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cs="Times New Roman"/>
          <w:kern w:val="2"/>
          <w:position w:val="-30"/>
          <w:szCs w:val="24"/>
        </w:rPr>
        <w:object w:dxaOrig="999" w:dyaOrig="680" w14:anchorId="2EBAA1BD">
          <v:shape id="_x0000_i1081" type="#_x0000_t75" style="width:49.95pt;height:33.85pt" o:ole="">
            <v:imagedata r:id="rId136" o:title=""/>
          </v:shape>
          <o:OLEObject Type="Embed" ProgID="Equation.DSMT4" ShapeID="_x0000_i1081" DrawAspect="Content" ObjectID="_1823258607" r:id="rId137"/>
        </w:object>
      </w: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cs="Times New Roman"/>
          <w:kern w:val="2"/>
          <w:position w:val="-30"/>
          <w:szCs w:val="24"/>
        </w:rPr>
        <w:object w:dxaOrig="1060" w:dyaOrig="680" w14:anchorId="48DB8A07">
          <v:shape id="_x0000_i1082" type="#_x0000_t75" style="width:53.2pt;height:33.85pt" o:ole="">
            <v:imagedata r:id="rId138" o:title=""/>
          </v:shape>
          <o:OLEObject Type="Embed" ProgID="Equation.DSMT4" ShapeID="_x0000_i1082" DrawAspect="Content" ObjectID="_1823258608" r:id="rId139"/>
        </w:object>
      </w:r>
    </w:p>
    <w:p w14:paraId="104512F5" w14:textId="77777777" w:rsidR="007D6E92" w:rsidRPr="007D6E92" w:rsidRDefault="007D6E92" w:rsidP="00C6362B">
      <w:pPr>
        <w:pStyle w:val="NoSpacing"/>
        <w:rPr>
          <w:rFonts w:ascii="Times New Roman" w:eastAsia="Arial" w:hAnsi="Times New Roman" w:cs="Times New Roman"/>
          <w:sz w:val="24"/>
          <w:szCs w:val="24"/>
          <w:lang w:val="vi-VN"/>
        </w:rPr>
      </w:pPr>
      <w:r w:rsidRPr="00826A18">
        <w:rPr>
          <w:rFonts w:ascii="Times New Roman" w:hAnsi="Times New Roman" w:cs="Times New Roman"/>
          <w:b/>
          <w:color w:val="C00000"/>
          <w:sz w:val="24"/>
          <w:szCs w:val="24"/>
        </w:rPr>
        <w:t>Câu 3.</w:t>
      </w:r>
      <w:r w:rsidRPr="007D6E92">
        <w:rPr>
          <w:rFonts w:ascii="Times New Roman" w:hAnsi="Times New Roman" w:cs="Times New Roman"/>
          <w:b/>
          <w:sz w:val="24"/>
          <w:szCs w:val="24"/>
        </w:rPr>
        <w:t xml:space="preserve"> </w:t>
      </w:r>
      <w:r w:rsidRPr="007D6E92">
        <w:rPr>
          <w:rFonts w:ascii="Times New Roman" w:eastAsia="Arial" w:hAnsi="Times New Roman" w:cs="Times New Roman"/>
          <w:sz w:val="24"/>
          <w:szCs w:val="24"/>
          <w:lang w:val="vi-VN"/>
        </w:rPr>
        <w:t>Đối tượng nghiên cứu của vật lý là gì?</w:t>
      </w:r>
    </w:p>
    <w:p w14:paraId="44F4E81E" w14:textId="77777777" w:rsidR="007D6E92" w:rsidRPr="007D6E92" w:rsidRDefault="007D6E92" w:rsidP="002427BB">
      <w:pPr>
        <w:tabs>
          <w:tab w:val="left" w:pos="283"/>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A. </w:t>
      </w:r>
      <w:r w:rsidRPr="007D6E92">
        <w:rPr>
          <w:rFonts w:eastAsia="Arial" w:cs="Times New Roman"/>
          <w:szCs w:val="24"/>
          <w:lang w:val="vi-VN"/>
        </w:rPr>
        <w:t>Quy luật tương tác của các dạng năng lượng.</w:t>
      </w:r>
    </w:p>
    <w:p w14:paraId="027999B3" w14:textId="77777777" w:rsidR="007D6E92" w:rsidRPr="007D6E92" w:rsidRDefault="007D6E92" w:rsidP="00C6362B">
      <w:pPr>
        <w:tabs>
          <w:tab w:val="left" w:pos="283"/>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B. </w:t>
      </w:r>
      <w:r w:rsidRPr="007D6E92">
        <w:rPr>
          <w:rFonts w:eastAsia="Arial" w:cs="Times New Roman"/>
          <w:szCs w:val="24"/>
          <w:lang w:val="vi-VN"/>
        </w:rPr>
        <w:t>Quy luật vận động, phát triển của sự vật hiện tượng.</w:t>
      </w:r>
    </w:p>
    <w:p w14:paraId="0E0A107E" w14:textId="77777777" w:rsidR="007D6E92" w:rsidRPr="007D6E92" w:rsidRDefault="007D6E92" w:rsidP="00C6362B">
      <w:pPr>
        <w:tabs>
          <w:tab w:val="left" w:pos="283"/>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eastAsia="Arial" w:cs="Times New Roman"/>
          <w:szCs w:val="24"/>
          <w:lang w:val="vi-VN"/>
        </w:rPr>
        <w:t>Các dạng vận động và tương tác của vật chất.</w:t>
      </w:r>
    </w:p>
    <w:p w14:paraId="3327688D" w14:textId="77777777" w:rsidR="007D6E92" w:rsidRPr="007D6E92" w:rsidRDefault="007D6E92" w:rsidP="002427BB">
      <w:pPr>
        <w:tabs>
          <w:tab w:val="left" w:pos="283"/>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eastAsia="Arial" w:cs="Times New Roman"/>
          <w:szCs w:val="24"/>
          <w:lang w:val="vi-VN"/>
        </w:rPr>
        <w:t>Các dạng vận động của vật chất và năng lượng.</w:t>
      </w:r>
    </w:p>
    <w:p w14:paraId="09E2AB3D" w14:textId="77777777" w:rsidR="007D6E92" w:rsidRPr="007D6E92" w:rsidRDefault="007D6E92" w:rsidP="00C6362B">
      <w:pPr>
        <w:pStyle w:val="NoSpacing"/>
        <w:rPr>
          <w:rFonts w:ascii="Times New Roman" w:hAnsi="Times New Roman" w:cs="Times New Roman"/>
          <w:sz w:val="24"/>
          <w:szCs w:val="24"/>
        </w:rPr>
      </w:pPr>
      <w:r w:rsidRPr="00826A18">
        <w:rPr>
          <w:rFonts w:ascii="Times New Roman" w:hAnsi="Times New Roman" w:cs="Times New Roman"/>
          <w:b/>
          <w:color w:val="C00000"/>
          <w:sz w:val="24"/>
          <w:szCs w:val="24"/>
        </w:rPr>
        <w:t>Câu 4.</w:t>
      </w:r>
      <w:r w:rsidRPr="007D6E92">
        <w:rPr>
          <w:rFonts w:ascii="Times New Roman" w:hAnsi="Times New Roman" w:cs="Times New Roman"/>
          <w:b/>
          <w:sz w:val="24"/>
          <w:szCs w:val="24"/>
        </w:rPr>
        <w:t xml:space="preserve"> </w:t>
      </w:r>
      <w:r w:rsidRPr="007D6E92">
        <w:rPr>
          <w:rFonts w:ascii="Times New Roman" w:hAnsi="Times New Roman" w:cs="Times New Roman"/>
          <w:sz w:val="24"/>
          <w:szCs w:val="24"/>
        </w:rPr>
        <w:t>Xét vật (1) là người chuyển động trên vật (2) toa tàu và tàu chuyển động trên vật (3) đường ray.</w:t>
      </w:r>
    </w:p>
    <w:p w14:paraId="57CFF79C" w14:textId="77777777" w:rsidR="007D6E92" w:rsidRPr="007D6E92" w:rsidRDefault="007D6E92" w:rsidP="000C50D6">
      <w:pPr>
        <w:pStyle w:val="NoSpacing"/>
        <w:ind w:left="720" w:firstLine="720"/>
        <w:rPr>
          <w:rFonts w:ascii="Times New Roman" w:hAnsi="Times New Roman" w:cs="Times New Roman"/>
          <w:sz w:val="24"/>
          <w:szCs w:val="24"/>
        </w:rPr>
      </w:pPr>
      <w:r w:rsidRPr="007D6E92">
        <w:rPr>
          <w:rFonts w:ascii="Times New Roman" w:hAnsi="Times New Roman" w:cs="Times New Roman"/>
          <w:noProof/>
          <w:sz w:val="24"/>
          <w:szCs w:val="24"/>
        </w:rPr>
        <w:lastRenderedPageBreak/>
        <w:pict w14:anchorId="294B1B7E">
          <v:shape id="Picture 2" o:spid="_x0000_i1083" type="#_x0000_t75" style="width:367pt;height:134.85pt;visibility:visible">
            <v:imagedata r:id="rId140" o:title=""/>
          </v:shape>
        </w:pict>
      </w:r>
    </w:p>
    <w:p w14:paraId="605AFB34" w14:textId="77777777" w:rsidR="007D6E92" w:rsidRPr="007D6E92" w:rsidRDefault="007D6E92" w:rsidP="000C50D6">
      <w:pPr>
        <w:pStyle w:val="NoSpacing"/>
        <w:rPr>
          <w:rFonts w:ascii="Times New Roman" w:hAnsi="Times New Roman" w:cs="Times New Roman"/>
          <w:sz w:val="24"/>
          <w:szCs w:val="24"/>
        </w:rPr>
      </w:pPr>
      <w:r w:rsidRPr="007D6E92">
        <w:rPr>
          <w:rFonts w:ascii="Times New Roman" w:hAnsi="Times New Roman" w:cs="Times New Roman"/>
          <w:sz w:val="24"/>
          <w:szCs w:val="24"/>
        </w:rPr>
        <w:t>Độ dịch chuyển của người trên toa tàu được xác định bởi biểu thức:</w:t>
      </w:r>
    </w:p>
    <w:p w14:paraId="1D63EA6F" w14:textId="77777777" w:rsidR="007D6E92" w:rsidRPr="007D6E92" w:rsidRDefault="007D6E92">
      <w:pPr>
        <w:tabs>
          <w:tab w:val="left" w:pos="283"/>
          <w:tab w:val="left" w:pos="2906"/>
          <w:tab w:val="left" w:pos="5528"/>
          <w:tab w:val="left" w:pos="8150"/>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A. </w:t>
      </w:r>
      <w:r w:rsidRPr="007D6E92">
        <w:rPr>
          <w:rFonts w:cs="Times New Roman"/>
          <w:position w:val="-6"/>
          <w:szCs w:val="24"/>
        </w:rPr>
        <w:object w:dxaOrig="1420" w:dyaOrig="340" w14:anchorId="416A684C">
          <v:shape id="_x0000_i1084" type="#_x0000_t75" style="width:71.45pt;height:17.75pt" o:ole="">
            <v:imagedata r:id="rId141" o:title=""/>
          </v:shape>
          <o:OLEObject Type="Embed" ProgID="Equation.DSMT4" ShapeID="_x0000_i1084" DrawAspect="Content" ObjectID="_1823258609" r:id="rId142"/>
        </w:object>
      </w:r>
      <w:r w:rsidRPr="007D6E92">
        <w:rPr>
          <w:rStyle w:val="YoungMixChar"/>
          <w:rFonts w:cs="Times New Roman"/>
          <w:b/>
          <w:szCs w:val="24"/>
        </w:rPr>
        <w:tab/>
      </w:r>
      <w:r w:rsidRPr="00826A18">
        <w:rPr>
          <w:rStyle w:val="YoungMixChar"/>
          <w:rFonts w:cs="Times New Roman"/>
          <w:b/>
          <w:color w:val="0070C0"/>
          <w:szCs w:val="24"/>
        </w:rPr>
        <w:t xml:space="preserve">B. </w:t>
      </w:r>
      <w:r w:rsidRPr="007D6E92">
        <w:rPr>
          <w:rFonts w:cs="Times New Roman"/>
          <w:position w:val="-6"/>
          <w:szCs w:val="24"/>
        </w:rPr>
        <w:object w:dxaOrig="1420" w:dyaOrig="340" w14:anchorId="2A2FF5F1">
          <v:shape id="_x0000_i1085" type="#_x0000_t75" style="width:71.45pt;height:17.75pt" o:ole="">
            <v:imagedata r:id="rId143" o:title=""/>
          </v:shape>
          <o:OLEObject Type="Embed" ProgID="Equation.DSMT4" ShapeID="_x0000_i1085" DrawAspect="Content" ObjectID="_1823258610" r:id="rId144"/>
        </w:object>
      </w: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cs="Times New Roman"/>
          <w:position w:val="-6"/>
          <w:szCs w:val="24"/>
        </w:rPr>
        <w:object w:dxaOrig="1420" w:dyaOrig="340" w14:anchorId="0CFAD939">
          <v:shape id="_x0000_i1086" type="#_x0000_t75" style="width:71.45pt;height:17.75pt" o:ole="">
            <v:imagedata r:id="rId145" o:title=""/>
          </v:shape>
          <o:OLEObject Type="Embed" ProgID="Equation.DSMT4" ShapeID="_x0000_i1086" DrawAspect="Content" ObjectID="_1823258611" r:id="rId146"/>
        </w:object>
      </w: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cs="Times New Roman"/>
          <w:position w:val="-6"/>
          <w:szCs w:val="24"/>
        </w:rPr>
        <w:object w:dxaOrig="1420" w:dyaOrig="340" w14:anchorId="0E6C1BCE">
          <v:shape id="_x0000_i1087" type="#_x0000_t75" style="width:71.45pt;height:17.75pt" o:ole="">
            <v:imagedata r:id="rId147" o:title=""/>
          </v:shape>
          <o:OLEObject Type="Embed" ProgID="Equation.DSMT4" ShapeID="_x0000_i1087" DrawAspect="Content" ObjectID="_1823258612" r:id="rId148"/>
        </w:object>
      </w:r>
    </w:p>
    <w:p w14:paraId="1D25776C" w14:textId="77777777" w:rsidR="007D6E92" w:rsidRPr="007D6E92" w:rsidRDefault="007D6E92" w:rsidP="00305F85">
      <w:pPr>
        <w:pStyle w:val="NoSpacing"/>
        <w:rPr>
          <w:rFonts w:ascii="Times New Roman" w:hAnsi="Times New Roman" w:cs="Times New Roman"/>
          <w:kern w:val="2"/>
          <w:sz w:val="24"/>
          <w:szCs w:val="24"/>
        </w:rPr>
      </w:pPr>
      <w:r w:rsidRPr="00826A18">
        <w:rPr>
          <w:rFonts w:ascii="Times New Roman" w:hAnsi="Times New Roman" w:cs="Times New Roman"/>
          <w:b/>
          <w:color w:val="C00000"/>
          <w:sz w:val="24"/>
          <w:szCs w:val="24"/>
        </w:rPr>
        <w:t>Câu 5.</w:t>
      </w:r>
      <w:r w:rsidRPr="007D6E92">
        <w:rPr>
          <w:rFonts w:ascii="Times New Roman" w:hAnsi="Times New Roman" w:cs="Times New Roman"/>
          <w:b/>
          <w:sz w:val="24"/>
          <w:szCs w:val="24"/>
        </w:rPr>
        <w:t xml:space="preserve"> </w:t>
      </w:r>
      <w:r w:rsidRPr="007D6E92">
        <w:rPr>
          <w:rFonts w:ascii="Times New Roman" w:hAnsi="Times New Roman" w:cs="Times New Roman"/>
          <w:kern w:val="2"/>
          <w:sz w:val="24"/>
          <w:szCs w:val="24"/>
        </w:rPr>
        <w:t>Cho sơ đồ bố trí thí nghiệm đo gia tốc rơi tự do như hình</w:t>
      </w:r>
    </w:p>
    <w:p w14:paraId="41632E92" w14:textId="77777777" w:rsidR="007D6E92" w:rsidRPr="007D6E92" w:rsidRDefault="007D6E92" w:rsidP="00F509A3">
      <w:pPr>
        <w:pStyle w:val="NoSpacing"/>
        <w:ind w:left="2880" w:firstLine="720"/>
        <w:rPr>
          <w:rFonts w:ascii="Times New Roman" w:hAnsi="Times New Roman" w:cs="Times New Roman"/>
          <w:kern w:val="2"/>
          <w:sz w:val="24"/>
          <w:szCs w:val="24"/>
        </w:rPr>
      </w:pPr>
      <w:r w:rsidRPr="007D6E92">
        <w:rPr>
          <w:rFonts w:ascii="Times New Roman" w:hAnsi="Times New Roman" w:cs="Times New Roman"/>
          <w:noProof/>
          <w:kern w:val="2"/>
          <w:sz w:val="24"/>
          <w:szCs w:val="24"/>
        </w:rPr>
        <w:pict w14:anchorId="647354DF">
          <v:shape id="Picture 3" o:spid="_x0000_i1088" type="#_x0000_t75" style="width:135.4pt;height:199.35pt;visibility:visible">
            <v:imagedata r:id="rId149" o:title=""/>
          </v:shape>
        </w:pict>
      </w:r>
    </w:p>
    <w:p w14:paraId="14FE63B2" w14:textId="77777777" w:rsidR="007D6E92" w:rsidRPr="007D6E92" w:rsidRDefault="007D6E92" w:rsidP="00305F85">
      <w:pPr>
        <w:pStyle w:val="NoSpacing"/>
        <w:rPr>
          <w:rFonts w:ascii="Times New Roman" w:hAnsi="Times New Roman" w:cs="Times New Roman"/>
          <w:kern w:val="2"/>
          <w:sz w:val="24"/>
          <w:szCs w:val="24"/>
        </w:rPr>
      </w:pPr>
      <w:r w:rsidRPr="007D6E92">
        <w:rPr>
          <w:rFonts w:ascii="Times New Roman" w:hAnsi="Times New Roman" w:cs="Times New Roman"/>
          <w:kern w:val="2"/>
          <w:sz w:val="24"/>
          <w:szCs w:val="24"/>
        </w:rPr>
        <w:t>Hãy cho biết thiết bị (2) là:</w:t>
      </w:r>
    </w:p>
    <w:p w14:paraId="7E43502B" w14:textId="77777777" w:rsidR="007D6E92" w:rsidRPr="007D6E92" w:rsidRDefault="007D6E92">
      <w:pPr>
        <w:tabs>
          <w:tab w:val="left" w:pos="283"/>
          <w:tab w:val="left" w:pos="5528"/>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A. </w:t>
      </w:r>
      <w:r w:rsidRPr="007D6E92">
        <w:rPr>
          <w:rFonts w:cs="Times New Roman"/>
          <w:kern w:val="2"/>
          <w:szCs w:val="24"/>
        </w:rPr>
        <w:t>Cổng quang điện</w:t>
      </w:r>
      <w:r w:rsidRPr="007D6E92">
        <w:rPr>
          <w:rStyle w:val="YoungMixChar"/>
          <w:rFonts w:cs="Times New Roman"/>
          <w:b/>
          <w:szCs w:val="24"/>
        </w:rPr>
        <w:tab/>
      </w:r>
      <w:r w:rsidRPr="00826A18">
        <w:rPr>
          <w:rStyle w:val="YoungMixChar"/>
          <w:rFonts w:cs="Times New Roman"/>
          <w:b/>
          <w:color w:val="0070C0"/>
          <w:szCs w:val="24"/>
        </w:rPr>
        <w:t xml:space="preserve">B. </w:t>
      </w:r>
      <w:r w:rsidRPr="007D6E92">
        <w:rPr>
          <w:rFonts w:cs="Times New Roman"/>
          <w:kern w:val="2"/>
          <w:szCs w:val="24"/>
        </w:rPr>
        <w:t>Nam châm điện</w:t>
      </w:r>
    </w:p>
    <w:p w14:paraId="77677DC6" w14:textId="77777777" w:rsidR="007D6E92" w:rsidRPr="007D6E92" w:rsidRDefault="007D6E92">
      <w:pPr>
        <w:tabs>
          <w:tab w:val="left" w:pos="283"/>
          <w:tab w:val="left" w:pos="5528"/>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cs="Times New Roman"/>
          <w:kern w:val="2"/>
          <w:szCs w:val="24"/>
        </w:rPr>
        <w:t>Công tắt điện</w:t>
      </w: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cs="Times New Roman"/>
          <w:kern w:val="2"/>
          <w:szCs w:val="24"/>
        </w:rPr>
        <w:t>Đồng hồ đi thời gian hiện số</w:t>
      </w:r>
    </w:p>
    <w:p w14:paraId="58511462" w14:textId="77777777" w:rsidR="007D6E92" w:rsidRPr="007D6E92" w:rsidRDefault="007D6E92" w:rsidP="00C6362B">
      <w:pPr>
        <w:pStyle w:val="NoSpacing"/>
        <w:rPr>
          <w:rFonts w:ascii="Times New Roman" w:hAnsi="Times New Roman" w:cs="Times New Roman"/>
          <w:sz w:val="24"/>
          <w:szCs w:val="24"/>
        </w:rPr>
      </w:pPr>
      <w:r w:rsidRPr="00826A18">
        <w:rPr>
          <w:rFonts w:ascii="Times New Roman" w:hAnsi="Times New Roman" w:cs="Times New Roman"/>
          <w:b/>
          <w:color w:val="C00000"/>
          <w:sz w:val="24"/>
          <w:szCs w:val="24"/>
        </w:rPr>
        <w:t>Câu 6.</w:t>
      </w:r>
      <w:r w:rsidRPr="007D6E92">
        <w:rPr>
          <w:rFonts w:ascii="Times New Roman" w:hAnsi="Times New Roman" w:cs="Times New Roman"/>
          <w:b/>
          <w:sz w:val="24"/>
          <w:szCs w:val="24"/>
        </w:rPr>
        <w:t xml:space="preserve"> </w:t>
      </w:r>
      <w:r w:rsidRPr="007D6E92">
        <w:rPr>
          <w:rFonts w:ascii="Times New Roman" w:hAnsi="Times New Roman" w:cs="Times New Roman"/>
          <w:sz w:val="24"/>
          <w:szCs w:val="24"/>
        </w:rPr>
        <w:t>Thứ nguyên của độ dịch chuyển là:</w:t>
      </w:r>
    </w:p>
    <w:p w14:paraId="3987CC64" w14:textId="77777777" w:rsidR="007D6E92" w:rsidRPr="007D6E92" w:rsidRDefault="007D6E92">
      <w:pPr>
        <w:tabs>
          <w:tab w:val="left" w:pos="283"/>
          <w:tab w:val="left" w:pos="2906"/>
          <w:tab w:val="left" w:pos="5528"/>
          <w:tab w:val="left" w:pos="8150"/>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A. </w:t>
      </w:r>
      <w:r w:rsidRPr="007D6E92">
        <w:rPr>
          <w:rFonts w:cs="Times New Roman"/>
          <w:szCs w:val="24"/>
        </w:rPr>
        <w:t>m</w:t>
      </w:r>
      <w:r w:rsidRPr="007D6E92">
        <w:rPr>
          <w:rStyle w:val="YoungMixChar"/>
          <w:rFonts w:cs="Times New Roman"/>
          <w:b/>
          <w:szCs w:val="24"/>
        </w:rPr>
        <w:tab/>
      </w:r>
      <w:r w:rsidRPr="00826A18">
        <w:rPr>
          <w:rStyle w:val="YoungMixChar"/>
          <w:rFonts w:cs="Times New Roman"/>
          <w:b/>
          <w:color w:val="0070C0"/>
          <w:szCs w:val="24"/>
        </w:rPr>
        <w:t xml:space="preserve">B. </w:t>
      </w:r>
      <w:r w:rsidRPr="007D6E92">
        <w:rPr>
          <w:rFonts w:cs="Times New Roman"/>
          <w:szCs w:val="24"/>
        </w:rPr>
        <w:t>km</w:t>
      </w: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cs="Times New Roman"/>
          <w:szCs w:val="24"/>
        </w:rPr>
        <w:t>d</w:t>
      </w: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cs="Times New Roman"/>
          <w:szCs w:val="24"/>
        </w:rPr>
        <w:t>L</w:t>
      </w:r>
    </w:p>
    <w:p w14:paraId="29B8FB89" w14:textId="77777777" w:rsidR="007D6E92" w:rsidRPr="007D6E92" w:rsidRDefault="007D6E92" w:rsidP="002446EF">
      <w:pPr>
        <w:spacing w:line="240" w:lineRule="auto"/>
        <w:jc w:val="both"/>
        <w:rPr>
          <w:rFonts w:eastAsia="Arial" w:cs="Times New Roman"/>
          <w:szCs w:val="24"/>
          <w:lang w:val="vi-VN"/>
        </w:rPr>
      </w:pPr>
      <w:r w:rsidRPr="00826A18">
        <w:rPr>
          <w:rFonts w:cs="Times New Roman"/>
          <w:b/>
          <w:color w:val="C00000"/>
          <w:szCs w:val="24"/>
        </w:rPr>
        <w:t>Câu 7.</w:t>
      </w:r>
      <w:r w:rsidRPr="007D6E92">
        <w:rPr>
          <w:rFonts w:cs="Times New Roman"/>
          <w:b/>
          <w:szCs w:val="24"/>
        </w:rPr>
        <w:t xml:space="preserve"> </w:t>
      </w:r>
      <w:r w:rsidRPr="007D6E92">
        <w:rPr>
          <w:rFonts w:eastAsia="Arial" w:cs="Times New Roman"/>
          <w:szCs w:val="24"/>
          <w:lang w:val="vi-VN"/>
        </w:rPr>
        <w:t xml:space="preserve">Trong các hoạt động dưới đây, những hoạt động nào tuân thủ </w:t>
      </w:r>
      <w:r w:rsidRPr="007D6E92">
        <w:rPr>
          <w:rFonts w:eastAsia="Arial" w:cs="Times New Roman"/>
          <w:szCs w:val="24"/>
        </w:rPr>
        <w:t>quy</w:t>
      </w:r>
      <w:r w:rsidRPr="007D6E92">
        <w:rPr>
          <w:rFonts w:eastAsia="Arial" w:cs="Times New Roman"/>
          <w:szCs w:val="24"/>
          <w:lang w:val="vi-VN"/>
        </w:rPr>
        <w:t xml:space="preserve"> tắc an toàn khi làm việc với các nguồn phóng xạ?</w:t>
      </w:r>
    </w:p>
    <w:p w14:paraId="38967D21" w14:textId="77777777" w:rsidR="007D6E92" w:rsidRPr="007D6E92" w:rsidRDefault="007D6E92" w:rsidP="00C6362B">
      <w:pPr>
        <w:tabs>
          <w:tab w:val="left" w:pos="283"/>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A. </w:t>
      </w:r>
      <w:r w:rsidRPr="007D6E92">
        <w:rPr>
          <w:rFonts w:cs="Times New Roman"/>
          <w:szCs w:val="24"/>
        </w:rPr>
        <w:t>Tăng khoảng cách từ ta đến nguồn phóng xạ</w:t>
      </w:r>
    </w:p>
    <w:p w14:paraId="004B23F9" w14:textId="77777777" w:rsidR="007D6E92" w:rsidRPr="007D6E92" w:rsidRDefault="007D6E92" w:rsidP="00C6362B">
      <w:pPr>
        <w:tabs>
          <w:tab w:val="left" w:pos="283"/>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B. </w:t>
      </w:r>
      <w:r w:rsidRPr="007D6E92">
        <w:rPr>
          <w:rFonts w:cs="Times New Roman"/>
          <w:szCs w:val="24"/>
        </w:rPr>
        <w:t>Thời gian tiếp xúc với nguồn phóng xạ dài</w:t>
      </w:r>
    </w:p>
    <w:p w14:paraId="5DAFB7C9" w14:textId="77777777" w:rsidR="007D6E92" w:rsidRPr="007D6E92" w:rsidRDefault="007D6E92" w:rsidP="002446EF">
      <w:pPr>
        <w:tabs>
          <w:tab w:val="left" w:pos="283"/>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eastAsia="Arial" w:cs="Times New Roman"/>
          <w:szCs w:val="24"/>
          <w:lang w:val="vi-VN"/>
        </w:rPr>
        <w:t xml:space="preserve">Đổ rác thải phóng xạ tại các khu tập trung </w:t>
      </w:r>
      <w:r w:rsidRPr="007D6E92">
        <w:rPr>
          <w:rFonts w:eastAsia="Arial" w:cs="Times New Roman"/>
          <w:szCs w:val="24"/>
        </w:rPr>
        <w:t>r</w:t>
      </w:r>
      <w:r w:rsidRPr="007D6E92">
        <w:rPr>
          <w:rFonts w:eastAsia="Arial" w:cs="Times New Roman"/>
          <w:szCs w:val="24"/>
          <w:lang w:val="vi-VN"/>
        </w:rPr>
        <w:t>ác thải sinh hoạt.</w:t>
      </w:r>
    </w:p>
    <w:p w14:paraId="392A79EE" w14:textId="77777777" w:rsidR="007D6E92" w:rsidRPr="007D6E92" w:rsidRDefault="007D6E92" w:rsidP="002446EF">
      <w:pPr>
        <w:tabs>
          <w:tab w:val="left" w:pos="283"/>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eastAsia="Arial" w:cs="Times New Roman"/>
          <w:szCs w:val="24"/>
          <w:lang w:val="vi-VN"/>
        </w:rPr>
        <w:t>Ăn uống, trang điểm trong phòng làm việc có chứa chất phóng xạ.</w:t>
      </w:r>
    </w:p>
    <w:p w14:paraId="2D947482" w14:textId="77777777" w:rsidR="007D6E92" w:rsidRPr="007D6E92" w:rsidRDefault="007D6E92" w:rsidP="00305F85">
      <w:pPr>
        <w:pStyle w:val="NoSpacing"/>
        <w:rPr>
          <w:rFonts w:ascii="Times New Roman" w:hAnsi="Times New Roman" w:cs="Times New Roman"/>
          <w:kern w:val="2"/>
          <w:sz w:val="24"/>
          <w:szCs w:val="24"/>
        </w:rPr>
      </w:pPr>
      <w:r w:rsidRPr="00826A18">
        <w:rPr>
          <w:rFonts w:ascii="Times New Roman" w:hAnsi="Times New Roman" w:cs="Times New Roman"/>
          <w:b/>
          <w:color w:val="C00000"/>
          <w:sz w:val="24"/>
          <w:szCs w:val="24"/>
        </w:rPr>
        <w:t>Câu 8.</w:t>
      </w:r>
      <w:r w:rsidRPr="007D6E92">
        <w:rPr>
          <w:rFonts w:ascii="Times New Roman" w:hAnsi="Times New Roman" w:cs="Times New Roman"/>
          <w:b/>
          <w:sz w:val="24"/>
          <w:szCs w:val="24"/>
        </w:rPr>
        <w:t xml:space="preserve"> </w:t>
      </w:r>
      <w:r w:rsidRPr="007D6E92">
        <w:rPr>
          <w:rFonts w:ascii="Times New Roman" w:hAnsi="Times New Roman" w:cs="Times New Roman"/>
          <w:kern w:val="2"/>
          <w:sz w:val="24"/>
          <w:szCs w:val="24"/>
        </w:rPr>
        <w:t>Trong thí nghiệm khảo sát tính chất chuyển động của một vật ném ngang, bỏ qua sức cản của không khí. Chuyển động của vật theo phương ngang ( trục Ox)</w:t>
      </w:r>
    </w:p>
    <w:p w14:paraId="334658EC" w14:textId="77777777" w:rsidR="007D6E92" w:rsidRPr="007D6E92" w:rsidRDefault="007D6E92">
      <w:pPr>
        <w:tabs>
          <w:tab w:val="left" w:pos="283"/>
          <w:tab w:val="left" w:pos="5528"/>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A. </w:t>
      </w:r>
      <w:r w:rsidRPr="007D6E92">
        <w:rPr>
          <w:rFonts w:cs="Times New Roman"/>
          <w:kern w:val="2"/>
          <w:szCs w:val="24"/>
        </w:rPr>
        <w:t>Chuyển động thẳng nhanh dần đều.</w:t>
      </w:r>
      <w:r w:rsidRPr="007D6E92">
        <w:rPr>
          <w:rStyle w:val="YoungMixChar"/>
          <w:rFonts w:cs="Times New Roman"/>
          <w:b/>
          <w:szCs w:val="24"/>
        </w:rPr>
        <w:tab/>
      </w:r>
      <w:r w:rsidRPr="00826A18">
        <w:rPr>
          <w:rStyle w:val="YoungMixChar"/>
          <w:rFonts w:cs="Times New Roman"/>
          <w:b/>
          <w:color w:val="0070C0"/>
          <w:szCs w:val="24"/>
        </w:rPr>
        <w:t xml:space="preserve">B. </w:t>
      </w:r>
      <w:r w:rsidRPr="007D6E92">
        <w:rPr>
          <w:rFonts w:cs="Times New Roman"/>
          <w:kern w:val="2"/>
          <w:szCs w:val="24"/>
        </w:rPr>
        <w:t>Chuyển động rơi tự do.</w:t>
      </w:r>
    </w:p>
    <w:p w14:paraId="2CCE2A54" w14:textId="77777777" w:rsidR="007D6E92" w:rsidRPr="007D6E92" w:rsidRDefault="007D6E92">
      <w:pPr>
        <w:tabs>
          <w:tab w:val="left" w:pos="283"/>
          <w:tab w:val="left" w:pos="5528"/>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cs="Times New Roman"/>
          <w:kern w:val="2"/>
          <w:szCs w:val="24"/>
        </w:rPr>
        <w:t>Chuyển động biến đổi phức tạp.</w:t>
      </w: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cs="Times New Roman"/>
          <w:kern w:val="2"/>
          <w:szCs w:val="24"/>
        </w:rPr>
        <w:t>Chuyển động thẳng đều.</w:t>
      </w:r>
    </w:p>
    <w:p w14:paraId="7C3AB520" w14:textId="77777777" w:rsidR="007D6E92" w:rsidRPr="007D6E92" w:rsidRDefault="007D6E92" w:rsidP="00305F85">
      <w:pPr>
        <w:pStyle w:val="NoSpacing"/>
        <w:rPr>
          <w:rFonts w:ascii="Times New Roman" w:hAnsi="Times New Roman" w:cs="Times New Roman"/>
          <w:kern w:val="2"/>
          <w:sz w:val="24"/>
          <w:szCs w:val="24"/>
        </w:rPr>
      </w:pPr>
      <w:r w:rsidRPr="00826A18">
        <w:rPr>
          <w:rFonts w:ascii="Times New Roman" w:hAnsi="Times New Roman" w:cs="Times New Roman"/>
          <w:b/>
          <w:color w:val="C00000"/>
          <w:sz w:val="24"/>
          <w:szCs w:val="24"/>
        </w:rPr>
        <w:t>Câu 9.</w:t>
      </w:r>
      <w:r w:rsidRPr="007D6E92">
        <w:rPr>
          <w:rFonts w:ascii="Times New Roman" w:hAnsi="Times New Roman" w:cs="Times New Roman"/>
          <w:b/>
          <w:sz w:val="24"/>
          <w:szCs w:val="24"/>
        </w:rPr>
        <w:t xml:space="preserve"> </w:t>
      </w:r>
      <w:r w:rsidRPr="007D6E92">
        <w:rPr>
          <w:rFonts w:ascii="Times New Roman" w:hAnsi="Times New Roman" w:cs="Times New Roman"/>
          <w:kern w:val="2"/>
          <w:sz w:val="24"/>
          <w:szCs w:val="24"/>
        </w:rPr>
        <w:t>Biểu thức của định luật III Newton.</w:t>
      </w:r>
    </w:p>
    <w:p w14:paraId="734379F1" w14:textId="77777777" w:rsidR="007D6E92" w:rsidRPr="007D6E92" w:rsidRDefault="007D6E92">
      <w:pPr>
        <w:tabs>
          <w:tab w:val="left" w:pos="283"/>
          <w:tab w:val="left" w:pos="2906"/>
          <w:tab w:val="left" w:pos="5528"/>
          <w:tab w:val="left" w:pos="8150"/>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A. </w:t>
      </w:r>
      <w:r w:rsidRPr="007D6E92">
        <w:rPr>
          <w:rFonts w:cs="Times New Roman"/>
          <w:kern w:val="2"/>
          <w:position w:val="-6"/>
          <w:szCs w:val="24"/>
        </w:rPr>
        <w:object w:dxaOrig="1080" w:dyaOrig="340" w14:anchorId="378BE134">
          <v:shape id="_x0000_i1089" type="#_x0000_t75" style="width:54.25pt;height:17.75pt" o:ole="">
            <v:imagedata r:id="rId150" o:title=""/>
          </v:shape>
          <o:OLEObject Type="Embed" ProgID="Equation.DSMT4" ShapeID="_x0000_i1089" DrawAspect="Content" ObjectID="_1823258613" r:id="rId151"/>
        </w:object>
      </w:r>
      <w:r w:rsidRPr="007D6E92">
        <w:rPr>
          <w:rStyle w:val="YoungMixChar"/>
          <w:rFonts w:cs="Times New Roman"/>
          <w:b/>
          <w:szCs w:val="24"/>
        </w:rPr>
        <w:tab/>
      </w:r>
      <w:r w:rsidRPr="00826A18">
        <w:rPr>
          <w:rStyle w:val="YoungMixChar"/>
          <w:rFonts w:cs="Times New Roman"/>
          <w:b/>
          <w:color w:val="0070C0"/>
          <w:szCs w:val="24"/>
        </w:rPr>
        <w:t xml:space="preserve">B. </w:t>
      </w:r>
      <w:r w:rsidRPr="007D6E92">
        <w:rPr>
          <w:rFonts w:cs="Times New Roman"/>
          <w:kern w:val="2"/>
          <w:position w:val="-6"/>
          <w:szCs w:val="24"/>
        </w:rPr>
        <w:object w:dxaOrig="800" w:dyaOrig="340" w14:anchorId="0C4B5AD7">
          <v:shape id="_x0000_i1090" type="#_x0000_t75" style="width:39.75pt;height:17.75pt" o:ole="">
            <v:imagedata r:id="rId152" o:title=""/>
          </v:shape>
          <o:OLEObject Type="Embed" ProgID="Equation.DSMT4" ShapeID="_x0000_i1090" DrawAspect="Content" ObjectID="_1823258614" r:id="rId153"/>
        </w:object>
      </w: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cs="Times New Roman"/>
          <w:kern w:val="2"/>
          <w:position w:val="-6"/>
          <w:szCs w:val="24"/>
        </w:rPr>
        <w:object w:dxaOrig="1219" w:dyaOrig="340" w14:anchorId="41E8A081">
          <v:shape id="_x0000_i1091" type="#_x0000_t75" style="width:60.7pt;height:17.75pt" o:ole="">
            <v:imagedata r:id="rId154" o:title=""/>
          </v:shape>
          <o:OLEObject Type="Embed" ProgID="Equation.DSMT4" ShapeID="_x0000_i1091" DrawAspect="Content" ObjectID="_1823258615" r:id="rId155"/>
        </w:object>
      </w: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cs="Times New Roman"/>
          <w:kern w:val="2"/>
          <w:position w:val="-12"/>
          <w:szCs w:val="24"/>
        </w:rPr>
        <w:object w:dxaOrig="1120" w:dyaOrig="360" w14:anchorId="146249C3">
          <v:shape id="_x0000_i1092" type="#_x0000_t75" style="width:56.4pt;height:17.75pt" o:ole="">
            <v:imagedata r:id="rId156" o:title=""/>
          </v:shape>
          <o:OLEObject Type="Embed" ProgID="Equation.DSMT4" ShapeID="_x0000_i1092" DrawAspect="Content" ObjectID="_1823258616" r:id="rId157"/>
        </w:object>
      </w:r>
    </w:p>
    <w:p w14:paraId="7EAA1359" w14:textId="77777777" w:rsidR="007D6E92" w:rsidRPr="007D6E92" w:rsidRDefault="007D6E92" w:rsidP="00C6362B">
      <w:pPr>
        <w:pStyle w:val="NoSpacing"/>
        <w:rPr>
          <w:rFonts w:ascii="Times New Roman" w:hAnsi="Times New Roman" w:cs="Times New Roman"/>
          <w:sz w:val="24"/>
          <w:szCs w:val="24"/>
        </w:rPr>
      </w:pPr>
      <w:r w:rsidRPr="00826A18">
        <w:rPr>
          <w:rFonts w:ascii="Times New Roman" w:hAnsi="Times New Roman" w:cs="Times New Roman"/>
          <w:b/>
          <w:color w:val="C00000"/>
          <w:sz w:val="24"/>
          <w:szCs w:val="24"/>
        </w:rPr>
        <w:lastRenderedPageBreak/>
        <w:t>Câu 10.</w:t>
      </w:r>
      <w:r w:rsidRPr="007D6E92">
        <w:rPr>
          <w:rFonts w:ascii="Times New Roman" w:hAnsi="Times New Roman" w:cs="Times New Roman"/>
          <w:b/>
          <w:sz w:val="24"/>
          <w:szCs w:val="24"/>
        </w:rPr>
        <w:t xml:space="preserve"> </w:t>
      </w:r>
      <w:r w:rsidRPr="007D6E92">
        <w:rPr>
          <w:rFonts w:ascii="Times New Roman" w:hAnsi="Times New Roman" w:cs="Times New Roman"/>
          <w:sz w:val="24"/>
          <w:szCs w:val="24"/>
        </w:rPr>
        <w:t>Sai số tương đối của đại lượng x được tính bằng công thức</w:t>
      </w:r>
    </w:p>
    <w:p w14:paraId="5DB546D3" w14:textId="77777777" w:rsidR="007D6E92" w:rsidRPr="007D6E92" w:rsidRDefault="007D6E92">
      <w:pPr>
        <w:tabs>
          <w:tab w:val="left" w:pos="283"/>
          <w:tab w:val="left" w:pos="2906"/>
          <w:tab w:val="left" w:pos="5528"/>
          <w:tab w:val="left" w:pos="8150"/>
        </w:tabs>
        <w:rPr>
          <w:rStyle w:val="YoungMixChar"/>
          <w:rFonts w:cs="Times New Roman"/>
          <w:b/>
          <w:szCs w:val="24"/>
        </w:rPr>
      </w:pPr>
      <w:r w:rsidRPr="007D6E92">
        <w:rPr>
          <w:rStyle w:val="YoungMixChar"/>
          <w:rFonts w:cs="Times New Roman"/>
          <w:b/>
          <w:szCs w:val="24"/>
        </w:rPr>
        <w:tab/>
      </w:r>
      <w:r w:rsidRPr="00826A18">
        <w:rPr>
          <w:rStyle w:val="YoungMixChar"/>
          <w:rFonts w:cs="Times New Roman"/>
          <w:b/>
          <w:color w:val="0070C0"/>
          <w:szCs w:val="24"/>
        </w:rPr>
        <w:t xml:space="preserve">A. </w:t>
      </w:r>
      <w:r w:rsidRPr="007D6E92">
        <w:rPr>
          <w:rFonts w:cs="Times New Roman"/>
          <w:position w:val="-26"/>
          <w:szCs w:val="24"/>
        </w:rPr>
        <w:object w:dxaOrig="1520" w:dyaOrig="639" w14:anchorId="19B4699A">
          <v:shape id="_x0000_i1093" type="#_x0000_t75" style="width:76.3pt;height:31.7pt" o:ole="">
            <v:imagedata r:id="rId158" o:title=""/>
          </v:shape>
          <o:OLEObject Type="Embed" ProgID="Equation.DSMT4" ShapeID="_x0000_i1093" DrawAspect="Content" ObjectID="_1823258617" r:id="rId159"/>
        </w:object>
      </w:r>
      <w:r w:rsidRPr="007D6E92">
        <w:rPr>
          <w:rStyle w:val="YoungMixChar"/>
          <w:rFonts w:cs="Times New Roman"/>
          <w:b/>
          <w:szCs w:val="24"/>
        </w:rPr>
        <w:tab/>
      </w:r>
      <w:r w:rsidRPr="007D6E92">
        <w:rPr>
          <w:rStyle w:val="YoungMixChar"/>
          <w:rFonts w:cs="Times New Roman"/>
          <w:b/>
          <w:szCs w:val="24"/>
        </w:rPr>
        <w:tab/>
      </w:r>
      <w:r w:rsidRPr="00826A18">
        <w:rPr>
          <w:rStyle w:val="YoungMixChar"/>
          <w:rFonts w:cs="Times New Roman"/>
          <w:b/>
          <w:color w:val="0070C0"/>
          <w:szCs w:val="24"/>
        </w:rPr>
        <w:t xml:space="preserve">B. </w:t>
      </w:r>
      <w:r w:rsidRPr="007D6E92">
        <w:rPr>
          <w:rFonts w:cs="Times New Roman"/>
          <w:position w:val="-26"/>
          <w:szCs w:val="24"/>
        </w:rPr>
        <w:object w:dxaOrig="1520" w:dyaOrig="680" w14:anchorId="3943EF6B">
          <v:shape id="_x0000_i1094" type="#_x0000_t75" style="width:76.3pt;height:33.85pt" o:ole="">
            <v:imagedata r:id="rId160" o:title=""/>
          </v:shape>
          <o:OLEObject Type="Embed" ProgID="Equation.DSMT4" ShapeID="_x0000_i1094" DrawAspect="Content" ObjectID="_1823258618" r:id="rId161"/>
        </w:object>
      </w:r>
      <w:r w:rsidRPr="007D6E92">
        <w:rPr>
          <w:rStyle w:val="YoungMixChar"/>
          <w:rFonts w:cs="Times New Roman"/>
          <w:b/>
          <w:szCs w:val="24"/>
        </w:rPr>
        <w:tab/>
      </w:r>
    </w:p>
    <w:p w14:paraId="0E6AF27C" w14:textId="77777777" w:rsidR="007D6E92" w:rsidRPr="007D6E92" w:rsidRDefault="007D6E92">
      <w:pPr>
        <w:tabs>
          <w:tab w:val="left" w:pos="283"/>
          <w:tab w:val="left" w:pos="2906"/>
          <w:tab w:val="left" w:pos="5528"/>
          <w:tab w:val="left" w:pos="8150"/>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cs="Times New Roman"/>
          <w:position w:val="-24"/>
          <w:szCs w:val="24"/>
        </w:rPr>
        <w:object w:dxaOrig="1520" w:dyaOrig="660" w14:anchorId="7E44B7BB">
          <v:shape id="_x0000_i1095" type="#_x0000_t75" style="width:76.3pt;height:33.3pt" o:ole="">
            <v:imagedata r:id="rId162" o:title=""/>
          </v:shape>
          <o:OLEObject Type="Embed" ProgID="Equation.DSMT4" ShapeID="_x0000_i1095" DrawAspect="Content" ObjectID="_1823258619" r:id="rId163"/>
        </w:object>
      </w:r>
      <w:r w:rsidRPr="007D6E92">
        <w:rPr>
          <w:rStyle w:val="YoungMixChar"/>
          <w:rFonts w:cs="Times New Roman"/>
          <w:b/>
          <w:szCs w:val="24"/>
        </w:rPr>
        <w:tab/>
      </w: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cs="Times New Roman"/>
          <w:position w:val="-12"/>
          <w:szCs w:val="24"/>
        </w:rPr>
        <w:object w:dxaOrig="1440" w:dyaOrig="400" w14:anchorId="2D49754C">
          <v:shape id="_x0000_i1096" type="#_x0000_t75" style="width:1in;height:20.4pt" o:ole="">
            <v:imagedata r:id="rId164" o:title=""/>
          </v:shape>
          <o:OLEObject Type="Embed" ProgID="Equation.DSMT4" ShapeID="_x0000_i1096" DrawAspect="Content" ObjectID="_1823258620" r:id="rId165"/>
        </w:object>
      </w:r>
    </w:p>
    <w:p w14:paraId="37E52CC1" w14:textId="77777777" w:rsidR="007D6E92" w:rsidRPr="007D6E92" w:rsidRDefault="007D6E92" w:rsidP="00C6362B">
      <w:pPr>
        <w:pStyle w:val="NoSpacing"/>
        <w:rPr>
          <w:rFonts w:ascii="Times New Roman" w:hAnsi="Times New Roman" w:cs="Times New Roman"/>
          <w:sz w:val="24"/>
          <w:szCs w:val="24"/>
        </w:rPr>
      </w:pPr>
      <w:r w:rsidRPr="00826A18">
        <w:rPr>
          <w:rFonts w:ascii="Times New Roman" w:hAnsi="Times New Roman" w:cs="Times New Roman"/>
          <w:b/>
          <w:color w:val="C00000"/>
          <w:sz w:val="24"/>
          <w:szCs w:val="24"/>
        </w:rPr>
        <w:t>Câu 11.</w:t>
      </w:r>
      <w:r w:rsidRPr="007D6E92">
        <w:rPr>
          <w:rFonts w:ascii="Times New Roman" w:hAnsi="Times New Roman" w:cs="Times New Roman"/>
          <w:b/>
          <w:sz w:val="24"/>
          <w:szCs w:val="24"/>
        </w:rPr>
        <w:t xml:space="preserve"> </w:t>
      </w:r>
      <w:r w:rsidRPr="007D6E92">
        <w:rPr>
          <w:rFonts w:ascii="Times New Roman" w:hAnsi="Times New Roman" w:cs="Times New Roman"/>
          <w:sz w:val="24"/>
          <w:szCs w:val="24"/>
        </w:rPr>
        <w:t>Vận tốc tương đối là</w:t>
      </w:r>
    </w:p>
    <w:p w14:paraId="6DF2BA4F" w14:textId="77777777" w:rsidR="007D6E92" w:rsidRPr="007D6E92" w:rsidRDefault="007D6E92" w:rsidP="00C6362B">
      <w:pPr>
        <w:tabs>
          <w:tab w:val="left" w:pos="283"/>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A. </w:t>
      </w:r>
      <w:r w:rsidRPr="007D6E92">
        <w:rPr>
          <w:rFonts w:cs="Times New Roman"/>
          <w:szCs w:val="24"/>
        </w:rPr>
        <w:t>vận tốc của vật đối với hệ quy chiếu đứng yên.</w:t>
      </w:r>
    </w:p>
    <w:p w14:paraId="13E24C82" w14:textId="77777777" w:rsidR="007D6E92" w:rsidRPr="007D6E92" w:rsidRDefault="007D6E92" w:rsidP="00C6362B">
      <w:pPr>
        <w:tabs>
          <w:tab w:val="left" w:pos="283"/>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B. </w:t>
      </w:r>
      <w:r w:rsidRPr="007D6E92">
        <w:rPr>
          <w:rFonts w:cs="Times New Roman"/>
          <w:szCs w:val="24"/>
        </w:rPr>
        <w:t>vận tốc của hệ quy chiếu chuyển động đối với hệ quy chiếu đứng yên</w:t>
      </w:r>
    </w:p>
    <w:p w14:paraId="6B9DC89A" w14:textId="77777777" w:rsidR="007D6E92" w:rsidRPr="007D6E92" w:rsidRDefault="007D6E92" w:rsidP="00C6362B">
      <w:pPr>
        <w:tabs>
          <w:tab w:val="left" w:pos="283"/>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cs="Times New Roman"/>
          <w:szCs w:val="24"/>
        </w:rPr>
        <w:t>vận tốc của vật đối với Trái Đất</w:t>
      </w:r>
    </w:p>
    <w:p w14:paraId="1F25B0B0" w14:textId="77777777" w:rsidR="007D6E92" w:rsidRPr="007D6E92" w:rsidRDefault="007D6E92" w:rsidP="00C6362B">
      <w:pPr>
        <w:tabs>
          <w:tab w:val="left" w:pos="283"/>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cs="Times New Roman"/>
          <w:szCs w:val="24"/>
        </w:rPr>
        <w:t>vận tốc của vật đối với hệ quy chiếu chuyển động</w:t>
      </w:r>
    </w:p>
    <w:p w14:paraId="03F8036B" w14:textId="77777777" w:rsidR="007D6E92" w:rsidRPr="007D6E92" w:rsidRDefault="007D6E92" w:rsidP="00C6362B">
      <w:pPr>
        <w:pStyle w:val="NoSpacing"/>
        <w:rPr>
          <w:rFonts w:ascii="Times New Roman" w:hAnsi="Times New Roman" w:cs="Times New Roman"/>
          <w:sz w:val="24"/>
          <w:szCs w:val="24"/>
        </w:rPr>
      </w:pPr>
      <w:r w:rsidRPr="00826A18">
        <w:rPr>
          <w:rFonts w:ascii="Times New Roman" w:hAnsi="Times New Roman" w:cs="Times New Roman"/>
          <w:b/>
          <w:color w:val="C00000"/>
          <w:sz w:val="24"/>
          <w:szCs w:val="24"/>
        </w:rPr>
        <w:t>Câu 12.</w:t>
      </w:r>
      <w:r w:rsidRPr="007D6E92">
        <w:rPr>
          <w:rFonts w:ascii="Times New Roman" w:hAnsi="Times New Roman" w:cs="Times New Roman"/>
          <w:b/>
          <w:sz w:val="24"/>
          <w:szCs w:val="24"/>
        </w:rPr>
        <w:t xml:space="preserve"> </w:t>
      </w:r>
      <w:r w:rsidRPr="007D6E92">
        <w:rPr>
          <w:rFonts w:ascii="Times New Roman" w:hAnsi="Times New Roman" w:cs="Times New Roman"/>
          <w:sz w:val="24"/>
          <w:szCs w:val="24"/>
        </w:rPr>
        <w:t>Cảnh sát giao thông thường sử dụng súng bắn như hình để kiểm soát tốc độ của các phương tiện giao thông khi di chuyển trên đường</w:t>
      </w:r>
    </w:p>
    <w:p w14:paraId="5CA7CB2E" w14:textId="77777777" w:rsidR="007D6E92" w:rsidRPr="007D6E92" w:rsidRDefault="007D6E92" w:rsidP="00140253">
      <w:pPr>
        <w:pStyle w:val="NoSpacing"/>
        <w:ind w:left="1440" w:firstLine="720"/>
        <w:rPr>
          <w:rFonts w:ascii="Times New Roman" w:hAnsi="Times New Roman" w:cs="Times New Roman"/>
          <w:sz w:val="24"/>
          <w:szCs w:val="24"/>
        </w:rPr>
      </w:pPr>
      <w:r w:rsidRPr="007D6E92">
        <w:rPr>
          <w:rFonts w:ascii="Times New Roman" w:hAnsi="Times New Roman" w:cs="Times New Roman"/>
          <w:noProof/>
          <w:sz w:val="24"/>
          <w:szCs w:val="24"/>
        </w:rPr>
        <w:pict w14:anchorId="7625C1E4">
          <v:shape id="Picture 4" o:spid="_x0000_i1097" type="#_x0000_t75" style="width:172.5pt;height:90.25pt;visibility:visible">
            <v:imagedata r:id="rId166" o:title=""/>
          </v:shape>
        </w:pict>
      </w:r>
    </w:p>
    <w:p w14:paraId="2C2A7D1A" w14:textId="77777777" w:rsidR="007D6E92" w:rsidRPr="007D6E92" w:rsidRDefault="007D6E92" w:rsidP="00CF4448">
      <w:pPr>
        <w:pStyle w:val="NoSpacing"/>
        <w:rPr>
          <w:rFonts w:ascii="Times New Roman" w:hAnsi="Times New Roman" w:cs="Times New Roman"/>
          <w:sz w:val="24"/>
          <w:szCs w:val="24"/>
        </w:rPr>
      </w:pPr>
      <w:r w:rsidRPr="007D6E92">
        <w:rPr>
          <w:rFonts w:ascii="Times New Roman" w:hAnsi="Times New Roman" w:cs="Times New Roman"/>
          <w:sz w:val="24"/>
          <w:szCs w:val="24"/>
        </w:rPr>
        <w:t>Giá trị đo của súng cho biết</w:t>
      </w:r>
    </w:p>
    <w:p w14:paraId="750E1CAB" w14:textId="77777777" w:rsidR="007D6E92" w:rsidRPr="007D6E92" w:rsidRDefault="007D6E92">
      <w:pPr>
        <w:tabs>
          <w:tab w:val="left" w:pos="283"/>
          <w:tab w:val="left" w:pos="5528"/>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A. </w:t>
      </w:r>
      <w:r w:rsidRPr="007D6E92">
        <w:rPr>
          <w:rFonts w:cs="Times New Roman"/>
          <w:szCs w:val="24"/>
        </w:rPr>
        <w:t>tốc độ tức thời</w:t>
      </w:r>
      <w:r w:rsidRPr="007D6E92">
        <w:rPr>
          <w:rStyle w:val="YoungMixChar"/>
          <w:rFonts w:cs="Times New Roman"/>
          <w:b/>
          <w:szCs w:val="24"/>
        </w:rPr>
        <w:tab/>
      </w:r>
      <w:r w:rsidRPr="00826A18">
        <w:rPr>
          <w:rStyle w:val="YoungMixChar"/>
          <w:rFonts w:cs="Times New Roman"/>
          <w:b/>
          <w:color w:val="0070C0"/>
          <w:szCs w:val="24"/>
        </w:rPr>
        <w:t xml:space="preserve">B. </w:t>
      </w:r>
      <w:r w:rsidRPr="007D6E92">
        <w:rPr>
          <w:rFonts w:cs="Times New Roman"/>
          <w:szCs w:val="24"/>
        </w:rPr>
        <w:t>tốc độ trung bình</w:t>
      </w:r>
    </w:p>
    <w:p w14:paraId="396EBE3D" w14:textId="77777777" w:rsidR="007D6E92" w:rsidRPr="007D6E92" w:rsidRDefault="007D6E92">
      <w:pPr>
        <w:tabs>
          <w:tab w:val="left" w:pos="283"/>
          <w:tab w:val="left" w:pos="5528"/>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cs="Times New Roman"/>
          <w:szCs w:val="24"/>
        </w:rPr>
        <w:t>vận tốc tức thời</w:t>
      </w: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cs="Times New Roman"/>
          <w:szCs w:val="24"/>
        </w:rPr>
        <w:t>vận tốc trung bình</w:t>
      </w:r>
    </w:p>
    <w:p w14:paraId="6884F636" w14:textId="77777777" w:rsidR="007D6E92" w:rsidRPr="007D6E92" w:rsidRDefault="007D6E92" w:rsidP="00305F85">
      <w:pPr>
        <w:pStyle w:val="NoSpacing"/>
        <w:rPr>
          <w:rFonts w:ascii="Times New Roman" w:hAnsi="Times New Roman" w:cs="Times New Roman"/>
          <w:kern w:val="2"/>
          <w:sz w:val="24"/>
          <w:szCs w:val="24"/>
        </w:rPr>
      </w:pPr>
      <w:r w:rsidRPr="00826A18">
        <w:rPr>
          <w:rFonts w:ascii="Times New Roman" w:hAnsi="Times New Roman" w:cs="Times New Roman"/>
          <w:b/>
          <w:color w:val="C00000"/>
          <w:sz w:val="24"/>
          <w:szCs w:val="24"/>
        </w:rPr>
        <w:t>Câu 13.</w:t>
      </w:r>
      <w:r w:rsidRPr="007D6E92">
        <w:rPr>
          <w:rFonts w:ascii="Times New Roman" w:hAnsi="Times New Roman" w:cs="Times New Roman"/>
          <w:b/>
          <w:sz w:val="24"/>
          <w:szCs w:val="24"/>
        </w:rPr>
        <w:t xml:space="preserve"> </w:t>
      </w:r>
      <w:r w:rsidRPr="007D6E92">
        <w:rPr>
          <w:rFonts w:ascii="Times New Roman" w:hAnsi="Times New Roman" w:cs="Times New Roman"/>
          <w:kern w:val="2"/>
          <w:sz w:val="24"/>
          <w:szCs w:val="24"/>
        </w:rPr>
        <w:t>Một xe máy có khối lượng 100kg chuyển động thẳng biến đổi đều có phương trình độ dịch chuyển</w:t>
      </w:r>
    </w:p>
    <w:p w14:paraId="4FE65D78" w14:textId="77777777" w:rsidR="007D6E92" w:rsidRPr="007D6E92" w:rsidRDefault="007D6E92">
      <w:pPr>
        <w:spacing w:line="240" w:lineRule="auto"/>
        <w:rPr>
          <w:rFonts w:cs="Times New Roman"/>
          <w:szCs w:val="24"/>
        </w:rPr>
      </w:pPr>
      <w:r w:rsidRPr="007D6E92">
        <w:rPr>
          <w:rFonts w:cs="Times New Roman"/>
          <w:kern w:val="2"/>
          <w:position w:val="-10"/>
          <w:szCs w:val="24"/>
        </w:rPr>
        <w:object w:dxaOrig="940" w:dyaOrig="360" w14:anchorId="218C4D81">
          <v:shape id="_x0000_i1098" type="#_x0000_t75" style="width:46.75pt;height:17.75pt" o:ole="">
            <v:imagedata r:id="rId167" o:title=""/>
          </v:shape>
          <o:OLEObject Type="Embed" ProgID="Equation.DSMT4" ShapeID="_x0000_i1098" DrawAspect="Content" ObjectID="_1823258621" r:id="rId168"/>
        </w:object>
      </w:r>
      <w:r w:rsidRPr="007D6E92">
        <w:rPr>
          <w:rFonts w:cs="Times New Roman"/>
          <w:kern w:val="2"/>
          <w:szCs w:val="24"/>
        </w:rPr>
        <w:t>(d tính bằng (m) và t tính bằng (s)). Hợp lực tác dụng lên xe máy có độ lớn là</w:t>
      </w:r>
    </w:p>
    <w:p w14:paraId="539C94FE" w14:textId="77777777" w:rsidR="007D6E92" w:rsidRPr="007D6E92" w:rsidRDefault="007D6E92">
      <w:pPr>
        <w:tabs>
          <w:tab w:val="left" w:pos="283"/>
          <w:tab w:val="left" w:pos="2906"/>
          <w:tab w:val="left" w:pos="5528"/>
          <w:tab w:val="left" w:pos="8150"/>
        </w:tabs>
        <w:rPr>
          <w:rStyle w:val="YoungMixChar"/>
          <w:rFonts w:cs="Times New Roman"/>
          <w:b/>
          <w:szCs w:val="24"/>
        </w:rPr>
      </w:pPr>
      <w:r w:rsidRPr="007D6E92">
        <w:rPr>
          <w:rStyle w:val="YoungMixChar"/>
          <w:rFonts w:cs="Times New Roman"/>
          <w:b/>
          <w:szCs w:val="24"/>
        </w:rPr>
        <w:tab/>
      </w:r>
      <w:r w:rsidRPr="00826A18">
        <w:rPr>
          <w:rStyle w:val="YoungMixChar"/>
          <w:rFonts w:cs="Times New Roman"/>
          <w:b/>
          <w:color w:val="0070C0"/>
          <w:szCs w:val="24"/>
        </w:rPr>
        <w:t xml:space="preserve">A. </w:t>
      </w:r>
      <w:r w:rsidRPr="007D6E92">
        <w:rPr>
          <w:rFonts w:cs="Times New Roman"/>
          <w:kern w:val="2"/>
          <w:szCs w:val="24"/>
        </w:rPr>
        <w:t>20 N</w:t>
      </w:r>
      <w:r w:rsidRPr="007D6E92">
        <w:rPr>
          <w:rStyle w:val="YoungMixChar"/>
          <w:rFonts w:cs="Times New Roman"/>
          <w:b/>
          <w:szCs w:val="24"/>
        </w:rPr>
        <w:tab/>
      </w:r>
      <w:r w:rsidRPr="007D6E92">
        <w:rPr>
          <w:rStyle w:val="YoungMixChar"/>
          <w:rFonts w:cs="Times New Roman"/>
          <w:b/>
          <w:szCs w:val="24"/>
        </w:rPr>
        <w:tab/>
      </w:r>
      <w:r w:rsidRPr="00826A18">
        <w:rPr>
          <w:rStyle w:val="YoungMixChar"/>
          <w:rFonts w:cs="Times New Roman"/>
          <w:b/>
          <w:color w:val="0070C0"/>
          <w:szCs w:val="24"/>
        </w:rPr>
        <w:t xml:space="preserve">B. </w:t>
      </w:r>
      <w:r w:rsidRPr="007D6E92">
        <w:rPr>
          <w:rFonts w:cs="Times New Roman"/>
          <w:kern w:val="2"/>
          <w:szCs w:val="24"/>
        </w:rPr>
        <w:t>40 N</w:t>
      </w:r>
      <w:r w:rsidRPr="007D6E92">
        <w:rPr>
          <w:rStyle w:val="YoungMixChar"/>
          <w:rFonts w:cs="Times New Roman"/>
          <w:b/>
          <w:szCs w:val="24"/>
        </w:rPr>
        <w:tab/>
      </w:r>
    </w:p>
    <w:p w14:paraId="390CAA4B" w14:textId="77777777" w:rsidR="007D6E92" w:rsidRPr="007D6E92" w:rsidRDefault="007D6E92">
      <w:pPr>
        <w:tabs>
          <w:tab w:val="left" w:pos="283"/>
          <w:tab w:val="left" w:pos="2906"/>
          <w:tab w:val="left" w:pos="5528"/>
          <w:tab w:val="left" w:pos="8150"/>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cs="Times New Roman"/>
          <w:kern w:val="2"/>
          <w:szCs w:val="24"/>
        </w:rPr>
        <w:t>80 N</w:t>
      </w:r>
      <w:r w:rsidRPr="007D6E92">
        <w:rPr>
          <w:rStyle w:val="YoungMixChar"/>
          <w:rFonts w:cs="Times New Roman"/>
          <w:b/>
          <w:szCs w:val="24"/>
        </w:rPr>
        <w:tab/>
      </w: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cs="Times New Roman"/>
          <w:kern w:val="2"/>
          <w:szCs w:val="24"/>
        </w:rPr>
        <w:t>50 N</w:t>
      </w:r>
    </w:p>
    <w:p w14:paraId="35EDC6CE" w14:textId="77777777" w:rsidR="007D6E92" w:rsidRPr="007D6E92" w:rsidRDefault="007D6E92" w:rsidP="00305F85">
      <w:pPr>
        <w:pStyle w:val="NoSpacing"/>
        <w:rPr>
          <w:rFonts w:ascii="Times New Roman" w:hAnsi="Times New Roman" w:cs="Times New Roman"/>
          <w:kern w:val="2"/>
          <w:sz w:val="24"/>
          <w:szCs w:val="24"/>
        </w:rPr>
      </w:pPr>
      <w:r w:rsidRPr="00826A18">
        <w:rPr>
          <w:rFonts w:ascii="Times New Roman" w:hAnsi="Times New Roman" w:cs="Times New Roman"/>
          <w:b/>
          <w:color w:val="C00000"/>
          <w:sz w:val="24"/>
          <w:szCs w:val="24"/>
        </w:rPr>
        <w:t>Câu 14.</w:t>
      </w:r>
      <w:r w:rsidRPr="007D6E92">
        <w:rPr>
          <w:rFonts w:ascii="Times New Roman" w:hAnsi="Times New Roman" w:cs="Times New Roman"/>
          <w:b/>
          <w:sz w:val="24"/>
          <w:szCs w:val="24"/>
        </w:rPr>
        <w:t xml:space="preserve"> </w:t>
      </w:r>
      <w:r w:rsidRPr="007D6E92">
        <w:rPr>
          <w:rFonts w:ascii="Times New Roman" w:hAnsi="Times New Roman" w:cs="Times New Roman"/>
          <w:kern w:val="2"/>
          <w:sz w:val="24"/>
          <w:szCs w:val="24"/>
        </w:rPr>
        <w:t>Một xe máy chuyển động thẳng có phương trình vận tốc: v = 5 – 0,2t (m/s). Gia tốc của xe máy là.</w:t>
      </w:r>
    </w:p>
    <w:p w14:paraId="7DF09237" w14:textId="77777777" w:rsidR="007D6E92" w:rsidRPr="007D6E92" w:rsidRDefault="007D6E92">
      <w:pPr>
        <w:tabs>
          <w:tab w:val="left" w:pos="283"/>
          <w:tab w:val="left" w:pos="2906"/>
          <w:tab w:val="left" w:pos="5528"/>
          <w:tab w:val="left" w:pos="8150"/>
        </w:tabs>
        <w:rPr>
          <w:rStyle w:val="YoungMixChar"/>
          <w:rFonts w:cs="Times New Roman"/>
          <w:b/>
          <w:szCs w:val="24"/>
        </w:rPr>
      </w:pPr>
      <w:r w:rsidRPr="007D6E92">
        <w:rPr>
          <w:rStyle w:val="YoungMixChar"/>
          <w:rFonts w:cs="Times New Roman"/>
          <w:b/>
          <w:szCs w:val="24"/>
        </w:rPr>
        <w:tab/>
      </w:r>
      <w:r w:rsidRPr="00826A18">
        <w:rPr>
          <w:rStyle w:val="YoungMixChar"/>
          <w:rFonts w:cs="Times New Roman"/>
          <w:b/>
          <w:color w:val="0070C0"/>
          <w:szCs w:val="24"/>
        </w:rPr>
        <w:t xml:space="preserve">A. </w:t>
      </w:r>
      <w:r w:rsidRPr="007D6E92">
        <w:rPr>
          <w:rFonts w:cs="Times New Roman"/>
          <w:kern w:val="2"/>
          <w:szCs w:val="24"/>
        </w:rPr>
        <w:t>– 0,4 m/s</w:t>
      </w:r>
      <w:r w:rsidRPr="007D6E92">
        <w:rPr>
          <w:rFonts w:cs="Times New Roman"/>
          <w:kern w:val="2"/>
          <w:szCs w:val="24"/>
          <w:vertAlign w:val="superscript"/>
        </w:rPr>
        <w:t>2</w:t>
      </w:r>
      <w:r w:rsidRPr="007D6E92">
        <w:rPr>
          <w:rStyle w:val="YoungMixChar"/>
          <w:rFonts w:cs="Times New Roman"/>
          <w:b/>
          <w:szCs w:val="24"/>
        </w:rPr>
        <w:tab/>
      </w:r>
      <w:r w:rsidRPr="007D6E92">
        <w:rPr>
          <w:rStyle w:val="YoungMixChar"/>
          <w:rFonts w:cs="Times New Roman"/>
          <w:b/>
          <w:szCs w:val="24"/>
        </w:rPr>
        <w:tab/>
      </w:r>
      <w:r w:rsidRPr="00826A18">
        <w:rPr>
          <w:rStyle w:val="YoungMixChar"/>
          <w:rFonts w:cs="Times New Roman"/>
          <w:b/>
          <w:color w:val="0070C0"/>
          <w:szCs w:val="24"/>
        </w:rPr>
        <w:t xml:space="preserve">B. </w:t>
      </w:r>
      <w:r w:rsidRPr="007D6E92">
        <w:rPr>
          <w:rFonts w:cs="Times New Roman"/>
          <w:kern w:val="2"/>
          <w:szCs w:val="24"/>
        </w:rPr>
        <w:t>0,2 m/s</w:t>
      </w:r>
      <w:r w:rsidRPr="007D6E92">
        <w:rPr>
          <w:rFonts w:cs="Times New Roman"/>
          <w:kern w:val="2"/>
          <w:szCs w:val="24"/>
          <w:vertAlign w:val="superscript"/>
        </w:rPr>
        <w:t>2</w:t>
      </w:r>
      <w:r w:rsidRPr="007D6E92">
        <w:rPr>
          <w:rStyle w:val="YoungMixChar"/>
          <w:rFonts w:cs="Times New Roman"/>
          <w:b/>
          <w:szCs w:val="24"/>
        </w:rPr>
        <w:tab/>
      </w:r>
    </w:p>
    <w:p w14:paraId="11264FD4" w14:textId="77777777" w:rsidR="007D6E92" w:rsidRPr="007D6E92" w:rsidRDefault="007D6E92">
      <w:pPr>
        <w:tabs>
          <w:tab w:val="left" w:pos="283"/>
          <w:tab w:val="left" w:pos="2906"/>
          <w:tab w:val="left" w:pos="5528"/>
          <w:tab w:val="left" w:pos="8150"/>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cs="Times New Roman"/>
          <w:kern w:val="2"/>
          <w:szCs w:val="24"/>
        </w:rPr>
        <w:t>5 m/s</w:t>
      </w:r>
      <w:r w:rsidRPr="007D6E92">
        <w:rPr>
          <w:rFonts w:cs="Times New Roman"/>
          <w:kern w:val="2"/>
          <w:szCs w:val="24"/>
          <w:vertAlign w:val="superscript"/>
        </w:rPr>
        <w:t>2</w:t>
      </w:r>
      <w:r w:rsidRPr="007D6E92">
        <w:rPr>
          <w:rStyle w:val="YoungMixChar"/>
          <w:rFonts w:cs="Times New Roman"/>
          <w:b/>
          <w:szCs w:val="24"/>
        </w:rPr>
        <w:tab/>
      </w: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cs="Times New Roman"/>
          <w:kern w:val="2"/>
          <w:szCs w:val="24"/>
        </w:rPr>
        <w:t>– 0,2 m/s</w:t>
      </w:r>
      <w:r w:rsidRPr="007D6E92">
        <w:rPr>
          <w:rFonts w:cs="Times New Roman"/>
          <w:kern w:val="2"/>
          <w:szCs w:val="24"/>
          <w:vertAlign w:val="superscript"/>
        </w:rPr>
        <w:t>2</w:t>
      </w:r>
    </w:p>
    <w:p w14:paraId="05D137A2" w14:textId="77777777" w:rsidR="007D6E92" w:rsidRPr="007D6E92" w:rsidRDefault="007D6E92" w:rsidP="00C6362B">
      <w:pPr>
        <w:pStyle w:val="NoSpacing"/>
        <w:rPr>
          <w:rFonts w:ascii="Times New Roman" w:hAnsi="Times New Roman" w:cs="Times New Roman"/>
          <w:sz w:val="24"/>
          <w:szCs w:val="24"/>
        </w:rPr>
      </w:pPr>
      <w:r w:rsidRPr="00826A18">
        <w:rPr>
          <w:rFonts w:ascii="Times New Roman" w:hAnsi="Times New Roman" w:cs="Times New Roman"/>
          <w:b/>
          <w:color w:val="C00000"/>
          <w:sz w:val="24"/>
          <w:szCs w:val="24"/>
        </w:rPr>
        <w:t>Câu 15.</w:t>
      </w:r>
      <w:r w:rsidRPr="007D6E92">
        <w:rPr>
          <w:rFonts w:ascii="Times New Roman" w:hAnsi="Times New Roman" w:cs="Times New Roman"/>
          <w:b/>
          <w:sz w:val="24"/>
          <w:szCs w:val="24"/>
        </w:rPr>
        <w:t xml:space="preserve"> </w:t>
      </w:r>
      <w:r w:rsidRPr="007D6E92">
        <w:rPr>
          <w:rFonts w:ascii="Times New Roman" w:hAnsi="Times New Roman" w:cs="Times New Roman"/>
          <w:sz w:val="24"/>
          <w:szCs w:val="24"/>
        </w:rPr>
        <w:t>Biểu thức vecto gia tốc trong chuyển động thẳng biến đổi đều:</w:t>
      </w:r>
    </w:p>
    <w:p w14:paraId="464FFD7F" w14:textId="77777777" w:rsidR="007D6E92" w:rsidRPr="007D6E92" w:rsidRDefault="007D6E92">
      <w:pPr>
        <w:tabs>
          <w:tab w:val="left" w:pos="283"/>
          <w:tab w:val="left" w:pos="2906"/>
          <w:tab w:val="left" w:pos="5528"/>
          <w:tab w:val="left" w:pos="8150"/>
        </w:tabs>
        <w:rPr>
          <w:rStyle w:val="YoungMixChar"/>
          <w:rFonts w:cs="Times New Roman"/>
          <w:b/>
          <w:szCs w:val="24"/>
        </w:rPr>
      </w:pPr>
      <w:r w:rsidRPr="007D6E92">
        <w:rPr>
          <w:rStyle w:val="YoungMixChar"/>
          <w:rFonts w:cs="Times New Roman"/>
          <w:b/>
          <w:szCs w:val="24"/>
        </w:rPr>
        <w:tab/>
      </w:r>
      <w:r w:rsidRPr="00826A18">
        <w:rPr>
          <w:rStyle w:val="YoungMixChar"/>
          <w:rFonts w:cs="Times New Roman"/>
          <w:b/>
          <w:color w:val="0070C0"/>
          <w:szCs w:val="24"/>
        </w:rPr>
        <w:t xml:space="preserve">A. </w:t>
      </w:r>
      <w:r w:rsidRPr="007D6E92">
        <w:rPr>
          <w:rFonts w:cs="Times New Roman"/>
          <w:position w:val="-24"/>
          <w:szCs w:val="24"/>
        </w:rPr>
        <w:object w:dxaOrig="1020" w:dyaOrig="680" w14:anchorId="1E860324">
          <v:shape id="_x0000_i1099" type="#_x0000_t75" style="width:51.05pt;height:33.85pt" o:ole="">
            <v:imagedata r:id="rId169" o:title=""/>
          </v:shape>
          <o:OLEObject Type="Embed" ProgID="Equation.DSMT4" ShapeID="_x0000_i1099" DrawAspect="Content" ObjectID="_1823258622" r:id="rId170"/>
        </w:object>
      </w:r>
      <w:r w:rsidRPr="007D6E92">
        <w:rPr>
          <w:rStyle w:val="YoungMixChar"/>
          <w:rFonts w:cs="Times New Roman"/>
          <w:b/>
          <w:szCs w:val="24"/>
        </w:rPr>
        <w:tab/>
      </w:r>
      <w:r w:rsidRPr="007D6E92">
        <w:rPr>
          <w:rStyle w:val="YoungMixChar"/>
          <w:rFonts w:cs="Times New Roman"/>
          <w:b/>
          <w:szCs w:val="24"/>
        </w:rPr>
        <w:tab/>
      </w:r>
      <w:r w:rsidRPr="00826A18">
        <w:rPr>
          <w:rStyle w:val="YoungMixChar"/>
          <w:rFonts w:cs="Times New Roman"/>
          <w:b/>
          <w:color w:val="0070C0"/>
          <w:szCs w:val="24"/>
        </w:rPr>
        <w:t xml:space="preserve">B. </w:t>
      </w:r>
      <w:r w:rsidRPr="007D6E92">
        <w:rPr>
          <w:rFonts w:cs="Times New Roman"/>
          <w:position w:val="-24"/>
          <w:szCs w:val="24"/>
        </w:rPr>
        <w:object w:dxaOrig="760" w:dyaOrig="680" w14:anchorId="1633352D">
          <v:shape id="_x0000_i1100" type="#_x0000_t75" style="width:38.15pt;height:33.85pt" o:ole="">
            <v:imagedata r:id="rId171" o:title=""/>
          </v:shape>
          <o:OLEObject Type="Embed" ProgID="Equation.DSMT4" ShapeID="_x0000_i1100" DrawAspect="Content" ObjectID="_1823258623" r:id="rId172"/>
        </w:object>
      </w:r>
      <w:r w:rsidRPr="007D6E92">
        <w:rPr>
          <w:rStyle w:val="YoungMixChar"/>
          <w:rFonts w:cs="Times New Roman"/>
          <w:b/>
          <w:szCs w:val="24"/>
        </w:rPr>
        <w:tab/>
      </w:r>
    </w:p>
    <w:p w14:paraId="05BCBB18" w14:textId="77777777" w:rsidR="007D6E92" w:rsidRPr="007D6E92" w:rsidRDefault="007D6E92">
      <w:pPr>
        <w:tabs>
          <w:tab w:val="left" w:pos="283"/>
          <w:tab w:val="left" w:pos="2906"/>
          <w:tab w:val="left" w:pos="5528"/>
          <w:tab w:val="left" w:pos="8150"/>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cs="Times New Roman"/>
          <w:position w:val="-24"/>
          <w:szCs w:val="24"/>
        </w:rPr>
        <w:object w:dxaOrig="740" w:dyaOrig="680" w14:anchorId="458BC28F">
          <v:shape id="_x0000_i1101" type="#_x0000_t75" style="width:37.05pt;height:33.85pt" o:ole="">
            <v:imagedata r:id="rId173" o:title=""/>
          </v:shape>
          <o:OLEObject Type="Embed" ProgID="Equation.DSMT4" ShapeID="_x0000_i1101" DrawAspect="Content" ObjectID="_1823258624" r:id="rId174"/>
        </w:object>
      </w:r>
      <w:r w:rsidRPr="007D6E92">
        <w:rPr>
          <w:rStyle w:val="YoungMixChar"/>
          <w:rFonts w:cs="Times New Roman"/>
          <w:b/>
          <w:szCs w:val="24"/>
        </w:rPr>
        <w:tab/>
      </w: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cs="Times New Roman"/>
          <w:position w:val="-24"/>
          <w:szCs w:val="24"/>
        </w:rPr>
        <w:object w:dxaOrig="720" w:dyaOrig="680" w14:anchorId="1DB3BF2B">
          <v:shape id="_x0000_i1102" type="#_x0000_t75" style="width:36.55pt;height:33.85pt" o:ole="">
            <v:imagedata r:id="rId175" o:title=""/>
          </v:shape>
          <o:OLEObject Type="Embed" ProgID="Equation.DSMT4" ShapeID="_x0000_i1102" DrawAspect="Content" ObjectID="_1823258625" r:id="rId176"/>
        </w:object>
      </w:r>
    </w:p>
    <w:p w14:paraId="346245E9" w14:textId="77777777" w:rsidR="007D6E92" w:rsidRPr="007D6E92" w:rsidRDefault="007D6E92" w:rsidP="00305F85">
      <w:pPr>
        <w:pStyle w:val="NoSpacing"/>
        <w:rPr>
          <w:rFonts w:ascii="Times New Roman" w:hAnsi="Times New Roman" w:cs="Times New Roman"/>
          <w:kern w:val="2"/>
          <w:sz w:val="24"/>
          <w:szCs w:val="24"/>
        </w:rPr>
      </w:pPr>
      <w:r w:rsidRPr="00826A18">
        <w:rPr>
          <w:rFonts w:ascii="Times New Roman" w:hAnsi="Times New Roman" w:cs="Times New Roman"/>
          <w:b/>
          <w:color w:val="C00000"/>
          <w:sz w:val="24"/>
          <w:szCs w:val="24"/>
        </w:rPr>
        <w:t>Câu 16.</w:t>
      </w:r>
      <w:r w:rsidRPr="007D6E92">
        <w:rPr>
          <w:rFonts w:ascii="Times New Roman" w:hAnsi="Times New Roman" w:cs="Times New Roman"/>
          <w:b/>
          <w:sz w:val="24"/>
          <w:szCs w:val="24"/>
        </w:rPr>
        <w:t xml:space="preserve"> </w:t>
      </w:r>
      <w:r w:rsidRPr="007D6E92">
        <w:rPr>
          <w:rFonts w:ascii="Times New Roman" w:hAnsi="Times New Roman" w:cs="Times New Roman"/>
          <w:kern w:val="2"/>
          <w:sz w:val="24"/>
          <w:szCs w:val="24"/>
        </w:rPr>
        <w:t>Những vật nào sau đây là rơi tự do</w:t>
      </w:r>
    </w:p>
    <w:p w14:paraId="3920CC58" w14:textId="77777777" w:rsidR="007D6E92" w:rsidRPr="007D6E92" w:rsidRDefault="007D6E92">
      <w:pPr>
        <w:tabs>
          <w:tab w:val="left" w:pos="283"/>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A. </w:t>
      </w:r>
      <w:r w:rsidRPr="007D6E92">
        <w:rPr>
          <w:rFonts w:cs="Times New Roman"/>
          <w:kern w:val="2"/>
          <w:szCs w:val="24"/>
        </w:rPr>
        <w:t>Em bé thả rơi một quả bong bóng.</w:t>
      </w:r>
      <w:r w:rsidRPr="007D6E92">
        <w:rPr>
          <w:rFonts w:cs="Times New Roman"/>
          <w:szCs w:val="24"/>
        </w:rPr>
        <w:tab/>
      </w:r>
      <w:r w:rsidRPr="007D6E92">
        <w:rPr>
          <w:rFonts w:cs="Times New Roman"/>
          <w:szCs w:val="24"/>
        </w:rPr>
        <w:tab/>
      </w:r>
      <w:r w:rsidRPr="007D6E92">
        <w:rPr>
          <w:rFonts w:cs="Times New Roman"/>
          <w:szCs w:val="24"/>
        </w:rPr>
        <w:tab/>
      </w:r>
      <w:r w:rsidRPr="00826A18">
        <w:rPr>
          <w:rStyle w:val="YoungMixChar"/>
          <w:rFonts w:cs="Times New Roman"/>
          <w:b/>
          <w:color w:val="0070C0"/>
          <w:szCs w:val="24"/>
        </w:rPr>
        <w:t xml:space="preserve">B. </w:t>
      </w:r>
      <w:r w:rsidRPr="007D6E92">
        <w:rPr>
          <w:rFonts w:cs="Times New Roman"/>
          <w:kern w:val="2"/>
          <w:szCs w:val="24"/>
        </w:rPr>
        <w:t>Sợi lông vũ rơi trong chân không.</w:t>
      </w:r>
    </w:p>
    <w:p w14:paraId="3A4C177F" w14:textId="77777777" w:rsidR="007D6E92" w:rsidRPr="007D6E92" w:rsidRDefault="007D6E92">
      <w:pPr>
        <w:tabs>
          <w:tab w:val="left" w:pos="283"/>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cs="Times New Roman"/>
          <w:kern w:val="2"/>
          <w:szCs w:val="24"/>
        </w:rPr>
        <w:t>Thí nghiệm thả rơi tờ giấy trên bục giảng.</w:t>
      </w:r>
      <w:r w:rsidRPr="007D6E92">
        <w:rPr>
          <w:rFonts w:cs="Times New Roman"/>
          <w:szCs w:val="24"/>
        </w:rPr>
        <w:tab/>
      </w:r>
      <w:r w:rsidRPr="007D6E92">
        <w:rPr>
          <w:rFonts w:cs="Times New Roman"/>
          <w:szCs w:val="24"/>
        </w:rPr>
        <w:tab/>
      </w:r>
      <w:r w:rsidRPr="00826A18">
        <w:rPr>
          <w:rStyle w:val="YoungMixChar"/>
          <w:rFonts w:cs="Times New Roman"/>
          <w:b/>
          <w:color w:val="0070C0"/>
          <w:szCs w:val="24"/>
        </w:rPr>
        <w:t xml:space="preserve">D. </w:t>
      </w:r>
      <w:r w:rsidRPr="007D6E92">
        <w:rPr>
          <w:rFonts w:cs="Times New Roman"/>
          <w:kern w:val="2"/>
          <w:szCs w:val="24"/>
        </w:rPr>
        <w:t>Chiếc lá cây rơi từ trên cây xuống đất.</w:t>
      </w:r>
    </w:p>
    <w:p w14:paraId="142E4093" w14:textId="77777777" w:rsidR="007D6E92" w:rsidRPr="007D6E92" w:rsidRDefault="007D6E92" w:rsidP="00705431">
      <w:pPr>
        <w:pStyle w:val="NoSpacing"/>
        <w:rPr>
          <w:rFonts w:ascii="Times New Roman" w:hAnsi="Times New Roman" w:cs="Times New Roman"/>
          <w:sz w:val="24"/>
          <w:szCs w:val="24"/>
        </w:rPr>
      </w:pPr>
      <w:r w:rsidRPr="00826A18">
        <w:rPr>
          <w:rFonts w:ascii="Times New Roman" w:hAnsi="Times New Roman" w:cs="Times New Roman"/>
          <w:b/>
          <w:color w:val="C00000"/>
          <w:sz w:val="24"/>
          <w:szCs w:val="24"/>
        </w:rPr>
        <w:t>Câu 17.</w:t>
      </w:r>
      <w:r w:rsidRPr="007D6E92">
        <w:rPr>
          <w:rFonts w:ascii="Times New Roman" w:hAnsi="Times New Roman" w:cs="Times New Roman"/>
          <w:b/>
          <w:sz w:val="24"/>
          <w:szCs w:val="24"/>
        </w:rPr>
        <w:t xml:space="preserve"> </w:t>
      </w:r>
      <w:r w:rsidRPr="007D6E92">
        <w:rPr>
          <w:rFonts w:ascii="Times New Roman" w:hAnsi="Times New Roman" w:cs="Times New Roman"/>
          <w:sz w:val="24"/>
          <w:szCs w:val="24"/>
        </w:rPr>
        <w:t>Một vật chuyển động thẳng có đồ thị (d – t ) được mô tả như hình bên dưới</w:t>
      </w:r>
    </w:p>
    <w:p w14:paraId="4D700E49" w14:textId="77777777" w:rsidR="007D6E92" w:rsidRPr="007D6E92" w:rsidRDefault="007D6E92" w:rsidP="00E827FC">
      <w:pPr>
        <w:pStyle w:val="NoSpacing"/>
        <w:ind w:left="1440" w:firstLine="720"/>
        <w:rPr>
          <w:rFonts w:ascii="Times New Roman" w:hAnsi="Times New Roman" w:cs="Times New Roman"/>
          <w:sz w:val="24"/>
          <w:szCs w:val="24"/>
        </w:rPr>
      </w:pPr>
      <w:r w:rsidRPr="007D6E92">
        <w:rPr>
          <w:rFonts w:ascii="Times New Roman" w:hAnsi="Times New Roman" w:cs="Times New Roman"/>
          <w:noProof/>
          <w:sz w:val="24"/>
          <w:szCs w:val="24"/>
        </w:rPr>
        <w:lastRenderedPageBreak/>
        <w:pict w14:anchorId="13B99896">
          <v:shape id="Picture 25" o:spid="_x0000_i1103" type="#_x0000_t75" style="width:195.6pt;height:177.85pt;visibility:visible">
            <v:imagedata r:id="rId177" o:title=""/>
          </v:shape>
        </w:pict>
      </w:r>
    </w:p>
    <w:p w14:paraId="5EE0D9EA" w14:textId="77777777" w:rsidR="007D6E92" w:rsidRPr="007D6E92" w:rsidRDefault="007D6E92" w:rsidP="00705431">
      <w:pPr>
        <w:pStyle w:val="NoSpacing"/>
        <w:rPr>
          <w:rFonts w:ascii="Times New Roman" w:hAnsi="Times New Roman" w:cs="Times New Roman"/>
          <w:sz w:val="24"/>
          <w:szCs w:val="24"/>
        </w:rPr>
      </w:pPr>
      <w:r w:rsidRPr="007D6E92">
        <w:rPr>
          <w:rFonts w:ascii="Times New Roman" w:hAnsi="Times New Roman" w:cs="Times New Roman"/>
          <w:sz w:val="24"/>
          <w:szCs w:val="24"/>
        </w:rPr>
        <w:t>Độ dịch chuyển của vật sau thời gian 6s là</w:t>
      </w:r>
    </w:p>
    <w:p w14:paraId="7314C637" w14:textId="77777777" w:rsidR="007D6E92" w:rsidRPr="007D6E92" w:rsidRDefault="007D6E92">
      <w:pPr>
        <w:tabs>
          <w:tab w:val="left" w:pos="283"/>
          <w:tab w:val="left" w:pos="2906"/>
          <w:tab w:val="left" w:pos="5528"/>
          <w:tab w:val="left" w:pos="8150"/>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A. </w:t>
      </w:r>
      <w:r w:rsidRPr="007D6E92">
        <w:rPr>
          <w:rFonts w:cs="Times New Roman"/>
          <w:szCs w:val="24"/>
        </w:rPr>
        <w:t>30 m</w:t>
      </w:r>
      <w:r w:rsidRPr="007D6E92">
        <w:rPr>
          <w:rStyle w:val="YoungMixChar"/>
          <w:rFonts w:cs="Times New Roman"/>
          <w:b/>
          <w:szCs w:val="24"/>
        </w:rPr>
        <w:tab/>
      </w:r>
      <w:r w:rsidRPr="00826A18">
        <w:rPr>
          <w:rStyle w:val="YoungMixChar"/>
          <w:rFonts w:cs="Times New Roman"/>
          <w:b/>
          <w:color w:val="0070C0"/>
          <w:szCs w:val="24"/>
        </w:rPr>
        <w:t xml:space="preserve">B. </w:t>
      </w:r>
      <w:r w:rsidRPr="007D6E92">
        <w:rPr>
          <w:rFonts w:cs="Times New Roman"/>
          <w:szCs w:val="24"/>
        </w:rPr>
        <w:t>15 m</w:t>
      </w: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cs="Times New Roman"/>
          <w:szCs w:val="24"/>
        </w:rPr>
        <w:t>45 m</w:t>
      </w: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cs="Times New Roman"/>
          <w:szCs w:val="24"/>
        </w:rPr>
        <w:t>6 m</w:t>
      </w:r>
    </w:p>
    <w:p w14:paraId="7F050E82" w14:textId="77777777" w:rsidR="007D6E92" w:rsidRPr="007D6E92" w:rsidRDefault="007D6E92" w:rsidP="00C6362B">
      <w:pPr>
        <w:pStyle w:val="NoSpacing"/>
        <w:rPr>
          <w:rFonts w:ascii="Times New Roman" w:hAnsi="Times New Roman" w:cs="Times New Roman"/>
          <w:sz w:val="24"/>
          <w:szCs w:val="24"/>
        </w:rPr>
      </w:pPr>
      <w:r w:rsidRPr="00826A18">
        <w:rPr>
          <w:rFonts w:ascii="Times New Roman" w:hAnsi="Times New Roman" w:cs="Times New Roman"/>
          <w:b/>
          <w:color w:val="C00000"/>
          <w:sz w:val="24"/>
          <w:szCs w:val="24"/>
        </w:rPr>
        <w:t>Câu 18.</w:t>
      </w:r>
      <w:r w:rsidRPr="007D6E92">
        <w:rPr>
          <w:rFonts w:ascii="Times New Roman" w:hAnsi="Times New Roman" w:cs="Times New Roman"/>
          <w:b/>
          <w:sz w:val="24"/>
          <w:szCs w:val="24"/>
        </w:rPr>
        <w:t xml:space="preserve"> </w:t>
      </w:r>
      <w:r w:rsidRPr="007D6E92">
        <w:rPr>
          <w:rFonts w:ascii="Times New Roman" w:hAnsi="Times New Roman" w:cs="Times New Roman"/>
          <w:sz w:val="24"/>
          <w:szCs w:val="24"/>
        </w:rPr>
        <w:t>Trong hệ SI, đơn vị của tốc độ là:</w:t>
      </w:r>
    </w:p>
    <w:p w14:paraId="000A8C0A" w14:textId="77777777" w:rsidR="007D6E92" w:rsidRPr="007D6E92" w:rsidRDefault="007D6E92">
      <w:pPr>
        <w:tabs>
          <w:tab w:val="left" w:pos="283"/>
          <w:tab w:val="left" w:pos="2906"/>
          <w:tab w:val="left" w:pos="5528"/>
          <w:tab w:val="left" w:pos="8150"/>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A. </w:t>
      </w:r>
      <w:r w:rsidRPr="007D6E92">
        <w:rPr>
          <w:rFonts w:cs="Times New Roman"/>
          <w:position w:val="-24"/>
          <w:szCs w:val="24"/>
        </w:rPr>
        <w:object w:dxaOrig="400" w:dyaOrig="620" w14:anchorId="521F5C4D">
          <v:shape id="_x0000_i1104" type="#_x0000_t75" style="width:20.4pt;height:30.65pt" o:ole="">
            <v:imagedata r:id="rId178" o:title=""/>
          </v:shape>
          <o:OLEObject Type="Embed" ProgID="Equation.DSMT4" ShapeID="_x0000_i1104" DrawAspect="Content" ObjectID="_1823258626" r:id="rId179"/>
        </w:object>
      </w:r>
      <w:r w:rsidRPr="007D6E92">
        <w:rPr>
          <w:rStyle w:val="YoungMixChar"/>
          <w:rFonts w:cs="Times New Roman"/>
          <w:b/>
          <w:szCs w:val="24"/>
        </w:rPr>
        <w:tab/>
      </w:r>
      <w:r w:rsidRPr="00826A18">
        <w:rPr>
          <w:rStyle w:val="YoungMixChar"/>
          <w:rFonts w:cs="Times New Roman"/>
          <w:b/>
          <w:color w:val="0070C0"/>
          <w:szCs w:val="24"/>
        </w:rPr>
        <w:t xml:space="preserve">B. </w:t>
      </w:r>
      <w:r w:rsidRPr="007D6E92">
        <w:rPr>
          <w:rFonts w:cs="Times New Roman"/>
          <w:position w:val="-24"/>
          <w:szCs w:val="24"/>
        </w:rPr>
        <w:object w:dxaOrig="260" w:dyaOrig="620" w14:anchorId="1824DD74">
          <v:shape id="_x0000_i1105" type="#_x0000_t75" style="width:12.35pt;height:30.65pt" o:ole="">
            <v:imagedata r:id="rId180" o:title=""/>
          </v:shape>
          <o:OLEObject Type="Embed" ProgID="Equation.DSMT4" ShapeID="_x0000_i1105" DrawAspect="Content" ObjectID="_1823258627" r:id="rId181"/>
        </w:object>
      </w: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cs="Times New Roman"/>
          <w:position w:val="-24"/>
          <w:szCs w:val="24"/>
        </w:rPr>
        <w:object w:dxaOrig="400" w:dyaOrig="620" w14:anchorId="595058B2">
          <v:shape id="_x0000_i1106" type="#_x0000_t75" style="width:20.4pt;height:30.65pt" o:ole="">
            <v:imagedata r:id="rId182" o:title=""/>
          </v:shape>
          <o:OLEObject Type="Embed" ProgID="Equation.DSMT4" ShapeID="_x0000_i1106" DrawAspect="Content" ObjectID="_1823258628" r:id="rId183"/>
        </w:object>
      </w: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cs="Times New Roman"/>
          <w:position w:val="-24"/>
          <w:szCs w:val="24"/>
        </w:rPr>
        <w:object w:dxaOrig="300" w:dyaOrig="620" w14:anchorId="7A678F49">
          <v:shape id="_x0000_i1107" type="#_x0000_t75" style="width:15.6pt;height:30.65pt" o:ole="">
            <v:imagedata r:id="rId184" o:title=""/>
          </v:shape>
          <o:OLEObject Type="Embed" ProgID="Equation.DSMT4" ShapeID="_x0000_i1107" DrawAspect="Content" ObjectID="_1823258629" r:id="rId185"/>
        </w:object>
      </w:r>
    </w:p>
    <w:p w14:paraId="2FAB0405" w14:textId="77777777" w:rsidR="007D6E92" w:rsidRPr="007D6E92" w:rsidRDefault="007D6E92" w:rsidP="008A1B3E">
      <w:pPr>
        <w:tabs>
          <w:tab w:val="left" w:pos="283"/>
          <w:tab w:val="left" w:pos="2835"/>
          <w:tab w:val="left" w:pos="5386"/>
          <w:tab w:val="left" w:pos="7937"/>
        </w:tabs>
        <w:spacing w:line="288" w:lineRule="auto"/>
        <w:jc w:val="both"/>
        <w:rPr>
          <w:rFonts w:eastAsia="Georgia" w:cs="Times New Roman"/>
          <w:kern w:val="2"/>
          <w:szCs w:val="24"/>
        </w:rPr>
      </w:pPr>
      <w:r w:rsidRPr="007D6E92">
        <w:rPr>
          <w:rFonts w:cs="Times New Roman"/>
          <w:b/>
          <w:bCs/>
          <w:kern w:val="2"/>
          <w:szCs w:val="24"/>
          <w:lang w:val="vi-VN"/>
        </w:rPr>
        <w:t xml:space="preserve">PHẦN II. </w:t>
      </w:r>
      <w:r w:rsidRPr="007D6E92">
        <w:rPr>
          <w:rFonts w:eastAsia="Georgia" w:cs="Times New Roman"/>
          <w:b/>
          <w:kern w:val="2"/>
          <w:szCs w:val="24"/>
        </w:rPr>
        <w:t xml:space="preserve">Câu trắc nghiệm đúng sai (4 điểm). </w:t>
      </w:r>
      <w:r w:rsidRPr="007D6E92">
        <w:rPr>
          <w:rFonts w:eastAsia="Georgia" w:cs="Times New Roman"/>
          <w:kern w:val="2"/>
          <w:szCs w:val="24"/>
        </w:rPr>
        <w:t>Thí sinh trả lời từ câu 1 đến câu 4. Trong mỗi ý</w:t>
      </w:r>
      <w:r w:rsidRPr="007D6E92">
        <w:rPr>
          <w:rFonts w:eastAsia="Georgia" w:cs="Times New Roman"/>
          <w:b/>
          <w:kern w:val="2"/>
          <w:szCs w:val="24"/>
        </w:rPr>
        <w:t xml:space="preserve"> a), b), c), </w:t>
      </w:r>
      <w:r w:rsidRPr="00826A18">
        <w:rPr>
          <w:rFonts w:eastAsia="Georgia" w:cs="Times New Roman"/>
          <w:b/>
          <w:color w:val="0070C0"/>
          <w:kern w:val="2"/>
          <w:szCs w:val="24"/>
        </w:rPr>
        <w:t xml:space="preserve">d) </w:t>
      </w:r>
      <w:r w:rsidRPr="007D6E92">
        <w:rPr>
          <w:rFonts w:eastAsia="Georgia" w:cs="Times New Roman"/>
          <w:kern w:val="2"/>
          <w:szCs w:val="24"/>
        </w:rPr>
        <w:t>Trong mỗi câu thí sinh chọn đúng hoặc sai.</w:t>
      </w:r>
    </w:p>
    <w:p w14:paraId="4EC609FC" w14:textId="77777777" w:rsidR="007D6E92" w:rsidRPr="007D6E92" w:rsidRDefault="007D6E92" w:rsidP="00BB24E7">
      <w:pPr>
        <w:pStyle w:val="NoSpacing"/>
        <w:rPr>
          <w:rFonts w:ascii="Times New Roman" w:hAnsi="Times New Roman" w:cs="Times New Roman"/>
          <w:sz w:val="24"/>
          <w:szCs w:val="24"/>
        </w:rPr>
      </w:pPr>
    </w:p>
    <w:p w14:paraId="1E79EBAE" w14:textId="77777777" w:rsidR="007D6E92" w:rsidRPr="007D6E92" w:rsidRDefault="007D6E92" w:rsidP="00806242">
      <w:pPr>
        <w:spacing w:line="240" w:lineRule="auto"/>
        <w:rPr>
          <w:rFonts w:cs="Times New Roman"/>
          <w:szCs w:val="24"/>
        </w:rPr>
      </w:pPr>
      <w:r w:rsidRPr="00826A18">
        <w:rPr>
          <w:rFonts w:cs="Times New Roman"/>
          <w:b/>
          <w:color w:val="C00000"/>
          <w:szCs w:val="24"/>
        </w:rPr>
        <w:t>Câu 1.</w:t>
      </w:r>
      <w:r w:rsidRPr="007D6E92">
        <w:rPr>
          <w:rFonts w:cs="Times New Roman"/>
          <w:szCs w:val="24"/>
        </w:rPr>
        <w:t xml:space="preserve"> Một ô tô đang đứng yên bắt đầu chuyển động thẳng biến đổi đều sau thời gian 100 s thì vận tốc của ô tô là 5 m/s. </w:t>
      </w:r>
    </w:p>
    <w:p w14:paraId="4653319A" w14:textId="77777777" w:rsidR="007D6E92" w:rsidRPr="007D6E92" w:rsidRDefault="007D6E92" w:rsidP="007D6E92">
      <w:pPr>
        <w:numPr>
          <w:ilvl w:val="0"/>
          <w:numId w:val="9"/>
        </w:numPr>
        <w:spacing w:after="200" w:line="240" w:lineRule="auto"/>
        <w:rPr>
          <w:rFonts w:cs="Times New Roman"/>
          <w:szCs w:val="24"/>
        </w:rPr>
      </w:pPr>
      <w:r w:rsidRPr="007D6E92">
        <w:rPr>
          <w:rFonts w:cs="Times New Roman"/>
          <w:szCs w:val="24"/>
        </w:rPr>
        <w:t>Ô tô chuyển động thẳng nhanh dần đều.</w:t>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t>Đ</w:t>
      </w:r>
    </w:p>
    <w:p w14:paraId="00A2AE0D" w14:textId="77777777" w:rsidR="007D6E92" w:rsidRPr="007D6E92" w:rsidRDefault="007D6E92" w:rsidP="007D6E92">
      <w:pPr>
        <w:numPr>
          <w:ilvl w:val="0"/>
          <w:numId w:val="9"/>
        </w:numPr>
        <w:spacing w:after="200" w:line="240" w:lineRule="auto"/>
        <w:rPr>
          <w:rFonts w:cs="Times New Roman"/>
          <w:szCs w:val="24"/>
        </w:rPr>
      </w:pPr>
      <w:r w:rsidRPr="007D6E92">
        <w:rPr>
          <w:rFonts w:cs="Times New Roman"/>
          <w:szCs w:val="24"/>
        </w:rPr>
        <w:t>Véctơ gia tốc ngược hướng với hướng chuyển động của ô tô.</w:t>
      </w:r>
      <w:r w:rsidRPr="007D6E92">
        <w:rPr>
          <w:rFonts w:cs="Times New Roman"/>
          <w:szCs w:val="24"/>
        </w:rPr>
        <w:tab/>
      </w:r>
      <w:r w:rsidRPr="007D6E92">
        <w:rPr>
          <w:rFonts w:cs="Times New Roman"/>
          <w:szCs w:val="24"/>
        </w:rPr>
        <w:tab/>
        <w:t>S</w:t>
      </w:r>
    </w:p>
    <w:p w14:paraId="7BFBD8AC" w14:textId="77777777" w:rsidR="007D6E92" w:rsidRPr="007D6E92" w:rsidRDefault="007D6E92" w:rsidP="007D6E92">
      <w:pPr>
        <w:numPr>
          <w:ilvl w:val="0"/>
          <w:numId w:val="9"/>
        </w:numPr>
        <w:spacing w:after="200" w:line="240" w:lineRule="auto"/>
        <w:rPr>
          <w:rFonts w:cs="Times New Roman"/>
          <w:szCs w:val="24"/>
        </w:rPr>
      </w:pPr>
      <w:r w:rsidRPr="007D6E92">
        <w:rPr>
          <w:rFonts w:cs="Times New Roman"/>
          <w:szCs w:val="24"/>
        </w:rPr>
        <w:t>Giá trị của gia tốc ô tô là 0,05 m/s</w:t>
      </w:r>
      <w:r w:rsidRPr="007D6E92">
        <w:rPr>
          <w:rFonts w:cs="Times New Roman"/>
          <w:szCs w:val="24"/>
          <w:vertAlign w:val="superscript"/>
        </w:rPr>
        <w:t>2</w:t>
      </w:r>
      <w:r w:rsidRPr="007D6E92">
        <w:rPr>
          <w:rFonts w:cs="Times New Roman"/>
          <w:szCs w:val="24"/>
        </w:rPr>
        <w:t>.</w:t>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t>Đ</w:t>
      </w:r>
    </w:p>
    <w:p w14:paraId="07B44848" w14:textId="77777777" w:rsidR="007D6E92" w:rsidRPr="007D6E92" w:rsidRDefault="007D6E92" w:rsidP="007D6E92">
      <w:pPr>
        <w:numPr>
          <w:ilvl w:val="0"/>
          <w:numId w:val="9"/>
        </w:numPr>
        <w:spacing w:after="200" w:line="240" w:lineRule="auto"/>
        <w:rPr>
          <w:rFonts w:cs="Times New Roman"/>
          <w:szCs w:val="24"/>
        </w:rPr>
      </w:pPr>
      <w:r w:rsidRPr="007D6E92">
        <w:rPr>
          <w:rFonts w:cs="Times New Roman"/>
          <w:szCs w:val="24"/>
        </w:rPr>
        <w:t>Độ dịch chuyển của ô tô trong thời gian trên là 500 m.</w:t>
      </w:r>
      <w:r w:rsidRPr="007D6E92">
        <w:rPr>
          <w:rFonts w:cs="Times New Roman"/>
          <w:szCs w:val="24"/>
        </w:rPr>
        <w:tab/>
      </w:r>
      <w:r w:rsidRPr="007D6E92">
        <w:rPr>
          <w:rFonts w:cs="Times New Roman"/>
          <w:szCs w:val="24"/>
        </w:rPr>
        <w:tab/>
      </w:r>
      <w:r w:rsidRPr="007D6E92">
        <w:rPr>
          <w:rFonts w:cs="Times New Roman"/>
          <w:szCs w:val="24"/>
        </w:rPr>
        <w:tab/>
        <w:t>S</w:t>
      </w:r>
    </w:p>
    <w:p w14:paraId="2A45B2AC" w14:textId="77777777" w:rsidR="007D6E92" w:rsidRPr="007D6E92" w:rsidRDefault="007D6E92" w:rsidP="00806242">
      <w:pPr>
        <w:spacing w:line="240" w:lineRule="auto"/>
        <w:rPr>
          <w:rFonts w:cs="Times New Roman"/>
          <w:b/>
          <w:szCs w:val="24"/>
        </w:rPr>
      </w:pPr>
    </w:p>
    <w:p w14:paraId="4EE43305" w14:textId="77777777" w:rsidR="007D6E92" w:rsidRPr="007D6E92" w:rsidRDefault="007D6E92" w:rsidP="00806242">
      <w:pPr>
        <w:spacing w:line="240" w:lineRule="auto"/>
        <w:rPr>
          <w:rFonts w:cs="Times New Roman"/>
          <w:szCs w:val="24"/>
        </w:rPr>
      </w:pPr>
      <w:r w:rsidRPr="00826A18">
        <w:rPr>
          <w:rFonts w:cs="Times New Roman"/>
          <w:b/>
          <w:color w:val="C00000"/>
          <w:szCs w:val="24"/>
        </w:rPr>
        <w:t>Câu 2.</w:t>
      </w:r>
      <w:r w:rsidRPr="007D6E92">
        <w:rPr>
          <w:rFonts w:cs="Times New Roman"/>
          <w:szCs w:val="24"/>
        </w:rPr>
        <w:t xml:space="preserve"> Trận chung kết bóng chuyền nam giữa hai lớp 10A2 và 10A9 trong một lần bạn Huynh bật nhảy phát bóng cao tay ở độ cao 3,2 m bóng bay theo phương ngang với vận tốc ban đầu là v</w:t>
      </w:r>
      <w:r w:rsidRPr="007D6E92">
        <w:rPr>
          <w:rFonts w:cs="Times New Roman"/>
          <w:szCs w:val="24"/>
          <w:vertAlign w:val="subscript"/>
        </w:rPr>
        <w:t>o</w:t>
      </w:r>
      <w:r w:rsidRPr="007D6E92">
        <w:rPr>
          <w:rFonts w:cs="Times New Roman"/>
          <w:szCs w:val="24"/>
        </w:rPr>
        <w:t xml:space="preserve"> = 72 km/h. Bỏ qua mọi lực cản tác dụng lên bóng và bóng không xoáy. Lưới căng ngang ở chính giữa sân, kích thước sân và chiều cao lưới như hình vẽ. Cho g = 10 m/s</w:t>
      </w:r>
      <w:r w:rsidRPr="007D6E92">
        <w:rPr>
          <w:rFonts w:cs="Times New Roman"/>
          <w:szCs w:val="24"/>
          <w:vertAlign w:val="superscript"/>
        </w:rPr>
        <w:t>2</w:t>
      </w:r>
    </w:p>
    <w:p w14:paraId="23862C0C" w14:textId="77777777" w:rsidR="007D6E92" w:rsidRPr="007D6E92" w:rsidRDefault="007D6E92" w:rsidP="00806242">
      <w:pPr>
        <w:spacing w:line="240" w:lineRule="auto"/>
        <w:rPr>
          <w:rFonts w:cs="Times New Roman"/>
          <w:szCs w:val="24"/>
        </w:rPr>
      </w:pPr>
      <w:r w:rsidRPr="007D6E92">
        <w:rPr>
          <w:rFonts w:cs="Times New Roman"/>
          <w:noProof/>
          <w:szCs w:val="24"/>
        </w:rPr>
        <w:pict w14:anchorId="18C7367E">
          <v:shape id="Picture 1" o:spid="_x0000_s1068" type="#_x0000_t75" style="position:absolute;margin-left:80.25pt;margin-top:.7pt;width:17.25pt;height:22.5pt;z-index:251689984;visibility:visible">
            <v:imagedata r:id="rId186" o:title=""/>
          </v:shape>
        </w:pict>
      </w:r>
    </w:p>
    <w:p w14:paraId="6D548B0B" w14:textId="77777777" w:rsidR="007D6E92" w:rsidRPr="007D6E92" w:rsidRDefault="007D6E92" w:rsidP="00806242">
      <w:pPr>
        <w:spacing w:line="240" w:lineRule="auto"/>
        <w:rPr>
          <w:rFonts w:cs="Times New Roman"/>
          <w:szCs w:val="24"/>
        </w:rPr>
      </w:pPr>
      <w:r w:rsidRPr="007D6E92">
        <w:rPr>
          <w:rFonts w:cs="Times New Roman"/>
          <w:noProof/>
          <w:szCs w:val="24"/>
        </w:rPr>
        <w:pict w14:anchorId="2D82430F">
          <v:shape id="Picture 7" o:spid="_x0000_s1060" type="#_x0000_t75" style="position:absolute;margin-left:9.75pt;margin-top:9.4pt;width:55.7pt;height:126pt;z-index:251681792;visibility:visible">
            <v:imagedata r:id="rId187" o:title=""/>
            <w10:wrap type="square"/>
          </v:shape>
        </w:pict>
      </w:r>
    </w:p>
    <w:p w14:paraId="5F671829" w14:textId="77777777" w:rsidR="007D6E92" w:rsidRPr="007D6E92" w:rsidRDefault="007D6E92" w:rsidP="00806242">
      <w:pPr>
        <w:spacing w:line="240" w:lineRule="auto"/>
        <w:rPr>
          <w:rFonts w:cs="Times New Roman"/>
          <w:szCs w:val="24"/>
        </w:rPr>
      </w:pPr>
      <w:r w:rsidRPr="007D6E92">
        <w:rPr>
          <w:rFonts w:cs="Times New Roman"/>
          <w:noProof/>
          <w:szCs w:val="24"/>
        </w:rPr>
        <w:pict w14:anchorId="795374A2">
          <v:shapetype id="_x0000_t32" coordsize="21600,21600" o:spt="32" o:oned="t" path="m,l21600,21600e" filled="f">
            <v:path arrowok="t" fillok="f" o:connecttype="none"/>
            <o:lock v:ext="edit" shapetype="t"/>
          </v:shapetype>
          <v:shape id="Straight Arrow Connector 32" o:spid="_x0000_s1067" type="#_x0000_t32" style="position:absolute;margin-left:-25.7pt;margin-top:2.35pt;width:51.75pt;height:0;z-index:25168896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ftNo3AEAAKADAAAOAAAAZHJzL2Uyb0RvYy54bWysU02P0zAQvSPxHyzfadqiLhA1Xa1alguC Srv8gFnHSSz5SzOmaf49YzdbFrihzcHxePJm5j2/bG/PzoqTRjLBN3K1WEqhvQqt8X0jfzzev/so BSXwLdjgdSMnTfJ29/bNdoy1Xoch2Faj4CKe6jE2ckgp1lVFatAOaBGi9pzsAjpIHGJftQgjV3e2 Wi+XN9UYsI0YlCbi08MlKXelftdplb53HekkbCN5tlRWLOtTXqvdFuoeIQ5GzWPAf0zhwHhuei11 gATiJ5p/SjmjMFDo0kIFV4WuM0oXDsxmtfyLzcMAURcuLA7Fq0z0emXVt9MRhWkb+X4thQfHd/SQ EEw/JHGHGEaxD96zjgEFf8J6jZFqhu39EeeI4hEz+XOHLr+ZljgXjaerxvqchOLDm82H9XojhXpO Vb9xESl90cGJvGkkzXNcB1gVieH0lRJ3ZuAzIDf14d5YW+7TejGyGT8tN3zlCthWnYXEWxeZKPle CrA9+1UlLCUpWNNmeC5EE+0tihOwZdhpbRgfeXgpLFDiBDMqT5aCR/gDmuc5AA0XcEldHJbA2M++ FWmKLDBkXWe89bmnLladeWWBL5Lm3VNop6J0lSO2QWk7Wzb77GXM+5c/1u4XAAAA//8DAFBLAwQU AAYACAAAACEA9LI1sN0AAAAGAQAADwAAAGRycy9kb3ducmV2LnhtbEyOwUrDQBRF94L/MDzBXTtJ SW0a81JEKIi4sZYWd9PMMwnOvImZaRv9ekc3urzcy7mnXI3WiBMNvnOMkE4TEMS10x03CNuX9SQH 4YNirYxjQvgkD6vq8qJUhXZnfqbTJjQiQtgXCqENoS+k9HVLVvmp64lj9+YGq0KMQyP1oM4Rbo2c JcmNtKrj+NCqnu5bqt83R4vw9bB4NeunPN8vdzktOfuQ2+YR8fpqvLsFEWgMf2P40Y/qUEWngzuy 9sIgTOZpFqcI2QJE7OezFMThN8qqlP/1q28AAAD//wMAUEsBAi0AFAAGAAgAAAAhALaDOJL+AAAA 4QEAABMAAAAAAAAAAAAAAAAAAAAAAFtDb250ZW50X1R5cGVzXS54bWxQSwECLQAUAAYACAAAACEA OP0h/9YAAACUAQAACwAAAAAAAAAAAAAAAAAvAQAAX3JlbHMvLnJlbHNQSwECLQAUAAYACAAAACEA pX7TaNwBAACgAwAADgAAAAAAAAAAAAAAAAAuAgAAZHJzL2Uyb0RvYy54bWxQSwECLQAUAAYACAAA ACEA9LI1sN0AAAAGAQAADwAAAAAAAAAAAAAAAAA2BAAAZHJzL2Rvd25yZXYueG1sUEsFBgAAAAAE AAQA8wAAAEAFAAAAAA== " strokecolor="windowText" strokeweight="1.5pt">
            <v:stroke endarrow="open"/>
          </v:shape>
        </w:pict>
      </w:r>
      <w:r w:rsidRPr="007D6E92">
        <w:rPr>
          <w:rFonts w:cs="Times New Roman"/>
          <w:noProof/>
          <w:szCs w:val="24"/>
        </w:rPr>
        <w:pict w14:anchorId="11AE510F">
          <v:shape id="Straight Arrow Connector 31" o:spid="_x0000_s1066" type="#_x0000_t32" style="position:absolute;margin-left:-25.7pt;margin-top:2.35pt;width:153pt;height:0;z-index:25168793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rMyp3AEAAKADAAAOAAAAZHJzL2Uyb0RvYy54bWysU01v2zAMvQ/YfxB0X2yn67AGcYoiWXcZ tgDtfgAry7YAfYHU4uTfj1LctNtuQ32QRdGP5Ht6Xt8enRUHjWSCb2WzqKXQXoXO+KGVPx/vP3yW ghL4DmzwupUnTfJ28/7deoorvQxjsJ1GwUU8rabYyjGluKoqUqN2QIsQtedkH9BB4hCHqkOYuLqz 1bKuP1VTwC5iUJqIT3fnpNyU+n2vVfrR96STsK3k2VJZsaxPea02a1gNCHE0ah4D/mMKB8Zz00up HSQQv9D8U8oZhYFCnxYquCr0vVG6cGA2Tf0Xm4cRoi5cWByKF5no7cqq74c9CtO18qqRwoPjO3pI CGYYk7hDDJPYBu9Zx4CCP2G9pkgrhm39HueI4h4z+WOPLr+ZljgWjU8XjfUxCcWHzc3Hq6bmq1DP ueoFGJHSVx2cyJtW0jzIZYKmaAyHb5S4NQOfAbmrD/fG2nKh1ouplTfXy2vuA2yr3kLirYtMlPwg BdiB/aoSlooUrOkyOtehE20tigOwZdhpXZgeeXgpLFDiBDMqT5aCJ/gDmsfZAY1ncEmdHZbA2C++ E+kUWWDIus5463NPXaw608oCnyXNu6fQnYrSVY7YBqXtbNnss9cx71//WJvfAAAA//8DAFBLAwQU AAYACAAAACEAs3ziUN4AAAAHAQAADwAAAGRycy9kb3ducmV2LnhtbEyOwU7DMBBE70j8g7VI3Fon JU1RyKZCCATtAYkCEr258TaOiNdR7Lbh7zFc4Dia0ZtXLkfbiSMNvnWMkE4TEMS10y03CG+vD5Nr ED4o1qpzTAhf5GFZnZ+VqtDuxC903IRGRAj7QiGYEPpCSl8bsspPXU8cu70brAoxDo3UgzpFuO3k LElyaVXL8cGonu4M1Z+bg0XYpvcr86y376un5qPeXz2udb/IES8vxtsbEIHG8DeGH/2oDlV02rkD ay86hMk8zeIUIVuAiP1snuUgdr9ZVqX87199AwAA//8DAFBLAQItABQABgAIAAAAIQC2gziS/gAA AOEBAAATAAAAAAAAAAAAAAAAAAAAAABbQ29udGVudF9UeXBlc10ueG1sUEsBAi0AFAAGAAgAAAAh ADj9If/WAAAAlAEAAAsAAAAAAAAAAAAAAAAALwEAAF9yZWxzLy5yZWxzUEsBAi0AFAAGAAgAAAAh AFiszKncAQAAoAMAAA4AAAAAAAAAAAAAAAAALgIAAGRycy9lMm9Eb2MueG1sUEsBAi0AFAAGAAgA AAAhALN84lDeAAAABwEAAA8AAAAAAAAAAAAAAAAANgQAAGRycy9kb3ducmV2LnhtbFBLBQYAAAAA BAAEAPMAAABBBQAAAAA= " strokecolor="windowText">
            <v:stroke endarrow="open"/>
          </v:shape>
        </w:pict>
      </w:r>
      <w:r w:rsidRPr="007D6E92">
        <w:rPr>
          <w:rFonts w:cs="Times New Roman"/>
          <w:noProof/>
          <w:szCs w:val="24"/>
        </w:rPr>
        <w:pict w14:anchorId="676856A2">
          <v:shape id="Straight Arrow Connector 30" o:spid="_x0000_s1065" type="#_x0000_t32" style="position:absolute;margin-left:-25.7pt;margin-top:2.3pt;width:0;height:119.25pt;z-index:25168691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xhvX2gEAAKADAAAOAAAAZHJzL2Uyb0RvYy54bWysU02P0zAQvSPxHyzfaZqyBTZqukItywVB pV1+wKzjJJb8pRnTtP+esRvKAje0OTieGb/neS+Tzd3JWXHUSCb4VtaLpRTaq9AZP7Ty++P9mw9S UALfgQ1et/KsSd5tX7/aTLHRqzAG22kUTOKpmWIrx5RiU1WkRu2AFiFqz8U+oIPEIQ5VhzAxu7PV arl8V00Bu4hBaSLO7i9FuS38fa9V+tb3pJOwreTeUlmxrE95rbYbaAaEOBo1twH/0YUD4/nSK9Ue EogfaP6hckZhoNCnhQquCn1vlC4aWE29/EvNwwhRFy1sDsWrTfRytOrr8YDCdK18y/Z4cPyNHhKC GcYkPiKGSeyC9+xjQMFH2K8pUsOwnT/gHFE8YBZ/6tHlN8sSp+Lx+eqxPiWhLknF2Xpd39y8X2e+ 6jcwIqXPOjiRN62kuZFrB3XxGI5fKF2AvwD5Vh/ujbWch8Z6MbXydr1aS6GAx6q3kHjrIgslP0gB duB5VQkLIwVruozOYDrTzqI4Ao8MT1oXpkduXgoLlLjAisozt/4HNLezBxov4FLKx6BJYOwn34l0 jmwwZF9nvPW5rsuozrKywRdL8+4pdOfidJUjHoPi2Dyyec6ex7x//mNtfwIAAP//AwBQSwMEFAAG AAgAAAAhAHzNCvrfAAAACQEAAA8AAABkcnMvZG93bnJldi54bWxMj0FLw0AUhO+C/2F5grd2kzZG iXkpIorWg2Bbwd622ddsMPs2ZLdt/PeueNDjMMPMN+VitJ040uBbxwjpNAFBXDvdcoOwWT9ObkD4 oFirzjEhfJGHRXV+VqpCuxO/0XEVGhFL2BcKwYTQF1L62pBVfup64ujt3WBViHJopB7UKZbbTs6S JJdWtRwXjOrp3lD9uTpYhG36sDSvevu+fG4+6v386UX31zni5cV4dwsi0Bj+wvCDH9Ghikw7d2Dt RYcwuUqzGEXIchDR/9U7hFk2T0FWpfz/oPoGAAD//wMAUEsBAi0AFAAGAAgAAAAhALaDOJL+AAAA 4QEAABMAAAAAAAAAAAAAAAAAAAAAAFtDb250ZW50X1R5cGVzXS54bWxQSwECLQAUAAYACAAAACEA OP0h/9YAAACUAQAACwAAAAAAAAAAAAAAAAAvAQAAX3JlbHMvLnJlbHNQSwECLQAUAAYACAAAACEA XMYb19oBAACgAwAADgAAAAAAAAAAAAAAAAAuAgAAZHJzL2Uyb0RvYy54bWxQSwECLQAUAAYACAAA ACEAfM0K+t8AAAAJAQAADwAAAAAAAAAAAAAAAAA0BAAAZHJzL2Rvd25yZXYueG1sUEsFBgAAAAAE AAQA8wAAAEAFAAAAAA== " strokecolor="windowText">
            <v:stroke endarrow="open"/>
          </v:shape>
        </w:pict>
      </w:r>
    </w:p>
    <w:p w14:paraId="1116BDC8" w14:textId="77777777" w:rsidR="007D6E92" w:rsidRPr="007D6E92" w:rsidRDefault="007D6E92" w:rsidP="00806242">
      <w:pPr>
        <w:spacing w:line="240" w:lineRule="auto"/>
        <w:rPr>
          <w:rFonts w:cs="Times New Roman"/>
          <w:szCs w:val="24"/>
        </w:rPr>
      </w:pPr>
      <w:r w:rsidRPr="007D6E92">
        <w:rPr>
          <w:rFonts w:cs="Times New Roman"/>
          <w:noProof/>
          <w:szCs w:val="24"/>
        </w:rPr>
        <w:pict w14:anchorId="28D068CF">
          <v:shapetype id="_x0000_t202" coordsize="21600,21600" o:spt="202" path="m,l,21600r21600,l21600,xe">
            <v:stroke joinstyle="miter"/>
            <v:path gradientshapeok="t" o:connecttype="rect"/>
          </v:shapetype>
          <v:shape id="Text Box 27" o:spid="_x0000_s1070" type="#_x0000_t202" style="position:absolute;margin-left:-28.7pt;margin-top:9.4pt;width:67.5pt;height:24pt;z-index:251692032;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YhH4MgIAAGcEAAAOAAAAZHJzL2Uyb0RvYy54bWysVF1v2jAUfZ+0/2D5fQQobVlEqFgrpklV WwmmPhvHIZESX882JOzX79gByro9TXsx9yv345x7md11Tc32yrqKdMZHgyFnSkvKK73N+Pf18tOU M+eFzkVNWmX8oBy/m3/8MGtNqsZUUp0ry5BEu7Q1GS+9N2mSOFmqRrgBGaXhLMg2wkO12yS3okX2 pk7Gw+FN0pLNjSWpnIP1oXfyecxfFEr656JwyrM64+jNx9fGdxPeZD4T6dYKU1by2Ib4hy4aUWkU Pad6EF6wna3+SNVU0pKjwg8kNQkVRSVVnAHTjIbvplmVwqg4C8Bx5gyT+39p5dP+xbIqz/j4ljMt GnC0Vp1nX6hjMAGf1rgUYSuDQN/BDp5PdgdjGLsrbBN+MRCDH0gfzuiGbBLG6fXt+BoeCdfVcDId RvSTt4+Ndf6rooYFIeMW5EVMxf7ReTSC0FNIqKVpWdV1JLDWrM34zRXS/+bBF7UOFhVX4ZgmDNQ3 HiTfbboIwHmoDeUHzGqp3xZn5LJCR4/C+RdhsR4YAivvn/EUNaEyHSXOSrI//2YP8WANXs5arFvG 3Y+dsIqz+psGn59Hk0nYz6hMgBQUe+nZXHr0rrknbPQIx2VkFEO8r09iYal5xWUsQlW4hJaonXF/ Eu99fwS4LKkWixiEjTTCP+qVkSF1wC3gve5ehTVHUjzYfKLTYor0HTd9bM/BYuepqCJxAeceVbAY FGxz5PN4eeFcLvUY9fb/MP8FAAD//wMAUEsDBBQABgAIAAAAIQBLO2M34AAAAAgBAAAPAAAAZHJz L2Rvd25yZXYueG1sTI9BS8NAEIXvgv9hmYK3dtNikxCzKSVQBNFDay/eNtlpEszOxuy2jf56x5M9 Du/jzffyzWR7ccHRd44ULBcRCKTamY4aBcf33TwF4YMmo3tHqOAbPWyK+7tcZ8ZdaY+XQ2gEl5DP tII2hCGT0tctWu0XbkDi7ORGqwOfYyPNqK9cbnu5iqJYWt0Rf2j1gGWL9efhbBW8lLs3va9WNv3p y+fX03b4On6slXqYTdsnEAGn8A/Dnz6rQ8FOlTuT8aJXMF8nj4xykPIEBpIkBlEpiOMUZJHL2wHF LwAAAP//AwBQSwECLQAUAAYACAAAACEAtoM4kv4AAADhAQAAEwAAAAAAAAAAAAAAAAAAAAAAW0Nv bnRlbnRfVHlwZXNdLnhtbFBLAQItABQABgAIAAAAIQA4/SH/1gAAAJQBAAALAAAAAAAAAAAAAAAA AC8BAABfcmVscy8ucmVsc1BLAQItABQABgAIAAAAIQACYhH4MgIAAGcEAAAOAAAAAAAAAAAAAAAA AC4CAABkcnMvZTJvRG9jLnhtbFBLAQItABQABgAIAAAAIQBLO2M34AAAAAgBAAAPAAAAAAAAAAAA AAAAAIwEAABkcnMvZG93bnJldi54bWxQSwUGAAAAAAQABADzAAAAmQUAAAAA " filled="f" stroked="f" strokeweight=".5pt">
            <v:textbox>
              <w:txbxContent>
                <w:p w14:paraId="3F01D75A" w14:textId="77777777" w:rsidR="007D6E92" w:rsidRPr="0029552E" w:rsidRDefault="007D6E92" w:rsidP="00806242">
                  <w:pPr>
                    <w:pStyle w:val="NoSpacing"/>
                    <w:rPr>
                      <w:rFonts w:ascii="Times New Roman" w:hAnsi="Times New Roman"/>
                      <w:sz w:val="24"/>
                      <w:szCs w:val="24"/>
                    </w:rPr>
                  </w:pPr>
                  <w:r w:rsidRPr="0029552E">
                    <w:rPr>
                      <w:rFonts w:ascii="Times New Roman" w:hAnsi="Times New Roman"/>
                      <w:sz w:val="24"/>
                      <w:szCs w:val="24"/>
                    </w:rPr>
                    <w:t>h</w:t>
                  </w:r>
                  <w:r>
                    <w:rPr>
                      <w:rFonts w:ascii="Times New Roman" w:hAnsi="Times New Roman"/>
                      <w:sz w:val="24"/>
                      <w:szCs w:val="24"/>
                    </w:rPr>
                    <w:t xml:space="preserve"> = 3,2</w:t>
                  </w:r>
                  <w:r w:rsidRPr="0029552E">
                    <w:rPr>
                      <w:rFonts w:ascii="Times New Roman" w:hAnsi="Times New Roman"/>
                      <w:sz w:val="24"/>
                      <w:szCs w:val="24"/>
                    </w:rPr>
                    <w:t xml:space="preserve"> m</w:t>
                  </w:r>
                </w:p>
              </w:txbxContent>
            </v:textbox>
          </v:shape>
        </w:pict>
      </w:r>
    </w:p>
    <w:p w14:paraId="307B4FD0" w14:textId="77777777" w:rsidR="007D6E92" w:rsidRPr="007D6E92" w:rsidRDefault="007D6E92" w:rsidP="00806242">
      <w:pPr>
        <w:spacing w:line="240" w:lineRule="auto"/>
        <w:rPr>
          <w:rFonts w:cs="Times New Roman"/>
          <w:szCs w:val="24"/>
        </w:rPr>
      </w:pPr>
    </w:p>
    <w:p w14:paraId="05B1B436" w14:textId="77777777" w:rsidR="007D6E92" w:rsidRPr="007D6E92" w:rsidRDefault="007D6E92" w:rsidP="00806242">
      <w:pPr>
        <w:spacing w:line="240" w:lineRule="auto"/>
        <w:rPr>
          <w:rFonts w:cs="Times New Roman"/>
          <w:szCs w:val="24"/>
        </w:rPr>
      </w:pPr>
      <w:r w:rsidRPr="007D6E92">
        <w:rPr>
          <w:rFonts w:cs="Times New Roman"/>
          <w:noProof/>
          <w:szCs w:val="24"/>
        </w:rPr>
        <w:pict w14:anchorId="5E518C83">
          <v:line id="Straight Connector 24" o:spid="_x0000_s1062" style="position:absolute;flip:y;z-index:251683840;visibility:visible;mso-height-relative:margin" from="194.8pt,5.8pt" to="194.8pt,8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HDPfzAEAAH0DAAAOAAAAZHJzL2Uyb0RvYy54bWysU02P0zAQvSPxHyzfabrVLtCo6R5aLRcE lXbhPuvYiSV/acY07b9n7ITVAjdEDpZnxvM87/lld3/xTpw1ko2hkzertRQ6qNjbMHTy29PDu49S UIbQg4tBd/KqSd7v377ZTanVmzhG12sUDBKonVInx5xT2zSkRu2BVjHpwEUT0UPmEIemR5gY3btm s16/b6aIfcKoNBFnj3NR7iu+MVrlr8aQzsJ1kmfLdcW6Ppe12e+gHRDSaNUyBvzDFB5s4EtfoI6Q QfxA+xeUtwojRZNXKvomGmOVrhyYzc36DzaPIyRdubA4lF5kov8Hq76cTyhs38nNrRQBPL/RY0aw w5jFIYbACkYUXGSlpkQtNxzCCZeI0gkL7YtBL4yz6TuboArB1MSl6nx90VlfslBzUnF2e7vZfrgr wM2MUJASUv6koxdl00lnQ1EAWjh/pjwf/XWkpEN8sM5xHloXxMS3b9d3/NAK2EzGQeatT0yPwiAF uIFdqjJWSIrO9qW9dNOVDg7FGdgo7K8+Tk88rhQOKHOBOdRvmfa31jLPEWicm2tpOeZCgdbVh8v4 RcNZtbJ7jv21itmUiN+4arH4sZjodcz713/N/icAAAD//wMAUEsDBBQABgAIAAAAIQBOYe2W3gAA AAoBAAAPAAAAZHJzL2Rvd25yZXYueG1sTI/RSsNAEEXfBf9hGcE3u0lrQ43ZlCIIQkGw7Qdss9Mk 7e7skt220a93xAd9Gubey50z1XJ0VlxwiL0nBfkkA4HUeNNTq2C3fX1YgIhJk9HWEyr4xAjL+vam 0qXxV/rAyya1gksollpBl1IopYxNh07HiQ9I7B384HTidWilGfSVy52V0ywrpNM98YVOB3zpsDlt zk7B4X1t519v27UbZ48YVtP5Lh2DUvd34+oZRMIx/YXhB5/RoWamvT+TicIqmC2eCo6ykfPkwK+w Z6HIcpB1Jf+/UH8DAAD//wMAUEsBAi0AFAAGAAgAAAAhALaDOJL+AAAA4QEAABMAAAAAAAAAAAAA AAAAAAAAAFtDb250ZW50X1R5cGVzXS54bWxQSwECLQAUAAYACAAAACEAOP0h/9YAAACUAQAACwAA AAAAAAAAAAAAAAAvAQAAX3JlbHMvLnJlbHNQSwECLQAUAAYACAAAACEAnRwz38wBAAB9AwAADgAA AAAAAAAAAAAAAAAuAgAAZHJzL2Uyb0RvYy54bWxQSwECLQAUAAYACAAAACEATmHtlt4AAAAKAQAA DwAAAAAAAAAAAAAAAAAmBAAAZHJzL2Rvd25yZXYueG1sUEsFBgAAAAAEAAQA8wAAADEFAAAAAA== " strokecolor="windowText" strokeweight="1.5pt"/>
        </w:pict>
      </w:r>
      <w:r w:rsidRPr="007D6E92">
        <w:rPr>
          <w:rFonts w:cs="Times New Roman"/>
          <w:noProof/>
          <w:szCs w:val="24"/>
        </w:rPr>
        <w:pict w14:anchorId="79886A15">
          <v:shape id="Text Box 29" o:spid="_x0000_s1064" type="#_x0000_t202" style="position:absolute;margin-left:190.3pt;margin-top:5.95pt;width:87.75pt;height:39.75pt;z-index:251685888;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hbgNQIAAGgEAAAOAAAAZHJzL2Uyb0RvYy54bWysVFFv2yAQfp+0/4B4X+xkSddacaqsVaZJ UVspmfpMMMSWgGNAYme/fgeO06jb07QXfNwdH9z33Xl+32lFjsL5BkxJx6OcEmE4VI3Zl/THdvXp lhIfmKmYAiNKehKe3i8+fpi3thATqEFVwhEEMb5obUnrEGyRZZ7XQjM/AisMBiU4zQJu3T6rHGsR Xatskuc3WQuusg648B69j32QLhK+lIKHZym9CESVFN8W0urSuotrtpizYu+YrRt+fgb7h1do1hi8 9AL1yAIjB9f8AaUb7sCDDCMOOgMpGy5SDVjNOH9XzaZmVqRakBxvLzT5/wfLn44vjjRVSSd3lBim UaOt6AL5Ch1BF/LTWl9g2sZiYujQjzoPfo/OWHYnnY5fLIhgHJk+XdiNaDweGo+n08mMEo6xWT69 RRvhs7fT1vnwTYAm0SipQ/USqey49qFPHVLiZQZWjVJJQWVIW9Kbz7M8HbhEEFyZmCtSL5xhYkX9 y6MVul3XMzBUtYPqhMU66NvFW75q8EVr5sMLc9gfWB/2fHjGRSrAm+FsUVKD+/U3f8xH2TBKSYv9 VlL/88CcoER9NyjoHZITGzRtprMvE9y468juOmIO+gGwpcc4XZYnM+YHNZjSgX7F0VjGWzHEDMe7 SxoG8yH0U4CjxcVymZKwJS0La7OxPEJH3iLf2+6VOXsWJaCcTzB0JiveadPn9uosDwFkk4SLPPes ouBxg+2cpD+PXpyX633KevtBLH4DAAD//wMAUEsDBBQABgAIAAAAIQAqQyDT4AAAAAkBAAAPAAAA ZHJzL2Rvd25yZXYueG1sTI9BT4NAEIXvJv6HzZh4swtVCEWWpiFpTIweWnvxNrBTILK7yG5b9Nc7 nvQ4eV/e+6ZYz2YQZ5p876yCeBGBINs43dtWweFte5eB8AGtxsFZUvBFHtbl9VWBuXYXu6PzPrSC S6zPUUEXwphL6ZuODPqFG8lydnSTwcDn1Eo94YXLzSCXUZRKg73lhQ5HqjpqPvYno+C52r7irl6a 7Huonl6Om/Hz8J4odXszbx5BBJrDHwy/+qwOJTvV7mS1F4OC+yxKGeUgXoFgIEnSGEStYBU/gCwL +f+D8gcAAP//AwBQSwECLQAUAAYACAAAACEAtoM4kv4AAADhAQAAEwAAAAAAAAAAAAAAAAAAAAAA W0NvbnRlbnRfVHlwZXNdLnhtbFBLAQItABQABgAIAAAAIQA4/SH/1gAAAJQBAAALAAAAAAAAAAAA AAAAAC8BAABfcmVscy8ucmVsc1BLAQItABQABgAIAAAAIQAu/hbgNQIAAGgEAAAOAAAAAAAAAAAA AAAAAC4CAABkcnMvZTJvRG9jLnhtbFBLAQItABQABgAIAAAAIQAqQyDT4AAAAAkBAAAPAAAAAAAA AAAAAAAAAI8EAABkcnMvZG93bnJldi54bWxQSwUGAAAAAAQABADzAAAAnAUAAAAA " filled="f" stroked="f" strokeweight=".5pt">
            <v:textbox>
              <w:txbxContent>
                <w:p w14:paraId="182237C6" w14:textId="77777777" w:rsidR="007D6E92" w:rsidRPr="00435A15" w:rsidRDefault="007D6E92" w:rsidP="00806242">
                  <w:pPr>
                    <w:jc w:val="center"/>
                    <w:rPr>
                      <w:szCs w:val="24"/>
                    </w:rPr>
                  </w:pPr>
                  <w:r>
                    <w:rPr>
                      <w:szCs w:val="24"/>
                    </w:rPr>
                    <w:t xml:space="preserve">Chiều cao lưới 2,2 </w:t>
                  </w:r>
                  <w:r w:rsidRPr="00435A15">
                    <w:rPr>
                      <w:szCs w:val="24"/>
                    </w:rPr>
                    <w:t>m</w:t>
                  </w:r>
                </w:p>
              </w:txbxContent>
            </v:textbox>
          </v:shape>
        </w:pict>
      </w:r>
    </w:p>
    <w:p w14:paraId="0D5B2056" w14:textId="77777777" w:rsidR="007D6E92" w:rsidRPr="007D6E92" w:rsidRDefault="007D6E92" w:rsidP="00806242">
      <w:pPr>
        <w:spacing w:line="240" w:lineRule="auto"/>
        <w:rPr>
          <w:rFonts w:cs="Times New Roman"/>
          <w:szCs w:val="24"/>
        </w:rPr>
      </w:pPr>
    </w:p>
    <w:p w14:paraId="7BF436DD" w14:textId="77777777" w:rsidR="007D6E92" w:rsidRPr="007D6E92" w:rsidRDefault="007D6E92" w:rsidP="00806242">
      <w:pPr>
        <w:spacing w:line="240" w:lineRule="auto"/>
        <w:rPr>
          <w:rFonts w:cs="Times New Roman"/>
          <w:szCs w:val="24"/>
        </w:rPr>
      </w:pPr>
    </w:p>
    <w:p w14:paraId="62E9C241" w14:textId="77777777" w:rsidR="007D6E92" w:rsidRPr="007D6E92" w:rsidRDefault="007D6E92" w:rsidP="00806242">
      <w:pPr>
        <w:spacing w:line="240" w:lineRule="auto"/>
        <w:rPr>
          <w:rFonts w:cs="Times New Roman"/>
          <w:szCs w:val="24"/>
        </w:rPr>
      </w:pPr>
    </w:p>
    <w:p w14:paraId="3CCE2F20" w14:textId="77777777" w:rsidR="007D6E92" w:rsidRPr="007D6E92" w:rsidRDefault="007D6E92" w:rsidP="00806242">
      <w:pPr>
        <w:spacing w:line="240" w:lineRule="auto"/>
        <w:rPr>
          <w:rFonts w:cs="Times New Roman"/>
          <w:szCs w:val="24"/>
        </w:rPr>
      </w:pPr>
    </w:p>
    <w:p w14:paraId="4CF2AD99" w14:textId="77777777" w:rsidR="007D6E92" w:rsidRPr="007D6E92" w:rsidRDefault="007D6E92" w:rsidP="00806242">
      <w:pPr>
        <w:spacing w:line="240" w:lineRule="auto"/>
        <w:rPr>
          <w:rFonts w:cs="Times New Roman"/>
          <w:szCs w:val="24"/>
        </w:rPr>
      </w:pPr>
      <w:r w:rsidRPr="007D6E92">
        <w:rPr>
          <w:rFonts w:cs="Times New Roman"/>
          <w:noProof/>
          <w:szCs w:val="24"/>
        </w:rPr>
        <w:pict w14:anchorId="015AA86F">
          <v:shape id="Text Box 26" o:spid="_x0000_s1063" type="#_x0000_t202" style="position:absolute;margin-left:142.3pt;margin-top:12.25pt;width:118.5pt;height:24pt;z-index:251684864;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C/mQNQIAAGgEAAAOAAAAZHJzL2Uyb0RvYy54bWysVMtu2zAQvBfoPxC815KfTQzLgZvARYEg CWAXOdMUZQuQuCxJW3K/vkPKdty0p6IXal9c7s7sanbX1hU7KOtK0hnv91LOlJaUl3qb8e/r5acb zpwXOhcVaZXxo3L8bv7xw6wxUzWgHVW5sgxJtJs2JuM77800SZzcqVq4Hhml4SzI1sJDtdskt6JB 9rpKBmk6SRqyubEklXOwPnROPo/5i0JJ/1wUTnlWZRy1+XjaeG7CmcxnYrq1wuxKeSpD/EMVtSg1 Hr2kehBesL0t/0hVl9KSo8L3JNUJFUUpVewB3fTTd92sdsKo2AvAceYCk/t/aeXT4cWyMs/4YMKZ FjU4WqvWsy/UMpiAT2PcFGErg0Dfwg6ez3YHY2i7LWwdvmiIwQ+kjxd0QzYZLo3T0e0YLgnfMB3d pBH+5O22sc5/VVSzIGTcgr0Iqjg8Oo9KEHoOCY9pWpZVFRmsNGsyPhki/W8e3Kh0sKg4C6c0oaOu 8iD5dtNGBIbnrjaUH9GspW5cnJHLEhU9CudfhMV8oAnMvH/GUVSEl+kkcbYj+/Nv9hAP2uDlrMG8 Zdz92AurOKu+aRB62x+NwoBGZTT+PIBirz2ba4/e1/eEke5ju4yMYoj31VksLNWvWI1FeBUuoSXe zrg/i/e+2wKsllSLRQzCSBrhH/XKyJA64BbwXrevwpoTKR50PtF5MsX0HTddbMfBYu+pKCNxAecO VbAYFIxz5PO0emFfrvUY9faDmP8CAAD//wMAUEsDBBQABgAIAAAAIQCINhc94AAAAAkBAAAPAAAA ZHJzL2Rvd25yZXYueG1sTI9NT8JAEIbvJv6HzZB4ky0bik3tlpAmxMToAeTibdsd2ob9qN0Fqr/e 8SS3+XjyzjPFerKGXXAMvXcSFvMEGLrG6961Eg4f28cMWIjKaWW8QwnfGGBd3t8VKtf+6nZ42ceW UYgLuZLQxTjknIemQ6vC3A/oaHf0o1WR2rHlelRXCreGiyRZcat6Rxc6NWDVYXPan62E12r7rna1 sNmPqV7ejpvh6/CZSvkwmzbPwCJO8R+GP31Sh5Kcan92OjAjQWTLFaFULFNgBKRiQYNawpNIgZcF v/2g/AUAAP//AwBQSwECLQAUAAYACAAAACEAtoM4kv4AAADhAQAAEwAAAAAAAAAAAAAAAAAAAAAA W0NvbnRlbnRfVHlwZXNdLnhtbFBLAQItABQABgAIAAAAIQA4/SH/1gAAAJQBAAALAAAAAAAAAAAA AAAAAC8BAABfcmVscy8ucmVsc1BLAQItABQABgAIAAAAIQClC/mQNQIAAGgEAAAOAAAAAAAAAAAA AAAAAC4CAABkcnMvZTJvRG9jLnhtbFBLAQItABQABgAIAAAAIQCINhc94AAAAAkBAAAPAAAAAAAA AAAAAAAAAI8EAABkcnMvZG93bnJldi54bWxQSwUGAAAAAAQABADzAAAAnAUAAAAA " filled="f" stroked="f" strokeweight=".5pt">
            <v:textbox>
              <w:txbxContent>
                <w:p w14:paraId="0446801C" w14:textId="77777777" w:rsidR="007D6E92" w:rsidRPr="00421D63" w:rsidRDefault="007D6E92" w:rsidP="00806242">
                  <w:pPr>
                    <w:rPr>
                      <w:szCs w:val="24"/>
                    </w:rPr>
                  </w:pPr>
                  <w:r w:rsidRPr="00421D63">
                    <w:rPr>
                      <w:szCs w:val="24"/>
                    </w:rPr>
                    <w:t>Chiề</w:t>
                  </w:r>
                  <w:r>
                    <w:rPr>
                      <w:szCs w:val="24"/>
                    </w:rPr>
                    <w:t xml:space="preserve">u dài sân 16 </w:t>
                  </w:r>
                  <w:r w:rsidRPr="00421D63">
                    <w:rPr>
                      <w:szCs w:val="24"/>
                    </w:rPr>
                    <w:t>m</w:t>
                  </w:r>
                </w:p>
              </w:txbxContent>
            </v:textbox>
          </v:shape>
        </w:pict>
      </w:r>
      <w:r w:rsidRPr="007D6E92">
        <w:rPr>
          <w:rFonts w:cs="Times New Roman"/>
          <w:noProof/>
          <w:szCs w:val="24"/>
        </w:rPr>
        <w:pict w14:anchorId="0DFC6718">
          <v:line id="Straight Connector 23" o:spid="_x0000_s1061" style="position:absolute;z-index:251682816;visibility:visible;mso-width-relative:margin" from="-26.45pt,11.95pt" to="419.05pt,1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etwQxgEAAHQDAAAOAAAAZHJzL2Uyb0RvYy54bWysU01v2zAMvQ/YfxB0X+ykSBcYcXpI0F2G LUC7H8DKsi1AXyC1OPn3oxQ367rbMB9kUhSf+B6p7cPZWXHSSCb4Vi4XtRTaq9AZP7Tyx/Pjp40U lMB3YIPXrbxokg+7jx+2U2z0KozBdhoFg3hqptjKMaXYVBWpUTugRYjac7AP6CCxi0PVIUyM7my1 quv7agrYRQxKE/Hu4RqUu4Lf91ql731POgnbSq4tlRXL+pLXareFZkCIo1FzGfAPVTgwni+9QR0g gfiJ5i8oZxQGCn1aqOCq0PdG6cKB2Szrd2yeRoi6cGFxKN5kov8Hq76djihM18rVnRQeHPfoKSGY YUxiH7xnBQMKDrJSU6SGE/b+iLNH8YiZ9rlHl/9MSJyLupebuvqchOLN9f3682bNTVCvsep3YkRK X3RwIhuttMZn4tDA6SslvoyPvh7J2z48GmtL86wXUyvvNss6QwPPUG8hsekisyI/SAF24OFUCQsk BWu6nJ6B6EJ7i+IEPB88Vl2YnrleKSxQ4gCTKF9mzyX8kZrrOQCN1+QSmo9Zn6F1Gb+5/CzdVaxs vYTuUjSsssetLejzGObZeeuz/fax7H4BAAD//wMAUEsDBBQABgAIAAAAIQDLP6yk3QAAAAkBAAAP AAAAZHJzL2Rvd25yZXYueG1sTI9NT8MwDIbvSPyHyEjctnSdmEppOvEhuFOKELe08dKKxqmabO3+ PUYc4GTZfvT6cbFf3CBOOIXek4LNOgGB1HrTk1VQvz2vMhAhajJ68IQKzhhgX15eFDo3fqZXPFXR Cg6hkGsFXYxjLmVoO3Q6rP2IxLuDn5yO3E5WmknPHO4GmSbJTjrdE1/o9IiPHbZf1dEpeJnfD+fl 4+EzNDHdVfapTmxdK3V9tdzfgYi4xD8YfvRZHUp2avyRTBCDgtVNesuognTLlYFsm21ANL8DWRby /wflNwAAAP//AwBQSwECLQAUAAYACAAAACEAtoM4kv4AAADhAQAAEwAAAAAAAAAAAAAAAAAAAAAA W0NvbnRlbnRfVHlwZXNdLnhtbFBLAQItABQABgAIAAAAIQA4/SH/1gAAAJQBAAALAAAAAAAAAAAA AAAAAC8BAABfcmVscy8ucmVsc1BLAQItABQABgAIAAAAIQCuetwQxgEAAHQDAAAOAAAAAAAAAAAA AAAAAC4CAABkcnMvZTJvRG9jLnhtbFBLAQItABQABgAIAAAAIQDLP6yk3QAAAAkBAAAPAAAAAAAA AAAAAAAAACAEAABkcnMvZG93bnJldi54bWxQSwUGAAAAAAQABADzAAAAKgUAAAAA " strokecolor="windowText" strokeweight="3pt"/>
        </w:pict>
      </w:r>
    </w:p>
    <w:p w14:paraId="14FAB1A8" w14:textId="77777777" w:rsidR="007D6E92" w:rsidRPr="007D6E92" w:rsidRDefault="007D6E92" w:rsidP="00806242">
      <w:pPr>
        <w:spacing w:line="240" w:lineRule="auto"/>
        <w:rPr>
          <w:rFonts w:cs="Times New Roman"/>
          <w:szCs w:val="24"/>
        </w:rPr>
      </w:pPr>
    </w:p>
    <w:p w14:paraId="707E4329" w14:textId="77777777" w:rsidR="007D6E92" w:rsidRPr="007D6E92" w:rsidRDefault="007D6E92" w:rsidP="00806242">
      <w:pPr>
        <w:spacing w:line="240" w:lineRule="auto"/>
        <w:rPr>
          <w:rFonts w:cs="Times New Roman"/>
          <w:szCs w:val="24"/>
        </w:rPr>
      </w:pPr>
    </w:p>
    <w:p w14:paraId="36E36086" w14:textId="77777777" w:rsidR="007D6E92" w:rsidRPr="007D6E92" w:rsidRDefault="007D6E92" w:rsidP="007D6E92">
      <w:pPr>
        <w:numPr>
          <w:ilvl w:val="0"/>
          <w:numId w:val="12"/>
        </w:numPr>
        <w:spacing w:after="200" w:line="240" w:lineRule="auto"/>
        <w:rPr>
          <w:rFonts w:cs="Times New Roman"/>
          <w:szCs w:val="24"/>
        </w:rPr>
      </w:pPr>
      <w:r w:rsidRPr="007D6E92">
        <w:rPr>
          <w:rFonts w:cs="Times New Roman"/>
          <w:szCs w:val="24"/>
        </w:rPr>
        <w:t>Chuyển động của quả bóng sau khi phát là chuyển động ném ngang.</w:t>
      </w:r>
      <w:r w:rsidRPr="007D6E92">
        <w:rPr>
          <w:rFonts w:cs="Times New Roman"/>
          <w:szCs w:val="24"/>
        </w:rPr>
        <w:tab/>
      </w:r>
      <w:r w:rsidRPr="007D6E92">
        <w:rPr>
          <w:rFonts w:cs="Times New Roman"/>
          <w:szCs w:val="24"/>
        </w:rPr>
        <w:tab/>
        <w:t>Đ</w:t>
      </w:r>
    </w:p>
    <w:p w14:paraId="4BFACC6C" w14:textId="77777777" w:rsidR="007D6E92" w:rsidRPr="007D6E92" w:rsidRDefault="007D6E92" w:rsidP="007D6E92">
      <w:pPr>
        <w:numPr>
          <w:ilvl w:val="0"/>
          <w:numId w:val="12"/>
        </w:numPr>
        <w:spacing w:after="200" w:line="240" w:lineRule="auto"/>
        <w:rPr>
          <w:rFonts w:cs="Times New Roman"/>
          <w:szCs w:val="24"/>
        </w:rPr>
      </w:pPr>
      <w:r w:rsidRPr="007D6E92">
        <w:rPr>
          <w:rFonts w:cs="Times New Roman"/>
          <w:szCs w:val="24"/>
        </w:rPr>
        <w:t>Theo phương thẳng đứng chuyển động của quả bóng là chuyển động thẳng đều.</w:t>
      </w:r>
      <w:r w:rsidRPr="007D6E92">
        <w:rPr>
          <w:rFonts w:cs="Times New Roman"/>
          <w:szCs w:val="24"/>
        </w:rPr>
        <w:tab/>
        <w:t>S</w:t>
      </w:r>
    </w:p>
    <w:p w14:paraId="6F81199B" w14:textId="77777777" w:rsidR="007D6E92" w:rsidRPr="007D6E92" w:rsidRDefault="007D6E92" w:rsidP="007D6E92">
      <w:pPr>
        <w:numPr>
          <w:ilvl w:val="0"/>
          <w:numId w:val="12"/>
        </w:numPr>
        <w:spacing w:after="200" w:line="240" w:lineRule="auto"/>
        <w:rPr>
          <w:rFonts w:cs="Times New Roman"/>
          <w:szCs w:val="24"/>
        </w:rPr>
      </w:pPr>
      <w:r w:rsidRPr="007D6E92">
        <w:rPr>
          <w:rFonts w:cs="Times New Roman"/>
          <w:szCs w:val="24"/>
        </w:rPr>
        <w:t>Quỹ đạo chuyển động của quả bóng trước khi đến lưới là một nhánh của parabol.</w:t>
      </w:r>
      <w:r w:rsidRPr="007D6E92">
        <w:rPr>
          <w:rFonts w:cs="Times New Roman"/>
          <w:szCs w:val="24"/>
        </w:rPr>
        <w:tab/>
        <w:t>Đ</w:t>
      </w:r>
    </w:p>
    <w:p w14:paraId="46C04F5C" w14:textId="77777777" w:rsidR="007D6E92" w:rsidRPr="007D6E92" w:rsidRDefault="007D6E92" w:rsidP="007D6E92">
      <w:pPr>
        <w:numPr>
          <w:ilvl w:val="0"/>
          <w:numId w:val="12"/>
        </w:numPr>
        <w:spacing w:after="200" w:line="240" w:lineRule="auto"/>
        <w:rPr>
          <w:rFonts w:cs="Times New Roman"/>
          <w:szCs w:val="24"/>
        </w:rPr>
      </w:pPr>
      <w:r w:rsidRPr="007D6E92">
        <w:rPr>
          <w:rFonts w:cs="Times New Roman"/>
          <w:szCs w:val="24"/>
        </w:rPr>
        <w:t>Bạn Huynh đã phát bóng không qua lưới.</w:t>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t>S</w:t>
      </w:r>
    </w:p>
    <w:p w14:paraId="5AB16698" w14:textId="77777777" w:rsidR="007D6E92" w:rsidRPr="007D6E92" w:rsidRDefault="007D6E92" w:rsidP="00806242">
      <w:pPr>
        <w:spacing w:line="240" w:lineRule="auto"/>
        <w:rPr>
          <w:rFonts w:cs="Times New Roman"/>
          <w:szCs w:val="24"/>
        </w:rPr>
      </w:pPr>
      <w:r w:rsidRPr="00826A18">
        <w:rPr>
          <w:rFonts w:cs="Times New Roman"/>
          <w:b/>
          <w:color w:val="C00000"/>
          <w:szCs w:val="24"/>
        </w:rPr>
        <w:t>Câu 3.</w:t>
      </w:r>
      <w:r w:rsidRPr="007D6E92">
        <w:rPr>
          <w:rFonts w:cs="Times New Roman"/>
          <w:szCs w:val="24"/>
        </w:rPr>
        <w:t xml:space="preserve"> Các phát biểu ba định luật Newton về chuyển động. Những phát biểu nào </w:t>
      </w:r>
      <w:r w:rsidRPr="007D6E92">
        <w:rPr>
          <w:rFonts w:cs="Times New Roman"/>
          <w:b/>
          <w:i/>
          <w:szCs w:val="24"/>
        </w:rPr>
        <w:t>đúng</w:t>
      </w:r>
      <w:r w:rsidRPr="007D6E92">
        <w:rPr>
          <w:rFonts w:cs="Times New Roman"/>
          <w:szCs w:val="24"/>
        </w:rPr>
        <w:t xml:space="preserve"> hoặc </w:t>
      </w:r>
      <w:r w:rsidRPr="007D6E92">
        <w:rPr>
          <w:rFonts w:cs="Times New Roman"/>
          <w:b/>
          <w:i/>
          <w:szCs w:val="24"/>
        </w:rPr>
        <w:t>sai</w:t>
      </w:r>
      <w:r w:rsidRPr="007D6E92">
        <w:rPr>
          <w:rFonts w:cs="Times New Roman"/>
          <w:szCs w:val="24"/>
        </w:rPr>
        <w:t>.</w:t>
      </w:r>
    </w:p>
    <w:p w14:paraId="62B9BDD1" w14:textId="77777777" w:rsidR="007D6E92" w:rsidRPr="007D6E92" w:rsidRDefault="007D6E92" w:rsidP="007D6E92">
      <w:pPr>
        <w:numPr>
          <w:ilvl w:val="0"/>
          <w:numId w:val="10"/>
        </w:numPr>
        <w:spacing w:after="200" w:line="240" w:lineRule="auto"/>
        <w:rPr>
          <w:rFonts w:cs="Times New Roman"/>
          <w:szCs w:val="24"/>
        </w:rPr>
      </w:pPr>
      <w:r w:rsidRPr="007D6E92">
        <w:rPr>
          <w:rFonts w:cs="Times New Roman"/>
          <w:szCs w:val="24"/>
        </w:rPr>
        <w:t>Một vật không chịu tác dụng của lực nào thì vật đó chỉ đứng yên.</w:t>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t>S</w:t>
      </w:r>
    </w:p>
    <w:p w14:paraId="0AB3EAA6" w14:textId="77777777" w:rsidR="007D6E92" w:rsidRPr="007D6E92" w:rsidRDefault="007D6E92" w:rsidP="007D6E92">
      <w:pPr>
        <w:numPr>
          <w:ilvl w:val="0"/>
          <w:numId w:val="10"/>
        </w:numPr>
        <w:spacing w:after="200" w:line="240" w:lineRule="auto"/>
        <w:rPr>
          <w:rFonts w:cs="Times New Roman"/>
          <w:szCs w:val="24"/>
        </w:rPr>
      </w:pPr>
      <w:r w:rsidRPr="007D6E92">
        <w:rPr>
          <w:rFonts w:cs="Times New Roman"/>
          <w:szCs w:val="24"/>
        </w:rPr>
        <w:t>Độ lớn gia tốc của vật tỉ lệ thuận với độ lớn của lực tác dụng lên vật và với khối lượng của vật.</w:t>
      </w:r>
      <w:r w:rsidRPr="007D6E92">
        <w:rPr>
          <w:rFonts w:cs="Times New Roman"/>
          <w:szCs w:val="24"/>
        </w:rPr>
        <w:tab/>
        <w:t>S</w:t>
      </w:r>
    </w:p>
    <w:p w14:paraId="333D8F1D" w14:textId="77777777" w:rsidR="007D6E92" w:rsidRPr="007D6E92" w:rsidRDefault="007D6E92" w:rsidP="007D6E92">
      <w:pPr>
        <w:numPr>
          <w:ilvl w:val="0"/>
          <w:numId w:val="10"/>
        </w:numPr>
        <w:spacing w:after="200" w:line="240" w:lineRule="auto"/>
        <w:rPr>
          <w:rFonts w:cs="Times New Roman"/>
          <w:szCs w:val="24"/>
        </w:rPr>
      </w:pPr>
      <w:r w:rsidRPr="007D6E92">
        <w:rPr>
          <w:rFonts w:cs="Times New Roman"/>
          <w:szCs w:val="24"/>
        </w:rPr>
        <w:t>Lực và phản lực tác dụng vào hai vật khác nhau nên không thể triệt tiêu lẫn nhau.</w:t>
      </w:r>
      <w:r w:rsidRPr="007D6E92">
        <w:rPr>
          <w:rFonts w:cs="Times New Roman"/>
          <w:szCs w:val="24"/>
        </w:rPr>
        <w:tab/>
      </w:r>
      <w:r w:rsidRPr="007D6E92">
        <w:rPr>
          <w:rFonts w:cs="Times New Roman"/>
          <w:szCs w:val="24"/>
        </w:rPr>
        <w:tab/>
      </w:r>
      <w:r w:rsidRPr="007D6E92">
        <w:rPr>
          <w:rFonts w:cs="Times New Roman"/>
          <w:szCs w:val="24"/>
        </w:rPr>
        <w:tab/>
        <w:t>Đ</w:t>
      </w:r>
      <w:r w:rsidRPr="007D6E92">
        <w:rPr>
          <w:rFonts w:cs="Times New Roman"/>
          <w:szCs w:val="24"/>
        </w:rPr>
        <w:tab/>
      </w:r>
    </w:p>
    <w:p w14:paraId="5BA816D6" w14:textId="77777777" w:rsidR="007D6E92" w:rsidRPr="007D6E92" w:rsidRDefault="007D6E92" w:rsidP="007D6E92">
      <w:pPr>
        <w:numPr>
          <w:ilvl w:val="0"/>
          <w:numId w:val="10"/>
        </w:numPr>
        <w:spacing w:after="200" w:line="240" w:lineRule="auto"/>
        <w:rPr>
          <w:rFonts w:cs="Times New Roman"/>
          <w:szCs w:val="24"/>
        </w:rPr>
      </w:pPr>
      <w:r w:rsidRPr="007D6E92">
        <w:rPr>
          <w:rFonts w:cs="Times New Roman"/>
          <w:szCs w:val="24"/>
        </w:rPr>
        <w:t>Vật có khối lượng càng lớn thì mức quán tính càng lớn, càng khó thay đổi vận tốc.</w:t>
      </w:r>
      <w:r w:rsidRPr="007D6E92">
        <w:rPr>
          <w:rFonts w:cs="Times New Roman"/>
          <w:szCs w:val="24"/>
        </w:rPr>
        <w:tab/>
      </w:r>
      <w:r w:rsidRPr="007D6E92">
        <w:rPr>
          <w:rFonts w:cs="Times New Roman"/>
          <w:szCs w:val="24"/>
        </w:rPr>
        <w:tab/>
        <w:t>Đ</w:t>
      </w:r>
    </w:p>
    <w:p w14:paraId="5A80FEA2" w14:textId="77777777" w:rsidR="007D6E92" w:rsidRPr="007D6E92" w:rsidRDefault="007D6E92" w:rsidP="00806242">
      <w:pPr>
        <w:spacing w:line="240" w:lineRule="auto"/>
        <w:rPr>
          <w:rFonts w:cs="Times New Roman"/>
          <w:szCs w:val="24"/>
        </w:rPr>
      </w:pPr>
      <w:r w:rsidRPr="007D6E92">
        <w:rPr>
          <w:rFonts w:cs="Times New Roman"/>
          <w:noProof/>
          <w:szCs w:val="24"/>
        </w:rPr>
        <w:pict w14:anchorId="270BC31C">
          <v:shape id="Picture 8" o:spid="_x0000_s1069" type="#_x0000_t75" style="position:absolute;margin-left:148.5pt;margin-top:36.4pt;width:211.5pt;height:87pt;z-index:251691008;visibility:visible">
            <v:imagedata r:id="rId188" o:title=""/>
            <w10:wrap type="square"/>
          </v:shape>
        </w:pict>
      </w:r>
      <w:r w:rsidRPr="00826A18">
        <w:rPr>
          <w:rFonts w:cs="Times New Roman"/>
          <w:b/>
          <w:color w:val="C00000"/>
          <w:szCs w:val="24"/>
        </w:rPr>
        <w:t>Câu 4.</w:t>
      </w:r>
      <w:r w:rsidRPr="007D6E92">
        <w:rPr>
          <w:rFonts w:cs="Times New Roman"/>
          <w:szCs w:val="24"/>
        </w:rPr>
        <w:t xml:space="preserve"> Một thùng hàng đang đứng yên trên mặt phẳng nằm ngang thì được một bạn học sinh đẩy như hình. Lực đẩy </w:t>
      </w:r>
      <w:r w:rsidRPr="007D6E92">
        <w:rPr>
          <w:rFonts w:cs="Times New Roman"/>
          <w:position w:val="-4"/>
          <w:szCs w:val="24"/>
        </w:rPr>
        <w:object w:dxaOrig="260" w:dyaOrig="320" w14:anchorId="71F0CF90">
          <v:shape id="_x0000_i1108" type="#_x0000_t75" style="width:12.9pt;height:15.6pt" o:ole="">
            <v:imagedata r:id="rId189" o:title=""/>
          </v:shape>
          <o:OLEObject Type="Embed" ProgID="Equation.DSMT4" ShapeID="_x0000_i1108" DrawAspect="Content" ObjectID="_1823258630" r:id="rId190"/>
        </w:object>
      </w:r>
      <w:r w:rsidRPr="007D6E92">
        <w:rPr>
          <w:rFonts w:cs="Times New Roman"/>
          <w:szCs w:val="24"/>
        </w:rPr>
        <w:t xml:space="preserve"> có độ lớn F = 12 N thì thùng hàng thu được gia tốc a = 0,2 m/s</w:t>
      </w:r>
      <w:r w:rsidRPr="007D6E92">
        <w:rPr>
          <w:rFonts w:cs="Times New Roman"/>
          <w:szCs w:val="24"/>
          <w:vertAlign w:val="superscript"/>
        </w:rPr>
        <w:t>2</w:t>
      </w:r>
      <w:r w:rsidRPr="007D6E92">
        <w:rPr>
          <w:rFonts w:cs="Times New Roman"/>
          <w:szCs w:val="24"/>
        </w:rPr>
        <w:t>. Bỏ qua mọi lực cản tác dụng lên thùng hàng.</w:t>
      </w:r>
    </w:p>
    <w:p w14:paraId="21B58676" w14:textId="77777777" w:rsidR="007D6E92" w:rsidRPr="007D6E92" w:rsidRDefault="007D6E92" w:rsidP="00806242">
      <w:pPr>
        <w:spacing w:line="240" w:lineRule="auto"/>
        <w:rPr>
          <w:rFonts w:cs="Times New Roman"/>
          <w:szCs w:val="24"/>
        </w:rPr>
      </w:pPr>
    </w:p>
    <w:p w14:paraId="4BF42F23" w14:textId="77777777" w:rsidR="007D6E92" w:rsidRPr="007D6E92" w:rsidRDefault="007D6E92" w:rsidP="00806242">
      <w:pPr>
        <w:spacing w:line="240" w:lineRule="auto"/>
        <w:rPr>
          <w:rFonts w:cs="Times New Roman"/>
          <w:szCs w:val="24"/>
        </w:rPr>
      </w:pPr>
    </w:p>
    <w:p w14:paraId="71C13C7C" w14:textId="77777777" w:rsidR="007D6E92" w:rsidRPr="007D6E92" w:rsidRDefault="007D6E92" w:rsidP="00806242">
      <w:pPr>
        <w:spacing w:line="240" w:lineRule="auto"/>
        <w:rPr>
          <w:rFonts w:cs="Times New Roman"/>
          <w:szCs w:val="24"/>
        </w:rPr>
      </w:pPr>
    </w:p>
    <w:p w14:paraId="1D3A5B08" w14:textId="77777777" w:rsidR="007D6E92" w:rsidRPr="007D6E92" w:rsidRDefault="007D6E92" w:rsidP="00806242">
      <w:pPr>
        <w:spacing w:line="240" w:lineRule="auto"/>
        <w:rPr>
          <w:rFonts w:cs="Times New Roman"/>
          <w:szCs w:val="24"/>
        </w:rPr>
      </w:pPr>
    </w:p>
    <w:p w14:paraId="62C310A7" w14:textId="77777777" w:rsidR="007D6E92" w:rsidRPr="007D6E92" w:rsidRDefault="007D6E92" w:rsidP="00806242">
      <w:pPr>
        <w:spacing w:line="240" w:lineRule="auto"/>
        <w:rPr>
          <w:rFonts w:cs="Times New Roman"/>
          <w:szCs w:val="24"/>
        </w:rPr>
      </w:pPr>
    </w:p>
    <w:p w14:paraId="7062D332" w14:textId="77777777" w:rsidR="007D6E92" w:rsidRPr="007D6E92" w:rsidRDefault="007D6E92" w:rsidP="00806242">
      <w:pPr>
        <w:spacing w:line="240" w:lineRule="auto"/>
        <w:rPr>
          <w:rFonts w:cs="Times New Roman"/>
          <w:szCs w:val="24"/>
        </w:rPr>
      </w:pPr>
    </w:p>
    <w:p w14:paraId="1A4D2106" w14:textId="77777777" w:rsidR="007D6E92" w:rsidRPr="007D6E92" w:rsidRDefault="007D6E92" w:rsidP="007D6E92">
      <w:pPr>
        <w:numPr>
          <w:ilvl w:val="0"/>
          <w:numId w:val="11"/>
        </w:numPr>
        <w:spacing w:after="200" w:line="240" w:lineRule="auto"/>
        <w:rPr>
          <w:rFonts w:cs="Times New Roman"/>
          <w:szCs w:val="24"/>
        </w:rPr>
      </w:pPr>
      <w:r w:rsidRPr="007D6E92">
        <w:rPr>
          <w:rFonts w:cs="Times New Roman"/>
          <w:szCs w:val="24"/>
        </w:rPr>
        <w:t xml:space="preserve">Véctơ gia tốc </w:t>
      </w:r>
      <w:r w:rsidRPr="007D6E92">
        <w:rPr>
          <w:rFonts w:cs="Times New Roman"/>
          <w:position w:val="-6"/>
          <w:szCs w:val="24"/>
        </w:rPr>
        <w:object w:dxaOrig="200" w:dyaOrig="340" w14:anchorId="3E57C4D1">
          <v:shape id="_x0000_i1109" type="#_x0000_t75" style="width:9.65pt;height:17.2pt" o:ole="">
            <v:imagedata r:id="rId191" o:title=""/>
          </v:shape>
          <o:OLEObject Type="Embed" ProgID="Equation.DSMT4" ShapeID="_x0000_i1109" DrawAspect="Content" ObjectID="_1823258631" r:id="rId192"/>
        </w:object>
      </w:r>
      <w:r w:rsidRPr="007D6E92">
        <w:rPr>
          <w:rFonts w:cs="Times New Roman"/>
          <w:szCs w:val="24"/>
        </w:rPr>
        <w:t xml:space="preserve"> cùng hướng với lực tác dụng </w:t>
      </w:r>
      <w:r w:rsidRPr="007D6E92">
        <w:rPr>
          <w:rFonts w:cs="Times New Roman"/>
          <w:position w:val="-4"/>
          <w:szCs w:val="24"/>
        </w:rPr>
        <w:object w:dxaOrig="260" w:dyaOrig="320" w14:anchorId="4826695B">
          <v:shape id="_x0000_i1110" type="#_x0000_t75" style="width:12.9pt;height:15.6pt" o:ole="">
            <v:imagedata r:id="rId189" o:title=""/>
          </v:shape>
          <o:OLEObject Type="Embed" ProgID="Equation.DSMT4" ShapeID="_x0000_i1110" DrawAspect="Content" ObjectID="_1823258632" r:id="rId193"/>
        </w:object>
      </w:r>
      <w:r w:rsidRPr="007D6E92">
        <w:rPr>
          <w:rFonts w:cs="Times New Roman"/>
          <w:position w:val="-4"/>
          <w:szCs w:val="24"/>
        </w:rPr>
        <w:tab/>
      </w:r>
      <w:r w:rsidRPr="007D6E92">
        <w:rPr>
          <w:rFonts w:cs="Times New Roman"/>
          <w:position w:val="-4"/>
          <w:szCs w:val="24"/>
        </w:rPr>
        <w:tab/>
      </w:r>
      <w:r w:rsidRPr="007D6E92">
        <w:rPr>
          <w:rFonts w:cs="Times New Roman"/>
          <w:position w:val="-4"/>
          <w:szCs w:val="24"/>
        </w:rPr>
        <w:tab/>
      </w:r>
      <w:r w:rsidRPr="007D6E92">
        <w:rPr>
          <w:rFonts w:cs="Times New Roman"/>
          <w:position w:val="-4"/>
          <w:szCs w:val="24"/>
        </w:rPr>
        <w:tab/>
      </w:r>
      <w:r w:rsidRPr="007D6E92">
        <w:rPr>
          <w:rFonts w:cs="Times New Roman"/>
          <w:position w:val="-4"/>
          <w:szCs w:val="24"/>
        </w:rPr>
        <w:tab/>
        <w:t>Đ</w:t>
      </w:r>
    </w:p>
    <w:p w14:paraId="1BF8A066" w14:textId="77777777" w:rsidR="007D6E92" w:rsidRPr="007D6E92" w:rsidRDefault="007D6E92" w:rsidP="007D6E92">
      <w:pPr>
        <w:numPr>
          <w:ilvl w:val="0"/>
          <w:numId w:val="11"/>
        </w:numPr>
        <w:spacing w:after="200" w:line="240" w:lineRule="auto"/>
        <w:rPr>
          <w:rFonts w:cs="Times New Roman"/>
          <w:szCs w:val="24"/>
        </w:rPr>
      </w:pPr>
      <w:r w:rsidRPr="007D6E92">
        <w:rPr>
          <w:rFonts w:cs="Times New Roman"/>
          <w:szCs w:val="24"/>
        </w:rPr>
        <w:t>Thùng hàng có khối lượng 60 kg.</w:t>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t>Đ</w:t>
      </w:r>
    </w:p>
    <w:p w14:paraId="2C2E2BE4" w14:textId="77777777" w:rsidR="007D6E92" w:rsidRPr="007D6E92" w:rsidRDefault="007D6E92" w:rsidP="007D6E92">
      <w:pPr>
        <w:numPr>
          <w:ilvl w:val="0"/>
          <w:numId w:val="11"/>
        </w:numPr>
        <w:spacing w:after="200" w:line="240" w:lineRule="auto"/>
        <w:rPr>
          <w:rFonts w:cs="Times New Roman"/>
          <w:szCs w:val="24"/>
        </w:rPr>
      </w:pPr>
      <w:r w:rsidRPr="007D6E92">
        <w:rPr>
          <w:rFonts w:cs="Times New Roman"/>
          <w:szCs w:val="24"/>
        </w:rPr>
        <w:t>Khi thùng hàng đạt vận tốc 2 m/s thì thời gian đẩy của bạn học sinh là 20 s.</w:t>
      </w:r>
      <w:r w:rsidRPr="007D6E92">
        <w:rPr>
          <w:rFonts w:cs="Times New Roman"/>
          <w:szCs w:val="24"/>
        </w:rPr>
        <w:tab/>
        <w:t>S</w:t>
      </w:r>
      <w:r w:rsidRPr="007D6E92">
        <w:rPr>
          <w:rFonts w:cs="Times New Roman"/>
          <w:szCs w:val="24"/>
        </w:rPr>
        <w:tab/>
      </w:r>
    </w:p>
    <w:p w14:paraId="0256A492" w14:textId="77777777" w:rsidR="007D6E92" w:rsidRPr="007D6E92" w:rsidRDefault="007D6E92" w:rsidP="007D6E92">
      <w:pPr>
        <w:numPr>
          <w:ilvl w:val="0"/>
          <w:numId w:val="11"/>
        </w:numPr>
        <w:spacing w:after="200" w:line="240" w:lineRule="auto"/>
        <w:rPr>
          <w:rFonts w:cs="Times New Roman"/>
          <w:szCs w:val="24"/>
        </w:rPr>
      </w:pPr>
      <w:r w:rsidRPr="007D6E92">
        <w:rPr>
          <w:rFonts w:cs="Times New Roman"/>
          <w:szCs w:val="24"/>
        </w:rPr>
        <w:t>Khi thùng hàng đạt vận tốc 2 m/s thì bạn học sinh thôi không đẩy thì thùng hàng chuyển động chậm dần rồi dừng lại.</w:t>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t>S</w:t>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r>
    </w:p>
    <w:p w14:paraId="50F4273E" w14:textId="77777777" w:rsidR="007D6E92" w:rsidRPr="007D6E92" w:rsidRDefault="007D6E92" w:rsidP="008A1B3E">
      <w:pPr>
        <w:tabs>
          <w:tab w:val="left" w:pos="283"/>
          <w:tab w:val="left" w:pos="2835"/>
          <w:tab w:val="left" w:pos="5386"/>
          <w:tab w:val="left" w:pos="7937"/>
        </w:tabs>
        <w:spacing w:line="288" w:lineRule="auto"/>
        <w:jc w:val="both"/>
        <w:rPr>
          <w:rFonts w:eastAsia="Georgia" w:cs="Times New Roman"/>
          <w:kern w:val="2"/>
          <w:szCs w:val="24"/>
        </w:rPr>
      </w:pPr>
      <w:r w:rsidRPr="007D6E92">
        <w:rPr>
          <w:rFonts w:cs="Times New Roman"/>
          <w:b/>
          <w:bCs/>
          <w:kern w:val="2"/>
          <w:szCs w:val="24"/>
          <w:lang w:val="vi-VN"/>
        </w:rPr>
        <w:t xml:space="preserve">PHẦN III. </w:t>
      </w:r>
      <w:r w:rsidRPr="007D6E92">
        <w:rPr>
          <w:rFonts w:eastAsia="Georgia" w:cs="Times New Roman"/>
          <w:b/>
          <w:kern w:val="2"/>
          <w:szCs w:val="24"/>
        </w:rPr>
        <w:t>Câu trắc nghiệm trả lời ngắn (1,5 điểm).</w:t>
      </w:r>
      <w:r w:rsidRPr="007D6E92">
        <w:rPr>
          <w:rFonts w:eastAsia="Georgia" w:cs="Times New Roman"/>
          <w:kern w:val="2"/>
          <w:szCs w:val="24"/>
        </w:rPr>
        <w:t xml:space="preserve"> Thí sinh trả lời từ câu 1 đến câu 6.</w:t>
      </w:r>
    </w:p>
    <w:p w14:paraId="419243D3" w14:textId="77777777" w:rsidR="007D6E92" w:rsidRPr="007D6E92" w:rsidRDefault="007D6E92" w:rsidP="00806242">
      <w:pPr>
        <w:spacing w:line="240" w:lineRule="auto"/>
        <w:rPr>
          <w:rFonts w:cs="Times New Roman"/>
          <w:b/>
          <w:szCs w:val="24"/>
        </w:rPr>
      </w:pPr>
    </w:p>
    <w:p w14:paraId="2340DF61" w14:textId="77777777" w:rsidR="007D6E92" w:rsidRPr="007D6E92" w:rsidRDefault="007D6E92" w:rsidP="00806242">
      <w:pPr>
        <w:spacing w:line="240" w:lineRule="auto"/>
        <w:rPr>
          <w:rFonts w:cs="Times New Roman"/>
          <w:b/>
          <w:szCs w:val="24"/>
        </w:rPr>
      </w:pPr>
      <w:r w:rsidRPr="00826A18">
        <w:rPr>
          <w:rFonts w:cs="Times New Roman"/>
          <w:b/>
          <w:color w:val="C00000"/>
          <w:szCs w:val="24"/>
        </w:rPr>
        <w:t>Câu 1.</w:t>
      </w:r>
      <w:r w:rsidRPr="007D6E92">
        <w:rPr>
          <w:rFonts w:cs="Times New Roman"/>
          <w:szCs w:val="24"/>
        </w:rPr>
        <w:t xml:space="preserve"> Một vật chuyển động thẳng biến đổi đều vận tốc của vật có biểu thức: v = 2 + t (m/s). Gia tốc của vật là bao nhiêu m/s</w:t>
      </w:r>
      <w:r w:rsidRPr="007D6E92">
        <w:rPr>
          <w:rFonts w:cs="Times New Roman"/>
          <w:szCs w:val="24"/>
          <w:vertAlign w:val="superscript"/>
        </w:rPr>
        <w:t>2</w:t>
      </w:r>
      <w:r w:rsidRPr="007D6E92">
        <w:rPr>
          <w:rFonts w:cs="Times New Roman"/>
          <w:szCs w:val="24"/>
        </w:rPr>
        <w:t xml:space="preserve"> </w:t>
      </w:r>
      <w:r w:rsidRPr="007D6E92">
        <w:rPr>
          <w:rFonts w:cs="Times New Roman"/>
          <w:szCs w:val="24"/>
        </w:rPr>
        <w:tab/>
      </w:r>
      <w:r w:rsidRPr="007D6E92">
        <w:rPr>
          <w:rFonts w:cs="Times New Roman"/>
          <w:b/>
          <w:szCs w:val="24"/>
        </w:rPr>
        <w:t>ĐS: 1</w:t>
      </w:r>
    </w:p>
    <w:p w14:paraId="0AC64B08" w14:textId="77777777" w:rsidR="007D6E92" w:rsidRPr="007D6E92" w:rsidRDefault="007D6E92" w:rsidP="00806242">
      <w:pPr>
        <w:spacing w:line="240" w:lineRule="auto"/>
        <w:rPr>
          <w:rFonts w:cs="Times New Roman"/>
          <w:b/>
          <w:szCs w:val="24"/>
        </w:rPr>
      </w:pPr>
    </w:p>
    <w:p w14:paraId="74392D9F" w14:textId="77777777" w:rsidR="007D6E92" w:rsidRPr="007D6E92" w:rsidRDefault="007D6E92" w:rsidP="00806242">
      <w:pPr>
        <w:spacing w:line="240" w:lineRule="auto"/>
        <w:rPr>
          <w:rFonts w:cs="Times New Roman"/>
          <w:szCs w:val="24"/>
        </w:rPr>
      </w:pPr>
      <w:r w:rsidRPr="00826A18">
        <w:rPr>
          <w:rFonts w:cs="Times New Roman"/>
          <w:b/>
          <w:color w:val="C00000"/>
          <w:szCs w:val="24"/>
        </w:rPr>
        <w:lastRenderedPageBreak/>
        <w:t>Câu 2.</w:t>
      </w:r>
      <w:r w:rsidRPr="007D6E92">
        <w:rPr>
          <w:rFonts w:cs="Times New Roman"/>
          <w:szCs w:val="24"/>
        </w:rPr>
        <w:t xml:space="preserve"> Thực hiện thí nghiệm thả rơi tự do một viên bi sắt tại nơi có gia tốc rơi tự do g = 10 m/s</w:t>
      </w:r>
      <w:r w:rsidRPr="007D6E92">
        <w:rPr>
          <w:rFonts w:cs="Times New Roman"/>
          <w:szCs w:val="24"/>
          <w:vertAlign w:val="superscript"/>
        </w:rPr>
        <w:t>2</w:t>
      </w:r>
      <w:r w:rsidRPr="007D6E92">
        <w:rPr>
          <w:rFonts w:cs="Times New Roman"/>
          <w:szCs w:val="24"/>
        </w:rPr>
        <w:t>. Đo được thời gian rơi của viên bi rơi 0,4s. Độ dịch chuyển của viên bi là bao nhiêu m?</w:t>
      </w:r>
      <w:r w:rsidRPr="007D6E92">
        <w:rPr>
          <w:rFonts w:cs="Times New Roman"/>
          <w:szCs w:val="24"/>
        </w:rPr>
        <w:tab/>
      </w:r>
      <w:r w:rsidRPr="007D6E92">
        <w:rPr>
          <w:rFonts w:cs="Times New Roman"/>
          <w:b/>
          <w:szCs w:val="24"/>
        </w:rPr>
        <w:t>ĐS: 0,8</w:t>
      </w:r>
      <w:r w:rsidRPr="007D6E92">
        <w:rPr>
          <w:rFonts w:cs="Times New Roman"/>
          <w:szCs w:val="24"/>
        </w:rPr>
        <w:t xml:space="preserve"> </w:t>
      </w:r>
    </w:p>
    <w:p w14:paraId="5098240C" w14:textId="77777777" w:rsidR="007D6E92" w:rsidRPr="007D6E92" w:rsidRDefault="007D6E92" w:rsidP="00806242">
      <w:pPr>
        <w:spacing w:line="240" w:lineRule="auto"/>
        <w:rPr>
          <w:rFonts w:cs="Times New Roman"/>
          <w:szCs w:val="24"/>
        </w:rPr>
      </w:pPr>
    </w:p>
    <w:p w14:paraId="77ABC0CA" w14:textId="77777777" w:rsidR="007D6E92" w:rsidRPr="007D6E92" w:rsidRDefault="007D6E92" w:rsidP="00806242">
      <w:pPr>
        <w:spacing w:line="240" w:lineRule="auto"/>
        <w:rPr>
          <w:rFonts w:cs="Times New Roman"/>
          <w:szCs w:val="24"/>
        </w:rPr>
      </w:pPr>
      <w:r w:rsidRPr="00826A18">
        <w:rPr>
          <w:rFonts w:cs="Times New Roman"/>
          <w:b/>
          <w:color w:val="C00000"/>
          <w:szCs w:val="24"/>
        </w:rPr>
        <w:t>Câu 3.</w:t>
      </w:r>
      <w:r w:rsidRPr="007D6E92">
        <w:rPr>
          <w:rFonts w:cs="Times New Roman"/>
          <w:szCs w:val="24"/>
        </w:rPr>
        <w:t xml:space="preserve"> Một vận động viên đẩy một quả tạ với tốc độ 9 m/s theo phương ngang từ độ cao 1,8 m. Quả tạ chuyển động ném ngang, bỏ qua lực cản và g = 10 m/s</w:t>
      </w:r>
      <w:r w:rsidRPr="007D6E92">
        <w:rPr>
          <w:rFonts w:cs="Times New Roman"/>
          <w:szCs w:val="24"/>
          <w:vertAlign w:val="superscript"/>
        </w:rPr>
        <w:t>2</w:t>
      </w:r>
      <w:r w:rsidRPr="007D6E92">
        <w:rPr>
          <w:rFonts w:cs="Times New Roman"/>
          <w:szCs w:val="24"/>
        </w:rPr>
        <w:t>. Tầm bay xa của quả tạ là bao nhiêu m?</w:t>
      </w:r>
      <w:r w:rsidRPr="007D6E92">
        <w:rPr>
          <w:rFonts w:cs="Times New Roman"/>
          <w:szCs w:val="24"/>
        </w:rPr>
        <w:tab/>
        <w:t xml:space="preserve">ĐS: 5,4 </w:t>
      </w:r>
    </w:p>
    <w:p w14:paraId="130FFCD2" w14:textId="77777777" w:rsidR="007D6E92" w:rsidRPr="007D6E92" w:rsidRDefault="007D6E92" w:rsidP="00806242">
      <w:pPr>
        <w:spacing w:line="240" w:lineRule="auto"/>
        <w:rPr>
          <w:rFonts w:cs="Times New Roman"/>
          <w:szCs w:val="24"/>
        </w:rPr>
      </w:pPr>
      <w:r w:rsidRPr="007D6E92">
        <w:rPr>
          <w:rFonts w:cs="Times New Roman"/>
          <w:noProof/>
          <w:szCs w:val="24"/>
        </w:rPr>
        <w:pict w14:anchorId="0948E1C7">
          <v:shape id="Picture 9" o:spid="_x0000_s1071" type="#_x0000_t75" style="position:absolute;margin-left:402.75pt;margin-top:7pt;width:106.5pt;height:68.5pt;z-index:251693056;visibility:visible">
            <v:imagedata r:id="rId194" o:title=""/>
            <w10:wrap type="square"/>
          </v:shape>
        </w:pict>
      </w:r>
    </w:p>
    <w:p w14:paraId="6762CC71" w14:textId="77777777" w:rsidR="007D6E92" w:rsidRPr="007D6E92" w:rsidRDefault="007D6E92" w:rsidP="00806242">
      <w:pPr>
        <w:spacing w:line="240" w:lineRule="auto"/>
        <w:rPr>
          <w:rFonts w:cs="Times New Roman"/>
          <w:szCs w:val="24"/>
        </w:rPr>
      </w:pPr>
    </w:p>
    <w:p w14:paraId="544A082E" w14:textId="77777777" w:rsidR="007D6E92" w:rsidRPr="007D6E92" w:rsidRDefault="007D6E92" w:rsidP="00806242">
      <w:pPr>
        <w:spacing w:line="240" w:lineRule="auto"/>
        <w:rPr>
          <w:rFonts w:cs="Times New Roman"/>
          <w:szCs w:val="24"/>
        </w:rPr>
      </w:pPr>
      <w:r w:rsidRPr="00826A18">
        <w:rPr>
          <w:rFonts w:cs="Times New Roman"/>
          <w:b/>
          <w:color w:val="C00000"/>
          <w:szCs w:val="24"/>
        </w:rPr>
        <w:t>Câu 4.</w:t>
      </w:r>
      <w:r w:rsidRPr="007D6E92">
        <w:rPr>
          <w:rFonts w:cs="Times New Roman"/>
          <w:szCs w:val="24"/>
        </w:rPr>
        <w:t xml:space="preserve"> Một quyển sách có trọng lượng P = 25 N đặt nằm yên trên mặt bàn nằm ngang như hình. Độ lớn của phản lực bàn tác dụng lên sách là bao nhiêu N? </w:t>
      </w:r>
    </w:p>
    <w:p w14:paraId="3728B397" w14:textId="77777777" w:rsidR="007D6E92" w:rsidRPr="007D6E92" w:rsidRDefault="007D6E92" w:rsidP="00806242">
      <w:pPr>
        <w:spacing w:line="240" w:lineRule="auto"/>
        <w:rPr>
          <w:rFonts w:cs="Times New Roman"/>
          <w:b/>
          <w:szCs w:val="24"/>
        </w:rPr>
      </w:pP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b/>
          <w:szCs w:val="24"/>
        </w:rPr>
        <w:t>ĐS: 25</w:t>
      </w:r>
    </w:p>
    <w:p w14:paraId="2F7E6A65" w14:textId="77777777" w:rsidR="007D6E92" w:rsidRPr="007D6E92" w:rsidRDefault="007D6E92" w:rsidP="00806242">
      <w:pPr>
        <w:spacing w:line="240" w:lineRule="auto"/>
        <w:rPr>
          <w:rFonts w:cs="Times New Roman"/>
          <w:szCs w:val="24"/>
        </w:rPr>
      </w:pPr>
    </w:p>
    <w:p w14:paraId="1FC4638F" w14:textId="77777777" w:rsidR="007D6E92" w:rsidRPr="007D6E92" w:rsidRDefault="007D6E92" w:rsidP="00806242">
      <w:pPr>
        <w:spacing w:line="240" w:lineRule="auto"/>
        <w:rPr>
          <w:rFonts w:cs="Times New Roman"/>
          <w:b/>
          <w:szCs w:val="24"/>
        </w:rPr>
      </w:pPr>
      <w:r w:rsidRPr="00826A18">
        <w:rPr>
          <w:rFonts w:cs="Times New Roman"/>
          <w:b/>
          <w:color w:val="C00000"/>
          <w:szCs w:val="24"/>
        </w:rPr>
        <w:t>Câu 5.</w:t>
      </w:r>
      <w:r w:rsidRPr="007D6E92">
        <w:rPr>
          <w:rFonts w:cs="Times New Roman"/>
          <w:szCs w:val="24"/>
        </w:rPr>
        <w:t xml:space="preserve"> Một quả bóng chày 250 g chạm trúng găng tay của người bắt bóng ở vận tốc 20 m/s. Nếu găng tay của người bắt bóng lùi 40 cm ra phía sau để giữ cho quả bóng dừng lại, thì lực do găng tay tác dụng lên quả bóng có độ lớn là bao nhiêu N?</w:t>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szCs w:val="24"/>
        </w:rPr>
        <w:tab/>
      </w:r>
      <w:r w:rsidRPr="007D6E92">
        <w:rPr>
          <w:rFonts w:cs="Times New Roman"/>
          <w:b/>
          <w:szCs w:val="24"/>
        </w:rPr>
        <w:t>ĐS: 125</w:t>
      </w:r>
    </w:p>
    <w:p w14:paraId="4C2C27A3" w14:textId="77777777" w:rsidR="007D6E92" w:rsidRPr="007D6E92" w:rsidRDefault="007D6E92" w:rsidP="00806242">
      <w:pPr>
        <w:spacing w:line="240" w:lineRule="auto"/>
        <w:rPr>
          <w:rFonts w:cs="Times New Roman"/>
          <w:b/>
          <w:szCs w:val="24"/>
        </w:rPr>
      </w:pPr>
    </w:p>
    <w:p w14:paraId="54F96504" w14:textId="77777777" w:rsidR="007D6E92" w:rsidRPr="007D6E92" w:rsidRDefault="007D6E92" w:rsidP="00BB24E7">
      <w:pPr>
        <w:spacing w:line="240" w:lineRule="auto"/>
        <w:rPr>
          <w:rFonts w:cs="Times New Roman"/>
          <w:b/>
          <w:szCs w:val="24"/>
        </w:rPr>
      </w:pPr>
      <w:r w:rsidRPr="00826A18">
        <w:rPr>
          <w:rFonts w:cs="Times New Roman"/>
          <w:b/>
          <w:color w:val="C00000"/>
          <w:szCs w:val="24"/>
        </w:rPr>
        <w:t>Câu 6.</w:t>
      </w:r>
      <w:r w:rsidRPr="007D6E92">
        <w:rPr>
          <w:rFonts w:cs="Times New Roman"/>
          <w:szCs w:val="24"/>
        </w:rPr>
        <w:t xml:space="preserve"> Một ô tô đồ chơi đang đứng yên thì được điều khiển chuyển động thẳng nhanh dần đều khi đạt vận tốc v thì tắt máy để ô tô chuyển động thẳng chậm dần đều đến khi dừng lại thì tổng thời gian chuyển động của ô tô là 50s và độ dịch chuyển của ô tô 4m. Giá trị của v là bao nhiêu m/s?</w:t>
      </w:r>
      <w:r w:rsidRPr="007D6E92">
        <w:rPr>
          <w:rFonts w:cs="Times New Roman"/>
          <w:szCs w:val="24"/>
        </w:rPr>
        <w:tab/>
      </w:r>
      <w:r w:rsidRPr="007D6E92">
        <w:rPr>
          <w:rFonts w:cs="Times New Roman"/>
          <w:szCs w:val="24"/>
        </w:rPr>
        <w:tab/>
      </w:r>
      <w:r w:rsidRPr="007D6E92">
        <w:rPr>
          <w:rFonts w:cs="Times New Roman"/>
          <w:b/>
          <w:szCs w:val="24"/>
        </w:rPr>
        <w:t>ĐS: 0,16</w:t>
      </w:r>
    </w:p>
    <w:p w14:paraId="7EA52B42" w14:textId="77777777" w:rsidR="007D6E92" w:rsidRPr="007D6E92" w:rsidRDefault="007D6E92" w:rsidP="00BB24E7">
      <w:pPr>
        <w:spacing w:line="240" w:lineRule="auto"/>
        <w:rPr>
          <w:rFonts w:cs="Times New Roman"/>
          <w:szCs w:val="24"/>
        </w:rPr>
      </w:pPr>
    </w:p>
    <w:p w14:paraId="217976E5" w14:textId="77777777" w:rsidR="007D6E92" w:rsidRPr="007D6E92" w:rsidRDefault="007D6E92" w:rsidP="00806242">
      <w:pPr>
        <w:spacing w:line="240" w:lineRule="auto"/>
        <w:rPr>
          <w:rFonts w:cs="Times New Roman"/>
          <w:b/>
          <w:szCs w:val="24"/>
        </w:rPr>
      </w:pPr>
    </w:p>
    <w:p w14:paraId="4BD2E2AB" w14:textId="77777777" w:rsidR="007D6E92" w:rsidRPr="007D6E92" w:rsidRDefault="007D6E92" w:rsidP="00BB24E7">
      <w:pPr>
        <w:spacing w:line="240" w:lineRule="auto"/>
        <w:jc w:val="center"/>
        <w:rPr>
          <w:rFonts w:cs="Times New Roman"/>
          <w:b/>
          <w:szCs w:val="24"/>
        </w:rPr>
      </w:pPr>
      <w:r w:rsidRPr="007D6E92">
        <w:rPr>
          <w:rFonts w:cs="Times New Roman"/>
          <w:b/>
          <w:szCs w:val="24"/>
        </w:rPr>
        <w:t>-----------------HẾT--------------</w:t>
      </w:r>
    </w:p>
    <w:p w14:paraId="744E8BCA" w14:textId="77777777" w:rsidR="007D6E92" w:rsidRPr="007D6E92" w:rsidRDefault="007D6E92" w:rsidP="005B1F6B">
      <w:pPr>
        <w:spacing w:line="240" w:lineRule="auto"/>
        <w:rPr>
          <w:rFonts w:cs="Times New Roman"/>
          <w:b/>
          <w:szCs w:val="24"/>
        </w:rPr>
      </w:pPr>
    </w:p>
    <w:p w14:paraId="0455C424" w14:textId="77777777" w:rsidR="007D6E92" w:rsidRPr="007D6E92" w:rsidRDefault="007D6E92" w:rsidP="005B1F6B">
      <w:pPr>
        <w:spacing w:line="240" w:lineRule="auto"/>
        <w:rPr>
          <w:rFonts w:cs="Times New Roman"/>
          <w:b/>
          <w:szCs w:val="24"/>
        </w:rPr>
      </w:pPr>
    </w:p>
    <w:p w14:paraId="69524103" w14:textId="77777777" w:rsidR="007D6E92" w:rsidRPr="007D6E92" w:rsidRDefault="007D6E92" w:rsidP="005B1F6B">
      <w:pPr>
        <w:spacing w:line="240" w:lineRule="auto"/>
        <w:rPr>
          <w:rFonts w:cs="Times New Roman"/>
          <w:b/>
          <w:szCs w:val="24"/>
        </w:rPr>
      </w:pPr>
    </w:p>
    <w:p w14:paraId="1395092D" w14:textId="77777777" w:rsidR="007D6E92" w:rsidRPr="007D6E92" w:rsidRDefault="007D6E92" w:rsidP="005B1F6B">
      <w:pPr>
        <w:spacing w:line="240" w:lineRule="auto"/>
        <w:rPr>
          <w:rFonts w:cs="Times New Roman"/>
          <w:b/>
          <w:szCs w:val="24"/>
        </w:rPr>
      </w:pPr>
      <w:r w:rsidRPr="007D6E92">
        <w:rPr>
          <w:rFonts w:cs="Times New Roman"/>
          <w:b/>
          <w:noProof/>
          <w:szCs w:val="24"/>
        </w:rPr>
        <w:lastRenderedPageBreak/>
        <w:pict w14:anchorId="04A4A353">
          <v:shape id="Picture 10" o:spid="_x0000_i1111" type="#_x0000_t75" style="width:468pt;height:341.2pt;visibility:visible">
            <v:imagedata r:id="rId195" o:title=""/>
          </v:shape>
        </w:pic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826A18" w:rsidRPr="00826A18" w14:paraId="57A94FE3" w14:textId="77777777" w:rsidTr="00C63000">
        <w:tc>
          <w:tcPr>
            <w:tcW w:w="3657" w:type="dxa"/>
            <w:tcBorders>
              <w:top w:val="single" w:sz="12" w:space="0" w:color="0070C0"/>
              <w:left w:val="single" w:sz="12" w:space="0" w:color="0070C0"/>
              <w:bottom w:val="single" w:sz="12" w:space="0" w:color="0070C0"/>
              <w:right w:val="single" w:sz="12" w:space="0" w:color="0070C0"/>
            </w:tcBorders>
            <w:hideMark/>
          </w:tcPr>
          <w:p w14:paraId="324A8B16" w14:textId="37C4C76F" w:rsidR="00826A18" w:rsidRPr="00826A18" w:rsidRDefault="00826A18" w:rsidP="00826A18">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826A18">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4</w:t>
            </w:r>
          </w:p>
        </w:tc>
        <w:tc>
          <w:tcPr>
            <w:tcW w:w="6184" w:type="dxa"/>
            <w:tcBorders>
              <w:top w:val="single" w:sz="12" w:space="0" w:color="0070C0"/>
              <w:left w:val="single" w:sz="12" w:space="0" w:color="0070C0"/>
              <w:bottom w:val="single" w:sz="12" w:space="0" w:color="0070C0"/>
              <w:right w:val="single" w:sz="12" w:space="0" w:color="0070C0"/>
            </w:tcBorders>
            <w:hideMark/>
          </w:tcPr>
          <w:p w14:paraId="70C6A667" w14:textId="77777777" w:rsidR="00826A18" w:rsidRPr="00826A18" w:rsidRDefault="00826A18" w:rsidP="00C63000">
            <w:pPr>
              <w:tabs>
                <w:tab w:val="left" w:pos="992"/>
                <w:tab w:val="left" w:pos="3402"/>
                <w:tab w:val="left" w:pos="5669"/>
                <w:tab w:val="left" w:pos="7937"/>
              </w:tabs>
              <w:spacing w:after="0" w:line="256" w:lineRule="auto"/>
              <w:jc w:val="center"/>
              <w:rPr>
                <w:rFonts w:eastAsia="Times New Roman" w:cs="Times New Roman"/>
                <w:b/>
                <w:color w:val="FF0000"/>
                <w:szCs w:val="24"/>
                <w:lang w:val="vi-VN" w:eastAsia="zh-CN"/>
              </w:rPr>
            </w:pPr>
            <w:r w:rsidRPr="00826A18">
              <w:rPr>
                <w:rFonts w:eastAsia="Times New Roman" w:cs="Times New Roman"/>
                <w:b/>
                <w:color w:val="FF0000"/>
                <w:szCs w:val="24"/>
                <w:highlight w:val="yellow"/>
                <w:lang w:val="vi-VN" w:eastAsia="zh-CN"/>
              </w:rPr>
              <w:t xml:space="preserve">ĐỀ </w:t>
            </w:r>
            <w:r w:rsidRPr="00826A18">
              <w:rPr>
                <w:rFonts w:eastAsia="Times New Roman" w:cs="Times New Roman"/>
                <w:b/>
                <w:color w:val="FF0000"/>
                <w:szCs w:val="24"/>
                <w:highlight w:val="yellow"/>
                <w:lang w:eastAsia="zh-CN"/>
              </w:rPr>
              <w:t>KIỂM TRA CUỐI</w:t>
            </w:r>
            <w:r w:rsidRPr="00826A18">
              <w:rPr>
                <w:rFonts w:eastAsia="Times New Roman" w:cs="Times New Roman"/>
                <w:b/>
                <w:color w:val="FF0000"/>
                <w:szCs w:val="24"/>
                <w:highlight w:val="yellow"/>
                <w:lang w:val="vi-VN" w:eastAsia="zh-CN"/>
              </w:rPr>
              <w:t xml:space="preserve"> HỌC KỲ I</w:t>
            </w:r>
          </w:p>
          <w:p w14:paraId="0FEAAE57" w14:textId="77777777" w:rsidR="00826A18" w:rsidRPr="00826A18" w:rsidRDefault="00826A18" w:rsidP="00C63000">
            <w:pPr>
              <w:tabs>
                <w:tab w:val="left" w:pos="992"/>
                <w:tab w:val="left" w:pos="3402"/>
                <w:tab w:val="left" w:pos="5669"/>
                <w:tab w:val="left" w:pos="7937"/>
              </w:tabs>
              <w:spacing w:after="0" w:line="256" w:lineRule="auto"/>
              <w:jc w:val="center"/>
              <w:rPr>
                <w:rFonts w:eastAsia="Times New Roman" w:cs="Times New Roman"/>
                <w:b/>
                <w:color w:val="FF0000"/>
                <w:szCs w:val="24"/>
                <w:lang w:val="vi-VN" w:eastAsia="zh-CN"/>
              </w:rPr>
            </w:pPr>
            <w:r w:rsidRPr="00826A18">
              <w:rPr>
                <w:rFonts w:eastAsia="Times New Roman" w:cs="Times New Roman"/>
                <w:b/>
                <w:color w:val="FF0000"/>
                <w:szCs w:val="24"/>
                <w:lang w:val="vi-VN" w:eastAsia="zh-CN"/>
              </w:rPr>
              <w:t xml:space="preserve"> NĂM HỌC 2025-2026</w:t>
            </w:r>
          </w:p>
          <w:p w14:paraId="392EE8E4" w14:textId="77777777" w:rsidR="00826A18" w:rsidRPr="00826A18" w:rsidRDefault="00826A18" w:rsidP="00C63000">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826A18">
              <w:rPr>
                <w:rFonts w:eastAsia="Times New Roman" w:cs="Times New Roman"/>
                <w:b/>
                <w:color w:val="00B050"/>
                <w:szCs w:val="24"/>
                <w:lang w:val="vi-VN" w:eastAsia="zh-CN"/>
              </w:rPr>
              <w:t xml:space="preserve">MÔN: </w:t>
            </w:r>
            <w:r w:rsidRPr="00826A18">
              <w:rPr>
                <w:rFonts w:eastAsia="Times New Roman" w:cs="Times New Roman"/>
                <w:b/>
                <w:color w:val="00B050"/>
                <w:szCs w:val="24"/>
                <w:lang w:eastAsia="zh-CN"/>
              </w:rPr>
              <w:t>VẬT LÍ 10-CTST</w:t>
            </w:r>
          </w:p>
        </w:tc>
      </w:tr>
    </w:tbl>
    <w:p w14:paraId="1E88628D" w14:textId="77777777" w:rsidR="007D6E92" w:rsidRPr="007D6E92" w:rsidRDefault="007D6E92" w:rsidP="009F4A08">
      <w:pPr>
        <w:spacing w:line="264" w:lineRule="auto"/>
        <w:jc w:val="both"/>
        <w:rPr>
          <w:rFonts w:cs="Times New Roman"/>
          <w:szCs w:val="24"/>
        </w:rPr>
      </w:pPr>
      <w:r w:rsidRPr="007D6E92">
        <w:rPr>
          <w:rFonts w:cs="Times New Roman"/>
          <w:b/>
          <w:szCs w:val="24"/>
        </w:rPr>
        <w:t>PHẦN I. Câu trắc nghiệm nhiều phương án lựa chọn.</w:t>
      </w:r>
      <w:r w:rsidRPr="007D6E92">
        <w:rPr>
          <w:rFonts w:cs="Times New Roman"/>
          <w:szCs w:val="24"/>
        </w:rPr>
        <w:t xml:space="preserve"> Thí sinh trả lời từ câu 1 đến câu 20. Mỗi câu hỏi thí sinh chỉ chọn một phương án. </w:t>
      </w:r>
      <w:r w:rsidRPr="007D6E92">
        <w:rPr>
          <w:rFonts w:cs="Times New Roman"/>
          <w:i/>
          <w:szCs w:val="24"/>
        </w:rPr>
        <w:t>(5 điểm)</w:t>
      </w:r>
    </w:p>
    <w:p w14:paraId="71397092" w14:textId="77777777" w:rsidR="007D6E92" w:rsidRPr="007D6E92" w:rsidRDefault="007D6E92" w:rsidP="00CE06EF">
      <w:pPr>
        <w:tabs>
          <w:tab w:val="left" w:pos="851"/>
        </w:tabs>
        <w:spacing w:line="288" w:lineRule="auto"/>
        <w:jc w:val="both"/>
        <w:rPr>
          <w:rFonts w:cs="Times New Roman"/>
          <w:bCs/>
          <w:szCs w:val="24"/>
          <w:lang w:val="vi-VN"/>
        </w:rPr>
      </w:pPr>
      <w:r w:rsidRPr="00826A18">
        <w:rPr>
          <w:rFonts w:cs="Times New Roman"/>
          <w:b/>
          <w:color w:val="C00000"/>
          <w:szCs w:val="24"/>
          <w:u w:val="single"/>
          <w:lang w:val="vi-VN"/>
        </w:rPr>
        <w:t>Câu 1</w:t>
      </w:r>
      <w:r w:rsidRPr="00826A18">
        <w:rPr>
          <w:rFonts w:cs="Times New Roman"/>
          <w:b/>
          <w:color w:val="C00000"/>
          <w:szCs w:val="24"/>
          <w:lang w:val="vi-VN"/>
        </w:rPr>
        <w:t>.</w:t>
      </w:r>
      <w:r w:rsidRPr="007D6E92">
        <w:rPr>
          <w:rFonts w:cs="Times New Roman"/>
          <w:szCs w:val="24"/>
          <w:lang w:val="vi-VN"/>
        </w:rPr>
        <w:t xml:space="preserve"> Vật có khối lượng 100 g chuyển động trên đường thẳng với gia tốc 0,5 m/s</w:t>
      </w:r>
      <w:r w:rsidRPr="007D6E92">
        <w:rPr>
          <w:rFonts w:cs="Times New Roman"/>
          <w:szCs w:val="24"/>
          <w:vertAlign w:val="superscript"/>
          <w:lang w:val="vi-VN"/>
        </w:rPr>
        <w:t>2</w:t>
      </w:r>
      <w:r w:rsidRPr="007D6E92">
        <w:rPr>
          <w:rFonts w:cs="Times New Roman"/>
          <w:szCs w:val="24"/>
          <w:lang w:val="vi-VN"/>
        </w:rPr>
        <w:t>. Hợp lực tác dụng vào vật có độ lớn bằng</w:t>
      </w:r>
    </w:p>
    <w:p w14:paraId="43A07777" w14:textId="77777777" w:rsidR="007D6E92" w:rsidRPr="007D6E92" w:rsidRDefault="007D6E92" w:rsidP="00CE06EF">
      <w:pPr>
        <w:tabs>
          <w:tab w:val="left" w:pos="2552"/>
          <w:tab w:val="left" w:pos="5103"/>
          <w:tab w:val="left" w:pos="7655"/>
        </w:tabs>
        <w:spacing w:line="288" w:lineRule="auto"/>
        <w:ind w:firstLine="142"/>
        <w:jc w:val="both"/>
        <w:rPr>
          <w:rFonts w:cs="Times New Roman"/>
          <w:bCs/>
          <w:szCs w:val="24"/>
          <w:lang w:val="vi-VN"/>
        </w:rPr>
      </w:pPr>
      <w:r w:rsidRPr="007D6E92">
        <w:rPr>
          <w:rFonts w:cs="Times New Roman"/>
          <w:noProof/>
          <w:szCs w:val="24"/>
        </w:rPr>
        <w:drawing>
          <wp:anchor distT="0" distB="0" distL="114300" distR="114300" simplePos="0" relativeHeight="251695104" behindDoc="0" locked="0" layoutInCell="1" allowOverlap="1" wp14:anchorId="05BA3711" wp14:editId="53DF2E70">
            <wp:simplePos x="0" y="0"/>
            <wp:positionH relativeFrom="column">
              <wp:posOffset>5962015</wp:posOffset>
            </wp:positionH>
            <wp:positionV relativeFrom="paragraph">
              <wp:posOffset>121920</wp:posOffset>
            </wp:positionV>
            <wp:extent cx="575945" cy="1090295"/>
            <wp:effectExtent l="0" t="0" r="0" b="0"/>
            <wp:wrapSquare wrapText="bothSides"/>
            <wp:docPr id="13" name="Picture 13" descr="lesson 1 : Newton's First Law | DE 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esson 1 : Newton's First Law | DE SOLUTION"/>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75945" cy="10902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26A18">
        <w:rPr>
          <w:rFonts w:cs="Times New Roman"/>
          <w:b/>
          <w:color w:val="0070C0"/>
          <w:szCs w:val="24"/>
          <w:lang w:val="vi-VN"/>
        </w:rPr>
        <w:t xml:space="preserve">A. </w:t>
      </w:r>
      <w:r w:rsidRPr="007D6E92">
        <w:rPr>
          <w:rFonts w:cs="Times New Roman"/>
          <w:szCs w:val="24"/>
          <w:lang w:val="vi-VN"/>
        </w:rPr>
        <w:t>0,05 N.</w:t>
      </w:r>
      <w:r w:rsidRPr="007D6E92">
        <w:rPr>
          <w:rFonts w:cs="Times New Roman"/>
          <w:bCs/>
          <w:szCs w:val="24"/>
          <w:lang w:val="vi-VN"/>
        </w:rPr>
        <w:tab/>
      </w:r>
      <w:r w:rsidRPr="00826A18">
        <w:rPr>
          <w:rFonts w:cs="Times New Roman"/>
          <w:b/>
          <w:color w:val="0070C0"/>
          <w:szCs w:val="24"/>
          <w:lang w:val="vi-VN"/>
        </w:rPr>
        <w:t xml:space="preserve">B. </w:t>
      </w:r>
      <w:r w:rsidRPr="007D6E92">
        <w:rPr>
          <w:rFonts w:cs="Times New Roman"/>
          <w:szCs w:val="24"/>
          <w:lang w:val="vi-VN"/>
        </w:rPr>
        <w:t>5 N.</w:t>
      </w:r>
      <w:r w:rsidRPr="007D6E92">
        <w:rPr>
          <w:rFonts w:cs="Times New Roman"/>
          <w:szCs w:val="24"/>
          <w:lang w:val="vi-VN"/>
        </w:rPr>
        <w:tab/>
      </w:r>
      <w:r w:rsidRPr="00826A18">
        <w:rPr>
          <w:rFonts w:cs="Times New Roman"/>
          <w:b/>
          <w:color w:val="0070C0"/>
          <w:szCs w:val="24"/>
          <w:lang w:val="vi-VN"/>
        </w:rPr>
        <w:t xml:space="preserve">C. </w:t>
      </w:r>
      <w:r w:rsidRPr="007D6E92">
        <w:rPr>
          <w:rFonts w:cs="Times New Roman"/>
          <w:szCs w:val="24"/>
          <w:lang w:val="vi-VN"/>
        </w:rPr>
        <w:t>50 N.</w:t>
      </w:r>
      <w:r w:rsidRPr="007D6E92">
        <w:rPr>
          <w:rFonts w:cs="Times New Roman"/>
          <w:bCs/>
          <w:szCs w:val="24"/>
          <w:lang w:val="vi-VN"/>
        </w:rPr>
        <w:tab/>
      </w:r>
      <w:r w:rsidRPr="00826A18">
        <w:rPr>
          <w:rFonts w:cs="Times New Roman"/>
          <w:b/>
          <w:color w:val="0070C0"/>
          <w:szCs w:val="24"/>
          <w:lang w:val="vi-VN"/>
        </w:rPr>
        <w:t xml:space="preserve">D. </w:t>
      </w:r>
      <w:r w:rsidRPr="007D6E92">
        <w:rPr>
          <w:rFonts w:cs="Times New Roman"/>
          <w:szCs w:val="24"/>
          <w:lang w:val="vi-VN"/>
        </w:rPr>
        <w:t>0,5 N.</w:t>
      </w:r>
    </w:p>
    <w:p w14:paraId="7E13F5C1" w14:textId="77777777" w:rsidR="007D6E92" w:rsidRPr="007D6E92" w:rsidRDefault="007D6E92" w:rsidP="00CE06EF">
      <w:pPr>
        <w:spacing w:line="288" w:lineRule="auto"/>
        <w:jc w:val="both"/>
        <w:rPr>
          <w:rFonts w:eastAsia="Times New Roman" w:cs="Times New Roman"/>
          <w:szCs w:val="24"/>
        </w:rPr>
      </w:pPr>
      <w:r w:rsidRPr="00826A18">
        <w:rPr>
          <w:rFonts w:eastAsia="Times New Roman" w:cs="Times New Roman"/>
          <w:b/>
          <w:color w:val="C00000"/>
          <w:szCs w:val="24"/>
          <w:u w:val="single"/>
        </w:rPr>
        <w:t>Câu 2</w:t>
      </w:r>
      <w:r w:rsidRPr="00826A18">
        <w:rPr>
          <w:rFonts w:eastAsia="Times New Roman" w:cs="Times New Roman"/>
          <w:b/>
          <w:color w:val="C00000"/>
          <w:szCs w:val="24"/>
        </w:rPr>
        <w:t>.</w:t>
      </w:r>
      <w:r w:rsidRPr="007D6E92">
        <w:rPr>
          <w:rFonts w:eastAsia="Times New Roman" w:cs="Times New Roman"/>
          <w:szCs w:val="24"/>
        </w:rPr>
        <w:t xml:space="preserve"> Tại sao khi cán búa bị lỏng, ta có thể làm chặt lại bằng cách gõ mạnh đuôi cán xuống đất? </w:t>
      </w:r>
    </w:p>
    <w:p w14:paraId="5EC7F209" w14:textId="77777777" w:rsidR="007D6E92" w:rsidRPr="007D6E92" w:rsidRDefault="007D6E92" w:rsidP="00CE06EF">
      <w:pPr>
        <w:tabs>
          <w:tab w:val="left" w:pos="2552"/>
          <w:tab w:val="left" w:pos="5103"/>
          <w:tab w:val="left" w:pos="7655"/>
        </w:tabs>
        <w:spacing w:line="288" w:lineRule="auto"/>
        <w:ind w:firstLine="142"/>
        <w:jc w:val="both"/>
        <w:rPr>
          <w:rFonts w:eastAsia="Times New Roman" w:cs="Times New Roman"/>
          <w:szCs w:val="24"/>
        </w:rPr>
      </w:pPr>
      <w:r w:rsidRPr="00826A18">
        <w:rPr>
          <w:rFonts w:eastAsia="Times New Roman" w:cs="Times New Roman"/>
          <w:b/>
          <w:color w:val="0070C0"/>
          <w:szCs w:val="24"/>
        </w:rPr>
        <w:t xml:space="preserve">A. </w:t>
      </w:r>
      <w:r w:rsidRPr="007D6E92">
        <w:rPr>
          <w:rFonts w:eastAsia="Times New Roman" w:cs="Times New Roman"/>
          <w:szCs w:val="24"/>
        </w:rPr>
        <w:t xml:space="preserve">Vì </w:t>
      </w:r>
      <w:r w:rsidRPr="007D6E92">
        <w:rPr>
          <w:rFonts w:cs="Times New Roman"/>
          <w:szCs w:val="24"/>
          <w:lang w:val="vi-VN"/>
        </w:rPr>
        <w:t>quán</w:t>
      </w:r>
      <w:r w:rsidRPr="007D6E92">
        <w:rPr>
          <w:rFonts w:eastAsia="Times New Roman" w:cs="Times New Roman"/>
          <w:szCs w:val="24"/>
        </w:rPr>
        <w:t xml:space="preserve"> tính của đầu búa làm nó lún sâu vào cán.</w:t>
      </w:r>
    </w:p>
    <w:p w14:paraId="379D261A" w14:textId="77777777" w:rsidR="007D6E92" w:rsidRPr="007D6E92" w:rsidRDefault="007D6E92" w:rsidP="00CE06EF">
      <w:pPr>
        <w:tabs>
          <w:tab w:val="left" w:pos="2552"/>
          <w:tab w:val="left" w:pos="5103"/>
          <w:tab w:val="left" w:pos="7655"/>
        </w:tabs>
        <w:spacing w:line="288" w:lineRule="auto"/>
        <w:ind w:firstLine="142"/>
        <w:jc w:val="both"/>
        <w:rPr>
          <w:rFonts w:eastAsia="Times New Roman" w:cs="Times New Roman"/>
          <w:szCs w:val="24"/>
        </w:rPr>
      </w:pPr>
      <w:r w:rsidRPr="00826A18">
        <w:rPr>
          <w:rFonts w:eastAsia="Times New Roman" w:cs="Times New Roman"/>
          <w:b/>
          <w:color w:val="0070C0"/>
          <w:szCs w:val="24"/>
        </w:rPr>
        <w:t xml:space="preserve">B. </w:t>
      </w:r>
      <w:r w:rsidRPr="007D6E92">
        <w:rPr>
          <w:rFonts w:eastAsia="Times New Roman" w:cs="Times New Roman"/>
          <w:szCs w:val="24"/>
        </w:rPr>
        <w:t>Vì lực tác dụng lên đầu búa tăng lên.</w:t>
      </w:r>
    </w:p>
    <w:p w14:paraId="22CB7D54" w14:textId="77777777" w:rsidR="007D6E92" w:rsidRPr="007D6E92" w:rsidRDefault="007D6E92" w:rsidP="00CE06EF">
      <w:pPr>
        <w:tabs>
          <w:tab w:val="left" w:pos="2552"/>
          <w:tab w:val="left" w:pos="5103"/>
          <w:tab w:val="left" w:pos="7655"/>
        </w:tabs>
        <w:spacing w:line="288" w:lineRule="auto"/>
        <w:ind w:firstLine="142"/>
        <w:jc w:val="both"/>
        <w:rPr>
          <w:rFonts w:eastAsia="Times New Roman" w:cs="Times New Roman"/>
          <w:szCs w:val="24"/>
        </w:rPr>
      </w:pPr>
      <w:r w:rsidRPr="00826A18">
        <w:rPr>
          <w:rFonts w:eastAsia="Times New Roman" w:cs="Times New Roman"/>
          <w:b/>
          <w:color w:val="0070C0"/>
          <w:szCs w:val="24"/>
        </w:rPr>
        <w:t xml:space="preserve">C. </w:t>
      </w:r>
      <w:r w:rsidRPr="007D6E92">
        <w:rPr>
          <w:rFonts w:eastAsia="Times New Roman" w:cs="Times New Roman"/>
          <w:szCs w:val="24"/>
        </w:rPr>
        <w:t xml:space="preserve">Vì lực </w:t>
      </w:r>
      <w:r w:rsidRPr="007D6E92">
        <w:rPr>
          <w:rFonts w:cs="Times New Roman"/>
          <w:szCs w:val="24"/>
          <w:lang w:val="vi-VN"/>
        </w:rPr>
        <w:t>hút</w:t>
      </w:r>
      <w:r w:rsidRPr="007D6E92">
        <w:rPr>
          <w:rFonts w:eastAsia="Times New Roman" w:cs="Times New Roman"/>
          <w:szCs w:val="24"/>
        </w:rPr>
        <w:t xml:space="preserve"> của Trái đất lên đầu búa giảm đi.</w:t>
      </w:r>
      <w:r w:rsidRPr="007D6E92">
        <w:rPr>
          <w:rFonts w:eastAsia="Times New Roman" w:cs="Times New Roman"/>
          <w:szCs w:val="24"/>
        </w:rPr>
        <w:tab/>
      </w:r>
    </w:p>
    <w:p w14:paraId="7393B6BC" w14:textId="77777777" w:rsidR="007D6E92" w:rsidRPr="007D6E92" w:rsidRDefault="007D6E92" w:rsidP="00CE06EF">
      <w:pPr>
        <w:tabs>
          <w:tab w:val="left" w:pos="2552"/>
          <w:tab w:val="left" w:pos="5103"/>
          <w:tab w:val="left" w:pos="7655"/>
        </w:tabs>
        <w:spacing w:line="288" w:lineRule="auto"/>
        <w:ind w:firstLine="142"/>
        <w:jc w:val="both"/>
        <w:rPr>
          <w:rFonts w:eastAsia="Times New Roman" w:cs="Times New Roman"/>
          <w:szCs w:val="24"/>
        </w:rPr>
      </w:pPr>
      <w:r w:rsidRPr="00826A18">
        <w:rPr>
          <w:rFonts w:eastAsia="Times New Roman" w:cs="Times New Roman"/>
          <w:b/>
          <w:color w:val="0070C0"/>
          <w:szCs w:val="24"/>
        </w:rPr>
        <w:t xml:space="preserve">D. </w:t>
      </w:r>
      <w:r w:rsidRPr="007D6E92">
        <w:rPr>
          <w:rFonts w:eastAsia="Times New Roman" w:cs="Times New Roman"/>
          <w:szCs w:val="24"/>
        </w:rPr>
        <w:t>Vì lực ma sát giữa cán búa và đầu búa tăng lên.</w:t>
      </w:r>
    </w:p>
    <w:p w14:paraId="04D6457C" w14:textId="77777777" w:rsidR="007D6E92" w:rsidRPr="007D6E92" w:rsidRDefault="007D6E92" w:rsidP="00CE06EF">
      <w:pPr>
        <w:spacing w:line="288" w:lineRule="auto"/>
        <w:jc w:val="both"/>
        <w:rPr>
          <w:rFonts w:cs="Times New Roman"/>
          <w:szCs w:val="24"/>
        </w:rPr>
      </w:pPr>
      <w:r w:rsidRPr="00826A18">
        <w:rPr>
          <w:rFonts w:cs="Times New Roman"/>
          <w:b/>
          <w:color w:val="C00000"/>
          <w:szCs w:val="24"/>
          <w:u w:val="single"/>
        </w:rPr>
        <w:t>Câu 3</w:t>
      </w:r>
      <w:r w:rsidRPr="00826A18">
        <w:rPr>
          <w:rFonts w:cs="Times New Roman"/>
          <w:b/>
          <w:color w:val="C00000"/>
          <w:szCs w:val="24"/>
        </w:rPr>
        <w:t>.</w:t>
      </w:r>
      <w:r w:rsidRPr="007D6E92">
        <w:rPr>
          <w:rFonts w:cs="Times New Roman"/>
          <w:szCs w:val="24"/>
        </w:rPr>
        <w:t xml:space="preserve"> Tại sao trong điều kiện bình thường, một chiếc lá </w:t>
      </w:r>
      <w:r w:rsidRPr="007D6E92">
        <w:rPr>
          <w:rFonts w:cs="Times New Roman"/>
          <w:b/>
          <w:i/>
          <w:szCs w:val="24"/>
        </w:rPr>
        <w:t>không thể</w:t>
      </w:r>
      <w:r w:rsidRPr="007D6E92">
        <w:rPr>
          <w:rFonts w:cs="Times New Roman"/>
          <w:szCs w:val="24"/>
        </w:rPr>
        <w:t xml:space="preserve"> xem là rơi tự do?</w:t>
      </w:r>
    </w:p>
    <w:p w14:paraId="2B344AD7" w14:textId="77777777" w:rsidR="007D6E92" w:rsidRPr="007D6E92" w:rsidRDefault="007D6E92" w:rsidP="00CE06EF">
      <w:pPr>
        <w:tabs>
          <w:tab w:val="left" w:pos="2552"/>
          <w:tab w:val="left" w:pos="5245"/>
          <w:tab w:val="left" w:pos="7655"/>
        </w:tabs>
        <w:spacing w:line="288" w:lineRule="auto"/>
        <w:ind w:firstLine="142"/>
        <w:jc w:val="both"/>
        <w:rPr>
          <w:rFonts w:cs="Times New Roman"/>
          <w:szCs w:val="24"/>
        </w:rPr>
      </w:pPr>
      <w:r w:rsidRPr="00826A18">
        <w:rPr>
          <w:rFonts w:cs="Times New Roman"/>
          <w:b/>
          <w:color w:val="0070C0"/>
          <w:szCs w:val="24"/>
        </w:rPr>
        <w:t xml:space="preserve">A. </w:t>
      </w:r>
      <w:r w:rsidRPr="007D6E92">
        <w:rPr>
          <w:rFonts w:cs="Times New Roman"/>
          <w:szCs w:val="24"/>
        </w:rPr>
        <w:t>Vì trọng lực không tác dụng lên chiếc lá.</w:t>
      </w:r>
      <w:r w:rsidRPr="007D6E92">
        <w:rPr>
          <w:rFonts w:cs="Times New Roman"/>
          <w:szCs w:val="24"/>
        </w:rPr>
        <w:tab/>
      </w:r>
    </w:p>
    <w:p w14:paraId="1027D4B4" w14:textId="77777777" w:rsidR="007D6E92" w:rsidRPr="007D6E92" w:rsidRDefault="007D6E92" w:rsidP="00CE06EF">
      <w:pPr>
        <w:tabs>
          <w:tab w:val="left" w:pos="2552"/>
          <w:tab w:val="left" w:pos="5245"/>
          <w:tab w:val="left" w:pos="7655"/>
        </w:tabs>
        <w:spacing w:line="288" w:lineRule="auto"/>
        <w:ind w:firstLine="142"/>
        <w:jc w:val="both"/>
        <w:rPr>
          <w:rFonts w:cs="Times New Roman"/>
          <w:szCs w:val="24"/>
        </w:rPr>
      </w:pPr>
      <w:r w:rsidRPr="00826A18">
        <w:rPr>
          <w:rFonts w:cs="Times New Roman"/>
          <w:b/>
          <w:color w:val="0070C0"/>
          <w:szCs w:val="24"/>
        </w:rPr>
        <w:t xml:space="preserve">B. </w:t>
      </w:r>
      <w:r w:rsidRPr="007D6E92">
        <w:rPr>
          <w:rFonts w:cs="Times New Roman"/>
          <w:szCs w:val="24"/>
        </w:rPr>
        <w:t>Vì khối lượng của chiếc lá quá nhỏ.</w:t>
      </w:r>
    </w:p>
    <w:p w14:paraId="6317B283" w14:textId="77777777" w:rsidR="007D6E92" w:rsidRPr="007D6E92" w:rsidRDefault="007D6E92" w:rsidP="00CE06EF">
      <w:pPr>
        <w:tabs>
          <w:tab w:val="left" w:pos="2552"/>
          <w:tab w:val="left" w:pos="5245"/>
          <w:tab w:val="left" w:pos="7655"/>
        </w:tabs>
        <w:spacing w:line="288" w:lineRule="auto"/>
        <w:ind w:firstLine="142"/>
        <w:jc w:val="both"/>
        <w:rPr>
          <w:rFonts w:cs="Times New Roman"/>
          <w:szCs w:val="24"/>
        </w:rPr>
      </w:pPr>
      <w:r w:rsidRPr="00826A18">
        <w:rPr>
          <w:rFonts w:cs="Times New Roman"/>
          <w:b/>
          <w:color w:val="0070C0"/>
          <w:szCs w:val="24"/>
        </w:rPr>
        <w:t xml:space="preserve">C. </w:t>
      </w:r>
      <w:r w:rsidRPr="007D6E92">
        <w:rPr>
          <w:rFonts w:cs="Times New Roman"/>
          <w:szCs w:val="24"/>
        </w:rPr>
        <w:t>Vì chiếc lá chuyển động với gia tốc bằng không.</w:t>
      </w:r>
      <w:r w:rsidRPr="007D6E92">
        <w:rPr>
          <w:rFonts w:cs="Times New Roman"/>
          <w:szCs w:val="24"/>
        </w:rPr>
        <w:tab/>
      </w:r>
    </w:p>
    <w:p w14:paraId="1F28437A" w14:textId="77777777" w:rsidR="007D6E92" w:rsidRPr="007D6E92" w:rsidRDefault="007D6E92" w:rsidP="00CE06EF">
      <w:pPr>
        <w:tabs>
          <w:tab w:val="left" w:pos="2552"/>
          <w:tab w:val="left" w:pos="5245"/>
          <w:tab w:val="left" w:pos="7655"/>
        </w:tabs>
        <w:spacing w:line="288" w:lineRule="auto"/>
        <w:ind w:firstLine="142"/>
        <w:jc w:val="both"/>
        <w:rPr>
          <w:rFonts w:cs="Times New Roman"/>
          <w:szCs w:val="24"/>
        </w:rPr>
      </w:pPr>
      <w:r w:rsidRPr="00826A18">
        <w:rPr>
          <w:rFonts w:cs="Times New Roman"/>
          <w:b/>
          <w:color w:val="0070C0"/>
          <w:szCs w:val="24"/>
        </w:rPr>
        <w:lastRenderedPageBreak/>
        <w:t xml:space="preserve">D. </w:t>
      </w:r>
      <w:r w:rsidRPr="007D6E92">
        <w:rPr>
          <w:rFonts w:cs="Times New Roman"/>
          <w:szCs w:val="24"/>
        </w:rPr>
        <w:t>Vì chiếc lá chịu lực cản không khí rất lớn.</w:t>
      </w:r>
    </w:p>
    <w:p w14:paraId="66B16AC5" w14:textId="77777777" w:rsidR="007D6E92" w:rsidRPr="007D6E92" w:rsidRDefault="007D6E92" w:rsidP="00CE06EF">
      <w:pPr>
        <w:spacing w:line="288" w:lineRule="auto"/>
        <w:jc w:val="both"/>
        <w:rPr>
          <w:rFonts w:cs="Times New Roman"/>
          <w:szCs w:val="24"/>
        </w:rPr>
      </w:pPr>
      <w:r w:rsidRPr="00826A18">
        <w:rPr>
          <w:rFonts w:cs="Times New Roman"/>
          <w:b/>
          <w:color w:val="C00000"/>
          <w:szCs w:val="24"/>
          <w:u w:val="single"/>
          <w:lang w:val="vi-VN"/>
        </w:rPr>
        <w:t>Câu 4</w:t>
      </w:r>
      <w:r w:rsidRPr="00826A18">
        <w:rPr>
          <w:rFonts w:cs="Times New Roman"/>
          <w:b/>
          <w:color w:val="C00000"/>
          <w:szCs w:val="24"/>
          <w:lang w:val="vi-VN"/>
        </w:rPr>
        <w:t>.</w:t>
      </w:r>
      <w:r w:rsidRPr="007D6E92">
        <w:rPr>
          <w:rFonts w:cs="Times New Roman"/>
          <w:szCs w:val="24"/>
          <w:lang w:val="vi-VN"/>
        </w:rPr>
        <w:t xml:space="preserve"> Lực</w:t>
      </w:r>
      <w:r w:rsidRPr="007D6E92">
        <w:rPr>
          <w:rFonts w:cs="Times New Roman"/>
          <w:szCs w:val="24"/>
        </w:rPr>
        <w:t xml:space="preserve"> căng dây </w:t>
      </w:r>
      <w:r w:rsidRPr="007D6E92">
        <w:rPr>
          <w:rFonts w:cs="Times New Roman"/>
          <w:b/>
          <w:bCs/>
          <w:szCs w:val="24"/>
        </w:rPr>
        <w:t xml:space="preserve">không </w:t>
      </w:r>
      <w:r w:rsidRPr="007D6E92">
        <w:rPr>
          <w:rFonts w:cs="Times New Roman"/>
          <w:szCs w:val="24"/>
        </w:rPr>
        <w:t>có đặc điểm nào sau đây?</w:t>
      </w:r>
    </w:p>
    <w:p w14:paraId="3F5A0466" w14:textId="77777777" w:rsidR="007D6E92" w:rsidRPr="007D6E92" w:rsidRDefault="007D6E92" w:rsidP="00CE06EF">
      <w:pPr>
        <w:tabs>
          <w:tab w:val="left" w:pos="2552"/>
          <w:tab w:val="left" w:pos="5103"/>
          <w:tab w:val="left" w:pos="7655"/>
        </w:tabs>
        <w:spacing w:line="288" w:lineRule="auto"/>
        <w:ind w:firstLine="142"/>
        <w:jc w:val="both"/>
        <w:rPr>
          <w:rFonts w:cs="Times New Roman"/>
          <w:szCs w:val="24"/>
        </w:rPr>
      </w:pPr>
      <w:r w:rsidRPr="00826A18">
        <w:rPr>
          <w:rFonts w:cs="Times New Roman"/>
          <w:b/>
          <w:color w:val="0070C0"/>
          <w:szCs w:val="24"/>
        </w:rPr>
        <w:t xml:space="preserve">A. </w:t>
      </w:r>
      <w:r w:rsidRPr="007D6E92">
        <w:rPr>
          <w:rFonts w:cs="Times New Roman"/>
          <w:szCs w:val="24"/>
        </w:rPr>
        <w:t>Chiều luôn hướng vào</w:t>
      </w:r>
      <w:r w:rsidRPr="007D6E92">
        <w:rPr>
          <w:rFonts w:cs="Times New Roman"/>
          <w:szCs w:val="24"/>
          <w:lang w:val="vi-VN"/>
        </w:rPr>
        <w:t xml:space="preserve"> chính giữa</w:t>
      </w:r>
      <w:r w:rsidRPr="007D6E92">
        <w:rPr>
          <w:rFonts w:cs="Times New Roman"/>
          <w:szCs w:val="24"/>
        </w:rPr>
        <w:t xml:space="preserve"> sợi dây.</w:t>
      </w:r>
      <w:r w:rsidRPr="007D6E92">
        <w:rPr>
          <w:rFonts w:cs="Times New Roman"/>
          <w:szCs w:val="24"/>
        </w:rPr>
        <w:tab/>
      </w:r>
      <w:r w:rsidRPr="00826A18">
        <w:rPr>
          <w:rFonts w:cs="Times New Roman"/>
          <w:b/>
          <w:color w:val="0070C0"/>
          <w:szCs w:val="24"/>
        </w:rPr>
        <w:t xml:space="preserve">B. </w:t>
      </w:r>
      <w:r w:rsidRPr="007D6E92">
        <w:rPr>
          <w:rFonts w:cs="Times New Roman"/>
          <w:szCs w:val="24"/>
        </w:rPr>
        <w:t>Điểm đặt ở hai đầu dây, chỗ tiếp xúc với vật.</w:t>
      </w:r>
    </w:p>
    <w:p w14:paraId="7B67880E" w14:textId="77777777" w:rsidR="007D6E92" w:rsidRPr="007D6E92" w:rsidRDefault="007D6E92" w:rsidP="00CE06EF">
      <w:pPr>
        <w:tabs>
          <w:tab w:val="left" w:pos="2552"/>
          <w:tab w:val="left" w:pos="5103"/>
          <w:tab w:val="left" w:pos="7655"/>
        </w:tabs>
        <w:spacing w:line="288" w:lineRule="auto"/>
        <w:ind w:firstLine="142"/>
        <w:jc w:val="both"/>
        <w:rPr>
          <w:rFonts w:cs="Times New Roman"/>
          <w:szCs w:val="24"/>
        </w:rPr>
      </w:pPr>
      <w:r w:rsidRPr="00826A18">
        <w:rPr>
          <w:rFonts w:cs="Times New Roman"/>
          <w:b/>
          <w:color w:val="0070C0"/>
          <w:szCs w:val="24"/>
        </w:rPr>
        <w:t xml:space="preserve">C. </w:t>
      </w:r>
      <w:r w:rsidRPr="007D6E92">
        <w:rPr>
          <w:rFonts w:cs="Times New Roman"/>
          <w:szCs w:val="24"/>
        </w:rPr>
        <w:t>Phương trùng với phương của sợi dây.</w:t>
      </w:r>
      <w:r w:rsidRPr="007D6E92">
        <w:rPr>
          <w:rFonts w:cs="Times New Roman"/>
          <w:szCs w:val="24"/>
        </w:rPr>
        <w:tab/>
      </w:r>
      <w:r w:rsidRPr="00826A18">
        <w:rPr>
          <w:rFonts w:cs="Times New Roman"/>
          <w:b/>
          <w:color w:val="0070C0"/>
          <w:szCs w:val="24"/>
        </w:rPr>
        <w:t xml:space="preserve">D. </w:t>
      </w:r>
      <w:r w:rsidRPr="007D6E92">
        <w:rPr>
          <w:rFonts w:cs="Times New Roman"/>
          <w:szCs w:val="24"/>
        </w:rPr>
        <w:t>Độ lớn lực căng dây được xác định T = m.g</w:t>
      </w:r>
    </w:p>
    <w:p w14:paraId="4DDB7A78" w14:textId="77777777" w:rsidR="007D6E92" w:rsidRPr="007D6E92" w:rsidRDefault="007D6E92" w:rsidP="00CE06EF">
      <w:pPr>
        <w:spacing w:line="288" w:lineRule="auto"/>
        <w:jc w:val="both"/>
        <w:rPr>
          <w:rFonts w:cs="Times New Roman"/>
          <w:szCs w:val="24"/>
        </w:rPr>
      </w:pPr>
      <w:r w:rsidRPr="00826A18">
        <w:rPr>
          <w:rFonts w:cs="Times New Roman"/>
          <w:b/>
          <w:color w:val="C00000"/>
          <w:szCs w:val="24"/>
          <w:u w:val="single"/>
        </w:rPr>
        <w:t>Câu 5</w:t>
      </w:r>
      <w:r w:rsidRPr="00826A18">
        <w:rPr>
          <w:rFonts w:cs="Times New Roman"/>
          <w:b/>
          <w:color w:val="C00000"/>
          <w:szCs w:val="24"/>
        </w:rPr>
        <w:t>.</w:t>
      </w:r>
      <w:r w:rsidRPr="007D6E92">
        <w:rPr>
          <w:rFonts w:cs="Times New Roman"/>
          <w:szCs w:val="24"/>
        </w:rPr>
        <w:t xml:space="preserve"> Phát biểu nào sau đây là </w:t>
      </w:r>
      <w:r w:rsidRPr="007D6E92">
        <w:rPr>
          <w:rFonts w:cs="Times New Roman"/>
          <w:b/>
          <w:bCs/>
          <w:szCs w:val="24"/>
        </w:rPr>
        <w:t>đúng</w:t>
      </w:r>
      <w:r w:rsidRPr="007D6E92">
        <w:rPr>
          <w:rFonts w:cs="Times New Roman"/>
          <w:szCs w:val="24"/>
        </w:rPr>
        <w:t xml:space="preserve"> khi nói về đặc điểm của lực?</w:t>
      </w:r>
    </w:p>
    <w:p w14:paraId="77F63152" w14:textId="77777777" w:rsidR="007D6E92" w:rsidRPr="007D6E92" w:rsidRDefault="007D6E92" w:rsidP="00CE06EF">
      <w:pPr>
        <w:tabs>
          <w:tab w:val="left" w:pos="2552"/>
          <w:tab w:val="left" w:pos="5103"/>
          <w:tab w:val="left" w:pos="7655"/>
        </w:tabs>
        <w:spacing w:line="288" w:lineRule="auto"/>
        <w:ind w:firstLine="142"/>
        <w:jc w:val="both"/>
        <w:rPr>
          <w:rFonts w:cs="Times New Roman"/>
          <w:szCs w:val="24"/>
        </w:rPr>
      </w:pPr>
      <w:r w:rsidRPr="00826A18">
        <w:rPr>
          <w:rFonts w:cs="Times New Roman"/>
          <w:b/>
          <w:color w:val="0070C0"/>
          <w:szCs w:val="24"/>
        </w:rPr>
        <w:t xml:space="preserve">A. </w:t>
      </w:r>
      <w:r w:rsidRPr="007D6E92">
        <w:rPr>
          <w:rFonts w:cs="Times New Roman"/>
          <w:szCs w:val="24"/>
        </w:rPr>
        <w:t>Lực chỉ tác dụng lên vật khi vật chuyển động.</w:t>
      </w:r>
    </w:p>
    <w:p w14:paraId="3ACF0DED" w14:textId="77777777" w:rsidR="007D6E92" w:rsidRPr="007D6E92" w:rsidRDefault="007D6E92" w:rsidP="00CE06EF">
      <w:pPr>
        <w:tabs>
          <w:tab w:val="left" w:pos="2552"/>
          <w:tab w:val="left" w:pos="5103"/>
          <w:tab w:val="left" w:pos="7655"/>
        </w:tabs>
        <w:spacing w:line="288" w:lineRule="auto"/>
        <w:ind w:firstLine="142"/>
        <w:jc w:val="both"/>
        <w:rPr>
          <w:rFonts w:cs="Times New Roman"/>
          <w:szCs w:val="24"/>
        </w:rPr>
      </w:pPr>
      <w:r w:rsidRPr="00826A18">
        <w:rPr>
          <w:rFonts w:cs="Times New Roman"/>
          <w:b/>
          <w:color w:val="0070C0"/>
          <w:szCs w:val="24"/>
        </w:rPr>
        <w:t xml:space="preserve">B. </w:t>
      </w:r>
      <w:r w:rsidRPr="007D6E92">
        <w:rPr>
          <w:rFonts w:cs="Times New Roman"/>
          <w:szCs w:val="24"/>
        </w:rPr>
        <w:t>Đơn vị đo lực trong hệ SI là kilogram (kg).</w:t>
      </w:r>
    </w:p>
    <w:p w14:paraId="34560FBF" w14:textId="77777777" w:rsidR="007D6E92" w:rsidRPr="007D6E92" w:rsidRDefault="007D6E92" w:rsidP="00CE06EF">
      <w:pPr>
        <w:tabs>
          <w:tab w:val="left" w:pos="2552"/>
          <w:tab w:val="left" w:pos="5103"/>
          <w:tab w:val="left" w:pos="7655"/>
        </w:tabs>
        <w:spacing w:line="288" w:lineRule="auto"/>
        <w:ind w:firstLine="142"/>
        <w:jc w:val="both"/>
        <w:rPr>
          <w:rFonts w:cs="Times New Roman"/>
          <w:szCs w:val="24"/>
        </w:rPr>
      </w:pPr>
      <w:r w:rsidRPr="00826A18">
        <w:rPr>
          <w:rFonts w:cs="Times New Roman"/>
          <w:b/>
          <w:color w:val="0070C0"/>
          <w:szCs w:val="24"/>
        </w:rPr>
        <w:t xml:space="preserve">C. </w:t>
      </w:r>
      <w:r w:rsidRPr="007D6E92">
        <w:rPr>
          <w:rFonts w:cs="Times New Roman"/>
          <w:szCs w:val="24"/>
        </w:rPr>
        <w:t>Lực có thể làm thay đổi hình dạng hoặc vận tốc của vật.</w:t>
      </w:r>
    </w:p>
    <w:p w14:paraId="64A6D346" w14:textId="77777777" w:rsidR="007D6E92" w:rsidRPr="007D6E92" w:rsidRDefault="007D6E92" w:rsidP="00CE06EF">
      <w:pPr>
        <w:tabs>
          <w:tab w:val="left" w:pos="2552"/>
          <w:tab w:val="left" w:pos="5103"/>
          <w:tab w:val="left" w:pos="7655"/>
        </w:tabs>
        <w:spacing w:line="288" w:lineRule="auto"/>
        <w:ind w:firstLine="142"/>
        <w:jc w:val="both"/>
        <w:rPr>
          <w:rFonts w:cs="Times New Roman"/>
          <w:szCs w:val="24"/>
        </w:rPr>
      </w:pPr>
      <w:r w:rsidRPr="00826A18">
        <w:rPr>
          <w:rFonts w:cs="Times New Roman"/>
          <w:b/>
          <w:color w:val="0070C0"/>
          <w:szCs w:val="24"/>
        </w:rPr>
        <w:t xml:space="preserve">D. </w:t>
      </w:r>
      <w:r w:rsidRPr="007D6E92">
        <w:rPr>
          <w:rFonts w:cs="Times New Roman"/>
          <w:szCs w:val="24"/>
        </w:rPr>
        <w:t>Lực là nguyên nhân làm cho vật chuyển động.</w:t>
      </w:r>
    </w:p>
    <w:p w14:paraId="6F0409CE" w14:textId="77777777" w:rsidR="007D6E92" w:rsidRPr="007D6E92" w:rsidRDefault="007D6E92" w:rsidP="00CE06EF">
      <w:pPr>
        <w:spacing w:line="288" w:lineRule="auto"/>
        <w:jc w:val="both"/>
        <w:rPr>
          <w:rFonts w:eastAsia="Times New Roman" w:cs="Times New Roman"/>
          <w:szCs w:val="24"/>
        </w:rPr>
      </w:pPr>
      <w:r w:rsidRPr="00826A18">
        <w:rPr>
          <w:rFonts w:eastAsia="Times New Roman" w:cs="Times New Roman"/>
          <w:b/>
          <w:color w:val="C00000"/>
          <w:szCs w:val="24"/>
          <w:u w:val="single"/>
        </w:rPr>
        <w:t>Câu 6</w:t>
      </w:r>
      <w:r w:rsidRPr="00826A18">
        <w:rPr>
          <w:rFonts w:eastAsia="Times New Roman" w:cs="Times New Roman"/>
          <w:b/>
          <w:color w:val="C00000"/>
          <w:szCs w:val="24"/>
        </w:rPr>
        <w:t>.</w:t>
      </w:r>
      <w:r w:rsidRPr="007D6E92">
        <w:rPr>
          <w:rFonts w:eastAsia="Times New Roman" w:cs="Times New Roman"/>
          <w:szCs w:val="24"/>
        </w:rPr>
        <w:t xml:space="preserve"> Lực hút của Trái đất tác dụng lên một vật được gọi là</w:t>
      </w:r>
    </w:p>
    <w:p w14:paraId="08F91AD3" w14:textId="77777777" w:rsidR="007D6E92" w:rsidRPr="007D6E92" w:rsidRDefault="007D6E92" w:rsidP="00CE06EF">
      <w:pPr>
        <w:tabs>
          <w:tab w:val="left" w:pos="2552"/>
          <w:tab w:val="left" w:pos="5103"/>
          <w:tab w:val="left" w:pos="7655"/>
        </w:tabs>
        <w:spacing w:line="288" w:lineRule="auto"/>
        <w:ind w:firstLine="142"/>
        <w:jc w:val="both"/>
        <w:rPr>
          <w:rFonts w:cs="Times New Roman"/>
          <w:szCs w:val="24"/>
        </w:rPr>
      </w:pPr>
      <w:r w:rsidRPr="00826A18">
        <w:rPr>
          <w:rFonts w:cs="Times New Roman"/>
          <w:b/>
          <w:color w:val="0070C0"/>
          <w:szCs w:val="24"/>
        </w:rPr>
        <w:t xml:space="preserve">A. </w:t>
      </w:r>
      <w:r w:rsidRPr="007D6E92">
        <w:rPr>
          <w:rFonts w:cs="Times New Roman"/>
          <w:szCs w:val="24"/>
        </w:rPr>
        <w:t>lực ma sát.</w:t>
      </w:r>
      <w:r w:rsidRPr="007D6E92">
        <w:rPr>
          <w:rFonts w:cs="Times New Roman"/>
          <w:szCs w:val="24"/>
        </w:rPr>
        <w:tab/>
      </w:r>
      <w:r w:rsidRPr="00826A18">
        <w:rPr>
          <w:rFonts w:cs="Times New Roman"/>
          <w:b/>
          <w:color w:val="0070C0"/>
          <w:szCs w:val="24"/>
        </w:rPr>
        <w:t xml:space="preserve">B. </w:t>
      </w:r>
      <w:r w:rsidRPr="007D6E92">
        <w:rPr>
          <w:rFonts w:cs="Times New Roman"/>
          <w:szCs w:val="24"/>
        </w:rPr>
        <w:t>lực căng dây.</w:t>
      </w:r>
      <w:r w:rsidRPr="007D6E92">
        <w:rPr>
          <w:rFonts w:cs="Times New Roman"/>
          <w:szCs w:val="24"/>
        </w:rPr>
        <w:tab/>
      </w:r>
      <w:r w:rsidRPr="00826A18">
        <w:rPr>
          <w:rFonts w:cs="Times New Roman"/>
          <w:b/>
          <w:color w:val="0070C0"/>
          <w:szCs w:val="24"/>
        </w:rPr>
        <w:t xml:space="preserve">C. </w:t>
      </w:r>
      <w:r w:rsidRPr="007D6E92">
        <w:rPr>
          <w:rFonts w:cs="Times New Roman"/>
          <w:szCs w:val="24"/>
        </w:rPr>
        <w:t>trọng lực.</w:t>
      </w:r>
      <w:r w:rsidRPr="007D6E92">
        <w:rPr>
          <w:rFonts w:cs="Times New Roman"/>
          <w:szCs w:val="24"/>
        </w:rPr>
        <w:tab/>
      </w:r>
      <w:r w:rsidRPr="00826A18">
        <w:rPr>
          <w:rFonts w:cs="Times New Roman"/>
          <w:b/>
          <w:color w:val="0070C0"/>
          <w:szCs w:val="24"/>
        </w:rPr>
        <w:t xml:space="preserve">D. </w:t>
      </w:r>
      <w:r w:rsidRPr="007D6E92">
        <w:rPr>
          <w:rFonts w:cs="Times New Roman"/>
          <w:szCs w:val="24"/>
        </w:rPr>
        <w:t>lực đẩy Archimedes.</w:t>
      </w:r>
    </w:p>
    <w:p w14:paraId="5786D536" w14:textId="77777777" w:rsidR="007D6E92" w:rsidRPr="007D6E92" w:rsidRDefault="007D6E92" w:rsidP="00CE06EF">
      <w:pPr>
        <w:spacing w:line="288" w:lineRule="auto"/>
        <w:jc w:val="both"/>
        <w:rPr>
          <w:rFonts w:cs="Times New Roman"/>
          <w:bCs/>
          <w:szCs w:val="24"/>
        </w:rPr>
      </w:pPr>
      <w:r w:rsidRPr="00826A18">
        <w:rPr>
          <w:rFonts w:cs="Times New Roman"/>
          <w:b/>
          <w:color w:val="C00000"/>
          <w:szCs w:val="24"/>
          <w:u w:val="single"/>
        </w:rPr>
        <w:t>Câu 7</w:t>
      </w:r>
      <w:r w:rsidRPr="00826A18">
        <w:rPr>
          <w:rFonts w:cs="Times New Roman"/>
          <w:b/>
          <w:color w:val="C00000"/>
          <w:szCs w:val="24"/>
        </w:rPr>
        <w:t>.</w:t>
      </w:r>
      <w:r w:rsidRPr="007D6E92">
        <w:rPr>
          <w:rFonts w:cs="Times New Roman"/>
          <w:szCs w:val="24"/>
        </w:rPr>
        <w:t xml:space="preserve"> Hai lực cân bằng </w:t>
      </w:r>
      <w:r w:rsidRPr="007D6E92">
        <w:rPr>
          <w:rFonts w:cs="Times New Roman"/>
          <w:b/>
          <w:bCs/>
          <w:szCs w:val="24"/>
        </w:rPr>
        <w:t>không có</w:t>
      </w:r>
      <w:r w:rsidRPr="007D6E92">
        <w:rPr>
          <w:rFonts w:cs="Times New Roman"/>
          <w:szCs w:val="24"/>
        </w:rPr>
        <w:t xml:space="preserve"> đặc điểm nào sau đây?</w:t>
      </w:r>
    </w:p>
    <w:p w14:paraId="6AAE5A2C" w14:textId="77777777" w:rsidR="007D6E92" w:rsidRPr="007D6E92" w:rsidRDefault="007D6E92" w:rsidP="00CE06EF">
      <w:pPr>
        <w:tabs>
          <w:tab w:val="left" w:pos="2552"/>
          <w:tab w:val="left" w:pos="5103"/>
          <w:tab w:val="left" w:pos="7655"/>
        </w:tabs>
        <w:spacing w:line="288" w:lineRule="auto"/>
        <w:ind w:firstLine="142"/>
        <w:jc w:val="both"/>
        <w:rPr>
          <w:rFonts w:cs="Times New Roman"/>
          <w:szCs w:val="24"/>
        </w:rPr>
      </w:pPr>
      <w:r w:rsidRPr="00826A18">
        <w:rPr>
          <w:rFonts w:cs="Times New Roman"/>
          <w:b/>
          <w:color w:val="0070C0"/>
          <w:szCs w:val="24"/>
        </w:rPr>
        <w:t xml:space="preserve">A. </w:t>
      </w:r>
      <w:r w:rsidRPr="007D6E92">
        <w:rPr>
          <w:rFonts w:cs="Times New Roman"/>
          <w:szCs w:val="24"/>
        </w:rPr>
        <w:t xml:space="preserve">Ngược </w:t>
      </w:r>
      <w:r w:rsidRPr="007D6E92">
        <w:rPr>
          <w:rFonts w:cs="Times New Roman"/>
          <w:szCs w:val="24"/>
          <w:lang w:val="vi-VN"/>
        </w:rPr>
        <w:t>chiều</w:t>
      </w:r>
      <w:r w:rsidRPr="007D6E92">
        <w:rPr>
          <w:rFonts w:cs="Times New Roman"/>
          <w:szCs w:val="24"/>
        </w:rPr>
        <w:t>.</w:t>
      </w:r>
      <w:r w:rsidRPr="007D6E92">
        <w:rPr>
          <w:rFonts w:cs="Times New Roman"/>
          <w:szCs w:val="24"/>
        </w:rPr>
        <w:tab/>
      </w:r>
      <w:r w:rsidRPr="007D6E92">
        <w:rPr>
          <w:rFonts w:cs="Times New Roman"/>
          <w:szCs w:val="24"/>
        </w:rPr>
        <w:tab/>
      </w:r>
      <w:r w:rsidRPr="00826A18">
        <w:rPr>
          <w:rFonts w:cs="Times New Roman"/>
          <w:b/>
          <w:color w:val="0070C0"/>
          <w:szCs w:val="24"/>
        </w:rPr>
        <w:t xml:space="preserve">B. </w:t>
      </w:r>
      <w:r w:rsidRPr="007D6E92">
        <w:rPr>
          <w:rFonts w:cs="Times New Roman"/>
          <w:szCs w:val="24"/>
        </w:rPr>
        <w:t>Cùng độ lớn.</w:t>
      </w:r>
    </w:p>
    <w:p w14:paraId="3DC636DB" w14:textId="77777777" w:rsidR="007D6E92" w:rsidRPr="007D6E92" w:rsidRDefault="007D6E92" w:rsidP="00CE06EF">
      <w:pPr>
        <w:tabs>
          <w:tab w:val="left" w:pos="2552"/>
          <w:tab w:val="left" w:pos="5103"/>
          <w:tab w:val="left" w:pos="7655"/>
        </w:tabs>
        <w:spacing w:line="288" w:lineRule="auto"/>
        <w:ind w:firstLine="142"/>
        <w:jc w:val="both"/>
        <w:rPr>
          <w:rFonts w:cs="Times New Roman"/>
          <w:szCs w:val="24"/>
        </w:rPr>
      </w:pPr>
      <w:r w:rsidRPr="00826A18">
        <w:rPr>
          <w:rFonts w:cs="Times New Roman"/>
          <w:b/>
          <w:color w:val="0070C0"/>
          <w:szCs w:val="24"/>
        </w:rPr>
        <w:t xml:space="preserve">C. </w:t>
      </w:r>
      <w:r w:rsidRPr="007D6E92">
        <w:rPr>
          <w:rFonts w:cs="Times New Roman"/>
          <w:szCs w:val="24"/>
        </w:rPr>
        <w:t xml:space="preserve">Tác </w:t>
      </w:r>
      <w:r w:rsidRPr="007D6E92">
        <w:rPr>
          <w:rFonts w:cs="Times New Roman"/>
          <w:szCs w:val="24"/>
          <w:lang w:val="vi-VN"/>
        </w:rPr>
        <w:t>dụng</w:t>
      </w:r>
      <w:r w:rsidRPr="007D6E92">
        <w:rPr>
          <w:rFonts w:cs="Times New Roman"/>
          <w:szCs w:val="24"/>
        </w:rPr>
        <w:t xml:space="preserve"> vào hai vật khác nhau.</w:t>
      </w:r>
      <w:r w:rsidRPr="007D6E92">
        <w:rPr>
          <w:rFonts w:cs="Times New Roman"/>
          <w:szCs w:val="24"/>
        </w:rPr>
        <w:tab/>
      </w:r>
      <w:r w:rsidRPr="00826A18">
        <w:rPr>
          <w:rFonts w:cs="Times New Roman"/>
          <w:b/>
          <w:color w:val="0070C0"/>
          <w:szCs w:val="24"/>
        </w:rPr>
        <w:t xml:space="preserve">D. </w:t>
      </w:r>
      <w:r w:rsidRPr="007D6E92">
        <w:rPr>
          <w:rFonts w:cs="Times New Roman"/>
          <w:szCs w:val="24"/>
        </w:rPr>
        <w:t>Cùng giá.</w:t>
      </w:r>
    </w:p>
    <w:p w14:paraId="78334679" w14:textId="77777777" w:rsidR="007D6E92" w:rsidRPr="007D6E92" w:rsidRDefault="007D6E92" w:rsidP="00CE06EF">
      <w:pPr>
        <w:spacing w:line="288" w:lineRule="auto"/>
        <w:jc w:val="both"/>
        <w:rPr>
          <w:rFonts w:cs="Times New Roman"/>
          <w:szCs w:val="24"/>
          <w:lang w:val="vi-VN"/>
        </w:rPr>
      </w:pPr>
      <w:r w:rsidRPr="00826A18">
        <w:rPr>
          <w:rFonts w:cs="Times New Roman"/>
          <w:b/>
          <w:color w:val="C00000"/>
          <w:szCs w:val="24"/>
          <w:u w:val="single"/>
          <w:lang w:val="vi-VN"/>
        </w:rPr>
        <w:t>Câu 8</w:t>
      </w:r>
      <w:r w:rsidRPr="00826A18">
        <w:rPr>
          <w:rFonts w:cs="Times New Roman"/>
          <w:b/>
          <w:color w:val="C00000"/>
          <w:szCs w:val="24"/>
          <w:lang w:val="vi-VN"/>
        </w:rPr>
        <w:t>.</w:t>
      </w:r>
      <w:r w:rsidRPr="007D6E92">
        <w:rPr>
          <w:rFonts w:cs="Times New Roman"/>
          <w:szCs w:val="24"/>
          <w:lang w:val="vi-VN"/>
        </w:rPr>
        <w:t xml:space="preserve"> Vật được ném ngang ở độ cao 45</w:t>
      </w:r>
      <w:r w:rsidRPr="007D6E92">
        <w:rPr>
          <w:rFonts w:cs="Times New Roman"/>
          <w:szCs w:val="24"/>
        </w:rPr>
        <w:t xml:space="preserve"> </w:t>
      </w:r>
      <w:r w:rsidRPr="007D6E92">
        <w:rPr>
          <w:rFonts w:cs="Times New Roman"/>
          <w:szCs w:val="24"/>
          <w:lang w:val="vi-VN"/>
        </w:rPr>
        <w:t>m. Bỏ qua sức cản của không khí và lấy g = 10 m/s</w:t>
      </w:r>
      <w:r w:rsidRPr="007D6E92">
        <w:rPr>
          <w:rFonts w:cs="Times New Roman"/>
          <w:szCs w:val="24"/>
          <w:vertAlign w:val="superscript"/>
          <w:lang w:val="vi-VN"/>
        </w:rPr>
        <w:t>2</w:t>
      </w:r>
      <w:r w:rsidRPr="007D6E92">
        <w:rPr>
          <w:rFonts w:cs="Times New Roman"/>
          <w:szCs w:val="24"/>
          <w:lang w:val="vi-VN"/>
        </w:rPr>
        <w:t>. Thời gian vật rơi tới khi chạm đất là</w:t>
      </w:r>
    </w:p>
    <w:p w14:paraId="622384C5" w14:textId="77777777" w:rsidR="007D6E92" w:rsidRPr="007D6E92" w:rsidRDefault="007D6E92" w:rsidP="00CE06EF">
      <w:pPr>
        <w:tabs>
          <w:tab w:val="left" w:pos="2552"/>
          <w:tab w:val="left" w:pos="5103"/>
          <w:tab w:val="left" w:pos="7655"/>
        </w:tabs>
        <w:spacing w:line="288" w:lineRule="auto"/>
        <w:ind w:firstLine="142"/>
        <w:jc w:val="both"/>
        <w:rPr>
          <w:rFonts w:cs="Times New Roman"/>
          <w:szCs w:val="24"/>
          <w:lang w:val="vi-VN"/>
        </w:rPr>
      </w:pPr>
      <w:r w:rsidRPr="00826A18">
        <w:rPr>
          <w:rFonts w:cs="Times New Roman"/>
          <w:b/>
          <w:color w:val="0070C0"/>
          <w:szCs w:val="24"/>
        </w:rPr>
        <w:t xml:space="preserve">A. </w:t>
      </w:r>
      <w:r w:rsidRPr="007D6E92">
        <w:rPr>
          <w:rFonts w:cs="Times New Roman"/>
          <w:b/>
          <w:position w:val="-18"/>
          <w:szCs w:val="24"/>
          <w:lang w:val="vi-VN"/>
        </w:rPr>
        <w:object w:dxaOrig="540" w:dyaOrig="499" w14:anchorId="3372056F">
          <v:shape id="_x0000_i1058" type="#_x0000_t75" style="width:26.85pt;height:24.7pt" o:ole="">
            <v:imagedata r:id="rId197" o:title=""/>
          </v:shape>
          <o:OLEObject Type="Embed" ProgID="Equation.DSMT4" ShapeID="_x0000_i1058" DrawAspect="Content" ObjectID="_1823258633" r:id="rId198"/>
        </w:object>
      </w:r>
      <w:r w:rsidRPr="007D6E92">
        <w:rPr>
          <w:rFonts w:cs="Times New Roman"/>
          <w:szCs w:val="24"/>
        </w:rPr>
        <w:tab/>
      </w:r>
      <w:r w:rsidRPr="00826A18">
        <w:rPr>
          <w:rFonts w:cs="Times New Roman"/>
          <w:b/>
          <w:color w:val="0070C0"/>
          <w:szCs w:val="24"/>
          <w:lang w:val="vi-VN"/>
        </w:rPr>
        <w:t xml:space="preserve">B. </w:t>
      </w:r>
      <w:r w:rsidRPr="007D6E92">
        <w:rPr>
          <w:rFonts w:cs="Times New Roman"/>
          <w:szCs w:val="24"/>
          <w:lang w:val="vi-VN"/>
        </w:rPr>
        <w:t>9</w:t>
      </w:r>
      <w:r w:rsidRPr="007D6E92">
        <w:rPr>
          <w:rFonts w:cs="Times New Roman"/>
          <w:szCs w:val="24"/>
        </w:rPr>
        <w:t xml:space="preserve"> </w:t>
      </w:r>
      <w:r w:rsidRPr="007D6E92">
        <w:rPr>
          <w:rFonts w:cs="Times New Roman"/>
          <w:szCs w:val="24"/>
          <w:lang w:val="vi-VN"/>
        </w:rPr>
        <w:t>s.</w:t>
      </w:r>
      <w:r w:rsidRPr="007D6E92">
        <w:rPr>
          <w:rFonts w:cs="Times New Roman"/>
          <w:szCs w:val="24"/>
          <w:lang w:val="vi-VN"/>
        </w:rPr>
        <w:tab/>
      </w:r>
      <w:r w:rsidRPr="00826A18">
        <w:rPr>
          <w:rFonts w:cs="Times New Roman"/>
          <w:b/>
          <w:color w:val="0070C0"/>
          <w:szCs w:val="24"/>
          <w:lang w:val="vi-VN"/>
        </w:rPr>
        <w:t xml:space="preserve">C. </w:t>
      </w:r>
      <w:r w:rsidRPr="007D6E92">
        <w:rPr>
          <w:rFonts w:cs="Times New Roman"/>
          <w:szCs w:val="24"/>
          <w:lang w:val="vi-VN"/>
        </w:rPr>
        <w:t>4,5</w:t>
      </w:r>
      <w:r w:rsidRPr="007D6E92">
        <w:rPr>
          <w:rFonts w:cs="Times New Roman"/>
          <w:szCs w:val="24"/>
        </w:rPr>
        <w:t xml:space="preserve"> </w:t>
      </w:r>
      <w:r w:rsidRPr="007D6E92">
        <w:rPr>
          <w:rFonts w:cs="Times New Roman"/>
          <w:szCs w:val="24"/>
          <w:lang w:val="vi-VN"/>
        </w:rPr>
        <w:t>s</w:t>
      </w:r>
      <w:r w:rsidRPr="007D6E92">
        <w:rPr>
          <w:rFonts w:cs="Times New Roman"/>
          <w:szCs w:val="24"/>
        </w:rPr>
        <w:t>.</w:t>
      </w:r>
      <w:r w:rsidRPr="007D6E92">
        <w:rPr>
          <w:rFonts w:cs="Times New Roman"/>
          <w:szCs w:val="24"/>
          <w:lang w:val="vi-VN"/>
        </w:rPr>
        <w:tab/>
      </w:r>
      <w:r w:rsidRPr="00826A18">
        <w:rPr>
          <w:rFonts w:cs="Times New Roman"/>
          <w:b/>
          <w:color w:val="0070C0"/>
          <w:szCs w:val="24"/>
          <w:lang w:val="vi-VN"/>
        </w:rPr>
        <w:t xml:space="preserve">D. </w:t>
      </w:r>
      <w:r w:rsidRPr="007D6E92">
        <w:rPr>
          <w:rFonts w:cs="Times New Roman"/>
          <w:szCs w:val="24"/>
          <w:lang w:val="vi-VN"/>
        </w:rPr>
        <w:t>3</w:t>
      </w:r>
      <w:r w:rsidRPr="007D6E92">
        <w:rPr>
          <w:rFonts w:cs="Times New Roman"/>
          <w:szCs w:val="24"/>
        </w:rPr>
        <w:t xml:space="preserve"> </w:t>
      </w:r>
      <w:r w:rsidRPr="007D6E92">
        <w:rPr>
          <w:rFonts w:cs="Times New Roman"/>
          <w:szCs w:val="24"/>
          <w:lang w:val="vi-VN"/>
        </w:rPr>
        <w:t>s.</w:t>
      </w:r>
    </w:p>
    <w:p w14:paraId="07A95A4D" w14:textId="77777777" w:rsidR="007D6E92" w:rsidRPr="007D6E92" w:rsidRDefault="007D6E92" w:rsidP="00CE06EF">
      <w:pPr>
        <w:spacing w:line="288" w:lineRule="auto"/>
        <w:jc w:val="both"/>
        <w:rPr>
          <w:rStyle w:val="fontstyle21"/>
          <w:bCs/>
          <w:sz w:val="24"/>
          <w:szCs w:val="24"/>
        </w:rPr>
      </w:pPr>
      <w:r w:rsidRPr="00826A18">
        <w:rPr>
          <w:rFonts w:cs="Times New Roman"/>
          <w:b/>
          <w:color w:val="C00000"/>
          <w:szCs w:val="24"/>
          <w:u w:val="single"/>
          <w:lang w:val="vi-VN"/>
        </w:rPr>
        <w:t>Câu 9</w:t>
      </w:r>
      <w:r w:rsidRPr="00826A18">
        <w:rPr>
          <w:rFonts w:cs="Times New Roman"/>
          <w:b/>
          <w:color w:val="C00000"/>
          <w:szCs w:val="24"/>
          <w:u w:val="single"/>
          <w:lang w:val="en-GB"/>
        </w:rPr>
        <w:t>.</w:t>
      </w:r>
      <w:r w:rsidRPr="007D6E92">
        <w:rPr>
          <w:rStyle w:val="fontstyle21"/>
          <w:bCs/>
          <w:sz w:val="24"/>
          <w:szCs w:val="24"/>
        </w:rPr>
        <w:t xml:space="preserve"> Trường hợp nào dưới đây là ứng dụng của lực ma sát trượt trong đời sống?</w:t>
      </w:r>
    </w:p>
    <w:p w14:paraId="06FA028F" w14:textId="77777777" w:rsidR="007D6E92" w:rsidRPr="007D6E92" w:rsidRDefault="007D6E92" w:rsidP="00812932">
      <w:pPr>
        <w:spacing w:line="288" w:lineRule="auto"/>
        <w:jc w:val="center"/>
        <w:rPr>
          <w:rStyle w:val="fontstyle21"/>
          <w:bCs/>
          <w:sz w:val="24"/>
          <w:szCs w:val="24"/>
        </w:rPr>
      </w:pPr>
      <w:r w:rsidRPr="007D6E92">
        <w:rPr>
          <w:rStyle w:val="fontstyle21"/>
          <w:bCs/>
          <w:noProof/>
          <w:sz w:val="24"/>
          <w:szCs w:val="24"/>
        </w:rPr>
        <w:drawing>
          <wp:inline distT="0" distB="0" distL="0" distR="0" wp14:anchorId="34055F6C" wp14:editId="4D2A78D1">
            <wp:extent cx="4641850" cy="847777"/>
            <wp:effectExtent l="0" t="0" r="635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4715755" cy="861275"/>
                    </a:xfrm>
                    <a:prstGeom prst="rect">
                      <a:avLst/>
                    </a:prstGeom>
                  </pic:spPr>
                </pic:pic>
              </a:graphicData>
            </a:graphic>
          </wp:inline>
        </w:drawing>
      </w:r>
    </w:p>
    <w:p w14:paraId="4040DF79" w14:textId="77777777" w:rsidR="007D6E92" w:rsidRPr="007D6E92" w:rsidRDefault="007D6E92" w:rsidP="00CE06EF">
      <w:pPr>
        <w:tabs>
          <w:tab w:val="left" w:pos="2552"/>
          <w:tab w:val="left" w:pos="5103"/>
          <w:tab w:val="left" w:pos="7655"/>
        </w:tabs>
        <w:spacing w:line="288" w:lineRule="auto"/>
        <w:ind w:firstLine="142"/>
        <w:jc w:val="both"/>
        <w:rPr>
          <w:rFonts w:cs="Times New Roman"/>
          <w:bCs/>
          <w:szCs w:val="24"/>
        </w:rPr>
      </w:pPr>
      <w:r w:rsidRPr="00826A18">
        <w:rPr>
          <w:rStyle w:val="fontstyle21"/>
          <w:b/>
          <w:bCs/>
          <w:color w:val="0070C0"/>
          <w:sz w:val="24"/>
          <w:szCs w:val="24"/>
        </w:rPr>
        <w:t xml:space="preserve">A. </w:t>
      </w:r>
      <w:r w:rsidRPr="007D6E92">
        <w:rPr>
          <w:rStyle w:val="fontstyle21"/>
          <w:bCs/>
          <w:sz w:val="24"/>
          <w:szCs w:val="24"/>
        </w:rPr>
        <w:t>Bánh xe đẩy hàng.</w:t>
      </w:r>
      <w:r w:rsidRPr="007D6E92">
        <w:rPr>
          <w:rFonts w:cs="Times New Roman"/>
          <w:bCs/>
          <w:szCs w:val="24"/>
        </w:rPr>
        <w:tab/>
      </w:r>
      <w:r w:rsidRPr="007D6E92">
        <w:rPr>
          <w:rFonts w:cs="Times New Roman"/>
          <w:bCs/>
          <w:szCs w:val="24"/>
        </w:rPr>
        <w:tab/>
      </w:r>
      <w:r w:rsidRPr="00826A18">
        <w:rPr>
          <w:rStyle w:val="fontstyle21"/>
          <w:b/>
          <w:bCs/>
          <w:color w:val="0070C0"/>
          <w:sz w:val="24"/>
          <w:szCs w:val="24"/>
        </w:rPr>
        <w:t xml:space="preserve">B. </w:t>
      </w:r>
      <w:r w:rsidRPr="007D6E92">
        <w:rPr>
          <w:rStyle w:val="fontstyle21"/>
          <w:bCs/>
          <w:sz w:val="24"/>
          <w:szCs w:val="24"/>
        </w:rPr>
        <w:t>Cầm nắm các vật trong tay.</w:t>
      </w:r>
    </w:p>
    <w:p w14:paraId="13C9EF4A" w14:textId="77777777" w:rsidR="007D6E92" w:rsidRPr="007D6E92" w:rsidRDefault="007D6E92" w:rsidP="00CE06EF">
      <w:pPr>
        <w:tabs>
          <w:tab w:val="left" w:pos="2552"/>
          <w:tab w:val="left" w:pos="5103"/>
          <w:tab w:val="left" w:pos="7655"/>
        </w:tabs>
        <w:spacing w:line="288" w:lineRule="auto"/>
        <w:ind w:firstLine="142"/>
        <w:jc w:val="both"/>
        <w:rPr>
          <w:rFonts w:cs="Times New Roman"/>
          <w:bCs/>
          <w:szCs w:val="24"/>
        </w:rPr>
      </w:pPr>
      <w:r w:rsidRPr="00826A18">
        <w:rPr>
          <w:rStyle w:val="fontstyle21"/>
          <w:b/>
          <w:bCs/>
          <w:color w:val="0070C0"/>
          <w:sz w:val="24"/>
          <w:szCs w:val="24"/>
        </w:rPr>
        <w:t xml:space="preserve">C. </w:t>
      </w:r>
      <w:r w:rsidRPr="007D6E92">
        <w:rPr>
          <w:rStyle w:val="fontstyle21"/>
          <w:bCs/>
          <w:sz w:val="24"/>
          <w:szCs w:val="24"/>
        </w:rPr>
        <w:t>Họa sĩ vẽ tranh sơn dầu.</w:t>
      </w:r>
      <w:r w:rsidRPr="007D6E92">
        <w:rPr>
          <w:rFonts w:cs="Times New Roman"/>
          <w:bCs/>
          <w:szCs w:val="24"/>
        </w:rPr>
        <w:tab/>
      </w:r>
      <w:r w:rsidRPr="00826A18">
        <w:rPr>
          <w:rStyle w:val="fontstyle21"/>
          <w:b/>
          <w:bCs/>
          <w:color w:val="0070C0"/>
          <w:sz w:val="24"/>
          <w:szCs w:val="24"/>
        </w:rPr>
        <w:t xml:space="preserve">D. </w:t>
      </w:r>
      <w:r w:rsidRPr="007D6E92">
        <w:rPr>
          <w:rStyle w:val="fontstyle21"/>
          <w:bCs/>
          <w:sz w:val="24"/>
          <w:szCs w:val="24"/>
        </w:rPr>
        <w:t>Băng chuyền hành lí ở sân bay.</w:t>
      </w:r>
    </w:p>
    <w:p w14:paraId="44EDA48D" w14:textId="77777777" w:rsidR="007D6E92" w:rsidRPr="007D6E92" w:rsidRDefault="007D6E92" w:rsidP="00CE06EF">
      <w:pPr>
        <w:spacing w:line="288" w:lineRule="auto"/>
        <w:jc w:val="both"/>
        <w:rPr>
          <w:rFonts w:cs="Times New Roman"/>
          <w:szCs w:val="24"/>
          <w:lang w:val="vi-VN"/>
        </w:rPr>
      </w:pPr>
      <w:r w:rsidRPr="00826A18">
        <w:rPr>
          <w:rStyle w:val="fontstyle21"/>
          <w:b/>
          <w:bCs/>
          <w:color w:val="C00000"/>
          <w:sz w:val="24"/>
          <w:szCs w:val="24"/>
          <w:u w:val="single"/>
        </w:rPr>
        <w:t>Câu 10</w:t>
      </w:r>
      <w:r w:rsidRPr="00826A18">
        <w:rPr>
          <w:rStyle w:val="fontstyle21"/>
          <w:b/>
          <w:bCs/>
          <w:color w:val="C00000"/>
          <w:sz w:val="24"/>
          <w:szCs w:val="24"/>
        </w:rPr>
        <w:t>.</w:t>
      </w:r>
      <w:r w:rsidRPr="007D6E92">
        <w:rPr>
          <w:rStyle w:val="fontstyle21"/>
          <w:bCs/>
          <w:sz w:val="24"/>
          <w:szCs w:val="24"/>
        </w:rPr>
        <w:t xml:space="preserve"> </w:t>
      </w:r>
      <w:r w:rsidRPr="007D6E92">
        <w:rPr>
          <w:rFonts w:cs="Times New Roman"/>
          <w:szCs w:val="24"/>
          <w:lang w:val="vi-VN"/>
        </w:rPr>
        <w:t>. Một quả bóng có trọng lượng 7,84 N. Nếu gia tốc trọng trường tại nơi đó là 9,8 m/s</w:t>
      </w:r>
      <w:r w:rsidRPr="007D6E92">
        <w:rPr>
          <w:rFonts w:cs="Times New Roman"/>
          <w:szCs w:val="24"/>
          <w:vertAlign w:val="superscript"/>
          <w:lang w:val="vi-VN"/>
        </w:rPr>
        <w:t>2</w:t>
      </w:r>
      <w:r w:rsidRPr="007D6E92">
        <w:rPr>
          <w:rFonts w:cs="Times New Roman"/>
          <w:szCs w:val="24"/>
        </w:rPr>
        <w:t xml:space="preserve"> thì</w:t>
      </w:r>
      <w:r w:rsidRPr="007D6E92">
        <w:rPr>
          <w:rFonts w:cs="Times New Roman"/>
          <w:szCs w:val="24"/>
          <w:lang w:val="vi-VN"/>
        </w:rPr>
        <w:t xml:space="preserve"> khối lượng của quả bóng là</w:t>
      </w:r>
    </w:p>
    <w:p w14:paraId="6BCE97AD" w14:textId="77777777" w:rsidR="007D6E92" w:rsidRPr="007D6E92" w:rsidRDefault="007D6E92" w:rsidP="00CE06EF">
      <w:pPr>
        <w:tabs>
          <w:tab w:val="left" w:pos="2552"/>
          <w:tab w:val="left" w:pos="5103"/>
          <w:tab w:val="left" w:pos="7655"/>
        </w:tabs>
        <w:spacing w:line="288" w:lineRule="auto"/>
        <w:ind w:firstLine="142"/>
        <w:jc w:val="both"/>
        <w:rPr>
          <w:rFonts w:cs="Times New Roman"/>
          <w:szCs w:val="24"/>
          <w:lang w:val="vi-VN"/>
        </w:rPr>
      </w:pPr>
      <w:r w:rsidRPr="00826A18">
        <w:rPr>
          <w:rFonts w:cs="Times New Roman"/>
          <w:b/>
          <w:color w:val="0070C0"/>
          <w:szCs w:val="24"/>
          <w:lang w:val="vi-VN"/>
        </w:rPr>
        <w:t xml:space="preserve">A. </w:t>
      </w:r>
      <w:r w:rsidRPr="007D6E92">
        <w:rPr>
          <w:rFonts w:cs="Times New Roman"/>
          <w:szCs w:val="24"/>
          <w:lang w:val="vi-VN"/>
        </w:rPr>
        <w:t>1,0 kg.</w:t>
      </w:r>
      <w:r w:rsidRPr="007D6E92">
        <w:rPr>
          <w:rFonts w:cs="Times New Roman"/>
          <w:szCs w:val="24"/>
          <w:lang w:val="vi-VN"/>
        </w:rPr>
        <w:tab/>
      </w:r>
      <w:r w:rsidRPr="00826A18">
        <w:rPr>
          <w:rFonts w:cs="Times New Roman"/>
          <w:b/>
          <w:color w:val="0070C0"/>
          <w:szCs w:val="24"/>
          <w:lang w:val="vi-VN"/>
        </w:rPr>
        <w:t xml:space="preserve">B. </w:t>
      </w:r>
      <w:r w:rsidRPr="007D6E92">
        <w:rPr>
          <w:rFonts w:cs="Times New Roman"/>
          <w:szCs w:val="24"/>
          <w:lang w:val="vi-VN"/>
        </w:rPr>
        <w:t>1,2 kg.</w:t>
      </w:r>
      <w:r w:rsidRPr="007D6E92">
        <w:rPr>
          <w:rFonts w:cs="Times New Roman"/>
          <w:szCs w:val="24"/>
          <w:lang w:val="vi-VN"/>
        </w:rPr>
        <w:tab/>
      </w:r>
      <w:r w:rsidRPr="00826A18">
        <w:rPr>
          <w:rFonts w:cs="Times New Roman"/>
          <w:b/>
          <w:color w:val="0070C0"/>
          <w:szCs w:val="24"/>
          <w:lang w:val="vi-VN"/>
        </w:rPr>
        <w:t xml:space="preserve">C. </w:t>
      </w:r>
      <w:r w:rsidRPr="007D6E92">
        <w:rPr>
          <w:rFonts w:cs="Times New Roman"/>
          <w:szCs w:val="24"/>
          <w:lang w:val="vi-VN"/>
        </w:rPr>
        <w:t>0,8 kg.</w:t>
      </w:r>
      <w:r w:rsidRPr="007D6E92">
        <w:rPr>
          <w:rFonts w:cs="Times New Roman"/>
          <w:szCs w:val="24"/>
          <w:lang w:val="vi-VN"/>
        </w:rPr>
        <w:tab/>
      </w:r>
      <w:r w:rsidRPr="00826A18">
        <w:rPr>
          <w:rFonts w:cs="Times New Roman"/>
          <w:b/>
          <w:color w:val="0070C0"/>
          <w:szCs w:val="24"/>
          <w:lang w:val="vi-VN"/>
        </w:rPr>
        <w:t xml:space="preserve">D. </w:t>
      </w:r>
      <w:r w:rsidRPr="007D6E92">
        <w:rPr>
          <w:rFonts w:cs="Times New Roman"/>
          <w:szCs w:val="24"/>
          <w:lang w:val="vi-VN"/>
        </w:rPr>
        <w:t>1,6 kg.</w:t>
      </w:r>
    </w:p>
    <w:p w14:paraId="6F9DBB9C" w14:textId="77777777" w:rsidR="007D6E92" w:rsidRPr="007D6E92" w:rsidRDefault="007D6E92" w:rsidP="00CE06EF">
      <w:pPr>
        <w:spacing w:line="288" w:lineRule="auto"/>
        <w:jc w:val="both"/>
        <w:rPr>
          <w:rFonts w:eastAsia="Times New Roman" w:cs="Times New Roman"/>
          <w:bCs/>
          <w:szCs w:val="24"/>
        </w:rPr>
      </w:pPr>
      <w:r w:rsidRPr="00826A18">
        <w:rPr>
          <w:rFonts w:eastAsia="Times New Roman" w:cs="Times New Roman"/>
          <w:b/>
          <w:bCs/>
          <w:color w:val="C00000"/>
          <w:szCs w:val="24"/>
          <w:u w:val="single"/>
        </w:rPr>
        <w:t>Câu 11</w:t>
      </w:r>
      <w:r w:rsidRPr="00826A18">
        <w:rPr>
          <w:rFonts w:eastAsia="Times New Roman" w:cs="Times New Roman"/>
          <w:b/>
          <w:bCs/>
          <w:color w:val="C00000"/>
          <w:szCs w:val="24"/>
        </w:rPr>
        <w:t>.</w:t>
      </w:r>
      <w:r w:rsidRPr="007D6E92">
        <w:rPr>
          <w:rFonts w:eastAsia="Times New Roman" w:cs="Times New Roman"/>
          <w:bCs/>
          <w:szCs w:val="24"/>
        </w:rPr>
        <w:t xml:space="preserve"> Độ lớn của </w:t>
      </w:r>
      <w:r w:rsidRPr="007D6E92">
        <w:rPr>
          <w:rFonts w:eastAsia="Arial Unicode MS" w:cs="Times New Roman"/>
          <w:bCs/>
          <w:szCs w:val="24"/>
          <w:lang w:val="pt-BR"/>
        </w:rPr>
        <w:t>lực</w:t>
      </w:r>
      <w:r w:rsidRPr="007D6E92">
        <w:rPr>
          <w:rFonts w:eastAsia="Times New Roman" w:cs="Times New Roman"/>
          <w:bCs/>
          <w:szCs w:val="24"/>
        </w:rPr>
        <w:t xml:space="preserve"> ma sát trượt </w:t>
      </w:r>
      <w:r w:rsidRPr="007D6E92">
        <w:rPr>
          <w:rFonts w:eastAsia="Times New Roman" w:cs="Times New Roman"/>
          <w:b/>
          <w:szCs w:val="24"/>
        </w:rPr>
        <w:t>không</w:t>
      </w:r>
      <w:r w:rsidRPr="007D6E92">
        <w:rPr>
          <w:rFonts w:eastAsia="Times New Roman" w:cs="Times New Roman"/>
          <w:bCs/>
          <w:szCs w:val="24"/>
        </w:rPr>
        <w:t xml:space="preserve"> phụ thuộc vào</w:t>
      </w:r>
    </w:p>
    <w:p w14:paraId="113341F1" w14:textId="77777777" w:rsidR="007D6E92" w:rsidRPr="007D6E92" w:rsidRDefault="007D6E92" w:rsidP="00CE06EF">
      <w:pPr>
        <w:tabs>
          <w:tab w:val="left" w:pos="2552"/>
          <w:tab w:val="left" w:pos="5103"/>
          <w:tab w:val="left" w:pos="7655"/>
        </w:tabs>
        <w:spacing w:line="288" w:lineRule="auto"/>
        <w:ind w:firstLine="142"/>
        <w:jc w:val="both"/>
        <w:rPr>
          <w:rFonts w:eastAsia="Times New Roman" w:cs="Times New Roman"/>
          <w:bCs/>
          <w:szCs w:val="24"/>
        </w:rPr>
      </w:pPr>
      <w:r w:rsidRPr="00826A18">
        <w:rPr>
          <w:rFonts w:eastAsia="Times New Roman" w:cs="Times New Roman"/>
          <w:b/>
          <w:bCs/>
          <w:color w:val="0070C0"/>
          <w:szCs w:val="24"/>
        </w:rPr>
        <w:t xml:space="preserve">A. </w:t>
      </w:r>
      <w:r w:rsidRPr="007D6E92">
        <w:rPr>
          <w:rFonts w:eastAsia="Times New Roman" w:cs="Times New Roman"/>
          <w:bCs/>
          <w:szCs w:val="24"/>
        </w:rPr>
        <w:t>tốc độ của vật.</w:t>
      </w:r>
      <w:r w:rsidRPr="007D6E92">
        <w:rPr>
          <w:rFonts w:eastAsia="Times New Roman" w:cs="Times New Roman"/>
          <w:bCs/>
          <w:szCs w:val="24"/>
        </w:rPr>
        <w:tab/>
      </w:r>
      <w:r w:rsidRPr="007D6E92">
        <w:rPr>
          <w:rFonts w:eastAsia="Times New Roman" w:cs="Times New Roman"/>
          <w:bCs/>
          <w:szCs w:val="24"/>
        </w:rPr>
        <w:tab/>
      </w:r>
      <w:r w:rsidRPr="00826A18">
        <w:rPr>
          <w:rFonts w:eastAsia="Times New Roman" w:cs="Times New Roman"/>
          <w:b/>
          <w:bCs/>
          <w:color w:val="0070C0"/>
          <w:szCs w:val="24"/>
        </w:rPr>
        <w:t xml:space="preserve">B. </w:t>
      </w:r>
      <w:r w:rsidRPr="007D6E92">
        <w:rPr>
          <w:rFonts w:eastAsia="Times New Roman" w:cs="Times New Roman"/>
          <w:bCs/>
          <w:szCs w:val="24"/>
        </w:rPr>
        <w:t>tính chất của bề mặt tiếp xúc.</w:t>
      </w:r>
    </w:p>
    <w:p w14:paraId="76756E2C" w14:textId="77777777" w:rsidR="007D6E92" w:rsidRPr="007D6E92" w:rsidRDefault="007D6E92" w:rsidP="00CE06EF">
      <w:pPr>
        <w:tabs>
          <w:tab w:val="left" w:pos="2552"/>
          <w:tab w:val="left" w:pos="5103"/>
          <w:tab w:val="left" w:pos="7655"/>
        </w:tabs>
        <w:spacing w:line="288" w:lineRule="auto"/>
        <w:ind w:firstLine="142"/>
        <w:jc w:val="both"/>
        <w:rPr>
          <w:rFonts w:eastAsia="Times New Roman" w:cs="Times New Roman"/>
          <w:bCs/>
          <w:szCs w:val="24"/>
        </w:rPr>
      </w:pPr>
      <w:r w:rsidRPr="00826A18">
        <w:rPr>
          <w:rFonts w:eastAsia="Times New Roman" w:cs="Times New Roman"/>
          <w:b/>
          <w:bCs/>
          <w:color w:val="0070C0"/>
          <w:szCs w:val="24"/>
        </w:rPr>
        <w:t xml:space="preserve">C. </w:t>
      </w:r>
      <w:r w:rsidRPr="007D6E92">
        <w:rPr>
          <w:rFonts w:eastAsia="Times New Roman" w:cs="Times New Roman"/>
          <w:bCs/>
          <w:szCs w:val="24"/>
        </w:rPr>
        <w:t>vật liệu của bề mặt tiếp xúc.</w:t>
      </w:r>
      <w:r w:rsidRPr="007D6E92">
        <w:rPr>
          <w:rFonts w:eastAsia="Times New Roman" w:cs="Times New Roman"/>
          <w:bCs/>
          <w:szCs w:val="24"/>
        </w:rPr>
        <w:tab/>
      </w:r>
      <w:r w:rsidRPr="00826A18">
        <w:rPr>
          <w:rFonts w:eastAsia="Times New Roman" w:cs="Times New Roman"/>
          <w:b/>
          <w:bCs/>
          <w:color w:val="0070C0"/>
          <w:szCs w:val="24"/>
        </w:rPr>
        <w:t xml:space="preserve">D. </w:t>
      </w:r>
      <w:r w:rsidRPr="007D6E92">
        <w:rPr>
          <w:rFonts w:eastAsia="Times New Roman" w:cs="Times New Roman"/>
          <w:bCs/>
          <w:szCs w:val="24"/>
        </w:rPr>
        <w:t>áp lực của vật lên bề mặt tiếp xúc.</w:t>
      </w:r>
    </w:p>
    <w:p w14:paraId="121093F6" w14:textId="77777777" w:rsidR="007D6E92" w:rsidRPr="007D6E92" w:rsidRDefault="007D6E92" w:rsidP="00CE06EF">
      <w:pPr>
        <w:spacing w:line="288" w:lineRule="auto"/>
        <w:jc w:val="both"/>
        <w:rPr>
          <w:rFonts w:cs="Times New Roman"/>
          <w:szCs w:val="24"/>
        </w:rPr>
      </w:pPr>
      <w:r w:rsidRPr="007D6E92">
        <w:rPr>
          <w:rFonts w:cs="Times New Roman"/>
          <w:noProof/>
          <w:szCs w:val="24"/>
        </w:rPr>
        <w:lastRenderedPageBreak/>
        <w:drawing>
          <wp:anchor distT="0" distB="0" distL="114300" distR="114300" simplePos="0" relativeHeight="251696128" behindDoc="0" locked="0" layoutInCell="1" allowOverlap="1" wp14:anchorId="7169C7CF" wp14:editId="022340E5">
            <wp:simplePos x="0" y="0"/>
            <wp:positionH relativeFrom="column">
              <wp:posOffset>5041265</wp:posOffset>
            </wp:positionH>
            <wp:positionV relativeFrom="paragraph">
              <wp:posOffset>90170</wp:posOffset>
            </wp:positionV>
            <wp:extent cx="1403350" cy="842010"/>
            <wp:effectExtent l="0" t="0" r="6350" b="0"/>
            <wp:wrapSquare wrapText="bothSides"/>
            <wp:docPr id="9" name="Picture 9" descr="Loài chim ăn xương và tắm trong sắt - Báo VnExpr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Loài chim ăn xương và tắm trong sắt - Báo VnExpress"/>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403350" cy="8420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26A18">
        <w:rPr>
          <w:rFonts w:cs="Times New Roman"/>
          <w:b/>
          <w:color w:val="C00000"/>
          <w:szCs w:val="24"/>
          <w:u w:val="single"/>
        </w:rPr>
        <w:t>Câu 12</w:t>
      </w:r>
      <w:r w:rsidRPr="00826A18">
        <w:rPr>
          <w:rFonts w:cs="Times New Roman"/>
          <w:b/>
          <w:color w:val="C00000"/>
          <w:szCs w:val="24"/>
        </w:rPr>
        <w:t>.</w:t>
      </w:r>
      <w:r w:rsidRPr="007D6E92">
        <w:rPr>
          <w:rFonts w:cs="Times New Roman"/>
          <w:szCs w:val="24"/>
        </w:rPr>
        <w:t xml:space="preserve"> Kền kền râu là một loài chim siêu to khổng lồ với cân nặng có thể lên đến 8 kg và sải cánh rộng 3 m. Nó thích ăn phần tủy trong xương của động vật. Với các khúc xương to, kền kền thường gắp khúc xương bay lên cao rồi thả rơi xuống nền đá cứng để xương vỡ ra, giải phóng tủy. Kĩ năng này không bẩm sinh mà chúng phải tập luyện tới bảy năm mới có thể thành thạo. Nghiên cứu cho thấy rằng để làm vỡ xương kích thước lớn, vận tốc chạm đá của xương cần đạt khoảng từ 115 km/h trở lên. </w:t>
      </w:r>
    </w:p>
    <w:p w14:paraId="2108EF27" w14:textId="77777777" w:rsidR="007D6E92" w:rsidRPr="007D6E92" w:rsidRDefault="007D6E92" w:rsidP="00CE06EF">
      <w:pPr>
        <w:spacing w:line="288" w:lineRule="auto"/>
        <w:ind w:firstLine="284"/>
        <w:jc w:val="both"/>
        <w:rPr>
          <w:rFonts w:eastAsia="Times New Roman" w:cs="Times New Roman"/>
          <w:szCs w:val="24"/>
        </w:rPr>
      </w:pPr>
      <w:r w:rsidRPr="007D6E92">
        <w:rPr>
          <w:rFonts w:cs="Times New Roman"/>
          <w:szCs w:val="24"/>
        </w:rPr>
        <w:t>Giả thiết, ở độ cao h một con kền kền đang bay theo phương ngang với vận tốc 5 m/s thì thả rơi khúc xương. Lấy g = 10 m/s</w:t>
      </w:r>
      <w:r w:rsidRPr="007D6E92">
        <w:rPr>
          <w:rFonts w:cs="Times New Roman"/>
          <w:szCs w:val="24"/>
          <w:vertAlign w:val="superscript"/>
        </w:rPr>
        <w:t>2</w:t>
      </w:r>
      <w:r w:rsidRPr="007D6E92">
        <w:rPr>
          <w:rFonts w:cs="Times New Roman"/>
          <w:szCs w:val="24"/>
        </w:rPr>
        <w:t xml:space="preserve"> và xem như khúc xương không chịu lực cản của không khí trong quá trình rơi. Giá trị tối thiểu của h xấp xỉ là</w:t>
      </w:r>
    </w:p>
    <w:p w14:paraId="6ECB7A24" w14:textId="77777777" w:rsidR="007D6E92" w:rsidRPr="007D6E92" w:rsidRDefault="007D6E92" w:rsidP="00CE06EF">
      <w:pPr>
        <w:tabs>
          <w:tab w:val="left" w:pos="2552"/>
          <w:tab w:val="left" w:pos="5103"/>
          <w:tab w:val="left" w:pos="7655"/>
        </w:tabs>
        <w:spacing w:line="288" w:lineRule="auto"/>
        <w:ind w:firstLine="142"/>
        <w:jc w:val="both"/>
        <w:rPr>
          <w:rFonts w:eastAsia="Times New Roman" w:cs="Times New Roman"/>
          <w:szCs w:val="24"/>
        </w:rPr>
      </w:pPr>
      <w:r w:rsidRPr="00826A18">
        <w:rPr>
          <w:rFonts w:eastAsia="Times New Roman" w:cs="Times New Roman"/>
          <w:b/>
          <w:color w:val="0070C0"/>
          <w:szCs w:val="24"/>
        </w:rPr>
        <w:t xml:space="preserve">A. </w:t>
      </w:r>
      <w:r w:rsidRPr="007D6E92">
        <w:rPr>
          <w:rFonts w:eastAsia="Times New Roman" w:cs="Times New Roman"/>
          <w:szCs w:val="24"/>
        </w:rPr>
        <w:t>50 m.</w:t>
      </w:r>
      <w:r w:rsidRPr="007D6E92">
        <w:rPr>
          <w:rFonts w:eastAsia="Times New Roman" w:cs="Times New Roman"/>
          <w:szCs w:val="24"/>
        </w:rPr>
        <w:tab/>
      </w:r>
      <w:r w:rsidRPr="00826A18">
        <w:rPr>
          <w:rFonts w:eastAsia="Times New Roman" w:cs="Times New Roman"/>
          <w:b/>
          <w:color w:val="0070C0"/>
          <w:szCs w:val="24"/>
        </w:rPr>
        <w:t xml:space="preserve">B. </w:t>
      </w:r>
      <w:r w:rsidRPr="007D6E92">
        <w:rPr>
          <w:rFonts w:eastAsia="Times New Roman" w:cs="Times New Roman"/>
          <w:szCs w:val="24"/>
        </w:rPr>
        <w:t>64,8 m.</w:t>
      </w:r>
      <w:r w:rsidRPr="007D6E92">
        <w:rPr>
          <w:rFonts w:eastAsia="Times New Roman" w:cs="Times New Roman"/>
          <w:szCs w:val="24"/>
        </w:rPr>
        <w:tab/>
      </w:r>
      <w:r w:rsidRPr="00826A18">
        <w:rPr>
          <w:rFonts w:eastAsia="Times New Roman" w:cs="Times New Roman"/>
          <w:b/>
          <w:color w:val="0070C0"/>
          <w:szCs w:val="24"/>
        </w:rPr>
        <w:t xml:space="preserve">C. </w:t>
      </w:r>
      <w:r w:rsidRPr="007D6E92">
        <w:rPr>
          <w:rFonts w:eastAsia="Times New Roman" w:cs="Times New Roman"/>
          <w:szCs w:val="24"/>
        </w:rPr>
        <w:t>100 m.</w:t>
      </w:r>
      <w:r w:rsidRPr="007D6E92">
        <w:rPr>
          <w:rFonts w:eastAsia="Times New Roman" w:cs="Times New Roman"/>
          <w:szCs w:val="24"/>
        </w:rPr>
        <w:tab/>
      </w:r>
      <w:r w:rsidRPr="00826A18">
        <w:rPr>
          <w:rFonts w:eastAsia="Times New Roman" w:cs="Times New Roman"/>
          <w:b/>
          <w:color w:val="0070C0"/>
          <w:szCs w:val="24"/>
        </w:rPr>
        <w:t xml:space="preserve">D. </w:t>
      </w:r>
      <w:r w:rsidRPr="007D6E92">
        <w:rPr>
          <w:rFonts w:eastAsia="Times New Roman" w:cs="Times New Roman"/>
          <w:szCs w:val="24"/>
        </w:rPr>
        <w:t>120 m.</w:t>
      </w:r>
    </w:p>
    <w:p w14:paraId="0F19A227" w14:textId="77777777" w:rsidR="007D6E92" w:rsidRPr="007D6E92" w:rsidRDefault="007D6E92" w:rsidP="00CE06EF">
      <w:pPr>
        <w:spacing w:line="288" w:lineRule="auto"/>
        <w:jc w:val="both"/>
        <w:rPr>
          <w:rFonts w:cs="Times New Roman"/>
          <w:szCs w:val="24"/>
        </w:rPr>
      </w:pPr>
      <w:r w:rsidRPr="00826A18">
        <w:rPr>
          <w:rFonts w:cs="Times New Roman"/>
          <w:b/>
          <w:color w:val="C00000"/>
          <w:szCs w:val="24"/>
          <w:u w:val="single"/>
        </w:rPr>
        <w:t>Câu 13</w:t>
      </w:r>
      <w:r w:rsidRPr="00826A18">
        <w:rPr>
          <w:rFonts w:cs="Times New Roman"/>
          <w:b/>
          <w:color w:val="C00000"/>
          <w:szCs w:val="24"/>
        </w:rPr>
        <w:t>.</w:t>
      </w:r>
      <w:r w:rsidRPr="007D6E92">
        <w:rPr>
          <w:rFonts w:cs="Times New Roman"/>
          <w:szCs w:val="24"/>
        </w:rPr>
        <w:t xml:space="preserve"> Một vật có khối lượng 2 kg chuyển động thẳng đều trên mặt phẳng nằm ngang với hệ số ma sát trượt giữa vật và mặt phẳng ngang là 0,1. Lấy g = 10 m/s</w:t>
      </w:r>
      <w:r w:rsidRPr="007D6E92">
        <w:rPr>
          <w:rFonts w:cs="Times New Roman"/>
          <w:szCs w:val="24"/>
          <w:vertAlign w:val="superscript"/>
        </w:rPr>
        <w:t>2</w:t>
      </w:r>
      <w:r w:rsidRPr="007D6E92">
        <w:rPr>
          <w:rFonts w:cs="Times New Roman"/>
          <w:szCs w:val="24"/>
        </w:rPr>
        <w:t>. Độ lớn của lực ma sát tác dụng lên vật bằng</w:t>
      </w:r>
    </w:p>
    <w:p w14:paraId="656E7B5F" w14:textId="77777777" w:rsidR="007D6E92" w:rsidRPr="007D6E92" w:rsidRDefault="007D6E92" w:rsidP="00CE06EF">
      <w:pPr>
        <w:tabs>
          <w:tab w:val="left" w:pos="2552"/>
          <w:tab w:val="left" w:pos="5103"/>
          <w:tab w:val="left" w:pos="7655"/>
        </w:tabs>
        <w:spacing w:line="288" w:lineRule="auto"/>
        <w:ind w:firstLine="142"/>
        <w:jc w:val="both"/>
        <w:rPr>
          <w:rFonts w:cs="Times New Roman"/>
          <w:szCs w:val="24"/>
        </w:rPr>
      </w:pPr>
      <w:r w:rsidRPr="00826A18">
        <w:rPr>
          <w:rFonts w:cs="Times New Roman"/>
          <w:b/>
          <w:color w:val="0070C0"/>
          <w:szCs w:val="24"/>
        </w:rPr>
        <w:t xml:space="preserve">A. </w:t>
      </w:r>
      <w:r w:rsidRPr="007D6E92">
        <w:rPr>
          <w:rFonts w:cs="Times New Roman"/>
          <w:szCs w:val="24"/>
        </w:rPr>
        <w:t>4 N.</w:t>
      </w:r>
      <w:r w:rsidRPr="007D6E92">
        <w:rPr>
          <w:rFonts w:cs="Times New Roman"/>
          <w:szCs w:val="24"/>
        </w:rPr>
        <w:tab/>
      </w:r>
      <w:r w:rsidRPr="00826A18">
        <w:rPr>
          <w:rFonts w:cs="Times New Roman"/>
          <w:b/>
          <w:color w:val="0070C0"/>
          <w:szCs w:val="24"/>
        </w:rPr>
        <w:t xml:space="preserve">B. </w:t>
      </w:r>
      <w:r w:rsidRPr="007D6E92">
        <w:rPr>
          <w:rFonts w:cs="Times New Roman"/>
          <w:szCs w:val="24"/>
        </w:rPr>
        <w:t>2 N.</w:t>
      </w:r>
      <w:r w:rsidRPr="007D6E92">
        <w:rPr>
          <w:rFonts w:cs="Times New Roman"/>
          <w:szCs w:val="24"/>
        </w:rPr>
        <w:tab/>
      </w:r>
      <w:r w:rsidRPr="00826A18">
        <w:rPr>
          <w:rFonts w:cs="Times New Roman"/>
          <w:b/>
          <w:color w:val="0070C0"/>
          <w:szCs w:val="24"/>
        </w:rPr>
        <w:t xml:space="preserve">C. </w:t>
      </w:r>
      <w:r w:rsidRPr="007D6E92">
        <w:rPr>
          <w:rFonts w:cs="Times New Roman"/>
          <w:szCs w:val="24"/>
        </w:rPr>
        <w:t>6 N.</w:t>
      </w:r>
      <w:r w:rsidRPr="007D6E92">
        <w:rPr>
          <w:rFonts w:cs="Times New Roman"/>
          <w:szCs w:val="24"/>
        </w:rPr>
        <w:tab/>
      </w:r>
      <w:r w:rsidRPr="00826A18">
        <w:rPr>
          <w:rFonts w:cs="Times New Roman"/>
          <w:b/>
          <w:color w:val="0070C0"/>
          <w:szCs w:val="24"/>
        </w:rPr>
        <w:t xml:space="preserve">D. </w:t>
      </w:r>
      <w:r w:rsidRPr="007D6E92">
        <w:rPr>
          <w:rFonts w:cs="Times New Roman"/>
          <w:szCs w:val="24"/>
        </w:rPr>
        <w:t>0 N.</w:t>
      </w:r>
    </w:p>
    <w:p w14:paraId="5A7FD71C" w14:textId="77777777" w:rsidR="007D6E92" w:rsidRPr="007D6E92" w:rsidRDefault="007D6E92" w:rsidP="00CE06EF">
      <w:pPr>
        <w:spacing w:line="288" w:lineRule="auto"/>
        <w:jc w:val="both"/>
        <w:rPr>
          <w:rFonts w:cs="Times New Roman"/>
          <w:szCs w:val="24"/>
          <w:lang w:val="vi-VN"/>
        </w:rPr>
      </w:pPr>
      <w:r w:rsidRPr="00826A18">
        <w:rPr>
          <w:rFonts w:cs="Times New Roman"/>
          <w:b/>
          <w:color w:val="C00000"/>
          <w:szCs w:val="24"/>
          <w:u w:val="single"/>
          <w:lang w:val="vi-VN"/>
        </w:rPr>
        <w:t>Câu 14</w:t>
      </w:r>
      <w:r w:rsidRPr="00826A18">
        <w:rPr>
          <w:rFonts w:cs="Times New Roman"/>
          <w:b/>
          <w:color w:val="C00000"/>
          <w:szCs w:val="24"/>
          <w:lang w:val="vi-VN"/>
        </w:rPr>
        <w:t>.</w:t>
      </w:r>
      <w:r w:rsidRPr="007D6E92">
        <w:rPr>
          <w:rFonts w:cs="Times New Roman"/>
          <w:szCs w:val="24"/>
          <w:lang w:val="vi-VN"/>
        </w:rPr>
        <w:t xml:space="preserve"> Một vật đang chuyển động</w:t>
      </w:r>
      <w:r w:rsidRPr="007D6E92">
        <w:rPr>
          <w:rFonts w:cs="Times New Roman"/>
          <w:szCs w:val="24"/>
          <w:lang w:val="en-GB"/>
        </w:rPr>
        <w:t>, n</w:t>
      </w:r>
      <w:r w:rsidRPr="007D6E92">
        <w:rPr>
          <w:rFonts w:cs="Times New Roman"/>
          <w:szCs w:val="24"/>
          <w:lang w:val="vi-VN"/>
        </w:rPr>
        <w:t>ếu bỗng nhiên các lực tác dụng lên nó mất đi thì</w:t>
      </w:r>
      <w:r w:rsidRPr="007D6E92">
        <w:rPr>
          <w:rFonts w:cs="Times New Roman"/>
          <w:szCs w:val="24"/>
          <w:lang w:val="en-GB"/>
        </w:rPr>
        <w:t xml:space="preserve"> vật sẽ</w:t>
      </w:r>
    </w:p>
    <w:p w14:paraId="756C20B7" w14:textId="77777777" w:rsidR="007D6E92" w:rsidRPr="007D6E92" w:rsidRDefault="007D6E92" w:rsidP="00CE06EF">
      <w:pPr>
        <w:tabs>
          <w:tab w:val="left" w:pos="2552"/>
          <w:tab w:val="left" w:pos="5103"/>
          <w:tab w:val="left" w:pos="7655"/>
        </w:tabs>
        <w:spacing w:line="288" w:lineRule="auto"/>
        <w:ind w:firstLine="142"/>
        <w:jc w:val="both"/>
        <w:rPr>
          <w:rFonts w:cs="Times New Roman"/>
          <w:szCs w:val="24"/>
        </w:rPr>
      </w:pPr>
      <w:r w:rsidRPr="00826A18">
        <w:rPr>
          <w:rFonts w:cs="Times New Roman"/>
          <w:b/>
          <w:color w:val="0070C0"/>
          <w:szCs w:val="24"/>
        </w:rPr>
        <w:t xml:space="preserve">A. </w:t>
      </w:r>
      <w:r w:rsidRPr="007D6E92">
        <w:rPr>
          <w:rFonts w:cs="Times New Roman"/>
          <w:szCs w:val="24"/>
        </w:rPr>
        <w:t>dừng lại ngay lập tức.</w:t>
      </w:r>
      <w:r w:rsidRPr="007D6E92">
        <w:rPr>
          <w:rFonts w:cs="Times New Roman"/>
          <w:szCs w:val="24"/>
        </w:rPr>
        <w:tab/>
      </w:r>
      <w:r w:rsidRPr="007D6E92">
        <w:rPr>
          <w:rFonts w:cs="Times New Roman"/>
          <w:szCs w:val="24"/>
        </w:rPr>
        <w:tab/>
      </w:r>
      <w:r w:rsidRPr="00826A18">
        <w:rPr>
          <w:rFonts w:cs="Times New Roman"/>
          <w:b/>
          <w:color w:val="0070C0"/>
          <w:szCs w:val="24"/>
        </w:rPr>
        <w:t xml:space="preserve">B. </w:t>
      </w:r>
      <w:r w:rsidRPr="007D6E92">
        <w:rPr>
          <w:rFonts w:cs="Times New Roman"/>
          <w:szCs w:val="24"/>
        </w:rPr>
        <w:t>chuyển động chậm dần.</w:t>
      </w:r>
    </w:p>
    <w:p w14:paraId="502FFAA0" w14:textId="77777777" w:rsidR="007D6E92" w:rsidRPr="007D6E92" w:rsidRDefault="007D6E92" w:rsidP="00CE06EF">
      <w:pPr>
        <w:tabs>
          <w:tab w:val="left" w:pos="2552"/>
          <w:tab w:val="left" w:pos="5103"/>
          <w:tab w:val="left" w:pos="7655"/>
        </w:tabs>
        <w:spacing w:line="288" w:lineRule="auto"/>
        <w:ind w:firstLine="142"/>
        <w:jc w:val="both"/>
        <w:rPr>
          <w:rFonts w:cs="Times New Roman"/>
          <w:szCs w:val="24"/>
        </w:rPr>
      </w:pPr>
      <w:r w:rsidRPr="00826A18">
        <w:rPr>
          <w:rFonts w:cs="Times New Roman"/>
          <w:b/>
          <w:color w:val="0070C0"/>
          <w:szCs w:val="24"/>
        </w:rPr>
        <w:t xml:space="preserve">C. </w:t>
      </w:r>
      <w:r w:rsidRPr="007D6E92">
        <w:rPr>
          <w:rFonts w:cs="Times New Roman"/>
          <w:szCs w:val="24"/>
        </w:rPr>
        <w:t>chuyển động nhanh dần.</w:t>
      </w:r>
      <w:r w:rsidRPr="007D6E92">
        <w:rPr>
          <w:rFonts w:cs="Times New Roman"/>
          <w:szCs w:val="24"/>
        </w:rPr>
        <w:tab/>
      </w:r>
      <w:r w:rsidRPr="00826A18">
        <w:rPr>
          <w:rFonts w:cs="Times New Roman"/>
          <w:b/>
          <w:color w:val="0070C0"/>
          <w:szCs w:val="24"/>
        </w:rPr>
        <w:t xml:space="preserve">D. </w:t>
      </w:r>
      <w:r w:rsidRPr="007D6E92">
        <w:rPr>
          <w:rFonts w:cs="Times New Roman"/>
          <w:szCs w:val="24"/>
        </w:rPr>
        <w:t>chuyển động thẳng đều.</w:t>
      </w:r>
    </w:p>
    <w:p w14:paraId="5BAEA690" w14:textId="77777777" w:rsidR="007D6E92" w:rsidRPr="007D6E92" w:rsidRDefault="007D6E92" w:rsidP="00CE06EF">
      <w:pPr>
        <w:spacing w:line="288" w:lineRule="auto"/>
        <w:jc w:val="both"/>
        <w:rPr>
          <w:rFonts w:eastAsia="Times New Roman" w:cs="Times New Roman"/>
          <w:szCs w:val="24"/>
        </w:rPr>
      </w:pPr>
      <w:r w:rsidRPr="00826A18">
        <w:rPr>
          <w:rFonts w:eastAsia="Times New Roman" w:cs="Times New Roman"/>
          <w:b/>
          <w:color w:val="C00000"/>
          <w:szCs w:val="24"/>
          <w:u w:val="single"/>
        </w:rPr>
        <w:t>Câu 15</w:t>
      </w:r>
      <w:r w:rsidRPr="00826A18">
        <w:rPr>
          <w:rFonts w:eastAsia="Times New Roman" w:cs="Times New Roman"/>
          <w:b/>
          <w:color w:val="C00000"/>
          <w:szCs w:val="24"/>
        </w:rPr>
        <w:t>.</w:t>
      </w:r>
      <w:r w:rsidRPr="007D6E92">
        <w:rPr>
          <w:rFonts w:eastAsia="Times New Roman" w:cs="Times New Roman"/>
          <w:szCs w:val="24"/>
        </w:rPr>
        <w:t xml:space="preserve"> Một vật được ném ngang với vận tốc ban đầu v</w:t>
      </w:r>
      <w:r w:rsidRPr="007D6E92">
        <w:rPr>
          <w:rFonts w:eastAsia="Times New Roman" w:cs="Times New Roman"/>
          <w:szCs w:val="24"/>
          <w:vertAlign w:val="subscript"/>
        </w:rPr>
        <w:t>0</w:t>
      </w:r>
      <w:r w:rsidRPr="007D6E92">
        <w:rPr>
          <w:rFonts w:eastAsia="Times New Roman" w:cs="Times New Roman"/>
          <w:szCs w:val="24"/>
        </w:rPr>
        <w:t xml:space="preserve"> không đổi. Khi vật ở độ cao ban đầu h thì tầm ném xa L. Để tăng tầm ném xa lên 2 lần thì người ta nâng độ cao ban đầu của vật ném thêm 6 m. Độ cao ban đầu h của vật là</w:t>
      </w:r>
    </w:p>
    <w:p w14:paraId="5638C55E" w14:textId="77777777" w:rsidR="007D6E92" w:rsidRPr="007D6E92" w:rsidRDefault="007D6E92" w:rsidP="00CE06EF">
      <w:pPr>
        <w:tabs>
          <w:tab w:val="left" w:pos="2552"/>
          <w:tab w:val="left" w:pos="5103"/>
          <w:tab w:val="left" w:pos="7655"/>
        </w:tabs>
        <w:spacing w:line="288" w:lineRule="auto"/>
        <w:ind w:firstLine="142"/>
        <w:jc w:val="both"/>
        <w:rPr>
          <w:rFonts w:eastAsia="Times New Roman" w:cs="Times New Roman"/>
          <w:bCs/>
          <w:szCs w:val="24"/>
        </w:rPr>
      </w:pPr>
      <w:r w:rsidRPr="00826A18">
        <w:rPr>
          <w:rFonts w:eastAsia="Times New Roman" w:cs="Times New Roman"/>
          <w:b/>
          <w:color w:val="0070C0"/>
          <w:szCs w:val="24"/>
        </w:rPr>
        <w:t xml:space="preserve">A. </w:t>
      </w:r>
      <w:r w:rsidRPr="007D6E92">
        <w:rPr>
          <w:rFonts w:eastAsia="Times New Roman" w:cs="Times New Roman"/>
          <w:szCs w:val="24"/>
        </w:rPr>
        <w:t>3 m.</w:t>
      </w:r>
      <w:r w:rsidRPr="007D6E92">
        <w:rPr>
          <w:rFonts w:eastAsia="Times New Roman" w:cs="Times New Roman"/>
          <w:bCs/>
          <w:szCs w:val="24"/>
        </w:rPr>
        <w:tab/>
      </w:r>
      <w:r w:rsidRPr="00826A18">
        <w:rPr>
          <w:rFonts w:eastAsia="Times New Roman" w:cs="Times New Roman"/>
          <w:b/>
          <w:color w:val="0070C0"/>
          <w:szCs w:val="24"/>
        </w:rPr>
        <w:t xml:space="preserve">B. </w:t>
      </w:r>
      <w:r w:rsidRPr="007D6E92">
        <w:rPr>
          <w:rFonts w:eastAsia="Times New Roman" w:cs="Times New Roman"/>
          <w:szCs w:val="24"/>
        </w:rPr>
        <w:t>2 m.</w:t>
      </w:r>
      <w:r w:rsidRPr="007D6E92">
        <w:rPr>
          <w:rFonts w:eastAsia="Times New Roman" w:cs="Times New Roman"/>
          <w:bCs/>
          <w:szCs w:val="24"/>
        </w:rPr>
        <w:tab/>
      </w:r>
      <w:r w:rsidRPr="00826A18">
        <w:rPr>
          <w:rFonts w:eastAsia="Times New Roman" w:cs="Times New Roman"/>
          <w:b/>
          <w:color w:val="0070C0"/>
          <w:szCs w:val="24"/>
        </w:rPr>
        <w:t xml:space="preserve">C. </w:t>
      </w:r>
      <w:r w:rsidRPr="007D6E92">
        <w:rPr>
          <w:rFonts w:eastAsia="Times New Roman" w:cs="Times New Roman"/>
          <w:szCs w:val="24"/>
        </w:rPr>
        <w:t>1 m.</w:t>
      </w:r>
      <w:r w:rsidRPr="007D6E92">
        <w:rPr>
          <w:rFonts w:eastAsia="Times New Roman" w:cs="Times New Roman"/>
          <w:szCs w:val="24"/>
        </w:rPr>
        <w:tab/>
      </w:r>
      <w:r w:rsidRPr="00826A18">
        <w:rPr>
          <w:rFonts w:eastAsia="Times New Roman" w:cs="Times New Roman"/>
          <w:b/>
          <w:color w:val="0070C0"/>
          <w:szCs w:val="24"/>
        </w:rPr>
        <w:t xml:space="preserve">D. </w:t>
      </w:r>
      <w:r w:rsidRPr="007D6E92">
        <w:rPr>
          <w:rFonts w:eastAsia="Times New Roman" w:cs="Times New Roman"/>
          <w:szCs w:val="24"/>
        </w:rPr>
        <w:t>4 m.</w:t>
      </w:r>
    </w:p>
    <w:p w14:paraId="5AF885EE" w14:textId="77777777" w:rsidR="007D6E92" w:rsidRPr="007D6E92" w:rsidRDefault="007D6E92" w:rsidP="00812932">
      <w:pPr>
        <w:spacing w:line="276" w:lineRule="auto"/>
        <w:jc w:val="both"/>
        <w:rPr>
          <w:rFonts w:cs="Times New Roman"/>
          <w:szCs w:val="24"/>
        </w:rPr>
      </w:pPr>
      <w:r w:rsidRPr="007D6E92">
        <w:rPr>
          <w:rFonts w:cs="Times New Roman"/>
          <w:b/>
          <w:bCs/>
          <w:noProof/>
          <w:szCs w:val="24"/>
        </w:rPr>
        <w:drawing>
          <wp:anchor distT="0" distB="0" distL="114300" distR="114300" simplePos="0" relativeHeight="251697152" behindDoc="0" locked="0" layoutInCell="1" allowOverlap="1" wp14:anchorId="1D7D4BDD" wp14:editId="6AD41961">
            <wp:simplePos x="0" y="0"/>
            <wp:positionH relativeFrom="column">
              <wp:posOffset>5314315</wp:posOffset>
            </wp:positionH>
            <wp:positionV relativeFrom="paragraph">
              <wp:posOffset>208280</wp:posOffset>
            </wp:positionV>
            <wp:extent cx="990600" cy="927100"/>
            <wp:effectExtent l="0" t="0" r="0" b="635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990600" cy="927100"/>
                    </a:xfrm>
                    <a:prstGeom prst="rect">
                      <a:avLst/>
                    </a:prstGeom>
                  </pic:spPr>
                </pic:pic>
              </a:graphicData>
            </a:graphic>
            <wp14:sizeRelH relativeFrom="margin">
              <wp14:pctWidth>0</wp14:pctWidth>
            </wp14:sizeRelH>
            <wp14:sizeRelV relativeFrom="margin">
              <wp14:pctHeight>0</wp14:pctHeight>
            </wp14:sizeRelV>
          </wp:anchor>
        </w:drawing>
      </w:r>
      <w:r w:rsidRPr="00826A18">
        <w:rPr>
          <w:rFonts w:cs="Times New Roman"/>
          <w:b/>
          <w:color w:val="C00000"/>
          <w:szCs w:val="24"/>
          <w:u w:val="single"/>
        </w:rPr>
        <w:t>Câu 16</w:t>
      </w:r>
      <w:r w:rsidRPr="00826A18">
        <w:rPr>
          <w:rFonts w:cs="Times New Roman"/>
          <w:b/>
          <w:color w:val="C00000"/>
          <w:szCs w:val="24"/>
        </w:rPr>
        <w:t>.</w:t>
      </w:r>
      <w:r w:rsidRPr="007D6E92">
        <w:rPr>
          <w:rFonts w:cs="Times New Roman"/>
          <w:szCs w:val="24"/>
        </w:rPr>
        <w:t xml:space="preserve"> Một vận động viên đang</w:t>
      </w:r>
      <w:r w:rsidRPr="007D6E92">
        <w:rPr>
          <w:rFonts w:cs="Times New Roman"/>
          <w:szCs w:val="24"/>
          <w:lang w:val="vi-VN"/>
        </w:rPr>
        <w:t xml:space="preserve"> thực hiện động tác dậm nhảy </w:t>
      </w:r>
      <w:r w:rsidRPr="007D6E92">
        <w:rPr>
          <w:rFonts w:cs="Times New Roman"/>
          <w:szCs w:val="24"/>
        </w:rPr>
        <w:t xml:space="preserve">khỏi mặt đất. Trong quá trình rời khỏi mặt đất, lực nào sau đây tác dụng làm vận động viên bay lên? </w:t>
      </w:r>
    </w:p>
    <w:p w14:paraId="0B36F30D" w14:textId="77777777" w:rsidR="007D6E92" w:rsidRPr="007D6E92" w:rsidRDefault="007D6E92" w:rsidP="00812932">
      <w:pPr>
        <w:tabs>
          <w:tab w:val="left" w:pos="2552"/>
          <w:tab w:val="left" w:pos="5103"/>
          <w:tab w:val="left" w:pos="7655"/>
        </w:tabs>
        <w:spacing w:line="276" w:lineRule="auto"/>
        <w:ind w:firstLine="142"/>
        <w:jc w:val="both"/>
        <w:rPr>
          <w:rFonts w:cs="Times New Roman"/>
          <w:szCs w:val="24"/>
        </w:rPr>
      </w:pPr>
      <w:r w:rsidRPr="00826A18">
        <w:rPr>
          <w:rFonts w:cs="Times New Roman"/>
          <w:b/>
          <w:color w:val="0070C0"/>
          <w:szCs w:val="24"/>
        </w:rPr>
        <w:t xml:space="preserve">A. </w:t>
      </w:r>
      <w:r w:rsidRPr="007D6E92">
        <w:rPr>
          <w:rFonts w:cs="Times New Roman"/>
          <w:szCs w:val="24"/>
        </w:rPr>
        <w:t xml:space="preserve">Lực hấp dẫn tác dụng lên </w:t>
      </w:r>
      <w:r w:rsidRPr="007D6E92">
        <w:rPr>
          <w:rFonts w:cs="Times New Roman"/>
          <w:szCs w:val="24"/>
          <w:lang w:val="vi-VN"/>
        </w:rPr>
        <w:t>vận</w:t>
      </w:r>
      <w:r w:rsidRPr="007D6E92">
        <w:rPr>
          <w:rFonts w:cs="Times New Roman"/>
          <w:szCs w:val="24"/>
        </w:rPr>
        <w:t xml:space="preserve"> động viên.</w:t>
      </w:r>
      <w:r w:rsidRPr="007D6E92">
        <w:rPr>
          <w:rFonts w:cs="Times New Roman"/>
          <w:szCs w:val="24"/>
        </w:rPr>
        <w:tab/>
      </w:r>
    </w:p>
    <w:p w14:paraId="5616E94D" w14:textId="77777777" w:rsidR="007D6E92" w:rsidRPr="007D6E92" w:rsidRDefault="007D6E92" w:rsidP="00812932">
      <w:pPr>
        <w:tabs>
          <w:tab w:val="left" w:pos="2552"/>
          <w:tab w:val="left" w:pos="5103"/>
          <w:tab w:val="left" w:pos="7655"/>
        </w:tabs>
        <w:spacing w:line="276" w:lineRule="auto"/>
        <w:ind w:firstLine="142"/>
        <w:jc w:val="both"/>
        <w:rPr>
          <w:rFonts w:cs="Times New Roman"/>
          <w:szCs w:val="24"/>
        </w:rPr>
      </w:pPr>
      <w:r w:rsidRPr="00826A18">
        <w:rPr>
          <w:rFonts w:cs="Times New Roman"/>
          <w:b/>
          <w:color w:val="0070C0"/>
          <w:szCs w:val="24"/>
        </w:rPr>
        <w:t xml:space="preserve">B. </w:t>
      </w:r>
      <w:r w:rsidRPr="007D6E92">
        <w:rPr>
          <w:rFonts w:cs="Times New Roman"/>
          <w:szCs w:val="24"/>
        </w:rPr>
        <w:t>Lực đẩy của mặt đất lên vận động viên.</w:t>
      </w:r>
    </w:p>
    <w:p w14:paraId="480115ED" w14:textId="77777777" w:rsidR="007D6E92" w:rsidRPr="007D6E92" w:rsidRDefault="007D6E92" w:rsidP="00812932">
      <w:pPr>
        <w:tabs>
          <w:tab w:val="left" w:pos="2552"/>
          <w:tab w:val="left" w:pos="5103"/>
          <w:tab w:val="left" w:pos="7655"/>
        </w:tabs>
        <w:spacing w:line="276" w:lineRule="auto"/>
        <w:ind w:firstLine="142"/>
        <w:jc w:val="both"/>
        <w:rPr>
          <w:rFonts w:cs="Times New Roman"/>
          <w:szCs w:val="24"/>
        </w:rPr>
      </w:pPr>
      <w:r w:rsidRPr="00826A18">
        <w:rPr>
          <w:rFonts w:cs="Times New Roman"/>
          <w:b/>
          <w:color w:val="0070C0"/>
          <w:szCs w:val="24"/>
        </w:rPr>
        <w:t xml:space="preserve">C. </w:t>
      </w:r>
      <w:r w:rsidRPr="007D6E92">
        <w:rPr>
          <w:rFonts w:cs="Times New Roman"/>
          <w:szCs w:val="24"/>
        </w:rPr>
        <w:t xml:space="preserve">Lực ma sát giữa giày và </w:t>
      </w:r>
      <w:r w:rsidRPr="007D6E92">
        <w:rPr>
          <w:rFonts w:cs="Times New Roman"/>
          <w:szCs w:val="24"/>
          <w:lang w:val="vi-VN"/>
        </w:rPr>
        <w:t>mặt</w:t>
      </w:r>
      <w:r w:rsidRPr="007D6E92">
        <w:rPr>
          <w:rFonts w:cs="Times New Roman"/>
          <w:szCs w:val="24"/>
        </w:rPr>
        <w:t xml:space="preserve"> đất.</w:t>
      </w:r>
      <w:r w:rsidRPr="007D6E92">
        <w:rPr>
          <w:rFonts w:cs="Times New Roman"/>
          <w:szCs w:val="24"/>
        </w:rPr>
        <w:tab/>
      </w:r>
    </w:p>
    <w:p w14:paraId="6CB2EE9A" w14:textId="77777777" w:rsidR="007D6E92" w:rsidRPr="007D6E92" w:rsidRDefault="007D6E92" w:rsidP="00812932">
      <w:pPr>
        <w:tabs>
          <w:tab w:val="left" w:pos="2552"/>
          <w:tab w:val="left" w:pos="5103"/>
          <w:tab w:val="left" w:pos="7655"/>
        </w:tabs>
        <w:spacing w:line="276" w:lineRule="auto"/>
        <w:ind w:firstLine="142"/>
        <w:jc w:val="both"/>
        <w:rPr>
          <w:rFonts w:cs="Times New Roman"/>
          <w:szCs w:val="24"/>
        </w:rPr>
      </w:pPr>
      <w:r w:rsidRPr="00826A18">
        <w:rPr>
          <w:rFonts w:cs="Times New Roman"/>
          <w:b/>
          <w:color w:val="0070C0"/>
          <w:szCs w:val="24"/>
        </w:rPr>
        <w:t xml:space="preserve">D. </w:t>
      </w:r>
      <w:r w:rsidRPr="007D6E92">
        <w:rPr>
          <w:rFonts w:cs="Times New Roman"/>
          <w:szCs w:val="24"/>
        </w:rPr>
        <w:t>Lực đẩy của vận động viên tác dụng lên mặt đất.</w:t>
      </w:r>
    </w:p>
    <w:p w14:paraId="27786B0E" w14:textId="77777777" w:rsidR="007D6E92" w:rsidRPr="007D6E92" w:rsidRDefault="007D6E92" w:rsidP="00CE06EF">
      <w:pPr>
        <w:spacing w:line="288" w:lineRule="auto"/>
        <w:jc w:val="both"/>
        <w:rPr>
          <w:rFonts w:eastAsia="Times New Roman" w:cs="Times New Roman"/>
          <w:szCs w:val="24"/>
        </w:rPr>
      </w:pPr>
      <w:r w:rsidRPr="00826A18">
        <w:rPr>
          <w:rFonts w:eastAsia="Times New Roman" w:cs="Times New Roman"/>
          <w:b/>
          <w:color w:val="C00000"/>
          <w:szCs w:val="24"/>
          <w:u w:val="single"/>
        </w:rPr>
        <w:t>Câu 17</w:t>
      </w:r>
      <w:r w:rsidRPr="00826A18">
        <w:rPr>
          <w:rFonts w:eastAsia="Times New Roman" w:cs="Times New Roman"/>
          <w:b/>
          <w:color w:val="C00000"/>
          <w:szCs w:val="24"/>
        </w:rPr>
        <w:t>.</w:t>
      </w:r>
      <w:r w:rsidRPr="007D6E92">
        <w:rPr>
          <w:rFonts w:eastAsia="Times New Roman" w:cs="Times New Roman"/>
          <w:szCs w:val="24"/>
        </w:rPr>
        <w:t xml:space="preserve"> Trong các đồ thị vận tốc - thời gian dưới đây, đồ thị nào mô tả chuyển động thẳng biến đổi đều?</w:t>
      </w:r>
    </w:p>
    <w:p w14:paraId="51AFBB25" w14:textId="77777777" w:rsidR="007D6E92" w:rsidRPr="007D6E92" w:rsidRDefault="007D6E92" w:rsidP="00CE06EF">
      <w:pPr>
        <w:spacing w:line="288" w:lineRule="auto"/>
        <w:jc w:val="center"/>
        <w:rPr>
          <w:rFonts w:eastAsiaTheme="minorEastAsia" w:cs="Times New Roman"/>
          <w:szCs w:val="24"/>
        </w:rPr>
      </w:pPr>
      <w:r w:rsidRPr="007D6E92">
        <w:rPr>
          <w:rFonts w:eastAsiaTheme="minorEastAsia" w:cs="Times New Roman"/>
          <w:noProof/>
          <w:szCs w:val="24"/>
        </w:rPr>
        <w:drawing>
          <wp:inline distT="0" distB="0" distL="0" distR="0" wp14:anchorId="65DE82A4" wp14:editId="2446B6B4">
            <wp:extent cx="5457044" cy="10350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503959" cy="1043949"/>
                    </a:xfrm>
                    <a:prstGeom prst="rect">
                      <a:avLst/>
                    </a:prstGeom>
                  </pic:spPr>
                </pic:pic>
              </a:graphicData>
            </a:graphic>
          </wp:inline>
        </w:drawing>
      </w:r>
    </w:p>
    <w:p w14:paraId="5DAB6A15" w14:textId="77777777" w:rsidR="007D6E92" w:rsidRPr="007D6E92" w:rsidRDefault="007D6E92" w:rsidP="00CE06EF">
      <w:pPr>
        <w:tabs>
          <w:tab w:val="left" w:pos="2552"/>
          <w:tab w:val="left" w:pos="5103"/>
          <w:tab w:val="left" w:pos="7655"/>
        </w:tabs>
        <w:spacing w:line="288" w:lineRule="auto"/>
        <w:ind w:firstLine="142"/>
        <w:jc w:val="both"/>
        <w:rPr>
          <w:rFonts w:eastAsiaTheme="minorEastAsia" w:cs="Times New Roman"/>
          <w:szCs w:val="24"/>
        </w:rPr>
      </w:pPr>
      <w:r w:rsidRPr="00826A18">
        <w:rPr>
          <w:rFonts w:eastAsiaTheme="minorEastAsia" w:cs="Times New Roman"/>
          <w:b/>
          <w:color w:val="0070C0"/>
          <w:szCs w:val="24"/>
        </w:rPr>
        <w:t xml:space="preserve">A. </w:t>
      </w:r>
      <w:r w:rsidRPr="007D6E92">
        <w:rPr>
          <w:rFonts w:eastAsiaTheme="minorEastAsia" w:cs="Times New Roman"/>
          <w:szCs w:val="24"/>
        </w:rPr>
        <w:t>Hình 4.</w:t>
      </w:r>
      <w:r w:rsidRPr="007D6E92">
        <w:rPr>
          <w:rFonts w:eastAsiaTheme="minorEastAsia" w:cs="Times New Roman"/>
          <w:szCs w:val="24"/>
        </w:rPr>
        <w:tab/>
      </w:r>
      <w:r w:rsidRPr="00826A18">
        <w:rPr>
          <w:rFonts w:eastAsiaTheme="minorEastAsia" w:cs="Times New Roman"/>
          <w:b/>
          <w:color w:val="0070C0"/>
          <w:szCs w:val="24"/>
        </w:rPr>
        <w:t xml:space="preserve">B. </w:t>
      </w:r>
      <w:r w:rsidRPr="007D6E92">
        <w:rPr>
          <w:rFonts w:eastAsiaTheme="minorEastAsia" w:cs="Times New Roman"/>
          <w:szCs w:val="24"/>
        </w:rPr>
        <w:t>Hình 3.</w:t>
      </w:r>
      <w:r w:rsidRPr="007D6E92">
        <w:rPr>
          <w:rFonts w:eastAsiaTheme="minorEastAsia" w:cs="Times New Roman"/>
          <w:szCs w:val="24"/>
        </w:rPr>
        <w:tab/>
      </w:r>
      <w:r w:rsidRPr="00826A18">
        <w:rPr>
          <w:rFonts w:eastAsiaTheme="minorEastAsia" w:cs="Times New Roman"/>
          <w:b/>
          <w:color w:val="0070C0"/>
          <w:szCs w:val="24"/>
        </w:rPr>
        <w:t xml:space="preserve">C. </w:t>
      </w:r>
      <w:r w:rsidRPr="007D6E92">
        <w:rPr>
          <w:rFonts w:eastAsiaTheme="minorEastAsia" w:cs="Times New Roman"/>
          <w:szCs w:val="24"/>
        </w:rPr>
        <w:t>Hình 2.</w:t>
      </w:r>
      <w:r w:rsidRPr="007D6E92">
        <w:rPr>
          <w:rFonts w:eastAsiaTheme="minorEastAsia" w:cs="Times New Roman"/>
          <w:szCs w:val="24"/>
        </w:rPr>
        <w:tab/>
      </w:r>
      <w:r w:rsidRPr="00826A18">
        <w:rPr>
          <w:rFonts w:eastAsiaTheme="minorEastAsia" w:cs="Times New Roman"/>
          <w:b/>
          <w:color w:val="0070C0"/>
          <w:szCs w:val="24"/>
        </w:rPr>
        <w:t xml:space="preserve">D. </w:t>
      </w:r>
      <w:r w:rsidRPr="007D6E92">
        <w:rPr>
          <w:rFonts w:eastAsiaTheme="minorEastAsia" w:cs="Times New Roman"/>
          <w:szCs w:val="24"/>
        </w:rPr>
        <w:t>Hình 1.</w:t>
      </w:r>
    </w:p>
    <w:p w14:paraId="14119A33" w14:textId="77777777" w:rsidR="007D6E92" w:rsidRPr="007D6E92" w:rsidRDefault="007D6E92" w:rsidP="00812932">
      <w:pPr>
        <w:spacing w:before="120" w:line="288" w:lineRule="auto"/>
        <w:jc w:val="both"/>
        <w:rPr>
          <w:rFonts w:eastAsia="Times New Roman" w:cs="Times New Roman"/>
          <w:szCs w:val="24"/>
        </w:rPr>
      </w:pPr>
      <w:r w:rsidRPr="007D6E92">
        <w:rPr>
          <w:rFonts w:cs="Times New Roman"/>
          <w:noProof/>
          <w:szCs w:val="24"/>
        </w:rPr>
        <w:drawing>
          <wp:anchor distT="0" distB="0" distL="114300" distR="114300" simplePos="0" relativeHeight="251698176" behindDoc="0" locked="0" layoutInCell="1" allowOverlap="1" wp14:anchorId="47DBEB29" wp14:editId="5AD96094">
            <wp:simplePos x="0" y="0"/>
            <wp:positionH relativeFrom="column">
              <wp:posOffset>5271770</wp:posOffset>
            </wp:positionH>
            <wp:positionV relativeFrom="paragraph">
              <wp:posOffset>46990</wp:posOffset>
            </wp:positionV>
            <wp:extent cx="1174115" cy="723900"/>
            <wp:effectExtent l="0" t="0" r="6985" b="0"/>
            <wp:wrapSquare wrapText="bothSides"/>
            <wp:docPr id="19" name="Picture 19" descr="Hướng dẫn 4 bước thay bạc đạn (vòng bi) xe đạ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ướng dẫn 4 bước thay bạc đạn (vòng bi) xe đạp"/>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174115" cy="723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26A18">
        <w:rPr>
          <w:rFonts w:eastAsia="Times New Roman" w:cs="Times New Roman"/>
          <w:b/>
          <w:color w:val="C00000"/>
          <w:szCs w:val="24"/>
          <w:u w:val="single"/>
        </w:rPr>
        <w:t>Câu 18</w:t>
      </w:r>
      <w:r w:rsidRPr="00826A18">
        <w:rPr>
          <w:rFonts w:eastAsia="Times New Roman" w:cs="Times New Roman"/>
          <w:b/>
          <w:color w:val="C00000"/>
          <w:szCs w:val="24"/>
        </w:rPr>
        <w:t>.</w:t>
      </w:r>
      <w:r w:rsidRPr="007D6E92">
        <w:rPr>
          <w:rFonts w:eastAsia="Times New Roman" w:cs="Times New Roman"/>
          <w:szCs w:val="24"/>
        </w:rPr>
        <w:t xml:space="preserve"> Việc lắp ổ bi vào trục trên bánh xe đạp nhằm mục đích </w:t>
      </w:r>
    </w:p>
    <w:p w14:paraId="02553F98" w14:textId="77777777" w:rsidR="007D6E92" w:rsidRPr="007D6E92" w:rsidRDefault="007D6E92" w:rsidP="00CE06EF">
      <w:pPr>
        <w:tabs>
          <w:tab w:val="left" w:pos="2552"/>
          <w:tab w:val="left" w:pos="3828"/>
          <w:tab w:val="left" w:pos="7655"/>
        </w:tabs>
        <w:spacing w:line="288" w:lineRule="auto"/>
        <w:ind w:firstLine="142"/>
        <w:jc w:val="both"/>
        <w:rPr>
          <w:rFonts w:eastAsia="Times New Roman" w:cs="Times New Roman"/>
          <w:szCs w:val="24"/>
        </w:rPr>
      </w:pPr>
      <w:r w:rsidRPr="00826A18">
        <w:rPr>
          <w:rFonts w:eastAsia="Times New Roman" w:cs="Times New Roman"/>
          <w:b/>
          <w:color w:val="0070C0"/>
          <w:szCs w:val="24"/>
        </w:rPr>
        <w:t xml:space="preserve">A. </w:t>
      </w:r>
      <w:r w:rsidRPr="007D6E92">
        <w:rPr>
          <w:rFonts w:eastAsia="Times New Roman" w:cs="Times New Roman"/>
          <w:szCs w:val="24"/>
        </w:rPr>
        <w:t>giảm khối lượng của xe.</w:t>
      </w:r>
      <w:r w:rsidRPr="007D6E92">
        <w:rPr>
          <w:rFonts w:eastAsia="Times New Roman" w:cs="Times New Roman"/>
          <w:szCs w:val="24"/>
        </w:rPr>
        <w:tab/>
      </w:r>
      <w:r w:rsidRPr="00826A18">
        <w:rPr>
          <w:rFonts w:eastAsia="Times New Roman" w:cs="Times New Roman"/>
          <w:b/>
          <w:color w:val="0070C0"/>
          <w:szCs w:val="24"/>
        </w:rPr>
        <w:t xml:space="preserve">B. </w:t>
      </w:r>
      <w:r w:rsidRPr="007D6E92">
        <w:rPr>
          <w:rFonts w:cs="Times New Roman"/>
          <w:szCs w:val="24"/>
          <w:lang w:val="vi-VN"/>
        </w:rPr>
        <w:t>giảm</w:t>
      </w:r>
      <w:r w:rsidRPr="007D6E92">
        <w:rPr>
          <w:rFonts w:eastAsia="Times New Roman" w:cs="Times New Roman"/>
          <w:szCs w:val="24"/>
        </w:rPr>
        <w:t xml:space="preserve"> chi phí vật liệu làm ra xe đạp.</w:t>
      </w:r>
    </w:p>
    <w:p w14:paraId="1B754C04" w14:textId="77777777" w:rsidR="007D6E92" w:rsidRPr="007D6E92" w:rsidRDefault="007D6E92" w:rsidP="00CE06EF">
      <w:pPr>
        <w:tabs>
          <w:tab w:val="left" w:pos="2552"/>
          <w:tab w:val="left" w:pos="3828"/>
          <w:tab w:val="left" w:pos="7655"/>
        </w:tabs>
        <w:spacing w:line="288" w:lineRule="auto"/>
        <w:ind w:firstLine="142"/>
        <w:jc w:val="both"/>
        <w:rPr>
          <w:rFonts w:eastAsia="Times New Roman" w:cs="Times New Roman"/>
          <w:szCs w:val="24"/>
        </w:rPr>
      </w:pPr>
      <w:r w:rsidRPr="00826A18">
        <w:rPr>
          <w:rFonts w:eastAsia="Times New Roman" w:cs="Times New Roman"/>
          <w:b/>
          <w:color w:val="0070C0"/>
          <w:szCs w:val="24"/>
        </w:rPr>
        <w:lastRenderedPageBreak/>
        <w:t xml:space="preserve">C. </w:t>
      </w:r>
      <w:r w:rsidRPr="007D6E92">
        <w:rPr>
          <w:rFonts w:eastAsia="Times New Roman" w:cs="Times New Roman"/>
          <w:szCs w:val="24"/>
        </w:rPr>
        <w:t>giảm tiếng ồn khi chạy xe.</w:t>
      </w:r>
      <w:r w:rsidRPr="007D6E92">
        <w:rPr>
          <w:rFonts w:eastAsia="Times New Roman" w:cs="Times New Roman"/>
          <w:szCs w:val="24"/>
        </w:rPr>
        <w:tab/>
      </w:r>
      <w:r w:rsidRPr="00826A18">
        <w:rPr>
          <w:rFonts w:eastAsia="Times New Roman" w:cs="Times New Roman"/>
          <w:b/>
          <w:color w:val="0070C0"/>
          <w:szCs w:val="24"/>
        </w:rPr>
        <w:t xml:space="preserve">D. </w:t>
      </w:r>
      <w:r w:rsidRPr="007D6E92">
        <w:rPr>
          <w:rFonts w:eastAsia="Times New Roman" w:cs="Times New Roman"/>
          <w:szCs w:val="24"/>
        </w:rPr>
        <w:t>giảm ma sát trong quá trình chuyển động</w:t>
      </w:r>
      <w:r w:rsidRPr="007D6E92">
        <w:rPr>
          <w:rFonts w:eastAsia="Times New Roman" w:cs="Times New Roman"/>
          <w:b/>
          <w:szCs w:val="24"/>
        </w:rPr>
        <w:t>.</w:t>
      </w:r>
    </w:p>
    <w:p w14:paraId="7DF1E5DB" w14:textId="77777777" w:rsidR="007D6E92" w:rsidRPr="007D6E92" w:rsidRDefault="007D6E92" w:rsidP="00CE06EF">
      <w:pPr>
        <w:spacing w:line="288" w:lineRule="auto"/>
        <w:jc w:val="both"/>
        <w:rPr>
          <w:rFonts w:cs="Times New Roman"/>
          <w:bCs/>
          <w:szCs w:val="24"/>
        </w:rPr>
      </w:pPr>
      <w:r w:rsidRPr="007D6E92">
        <w:rPr>
          <w:rFonts w:cs="Times New Roman"/>
          <w:noProof/>
          <w:szCs w:val="24"/>
        </w:rPr>
        <w:drawing>
          <wp:anchor distT="0" distB="0" distL="114300" distR="114300" simplePos="0" relativeHeight="251699200" behindDoc="0" locked="0" layoutInCell="1" allowOverlap="1" wp14:anchorId="605B020D" wp14:editId="1E6AA955">
            <wp:simplePos x="0" y="0"/>
            <wp:positionH relativeFrom="column">
              <wp:posOffset>5644515</wp:posOffset>
            </wp:positionH>
            <wp:positionV relativeFrom="paragraph">
              <wp:posOffset>0</wp:posOffset>
            </wp:positionV>
            <wp:extent cx="791210" cy="958850"/>
            <wp:effectExtent l="0" t="0" r="889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28A0092B-C50C-407E-A947-70E740481C1C}">
                          <a14:useLocalDpi xmlns:a14="http://schemas.microsoft.com/office/drawing/2010/main" val="0"/>
                        </a:ext>
                      </a:extLst>
                    </a:blip>
                    <a:stretch>
                      <a:fillRect/>
                    </a:stretch>
                  </pic:blipFill>
                  <pic:spPr>
                    <a:xfrm>
                      <a:off x="0" y="0"/>
                      <a:ext cx="791210" cy="958850"/>
                    </a:xfrm>
                    <a:prstGeom prst="rect">
                      <a:avLst/>
                    </a:prstGeom>
                  </pic:spPr>
                </pic:pic>
              </a:graphicData>
            </a:graphic>
            <wp14:sizeRelH relativeFrom="margin">
              <wp14:pctWidth>0</wp14:pctWidth>
            </wp14:sizeRelH>
            <wp14:sizeRelV relativeFrom="margin">
              <wp14:pctHeight>0</wp14:pctHeight>
            </wp14:sizeRelV>
          </wp:anchor>
        </w:drawing>
      </w:r>
      <w:r w:rsidRPr="00826A18">
        <w:rPr>
          <w:rFonts w:cs="Times New Roman"/>
          <w:b/>
          <w:color w:val="C00000"/>
          <w:szCs w:val="24"/>
          <w:u w:val="single"/>
        </w:rPr>
        <w:t>Câu 19</w:t>
      </w:r>
      <w:r w:rsidRPr="00826A18">
        <w:rPr>
          <w:rFonts w:cs="Times New Roman"/>
          <w:b/>
          <w:color w:val="C00000"/>
          <w:szCs w:val="24"/>
        </w:rPr>
        <w:t>.</w:t>
      </w:r>
      <w:r w:rsidRPr="007D6E92">
        <w:rPr>
          <w:rFonts w:cs="Times New Roman"/>
          <w:szCs w:val="24"/>
        </w:rPr>
        <w:t xml:space="preserve"> Một cậu bé kéo một gói hàng có khối lượng 20 kg lên cao như hình vẽ.                               Cho g = 9,8 m/s</w:t>
      </w:r>
      <w:r w:rsidRPr="007D6E92">
        <w:rPr>
          <w:rFonts w:cs="Times New Roman"/>
          <w:szCs w:val="24"/>
          <w:vertAlign w:val="superscript"/>
        </w:rPr>
        <w:t>2</w:t>
      </w:r>
      <w:r w:rsidRPr="007D6E92">
        <w:rPr>
          <w:rFonts w:cs="Times New Roman"/>
          <w:szCs w:val="24"/>
        </w:rPr>
        <w:t xml:space="preserve">. Bỏ qua khối lượng ròng rọc và dây dẫn. Lực tác dụng của cậu bé có độ lớn bằng bao nhiêu nếu gói hàng được giữ đứng yên trên cao?  </w:t>
      </w:r>
    </w:p>
    <w:p w14:paraId="440C0070" w14:textId="77777777" w:rsidR="007D6E92" w:rsidRPr="007D6E92" w:rsidRDefault="007D6E92" w:rsidP="00CE06EF">
      <w:pPr>
        <w:tabs>
          <w:tab w:val="left" w:pos="2552"/>
          <w:tab w:val="left" w:pos="5103"/>
          <w:tab w:val="left" w:pos="7655"/>
        </w:tabs>
        <w:spacing w:line="288" w:lineRule="auto"/>
        <w:ind w:firstLine="142"/>
        <w:jc w:val="both"/>
        <w:rPr>
          <w:rFonts w:cs="Times New Roman"/>
          <w:szCs w:val="24"/>
        </w:rPr>
      </w:pPr>
      <w:r w:rsidRPr="00826A18">
        <w:rPr>
          <w:rFonts w:cs="Times New Roman"/>
          <w:b/>
          <w:color w:val="0070C0"/>
          <w:szCs w:val="24"/>
        </w:rPr>
        <w:t xml:space="preserve">A. </w:t>
      </w:r>
      <w:r w:rsidRPr="007D6E92">
        <w:rPr>
          <w:rFonts w:cs="Times New Roman"/>
          <w:szCs w:val="24"/>
        </w:rPr>
        <w:t>98 N.</w:t>
      </w:r>
      <w:r w:rsidRPr="007D6E92">
        <w:rPr>
          <w:rFonts w:cs="Times New Roman"/>
          <w:bCs/>
          <w:szCs w:val="24"/>
        </w:rPr>
        <w:tab/>
      </w:r>
      <w:r w:rsidRPr="00826A18">
        <w:rPr>
          <w:rFonts w:cs="Times New Roman"/>
          <w:b/>
          <w:color w:val="0070C0"/>
          <w:szCs w:val="24"/>
        </w:rPr>
        <w:t xml:space="preserve">B. </w:t>
      </w:r>
      <w:r w:rsidRPr="007D6E92">
        <w:rPr>
          <w:rFonts w:cs="Times New Roman"/>
          <w:szCs w:val="24"/>
        </w:rPr>
        <w:t>196 N.</w:t>
      </w:r>
      <w:r w:rsidRPr="007D6E92">
        <w:rPr>
          <w:rFonts w:cs="Times New Roman"/>
          <w:szCs w:val="24"/>
        </w:rPr>
        <w:tab/>
      </w:r>
    </w:p>
    <w:p w14:paraId="1B79A886" w14:textId="77777777" w:rsidR="007D6E92" w:rsidRPr="007D6E92" w:rsidRDefault="007D6E92" w:rsidP="00CE06EF">
      <w:pPr>
        <w:tabs>
          <w:tab w:val="left" w:pos="2552"/>
          <w:tab w:val="left" w:pos="5103"/>
          <w:tab w:val="left" w:pos="7655"/>
        </w:tabs>
        <w:spacing w:line="288" w:lineRule="auto"/>
        <w:ind w:firstLine="142"/>
        <w:jc w:val="both"/>
        <w:rPr>
          <w:rFonts w:cs="Times New Roman"/>
          <w:szCs w:val="24"/>
        </w:rPr>
      </w:pPr>
      <w:r w:rsidRPr="00826A18">
        <w:rPr>
          <w:rFonts w:cs="Times New Roman"/>
          <w:b/>
          <w:color w:val="0070C0"/>
          <w:szCs w:val="24"/>
        </w:rPr>
        <w:t xml:space="preserve">C. </w:t>
      </w:r>
      <w:r w:rsidRPr="007D6E92">
        <w:rPr>
          <w:rFonts w:cs="Times New Roman"/>
          <w:szCs w:val="24"/>
        </w:rPr>
        <w:t>200 N.</w:t>
      </w:r>
      <w:r w:rsidRPr="007D6E92">
        <w:rPr>
          <w:rFonts w:cs="Times New Roman"/>
          <w:bCs/>
          <w:szCs w:val="24"/>
        </w:rPr>
        <w:tab/>
      </w:r>
      <w:r w:rsidRPr="00826A18">
        <w:rPr>
          <w:rFonts w:cs="Times New Roman"/>
          <w:b/>
          <w:color w:val="0070C0"/>
          <w:szCs w:val="24"/>
        </w:rPr>
        <w:t xml:space="preserve">D. </w:t>
      </w:r>
      <w:r w:rsidRPr="007D6E92">
        <w:rPr>
          <w:rFonts w:cs="Times New Roman"/>
          <w:szCs w:val="24"/>
        </w:rPr>
        <w:t>392 N.</w:t>
      </w:r>
    </w:p>
    <w:p w14:paraId="2542DC5F" w14:textId="77777777" w:rsidR="007D6E92" w:rsidRPr="007D6E92" w:rsidRDefault="007D6E92" w:rsidP="00CE06EF">
      <w:pPr>
        <w:spacing w:line="288" w:lineRule="auto"/>
        <w:jc w:val="both"/>
        <w:rPr>
          <w:rFonts w:eastAsia="Arial Unicode MS" w:cs="Times New Roman"/>
          <w:bCs/>
          <w:szCs w:val="24"/>
          <w:lang w:val="fr-FR"/>
        </w:rPr>
      </w:pPr>
      <w:r w:rsidRPr="00826A18">
        <w:rPr>
          <w:rFonts w:eastAsia="Arial Unicode MS" w:cs="Times New Roman"/>
          <w:b/>
          <w:bCs/>
          <w:color w:val="C00000"/>
          <w:szCs w:val="24"/>
          <w:u w:val="single"/>
          <w:lang w:val="fr-FR"/>
        </w:rPr>
        <w:t>Câu 20</w:t>
      </w:r>
      <w:r w:rsidRPr="00826A18">
        <w:rPr>
          <w:rFonts w:eastAsia="Arial Unicode MS" w:cs="Times New Roman"/>
          <w:b/>
          <w:bCs/>
          <w:color w:val="C00000"/>
          <w:szCs w:val="24"/>
          <w:lang w:val="fr-FR"/>
        </w:rPr>
        <w:t>.</w:t>
      </w:r>
      <w:r w:rsidRPr="007D6E92">
        <w:rPr>
          <w:rFonts w:eastAsia="Arial Unicode MS" w:cs="Times New Roman"/>
          <w:bCs/>
          <w:szCs w:val="24"/>
          <w:lang w:val="fr-FR"/>
        </w:rPr>
        <w:t xml:space="preserve"> Bi A có khối </w:t>
      </w:r>
      <w:r w:rsidRPr="007D6E92">
        <w:rPr>
          <w:rFonts w:eastAsia="Arial Unicode MS" w:cs="Times New Roman"/>
          <w:bCs/>
          <w:szCs w:val="24"/>
          <w:lang w:val="pt-BR"/>
        </w:rPr>
        <w:t>lượng</w:t>
      </w:r>
      <w:r w:rsidRPr="007D6E92">
        <w:rPr>
          <w:rFonts w:eastAsia="Arial Unicode MS" w:cs="Times New Roman"/>
          <w:bCs/>
          <w:szCs w:val="24"/>
          <w:lang w:val="fr-FR"/>
        </w:rPr>
        <w:t xml:space="preserve"> lớn gấp 4 lần bi </w:t>
      </w:r>
      <w:r w:rsidRPr="007D6E92">
        <w:rPr>
          <w:rFonts w:cs="Times New Roman"/>
          <w:position w:val="-4"/>
          <w:szCs w:val="24"/>
          <w:lang w:val="fr-FR"/>
        </w:rPr>
        <w:object w:dxaOrig="279" w:dyaOrig="260" w14:anchorId="38473350">
          <v:shape id="_x0000_i1059" type="#_x0000_t75" style="width:13.95pt;height:13.45pt" o:ole="">
            <v:imagedata r:id="rId205" o:title=""/>
          </v:shape>
          <o:OLEObject Type="Embed" ProgID="Equation.DSMT4" ShapeID="_x0000_i1059" DrawAspect="Content" ObjectID="_1823258634" r:id="rId206"/>
        </w:object>
      </w:r>
      <w:r w:rsidRPr="007D6E92">
        <w:rPr>
          <w:rFonts w:eastAsia="Arial Unicode MS" w:cs="Times New Roman"/>
          <w:b/>
          <w:bCs/>
          <w:color w:val="0000FF"/>
          <w:szCs w:val="24"/>
          <w:lang w:val="fr-FR"/>
        </w:rPr>
        <w:t xml:space="preserve"> </w:t>
      </w:r>
      <w:r w:rsidRPr="007D6E92">
        <w:rPr>
          <w:rFonts w:eastAsia="Arial Unicode MS" w:cs="Times New Roman"/>
          <w:bCs/>
          <w:szCs w:val="24"/>
          <w:lang w:val="fr-FR"/>
        </w:rPr>
        <w:t>Tại cùng một lúc và ở cùng một độ cao, bi A được thả rơi tự do còn bi B được ném theo phương ngang. Nếu coi sức cản của không khí là không đáng kể thì</w:t>
      </w:r>
    </w:p>
    <w:p w14:paraId="110CEB20" w14:textId="77777777" w:rsidR="007D6E92" w:rsidRPr="007D6E92" w:rsidRDefault="007D6E92" w:rsidP="00CE06EF">
      <w:pPr>
        <w:tabs>
          <w:tab w:val="left" w:pos="2552"/>
          <w:tab w:val="left" w:pos="5103"/>
          <w:tab w:val="left" w:pos="7655"/>
        </w:tabs>
        <w:spacing w:line="288" w:lineRule="auto"/>
        <w:ind w:firstLine="142"/>
        <w:jc w:val="both"/>
        <w:rPr>
          <w:rFonts w:eastAsia="Arial Unicode MS" w:cs="Times New Roman"/>
          <w:bCs/>
          <w:szCs w:val="24"/>
          <w:lang w:val="fr-FR"/>
        </w:rPr>
      </w:pPr>
      <w:r w:rsidRPr="00826A18">
        <w:rPr>
          <w:rFonts w:eastAsia="Arial Unicode MS" w:cs="Times New Roman"/>
          <w:b/>
          <w:bCs/>
          <w:color w:val="0070C0"/>
          <w:szCs w:val="24"/>
          <w:lang w:val="fr-FR"/>
        </w:rPr>
        <w:t xml:space="preserve">A. </w:t>
      </w:r>
      <w:r w:rsidRPr="007D6E92">
        <w:rPr>
          <w:rFonts w:eastAsia="Arial Unicode MS" w:cs="Times New Roman"/>
          <w:bCs/>
          <w:szCs w:val="24"/>
          <w:lang w:val="fr-FR"/>
        </w:rPr>
        <w:t>cả 2 bi đều rơi chạm đất cùng lúc với vận tốc khác nhau.</w:t>
      </w:r>
    </w:p>
    <w:p w14:paraId="37A4F076" w14:textId="77777777" w:rsidR="007D6E92" w:rsidRPr="007D6E92" w:rsidRDefault="007D6E92" w:rsidP="00CE06EF">
      <w:pPr>
        <w:tabs>
          <w:tab w:val="left" w:pos="2552"/>
          <w:tab w:val="left" w:pos="5103"/>
          <w:tab w:val="left" w:pos="7655"/>
        </w:tabs>
        <w:spacing w:line="288" w:lineRule="auto"/>
        <w:ind w:firstLine="142"/>
        <w:jc w:val="both"/>
        <w:rPr>
          <w:rFonts w:eastAsia="Arial Unicode MS" w:cs="Times New Roman"/>
          <w:bCs/>
          <w:szCs w:val="24"/>
          <w:lang w:val="fr-FR"/>
        </w:rPr>
      </w:pPr>
      <w:r w:rsidRPr="00826A18">
        <w:rPr>
          <w:rFonts w:eastAsia="Arial Unicode MS" w:cs="Times New Roman"/>
          <w:b/>
          <w:bCs/>
          <w:color w:val="0070C0"/>
          <w:szCs w:val="24"/>
          <w:lang w:val="fr-FR"/>
        </w:rPr>
        <w:t xml:space="preserve">B. </w:t>
      </w:r>
      <w:r w:rsidRPr="007D6E92">
        <w:rPr>
          <w:rFonts w:eastAsia="Arial Unicode MS" w:cs="Times New Roman"/>
          <w:bCs/>
          <w:szCs w:val="24"/>
          <w:lang w:val="fr-FR"/>
        </w:rPr>
        <w:t xml:space="preserve">cả 2 bi </w:t>
      </w:r>
      <w:r w:rsidRPr="007D6E92">
        <w:rPr>
          <w:rFonts w:cs="Times New Roman"/>
          <w:szCs w:val="24"/>
          <w:lang w:val="vi-VN"/>
        </w:rPr>
        <w:t>đều</w:t>
      </w:r>
      <w:r w:rsidRPr="007D6E92">
        <w:rPr>
          <w:rFonts w:eastAsia="Arial Unicode MS" w:cs="Times New Roman"/>
          <w:bCs/>
          <w:szCs w:val="24"/>
          <w:lang w:val="fr-FR"/>
        </w:rPr>
        <w:t xml:space="preserve"> rơi chạm đất cùng lúc với vận tốc giống nhau.</w:t>
      </w:r>
    </w:p>
    <w:p w14:paraId="4DA99D6F" w14:textId="77777777" w:rsidR="007D6E92" w:rsidRPr="007D6E92" w:rsidRDefault="007D6E92" w:rsidP="00CE06EF">
      <w:pPr>
        <w:tabs>
          <w:tab w:val="left" w:pos="2552"/>
          <w:tab w:val="left" w:pos="5103"/>
          <w:tab w:val="left" w:pos="7655"/>
        </w:tabs>
        <w:spacing w:line="288" w:lineRule="auto"/>
        <w:ind w:firstLine="142"/>
        <w:jc w:val="both"/>
        <w:rPr>
          <w:rFonts w:eastAsia="Arial Unicode MS" w:cs="Times New Roman"/>
          <w:bCs/>
          <w:szCs w:val="24"/>
          <w:lang w:val="fr-FR"/>
        </w:rPr>
      </w:pPr>
      <w:r w:rsidRPr="00826A18">
        <w:rPr>
          <w:rFonts w:eastAsia="Arial Unicode MS" w:cs="Times New Roman"/>
          <w:b/>
          <w:bCs/>
          <w:color w:val="0070C0"/>
          <w:szCs w:val="24"/>
          <w:lang w:val="fr-FR"/>
        </w:rPr>
        <w:t xml:space="preserve">C. </w:t>
      </w:r>
      <w:r w:rsidRPr="007D6E92">
        <w:rPr>
          <w:rFonts w:eastAsia="Arial Unicode MS" w:cs="Times New Roman"/>
          <w:bCs/>
          <w:szCs w:val="24"/>
          <w:lang w:val="fr-FR"/>
        </w:rPr>
        <w:t xml:space="preserve">bi A rơi </w:t>
      </w:r>
      <w:r w:rsidRPr="007D6E92">
        <w:rPr>
          <w:rFonts w:cs="Times New Roman"/>
          <w:szCs w:val="24"/>
          <w:lang w:val="vi-VN"/>
        </w:rPr>
        <w:t>chạm</w:t>
      </w:r>
      <w:r w:rsidRPr="007D6E92">
        <w:rPr>
          <w:rFonts w:eastAsia="Arial Unicode MS" w:cs="Times New Roman"/>
          <w:bCs/>
          <w:szCs w:val="24"/>
          <w:lang w:val="fr-FR"/>
        </w:rPr>
        <w:t xml:space="preserve"> đất trước bi B.</w:t>
      </w:r>
    </w:p>
    <w:p w14:paraId="7F09787F" w14:textId="77777777" w:rsidR="007D6E92" w:rsidRPr="007D6E92" w:rsidRDefault="007D6E92" w:rsidP="00CE06EF">
      <w:pPr>
        <w:tabs>
          <w:tab w:val="left" w:pos="2552"/>
          <w:tab w:val="left" w:pos="5103"/>
          <w:tab w:val="left" w:pos="7655"/>
        </w:tabs>
        <w:spacing w:line="288" w:lineRule="auto"/>
        <w:ind w:firstLine="142"/>
        <w:jc w:val="both"/>
        <w:rPr>
          <w:rFonts w:eastAsia="Arial Unicode MS" w:cs="Times New Roman"/>
          <w:bCs/>
          <w:szCs w:val="24"/>
          <w:lang w:val="fr-FR"/>
        </w:rPr>
      </w:pPr>
      <w:r w:rsidRPr="00826A18">
        <w:rPr>
          <w:rFonts w:eastAsia="Arial Unicode MS" w:cs="Times New Roman"/>
          <w:b/>
          <w:bCs/>
          <w:color w:val="0070C0"/>
          <w:szCs w:val="24"/>
          <w:lang w:val="fr-FR"/>
        </w:rPr>
        <w:t xml:space="preserve">D. </w:t>
      </w:r>
      <w:r w:rsidRPr="007D6E92">
        <w:rPr>
          <w:rFonts w:eastAsia="Arial Unicode MS" w:cs="Times New Roman"/>
          <w:bCs/>
          <w:szCs w:val="24"/>
          <w:lang w:val="fr-FR"/>
        </w:rPr>
        <w:t xml:space="preserve">bi A rơi </w:t>
      </w:r>
      <w:r w:rsidRPr="007D6E92">
        <w:rPr>
          <w:rFonts w:cs="Times New Roman"/>
          <w:szCs w:val="24"/>
          <w:lang w:val="vi-VN"/>
        </w:rPr>
        <w:t>chạm</w:t>
      </w:r>
      <w:r w:rsidRPr="007D6E92">
        <w:rPr>
          <w:rFonts w:eastAsia="Arial Unicode MS" w:cs="Times New Roman"/>
          <w:bCs/>
          <w:szCs w:val="24"/>
          <w:lang w:val="fr-FR"/>
        </w:rPr>
        <w:t xml:space="preserve"> đất sau bi B.</w:t>
      </w:r>
    </w:p>
    <w:p w14:paraId="2960A3CA" w14:textId="77777777" w:rsidR="007D6E92" w:rsidRPr="007D6E92" w:rsidRDefault="007D6E92" w:rsidP="009D571B">
      <w:pPr>
        <w:pStyle w:val="NormalWeb"/>
        <w:tabs>
          <w:tab w:val="left" w:pos="4380"/>
        </w:tabs>
        <w:spacing w:before="60" w:beforeAutospacing="0" w:after="0" w:afterAutospacing="0" w:line="288" w:lineRule="auto"/>
        <w:jc w:val="both"/>
      </w:pPr>
    </w:p>
    <w:p w14:paraId="7B783566" w14:textId="77777777" w:rsidR="007D6E92" w:rsidRPr="007D6E92" w:rsidRDefault="007D6E92" w:rsidP="009F4A08">
      <w:pPr>
        <w:spacing w:line="264" w:lineRule="auto"/>
        <w:jc w:val="both"/>
        <w:rPr>
          <w:rFonts w:cs="Times New Roman"/>
          <w:szCs w:val="24"/>
        </w:rPr>
      </w:pPr>
      <w:r w:rsidRPr="007D6E92">
        <w:rPr>
          <w:rFonts w:cs="Times New Roman"/>
          <w:b/>
          <w:szCs w:val="24"/>
        </w:rPr>
        <w:t>PHẦN II. Câu trắc nghiệm đúng sai.</w:t>
      </w:r>
      <w:r w:rsidRPr="007D6E92">
        <w:rPr>
          <w:rFonts w:cs="Times New Roman"/>
          <w:szCs w:val="24"/>
        </w:rPr>
        <w:t xml:space="preserve"> Thí sinh trả lời từ câu 1 đến câu 3. Trong mỗi ý </w:t>
      </w:r>
      <w:r w:rsidRPr="007D6E92">
        <w:rPr>
          <w:rFonts w:cs="Times New Roman"/>
          <w:b/>
          <w:szCs w:val="24"/>
        </w:rPr>
        <w:t xml:space="preserve">a), b), c), </w:t>
      </w:r>
      <w:r w:rsidRPr="00826A18">
        <w:rPr>
          <w:rFonts w:cs="Times New Roman"/>
          <w:b/>
          <w:color w:val="0070C0"/>
          <w:szCs w:val="24"/>
        </w:rPr>
        <w:t xml:space="preserve">d) </w:t>
      </w:r>
      <w:r w:rsidRPr="007D6E92">
        <w:rPr>
          <w:rFonts w:cs="Times New Roman"/>
          <w:szCs w:val="24"/>
        </w:rPr>
        <w:t xml:space="preserve">ở mỗi câu, thí sinh chọn đúng hay sai. </w:t>
      </w:r>
      <w:r w:rsidRPr="007D6E92">
        <w:rPr>
          <w:rFonts w:cs="Times New Roman"/>
          <w:i/>
          <w:szCs w:val="24"/>
        </w:rPr>
        <w:t>(3 điểm)</w:t>
      </w:r>
    </w:p>
    <w:p w14:paraId="4DA59306" w14:textId="77777777" w:rsidR="007D6E92" w:rsidRPr="007D6E92" w:rsidRDefault="007D6E92" w:rsidP="007D6E92">
      <w:pPr>
        <w:pStyle w:val="MTDisplayEquation"/>
        <w:numPr>
          <w:ilvl w:val="0"/>
          <w:numId w:val="14"/>
        </w:numPr>
        <w:tabs>
          <w:tab w:val="left" w:pos="851"/>
        </w:tabs>
        <w:spacing w:after="0" w:line="264" w:lineRule="auto"/>
        <w:ind w:left="0" w:firstLine="0"/>
        <w:jc w:val="both"/>
        <w:rPr>
          <w:rFonts w:cs="Times New Roman"/>
          <w:b/>
          <w:bCs/>
        </w:rPr>
      </w:pPr>
      <w:r w:rsidRPr="007D6E92">
        <w:rPr>
          <w:rFonts w:cs="Times New Roman"/>
          <w:b/>
          <w:bCs/>
        </w:rPr>
        <w:t>“Thử thách bắn bi – Đỉnh cao chiến thuật”</w:t>
      </w:r>
    </w:p>
    <w:p w14:paraId="64062884" w14:textId="77777777" w:rsidR="007D6E92" w:rsidRPr="007D6E92" w:rsidRDefault="007D6E92" w:rsidP="00CE06EF">
      <w:pPr>
        <w:spacing w:line="276" w:lineRule="auto"/>
        <w:ind w:firstLine="284"/>
        <w:jc w:val="both"/>
        <w:rPr>
          <w:rFonts w:cs="Times New Roman"/>
          <w:szCs w:val="24"/>
        </w:rPr>
      </w:pPr>
      <w:r w:rsidRPr="007D6E92">
        <w:rPr>
          <w:rFonts w:cs="Times New Roman"/>
          <w:noProof/>
          <w:szCs w:val="24"/>
        </w:rPr>
        <w:drawing>
          <wp:anchor distT="0" distB="0" distL="114300" distR="114300" simplePos="0" relativeHeight="251700224" behindDoc="0" locked="0" layoutInCell="1" allowOverlap="1" wp14:anchorId="7CEED7F9" wp14:editId="71E07134">
            <wp:simplePos x="0" y="0"/>
            <wp:positionH relativeFrom="column">
              <wp:posOffset>4355465</wp:posOffset>
            </wp:positionH>
            <wp:positionV relativeFrom="paragraph">
              <wp:posOffset>234950</wp:posOffset>
            </wp:positionV>
            <wp:extent cx="2245995" cy="1333500"/>
            <wp:effectExtent l="0" t="0" r="190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2245995" cy="1333500"/>
                    </a:xfrm>
                    <a:prstGeom prst="rect">
                      <a:avLst/>
                    </a:prstGeom>
                  </pic:spPr>
                </pic:pic>
              </a:graphicData>
            </a:graphic>
            <wp14:sizeRelH relativeFrom="margin">
              <wp14:pctWidth>0</wp14:pctWidth>
            </wp14:sizeRelH>
            <wp14:sizeRelV relativeFrom="margin">
              <wp14:pctHeight>0</wp14:pctHeight>
            </wp14:sizeRelV>
          </wp:anchor>
        </w:drawing>
      </w:r>
      <w:r w:rsidRPr="007D6E92">
        <w:rPr>
          <w:rFonts w:cs="Times New Roman"/>
          <w:szCs w:val="24"/>
          <w:lang w:val="vi-VN"/>
        </w:rPr>
        <w:t>Trong</w:t>
      </w:r>
      <w:r w:rsidRPr="007D6E92">
        <w:rPr>
          <w:rFonts w:cs="Times New Roman"/>
          <w:szCs w:val="24"/>
          <w:lang w:val="en-GB"/>
        </w:rPr>
        <w:t xml:space="preserve"> </w:t>
      </w:r>
      <w:r w:rsidRPr="007D6E92">
        <w:rPr>
          <w:rFonts w:cs="Times New Roman"/>
          <w:szCs w:val="24"/>
          <w:lang w:val="vi-VN"/>
        </w:rPr>
        <w:t xml:space="preserve">buổi sinh hoạt CLB Vật Lí </w:t>
      </w:r>
      <w:r w:rsidRPr="007D6E92">
        <w:rPr>
          <w:rFonts w:cs="Times New Roman"/>
          <w:szCs w:val="24"/>
        </w:rPr>
        <w:t xml:space="preserve">trường THPT Marie Curie </w:t>
      </w:r>
      <w:r w:rsidRPr="007D6E92">
        <w:rPr>
          <w:rFonts w:cs="Times New Roman"/>
          <w:szCs w:val="24"/>
          <w:lang w:val="vi-VN"/>
        </w:rPr>
        <w:t>tháng 11 vừa qua</w:t>
      </w:r>
      <w:r w:rsidRPr="007D6E92">
        <w:rPr>
          <w:rFonts w:cs="Times New Roman"/>
          <w:szCs w:val="24"/>
        </w:rPr>
        <w:t xml:space="preserve">, học sinh được tham gia một trò chơi như sau: </w:t>
      </w:r>
    </w:p>
    <w:p w14:paraId="5B4D39E6" w14:textId="77777777" w:rsidR="007D6E92" w:rsidRPr="007D6E92" w:rsidRDefault="007D6E92" w:rsidP="00CE06EF">
      <w:pPr>
        <w:spacing w:line="276" w:lineRule="auto"/>
        <w:ind w:firstLine="142"/>
        <w:jc w:val="both"/>
        <w:rPr>
          <w:rFonts w:cs="Times New Roman"/>
          <w:szCs w:val="24"/>
        </w:rPr>
      </w:pPr>
      <w:r w:rsidRPr="007D6E92">
        <w:rPr>
          <w:rFonts w:cs="Times New Roman"/>
          <w:szCs w:val="24"/>
        </w:rPr>
        <w:t>+ Đặt một viên bi có khối lượng 50 g sát mép bàn, mặt bàn cao 1 m.</w:t>
      </w:r>
    </w:p>
    <w:p w14:paraId="3CB3269D" w14:textId="77777777" w:rsidR="007D6E92" w:rsidRPr="007D6E92" w:rsidRDefault="007D6E92" w:rsidP="00CE06EF">
      <w:pPr>
        <w:spacing w:line="276" w:lineRule="auto"/>
        <w:ind w:firstLine="142"/>
        <w:jc w:val="both"/>
        <w:rPr>
          <w:rFonts w:cs="Times New Roman"/>
          <w:szCs w:val="24"/>
        </w:rPr>
      </w:pPr>
      <w:r w:rsidRPr="007D6E92">
        <w:rPr>
          <w:rFonts w:cs="Times New Roman"/>
          <w:szCs w:val="24"/>
        </w:rPr>
        <w:t>+ Dùng thước gỗ tác dụng lực đẩy vào viên bi làm nó bay theo phương ngang và chạm đất vào kh</w:t>
      </w:r>
      <w:r w:rsidRPr="007D6E92">
        <w:rPr>
          <w:rFonts w:cs="Times New Roman"/>
          <w:szCs w:val="24"/>
          <w:lang w:val="vi-VN"/>
        </w:rPr>
        <w:t xml:space="preserve">u vực </w:t>
      </w:r>
      <w:r w:rsidRPr="007D6E92">
        <w:rPr>
          <w:rFonts w:cs="Times New Roman"/>
          <w:szCs w:val="24"/>
        </w:rPr>
        <w:t>qui định. Khu vực qui định nằm trên mặt đất cách chân bàn một đoạn từ 1,7 m đến 2 m.</w:t>
      </w:r>
    </w:p>
    <w:p w14:paraId="3FDD2AC1" w14:textId="77777777" w:rsidR="007D6E92" w:rsidRPr="007D6E92" w:rsidRDefault="007D6E92" w:rsidP="00CE06EF">
      <w:pPr>
        <w:spacing w:line="276" w:lineRule="auto"/>
        <w:ind w:firstLine="284"/>
        <w:jc w:val="both"/>
        <w:rPr>
          <w:rFonts w:cs="Times New Roman"/>
          <w:szCs w:val="24"/>
        </w:rPr>
      </w:pPr>
      <w:r w:rsidRPr="007D6E92">
        <w:rPr>
          <w:rFonts w:cs="Times New Roman"/>
          <w:szCs w:val="24"/>
        </w:rPr>
        <w:t>Thử thách đặt ra cho người chơi là trong phạm vi khu vực quy định, vị trí rơi của bi càng xa chân bàn thì điểm đạt được càng cao.</w:t>
      </w:r>
    </w:p>
    <w:p w14:paraId="22BE0029" w14:textId="77777777" w:rsidR="007D6E92" w:rsidRPr="007D6E92" w:rsidRDefault="007D6E92" w:rsidP="00CE06EF">
      <w:pPr>
        <w:spacing w:line="276" w:lineRule="auto"/>
        <w:jc w:val="both"/>
        <w:rPr>
          <w:rFonts w:cs="Times New Roman"/>
          <w:szCs w:val="24"/>
        </w:rPr>
      </w:pPr>
      <w:r w:rsidRPr="007D6E92">
        <w:rPr>
          <w:rFonts w:cs="Times New Roman"/>
          <w:szCs w:val="24"/>
        </w:rPr>
        <w:t xml:space="preserve">    Lấy g = 9,8 m/s</w:t>
      </w:r>
      <w:r w:rsidRPr="007D6E92">
        <w:rPr>
          <w:rFonts w:cs="Times New Roman"/>
          <w:szCs w:val="24"/>
          <w:vertAlign w:val="superscript"/>
        </w:rPr>
        <w:t>2</w:t>
      </w:r>
      <w:r w:rsidRPr="007D6E92">
        <w:rPr>
          <w:rFonts w:cs="Times New Roman"/>
          <w:szCs w:val="24"/>
        </w:rPr>
        <w:t>. Xem lực cản không khí tác dụng lên viên bi không đáng kể.</w:t>
      </w:r>
    </w:p>
    <w:p w14:paraId="6E18FAC3" w14:textId="77777777" w:rsidR="007D6E92" w:rsidRPr="007D6E92" w:rsidRDefault="007D6E92" w:rsidP="00CE06EF">
      <w:pPr>
        <w:pStyle w:val="NormalWeb"/>
        <w:shd w:val="clear" w:color="auto" w:fill="FFFFFF"/>
        <w:spacing w:before="0" w:beforeAutospacing="0" w:after="0" w:afterAutospacing="0" w:line="276" w:lineRule="auto"/>
        <w:ind w:firstLine="284"/>
        <w:jc w:val="both"/>
        <w:rPr>
          <w:lang w:val="vi-VN"/>
        </w:rPr>
      </w:pPr>
      <w:r w:rsidRPr="00826A18">
        <w:rPr>
          <w:b/>
          <w:color w:val="0070C0"/>
          <w:lang w:val="vi-VN"/>
        </w:rPr>
        <w:t>a</w:t>
      </w:r>
      <w:r w:rsidRPr="00826A18">
        <w:rPr>
          <w:b/>
          <w:color w:val="0070C0"/>
          <w:lang w:val="en-GB"/>
        </w:rPr>
        <w:t>)</w:t>
      </w:r>
      <w:r w:rsidRPr="00826A18">
        <w:rPr>
          <w:b/>
          <w:color w:val="0070C0"/>
          <w:lang w:val="vi-VN"/>
        </w:rPr>
        <w:t xml:space="preserve"> </w:t>
      </w:r>
      <w:r w:rsidRPr="007D6E92">
        <w:rPr>
          <w:lang w:val="vi-VN"/>
        </w:rPr>
        <w:t>Người qu</w:t>
      </w:r>
      <w:r w:rsidRPr="007D6E92">
        <w:t>an sát</w:t>
      </w:r>
      <w:r w:rsidRPr="007D6E92">
        <w:rPr>
          <w:lang w:val="vi-VN"/>
        </w:rPr>
        <w:t xml:space="preserve"> đứng kế bên nhìn thấy quỹ đạo của viên bi từ lúc </w:t>
      </w:r>
      <w:r w:rsidRPr="007D6E92">
        <w:t>rời mép bàn đến</w:t>
      </w:r>
      <w:r w:rsidRPr="007D6E92">
        <w:rPr>
          <w:lang w:val="vi-VN"/>
        </w:rPr>
        <w:t xml:space="preserve"> khi chạm đất có </w:t>
      </w:r>
      <w:r w:rsidRPr="007D6E92">
        <w:t>dạng là một nhánh p</w:t>
      </w:r>
      <w:r w:rsidRPr="007D6E92">
        <w:rPr>
          <w:lang w:val="vi-VN"/>
        </w:rPr>
        <w:t>arabol.</w:t>
      </w:r>
    </w:p>
    <w:p w14:paraId="4F58EAD3" w14:textId="77777777" w:rsidR="007D6E92" w:rsidRPr="007D6E92" w:rsidRDefault="007D6E92" w:rsidP="00CE06EF">
      <w:pPr>
        <w:pStyle w:val="NormalWeb"/>
        <w:shd w:val="clear" w:color="auto" w:fill="FFFFFF"/>
        <w:spacing w:before="0" w:beforeAutospacing="0" w:after="0" w:afterAutospacing="0" w:line="276" w:lineRule="auto"/>
        <w:ind w:firstLine="284"/>
        <w:jc w:val="both"/>
        <w:rPr>
          <w:lang w:val="vi-VN"/>
        </w:rPr>
      </w:pPr>
      <w:r w:rsidRPr="00826A18">
        <w:rPr>
          <w:b/>
          <w:color w:val="0070C0"/>
          <w:lang w:val="vi-VN"/>
        </w:rPr>
        <w:t>b</w:t>
      </w:r>
      <w:r w:rsidRPr="00826A18">
        <w:rPr>
          <w:b/>
          <w:color w:val="0070C0"/>
          <w:lang w:val="en-GB"/>
        </w:rPr>
        <w:t>)</w:t>
      </w:r>
      <w:r w:rsidRPr="00826A18">
        <w:rPr>
          <w:b/>
          <w:color w:val="0070C0"/>
          <w:lang w:val="vi-VN"/>
        </w:rPr>
        <w:t xml:space="preserve"> </w:t>
      </w:r>
      <w:r w:rsidRPr="007D6E92">
        <w:t xml:space="preserve">Nếu </w:t>
      </w:r>
      <w:r w:rsidRPr="007D6E92">
        <w:rPr>
          <w:lang w:val="vi-VN"/>
        </w:rPr>
        <w:t xml:space="preserve">lực </w:t>
      </w:r>
      <w:r w:rsidRPr="007D6E92">
        <w:t>đẩy</w:t>
      </w:r>
      <w:r w:rsidRPr="007D6E92">
        <w:rPr>
          <w:lang w:val="vi-VN"/>
        </w:rPr>
        <w:t xml:space="preserve"> viên bi khác nhau</w:t>
      </w:r>
      <w:r w:rsidRPr="007D6E92">
        <w:t xml:space="preserve"> ở mỗi lần bắn</w:t>
      </w:r>
      <w:r w:rsidRPr="007D6E92">
        <w:rPr>
          <w:lang w:val="vi-VN"/>
        </w:rPr>
        <w:t xml:space="preserve"> </w:t>
      </w:r>
      <w:r w:rsidRPr="007D6E92">
        <w:t>thì</w:t>
      </w:r>
      <w:r w:rsidRPr="007D6E92">
        <w:rPr>
          <w:lang w:val="vi-VN"/>
        </w:rPr>
        <w:t xml:space="preserve"> thời gian các viên bi chạm đất </w:t>
      </w:r>
      <w:r w:rsidRPr="007D6E92">
        <w:rPr>
          <w:lang w:val="en-GB"/>
        </w:rPr>
        <w:t>sẽ</w:t>
      </w:r>
      <w:r w:rsidRPr="007D6E92">
        <w:rPr>
          <w:lang w:val="vi-VN"/>
        </w:rPr>
        <w:t xml:space="preserve"> khác nhau.</w:t>
      </w:r>
    </w:p>
    <w:p w14:paraId="21356E5B" w14:textId="77777777" w:rsidR="007D6E92" w:rsidRPr="007D6E92" w:rsidRDefault="007D6E92" w:rsidP="00CE06EF">
      <w:pPr>
        <w:pStyle w:val="NormalWeb"/>
        <w:shd w:val="clear" w:color="auto" w:fill="FFFFFF"/>
        <w:spacing w:before="0" w:beforeAutospacing="0" w:after="0" w:afterAutospacing="0" w:line="276" w:lineRule="auto"/>
        <w:ind w:firstLine="284"/>
        <w:jc w:val="both"/>
        <w:rPr>
          <w:lang w:val="vi-VN"/>
        </w:rPr>
      </w:pPr>
      <w:r w:rsidRPr="00826A18">
        <w:rPr>
          <w:b/>
          <w:color w:val="0070C0"/>
          <w:lang w:val="vi-VN"/>
        </w:rPr>
        <w:t>c</w:t>
      </w:r>
      <w:r w:rsidRPr="00826A18">
        <w:rPr>
          <w:b/>
          <w:color w:val="0070C0"/>
          <w:lang w:val="en-GB"/>
        </w:rPr>
        <w:t>)</w:t>
      </w:r>
      <w:r w:rsidRPr="00826A18">
        <w:rPr>
          <w:b/>
          <w:color w:val="0070C0"/>
          <w:lang w:val="vi-VN"/>
        </w:rPr>
        <w:t xml:space="preserve"> </w:t>
      </w:r>
      <w:r w:rsidRPr="007D6E92">
        <w:t>Lực đẩy tác dụng lên viên bi càng lớn thì viên bi sẽ chạm đất ở vị trí càng xa chân bàn.</w:t>
      </w:r>
      <w:r w:rsidRPr="007D6E92">
        <w:rPr>
          <w:lang w:val="vi-VN"/>
        </w:rPr>
        <w:t xml:space="preserve"> </w:t>
      </w:r>
    </w:p>
    <w:p w14:paraId="19D75A66" w14:textId="77777777" w:rsidR="007D6E92" w:rsidRPr="007D6E92" w:rsidRDefault="007D6E92" w:rsidP="00CE06EF">
      <w:pPr>
        <w:pStyle w:val="NormalWeb"/>
        <w:shd w:val="clear" w:color="auto" w:fill="FFFFFF"/>
        <w:spacing w:before="0" w:beforeAutospacing="0" w:after="0" w:afterAutospacing="0" w:line="276" w:lineRule="auto"/>
        <w:ind w:firstLine="284"/>
      </w:pPr>
      <w:r w:rsidRPr="00826A18">
        <w:rPr>
          <w:b/>
          <w:color w:val="0070C0"/>
          <w:lang w:val="vi-VN"/>
        </w:rPr>
        <w:t>d</w:t>
      </w:r>
      <w:r w:rsidRPr="00826A18">
        <w:rPr>
          <w:b/>
          <w:color w:val="0070C0"/>
          <w:lang w:val="en-GB"/>
        </w:rPr>
        <w:t>)</w:t>
      </w:r>
      <w:r w:rsidRPr="00826A18">
        <w:rPr>
          <w:b/>
          <w:color w:val="0070C0"/>
          <w:lang w:val="vi-VN"/>
        </w:rPr>
        <w:t xml:space="preserve"> </w:t>
      </w:r>
      <w:r w:rsidRPr="007D6E92">
        <w:rPr>
          <w:lang w:val="vi-VN"/>
        </w:rPr>
        <w:t xml:space="preserve"> </w:t>
      </w:r>
      <w:r w:rsidRPr="007D6E92">
        <w:t>Đ</w:t>
      </w:r>
      <w:r w:rsidRPr="007D6E92">
        <w:rPr>
          <w:lang w:val="vi-VN"/>
        </w:rPr>
        <w:t>ể bi</w:t>
      </w:r>
      <w:r w:rsidRPr="007D6E92">
        <w:t xml:space="preserve"> </w:t>
      </w:r>
      <w:r w:rsidRPr="007D6E92">
        <w:rPr>
          <w:lang w:val="vi-VN"/>
        </w:rPr>
        <w:t xml:space="preserve">có thể </w:t>
      </w:r>
      <w:r w:rsidRPr="007D6E92">
        <w:t xml:space="preserve">rơi </w:t>
      </w:r>
      <w:r w:rsidRPr="007D6E92">
        <w:rPr>
          <w:lang w:val="vi-VN"/>
        </w:rPr>
        <w:t>vào khu vực quy định</w:t>
      </w:r>
      <w:r w:rsidRPr="007D6E92">
        <w:t xml:space="preserve"> thì v</w:t>
      </w:r>
      <w:r w:rsidRPr="007D6E92">
        <w:rPr>
          <w:lang w:val="vi-VN"/>
        </w:rPr>
        <w:t xml:space="preserve">ận tốc của viên bi </w:t>
      </w:r>
      <w:r w:rsidRPr="007D6E92">
        <w:t>khi rời mép bàn</w:t>
      </w:r>
      <w:r w:rsidRPr="007D6E92">
        <w:rPr>
          <w:lang w:val="vi-VN"/>
        </w:rPr>
        <w:t xml:space="preserve"> </w:t>
      </w:r>
      <w:r w:rsidRPr="007D6E92">
        <w:t>phải</w:t>
      </w:r>
      <w:r w:rsidRPr="007D6E92">
        <w:rPr>
          <w:lang w:val="vi-VN"/>
        </w:rPr>
        <w:t xml:space="preserve"> giá trị từ </w:t>
      </w:r>
      <w:r w:rsidRPr="007D6E92">
        <w:t>3,8</w:t>
      </w:r>
      <w:r w:rsidRPr="007D6E92">
        <w:rPr>
          <w:lang w:val="vi-VN"/>
        </w:rPr>
        <w:t xml:space="preserve"> m/s đến </w:t>
      </w:r>
      <w:r w:rsidRPr="007D6E92">
        <w:t>5,2</w:t>
      </w:r>
      <w:r w:rsidRPr="007D6E92">
        <w:rPr>
          <w:lang w:val="vi-VN"/>
        </w:rPr>
        <w:t xml:space="preserve"> m/s </w:t>
      </w:r>
      <w:r w:rsidRPr="007D6E92">
        <w:t>.</w:t>
      </w:r>
    </w:p>
    <w:p w14:paraId="75B3BD83" w14:textId="77777777" w:rsidR="007D6E92" w:rsidRPr="007D6E92" w:rsidRDefault="007D6E92" w:rsidP="003F3517">
      <w:pPr>
        <w:spacing w:line="288" w:lineRule="auto"/>
        <w:jc w:val="both"/>
        <w:rPr>
          <w:rFonts w:eastAsia="Times New Roman" w:cs="Times New Roman"/>
          <w:bCs/>
          <w:szCs w:val="24"/>
        </w:rPr>
      </w:pPr>
    </w:p>
    <w:p w14:paraId="0B7A4F37" w14:textId="77777777" w:rsidR="007D6E92" w:rsidRPr="007D6E92" w:rsidRDefault="007D6E92" w:rsidP="007D6E92">
      <w:pPr>
        <w:pStyle w:val="MTDisplayEquation"/>
        <w:numPr>
          <w:ilvl w:val="0"/>
          <w:numId w:val="14"/>
        </w:numPr>
        <w:tabs>
          <w:tab w:val="left" w:pos="851"/>
        </w:tabs>
        <w:spacing w:after="0" w:line="276" w:lineRule="auto"/>
        <w:ind w:left="0" w:firstLine="0"/>
        <w:jc w:val="both"/>
        <w:rPr>
          <w:rFonts w:cs="Times New Roman"/>
          <w:bCs/>
          <w:lang w:eastAsia="vi-VN"/>
        </w:rPr>
      </w:pPr>
      <w:r w:rsidRPr="007D6E92">
        <w:rPr>
          <w:rFonts w:cs="Times New Roman"/>
          <w:bCs/>
          <w:lang w:eastAsia="vi-VN"/>
        </w:rPr>
        <w:t xml:space="preserve">Trên sàn nhà nằm ngang, hai người cùng hỗ trợ  nhau để di chuyển một cái tủ như hình (1). </w:t>
      </w:r>
    </w:p>
    <w:p w14:paraId="6E3DB7EF" w14:textId="77777777" w:rsidR="007D6E92" w:rsidRPr="007D6E92" w:rsidRDefault="007D6E92" w:rsidP="00CE06EF">
      <w:pPr>
        <w:jc w:val="center"/>
        <w:rPr>
          <w:rFonts w:cs="Times New Roman"/>
          <w:szCs w:val="24"/>
          <w:lang w:eastAsia="vi-VN"/>
        </w:rPr>
      </w:pPr>
      <w:r w:rsidRPr="007D6E92">
        <w:rPr>
          <w:rFonts w:cs="Times New Roman"/>
          <w:noProof/>
          <w:szCs w:val="24"/>
        </w:rPr>
        <w:lastRenderedPageBreak/>
        <w:drawing>
          <wp:inline distT="0" distB="0" distL="0" distR="0" wp14:anchorId="4A63BA92" wp14:editId="6EF9556B">
            <wp:extent cx="3660140" cy="1479550"/>
            <wp:effectExtent l="0" t="0" r="0" b="6350"/>
            <wp:docPr id="960352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352752" name=""/>
                    <pic:cNvPicPr/>
                  </pic:nvPicPr>
                  <pic:blipFill>
                    <a:blip r:embed="rId208">
                      <a:extLst>
                        <a:ext uri="{28A0092B-C50C-407E-A947-70E740481C1C}">
                          <a14:useLocalDpi xmlns:a14="http://schemas.microsoft.com/office/drawing/2010/main" val="0"/>
                        </a:ext>
                      </a:extLst>
                    </a:blip>
                    <a:stretch>
                      <a:fillRect/>
                    </a:stretch>
                  </pic:blipFill>
                  <pic:spPr>
                    <a:xfrm>
                      <a:off x="0" y="0"/>
                      <a:ext cx="3660140" cy="1479550"/>
                    </a:xfrm>
                    <a:prstGeom prst="rect">
                      <a:avLst/>
                    </a:prstGeom>
                  </pic:spPr>
                </pic:pic>
              </a:graphicData>
            </a:graphic>
          </wp:inline>
        </w:drawing>
      </w:r>
    </w:p>
    <w:p w14:paraId="50C64C8D" w14:textId="77777777" w:rsidR="007D6E92" w:rsidRPr="007D6E92" w:rsidRDefault="007D6E92" w:rsidP="00CE06EF">
      <w:pPr>
        <w:pStyle w:val="NormalWeb"/>
        <w:shd w:val="clear" w:color="auto" w:fill="FFFFFF"/>
        <w:spacing w:before="0" w:beforeAutospacing="0" w:after="0" w:afterAutospacing="0" w:line="276" w:lineRule="auto"/>
        <w:ind w:firstLine="284"/>
        <w:rPr>
          <w:bCs/>
          <w:noProof/>
          <w:color w:val="000000" w:themeColor="text1"/>
        </w:rPr>
      </w:pPr>
      <w:r w:rsidRPr="00826A18">
        <w:rPr>
          <w:b/>
          <w:bCs/>
          <w:noProof/>
          <w:color w:val="0070C0"/>
        </w:rPr>
        <w:t xml:space="preserve">a) </w:t>
      </w:r>
      <w:r w:rsidRPr="007D6E92">
        <w:rPr>
          <w:bCs/>
          <w:noProof/>
          <w:color w:val="000000" w:themeColor="text1"/>
        </w:rPr>
        <w:t xml:space="preserve">Hai </w:t>
      </w:r>
      <w:r w:rsidRPr="007D6E92">
        <w:rPr>
          <w:lang w:val="vi-VN"/>
        </w:rPr>
        <w:t>người</w:t>
      </w:r>
      <w:r w:rsidRPr="007D6E92">
        <w:rPr>
          <w:bCs/>
          <w:noProof/>
          <w:color w:val="000000" w:themeColor="text1"/>
        </w:rPr>
        <w:t xml:space="preserve"> này tác dụng vào tủ hai lực cân bằng nhau. </w:t>
      </w:r>
    </w:p>
    <w:p w14:paraId="62739975" w14:textId="77777777" w:rsidR="007D6E92" w:rsidRPr="007D6E92" w:rsidRDefault="007D6E92" w:rsidP="00CE06EF">
      <w:pPr>
        <w:pStyle w:val="NormalWeb"/>
        <w:shd w:val="clear" w:color="auto" w:fill="FFFFFF"/>
        <w:spacing w:before="0" w:beforeAutospacing="0" w:after="0" w:afterAutospacing="0" w:line="276" w:lineRule="auto"/>
        <w:ind w:firstLine="284"/>
        <w:rPr>
          <w:bCs/>
          <w:noProof/>
          <w:color w:val="000000" w:themeColor="text1"/>
        </w:rPr>
      </w:pPr>
      <w:r w:rsidRPr="00826A18">
        <w:rPr>
          <w:b/>
          <w:bCs/>
          <w:noProof/>
          <w:color w:val="0070C0"/>
        </w:rPr>
        <w:t xml:space="preserve">b) </w:t>
      </w:r>
      <w:r w:rsidRPr="007D6E92">
        <w:rPr>
          <w:bCs/>
          <w:noProof/>
          <w:color w:val="000000" w:themeColor="text1"/>
        </w:rPr>
        <w:t xml:space="preserve">Tủ sẽ </w:t>
      </w:r>
      <w:r w:rsidRPr="007D6E92">
        <w:rPr>
          <w:lang w:val="vi-VN"/>
        </w:rPr>
        <w:t>không</w:t>
      </w:r>
      <w:r w:rsidRPr="007D6E92">
        <w:rPr>
          <w:bCs/>
          <w:noProof/>
          <w:color w:val="000000" w:themeColor="text1"/>
        </w:rPr>
        <w:t xml:space="preserve"> dịch chuyển nếu chỉ có người A đẩy. Đó là do lực đẩy có độ lớn nhỏ hơn lực ma sát trượt giữa chân tủ và sàn nhà.</w:t>
      </w:r>
    </w:p>
    <w:p w14:paraId="07D30E5A" w14:textId="77777777" w:rsidR="007D6E92" w:rsidRPr="007D6E92" w:rsidRDefault="007D6E92" w:rsidP="00CE06EF">
      <w:pPr>
        <w:pStyle w:val="NormalWeb"/>
        <w:shd w:val="clear" w:color="auto" w:fill="FFFFFF"/>
        <w:spacing w:before="0" w:beforeAutospacing="0" w:after="0" w:afterAutospacing="0" w:line="276" w:lineRule="auto"/>
        <w:ind w:firstLine="284"/>
        <w:rPr>
          <w:bCs/>
          <w:noProof/>
          <w:color w:val="000000" w:themeColor="text1"/>
        </w:rPr>
      </w:pPr>
      <w:r w:rsidRPr="00826A18">
        <w:rPr>
          <w:b/>
          <w:bCs/>
          <w:noProof/>
          <w:color w:val="0070C0"/>
        </w:rPr>
        <w:t xml:space="preserve">c) </w:t>
      </w:r>
      <w:r w:rsidRPr="007D6E92">
        <w:rPr>
          <w:bCs/>
          <w:noProof/>
          <w:color w:val="000000" w:themeColor="text1"/>
        </w:rPr>
        <w:t>Áp lực do tủ đè lên mặt sàn có độ lớn bằng trọng lượng của tủ.</w:t>
      </w:r>
      <w:r w:rsidRPr="007D6E92">
        <w:rPr>
          <w:b/>
          <w:color w:val="FF0000"/>
        </w:rPr>
        <w:t xml:space="preserve"> </w:t>
      </w:r>
    </w:p>
    <w:p w14:paraId="46DA34F0" w14:textId="77777777" w:rsidR="007D6E92" w:rsidRPr="007D6E92" w:rsidRDefault="007D6E92" w:rsidP="00CE06EF">
      <w:pPr>
        <w:pStyle w:val="NormalWeb"/>
        <w:shd w:val="clear" w:color="auto" w:fill="FFFFFF"/>
        <w:spacing w:before="0" w:beforeAutospacing="0" w:after="0" w:afterAutospacing="0" w:line="276" w:lineRule="auto"/>
        <w:ind w:firstLine="284"/>
        <w:rPr>
          <w:bCs/>
          <w:noProof/>
          <w:color w:val="000000" w:themeColor="text1"/>
        </w:rPr>
      </w:pPr>
      <w:r w:rsidRPr="00826A18">
        <w:rPr>
          <w:b/>
          <w:bCs/>
          <w:noProof/>
          <w:color w:val="0070C0"/>
        </w:rPr>
        <w:t xml:space="preserve">d) </w:t>
      </w:r>
      <w:r w:rsidRPr="007D6E92">
        <w:rPr>
          <w:bCs/>
          <w:noProof/>
          <w:color w:val="000000" w:themeColor="text1"/>
        </w:rPr>
        <w:t xml:space="preserve">Để </w:t>
      </w:r>
      <w:r w:rsidRPr="007D6E92">
        <w:rPr>
          <w:lang w:val="vi-VN"/>
        </w:rPr>
        <w:t>tủ</w:t>
      </w:r>
      <w:r w:rsidRPr="007D6E92">
        <w:rPr>
          <w:bCs/>
          <w:noProof/>
          <w:color w:val="000000" w:themeColor="text1"/>
        </w:rPr>
        <w:t xml:space="preserve"> vẫn chuyển động nhưng không cần phải tác dụng lực lớn, hai người này dùng kích để nâng tủ lên và đặt vào 4 chân tủ 4 con lăn như hình (2). Lực tác dụng giảm là do lực ma sát trượt đã được thay thế bằng lực ma sát lăn.</w:t>
      </w:r>
    </w:p>
    <w:p w14:paraId="3C2DB567" w14:textId="77777777" w:rsidR="007D6E92" w:rsidRPr="007D6E92" w:rsidRDefault="007D6E92" w:rsidP="00F45292">
      <w:pPr>
        <w:rPr>
          <w:rFonts w:cs="Times New Roman"/>
          <w:szCs w:val="24"/>
        </w:rPr>
      </w:pPr>
    </w:p>
    <w:p w14:paraId="4094FE92" w14:textId="77777777" w:rsidR="007D6E92" w:rsidRPr="007D6E92" w:rsidRDefault="007D6E92" w:rsidP="007D6E92">
      <w:pPr>
        <w:pStyle w:val="MTDisplayEquation"/>
        <w:numPr>
          <w:ilvl w:val="0"/>
          <w:numId w:val="14"/>
        </w:numPr>
        <w:tabs>
          <w:tab w:val="left" w:pos="851"/>
        </w:tabs>
        <w:spacing w:after="0" w:line="276" w:lineRule="auto"/>
        <w:ind w:left="0" w:firstLine="0"/>
        <w:jc w:val="both"/>
        <w:rPr>
          <w:rFonts w:cs="Times New Roman"/>
          <w:lang w:val="vi-VN"/>
        </w:rPr>
      </w:pPr>
      <w:r w:rsidRPr="007D6E92">
        <w:rPr>
          <w:rFonts w:cs="Times New Roman"/>
          <w:b/>
          <w:bCs/>
          <w:noProof/>
        </w:rPr>
        <mc:AlternateContent>
          <mc:Choice Requires="wpg">
            <w:drawing>
              <wp:anchor distT="0" distB="0" distL="114300" distR="114300" simplePos="0" relativeHeight="251703296" behindDoc="0" locked="0" layoutInCell="1" allowOverlap="1" wp14:anchorId="6E4ED6AA" wp14:editId="618E2E11">
                <wp:simplePos x="0" y="0"/>
                <wp:positionH relativeFrom="column">
                  <wp:posOffset>4433830</wp:posOffset>
                </wp:positionH>
                <wp:positionV relativeFrom="paragraph">
                  <wp:posOffset>82550</wp:posOffset>
                </wp:positionV>
                <wp:extent cx="1974850" cy="1054100"/>
                <wp:effectExtent l="0" t="0" r="6350" b="0"/>
                <wp:wrapSquare wrapText="bothSides"/>
                <wp:docPr id="6" name="Group 6"/>
                <wp:cNvGraphicFramePr/>
                <a:graphic xmlns:a="http://schemas.openxmlformats.org/drawingml/2006/main">
                  <a:graphicData uri="http://schemas.microsoft.com/office/word/2010/wordprocessingGroup">
                    <wpg:wgp>
                      <wpg:cNvGrpSpPr/>
                      <wpg:grpSpPr>
                        <a:xfrm>
                          <a:off x="0" y="0"/>
                          <a:ext cx="1974850" cy="1054100"/>
                          <a:chOff x="63500" y="0"/>
                          <a:chExt cx="3171825" cy="1779270"/>
                        </a:xfrm>
                      </wpg:grpSpPr>
                      <pic:pic xmlns:pic="http://schemas.openxmlformats.org/drawingml/2006/picture">
                        <pic:nvPicPr>
                          <pic:cNvPr id="7" name="Picture 7"/>
                          <pic:cNvPicPr>
                            <a:picLocks noChangeAspect="1"/>
                          </pic:cNvPicPr>
                        </pic:nvPicPr>
                        <pic:blipFill>
                          <a:blip r:embed="rId209" cstate="print">
                            <a:extLst>
                              <a:ext uri="{28A0092B-C50C-407E-A947-70E740481C1C}">
                                <a14:useLocalDpi xmlns:a14="http://schemas.microsoft.com/office/drawing/2010/main" val="0"/>
                              </a:ext>
                            </a:extLst>
                          </a:blip>
                          <a:stretch>
                            <a:fillRect/>
                          </a:stretch>
                        </pic:blipFill>
                        <pic:spPr>
                          <a:xfrm>
                            <a:off x="1600200" y="0"/>
                            <a:ext cx="1635125" cy="1779270"/>
                          </a:xfrm>
                          <a:prstGeom prst="rect">
                            <a:avLst/>
                          </a:prstGeom>
                        </pic:spPr>
                      </pic:pic>
                      <pic:pic xmlns:pic="http://schemas.openxmlformats.org/drawingml/2006/picture">
                        <pic:nvPicPr>
                          <pic:cNvPr id="8" name="Picture 8"/>
                          <pic:cNvPicPr>
                            <a:picLocks noChangeAspect="1"/>
                          </pic:cNvPicPr>
                        </pic:nvPicPr>
                        <pic:blipFill>
                          <a:blip r:embed="rId210" cstate="print">
                            <a:extLst>
                              <a:ext uri="{28A0092B-C50C-407E-A947-70E740481C1C}">
                                <a14:useLocalDpi xmlns:a14="http://schemas.microsoft.com/office/drawing/2010/main" val="0"/>
                              </a:ext>
                            </a:extLst>
                          </a:blip>
                          <a:stretch>
                            <a:fillRect/>
                          </a:stretch>
                        </pic:blipFill>
                        <pic:spPr>
                          <a:xfrm>
                            <a:off x="63500" y="0"/>
                            <a:ext cx="1493520" cy="177863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6" o:spid="_x0000_s1026" style="position:absolute;margin-left:349.1pt;margin-top:6.5pt;width:155.5pt;height:83pt;z-index:251703296;mso-width-relative:margin;mso-height-relative:margin" coordorigin="635" coordsize="31718,1779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RaRX35gIAAPAIAAAOAAAAZHJzL2Uyb0RvYy54bWzsVltvmzAUfp+0/2Dx nmIoCQQ1qbqkrSZNW7TLD3CMAatgW7Zzqab99x0bQtqk2qa+VdoD4Ns5/s53zmdzdb1vG7Rl2nAp ZkF0gQPEBJUFF9Us+PH9bpQFyFgiCtJIwWbBIzPB9fz9u6udylksa9kUTCNwIky+U7OgtlblYWho zVpiLqRiAiZLqVtioaursNBkB97bJowxnoQ7qQulJWXGwOiymwzm3n9ZMmq/lKVhFjWzALBZ/9b+ vXbvcH5F8koTVXPawyCvQNESLmDTwdWSWII2mp+5ajnV0sjSXlDZhrIsOWU+BogmwifR3Gu5UT6W Kt9VaqAJqD3h6dVu6eftSiNezIJJgARpIUV+VzRx1OxUlcOKe62+qZXuB6qu56Ldl7p1X4gD7T2p jwOpbG8RhcFomibZGLinMBfhcRLhnnZaQ26c3eRyDGPoaEvr2976MkqjLB731mk6jVNvHR42Dx3G AZLiNIenZwpaZ0z9vaLAym40C3on7T/5aIl+2KgRJFURy9e84fbRFyikz4ES2xWnK911jqSnB9Jh 1m2KUke7M3BrOgviIvok6YNBQi5qIip2YxRUNtDpVofPl/vus+3WDVd3vGlcply7DwxUcFJFL3DT VehS0k3LhO0kp1kDMUphaq5MgHTO2jWDCtIfiwgSBXK3UEZKc2G9JqASPhnrdnc14VXxM85uMJ7G H0aLMV6MEpzejm6mSTpK8W2a4CSLFtHil7OOknxjGIRPmqXiPXQYPQP/ogT6w6ITlxcp2hJ/FDji PKDD10OEIceQw2qsZpbWrlkCeV+B8M5mmPBMH8l1aTAgE2dxIoxogjGcVk9LfJAHFH/0pwKH9Gtj 75lskWsAzYDE80q2gLnDdFjSV0MHw+MDVF1BQePNyAIuje4sWvWyyN62LOL/snhJFmfn/iCKZHo5 jg93RppmsNIfdUdlHSr+9aLwNwdcq/4A6H8B3L39tA/tpz8q898AAAD//wMAUEsDBBQABgAIAAAA IQAubPAAxQAAAKUBAAAZAAAAZHJzL19yZWxzL2Uyb0RvYy54bWwucmVsc7yQwYrCMBCG7wv7DmHu 27Q9LLKY9iKCV3EfYEimabCZhCSKvr2BZUFB8OZxZvi//2PW48Uv4kwpu8AKuqYFQayDcWwV/B62 XysQuSAbXAKTgitlGIfPj/WeFiw1lGcXs6gUzgrmUuKPlFnP5DE3IRLXyxSSx1LHZGVEfURLsm/b b5nuGTA8MMXOKEg704M4XGNtfs0O0+Q0bYI+eeLypEI6X7srEJOlosCTcfi37JvIFuRzh+49Dt2/ g3x47nADAAD//wMAUEsDBBQABgAIAAAAIQC6NXoG4AAAAAsBAAAPAAAAZHJzL2Rvd25yZXYueG1s TI9Ba8JAEIXvhf6HZYTe6m6UWhOzEZG2JymohdLbmIxJMLsbsmsS/33HU3ubmfd48710PZpG9NT5 2lkN0VSBIJu7oralhq/j+/MShA9oC2ycJQ038rDOHh9STAo32D31h1AKDrE+QQ1VCG0ipc8rMuin riXL2tl1BgOvXSmLDgcON42cKbWQBmvLHypsaVtRfjlcjYaPAYfNPHrrd5fz9vZzfPn83kWk9dNk 3KxABBrDnxnu+IwOGTOd3NUWXjQaFvFyxlYW5tzpblAq5suJp9dYgcxS+b9D9gsAAP//AwBQSwME CgAAAAAAAAAhABoIyT9zeQIAc3kCABQAAABkcnMvbWVkaWEvaW1hZ2UxLnBuZ4lQTkcNChoKAAAA DUlIRFIAAAD1AAAA/ggGAAABlXFzMAAAAAFzUkdCAK7OHOkAAAAEZ0FNQQAAsY8L/GEFAAAACXBI WXMAACHVAAAh1QEEnLSdAAD/pUlEQVR4Xnz9dVyV2/Y2jLNDRbq7u7u7GwQBuwsLu7ubECyQUjpF SlHExkBU7K7ddc7ZZ5+99/d53j+ud4x5s9Tz/b2f3x/zc6+1WKz7HvMaOecYY8oNDj7Aw4eDePjg IV1p0PXRIx6P8OTxYzx58oTGYzx/+gwvXrzA06dP8ez5cxrP6DX97ekj+u4DDA7ex/17A+jvv4kb N/tw6fJlRET6ouN0C9asGovyIyuxdE4CTBQVsHzVeqSnp0KO//Ex3eDxo8fihnx98phv+ASxaePE 9dmzZ+KGr169wsuXL8V4wYMehsdz+tvjJ/QQDx/g7t27GBjox7Vr1+HuZYfz586gIGc7Nq+ehfyt c2CvMAITRnshM9YNck/o6Z89k6jjm+d1vkLSuh4crHoIv6UXoTC5Dc/4hi9eipuLB6Dx+tVrvH7N 4w1e0ZUfSDwEzdaDBw9w+9YtmJjr4tz5c9i1ZzuOH8lB4e7l8B8+EinelkhNcYUc3/j586eCwn/8 9QdC1pdgpI0vFO38MdLKAyOtY5C4uR99d3+lGz8TN3lDN5u3fitd3+Dt27divHnzRjyM7AEG7gzA 0tYIobEx2LF7My709KCl7gSSv1BAqqMByo4u55szlnzzR9Byj8CqHbn4WlUbX+sYY5iGLr7Qs8by Lbuh6BCE4GXtgvLXb15jW2Ex3r55iw/v3+Pdu3fiAV7T354/ey74gqmPjQ8n/G9g1dqV6KGbnz3T gZlfKGGzvz5O1R2G3HNinJcvn9MTP8MjYjZDegB1bW2MVFHGCAUFyCuNxHDFkZBXVYWitoG4+Zu3 b3CyqQNv6aayGzPlL16+wLI1m/CMoGSmLSjIJwa8jQM5u9Hb24vus2cwm25+NM0Mp1tKIffyxXPC 8AX9KDEPTalgLoKi4Gg5ymsaMHXhMnj4+sHMxhJWjo4IjU5EUtpYzJi7iGaM+ICmmh9gW/cHLMgd hG3yFqgEzMChpkeYs7WKbt6PEydKcOnSZaL8DGYqquNAlDFONRVD7sULifJXr4kievpXLyWOZuxe v30pJIH5QSZiBcdOYMnixTCztYK1mxuMjI3x+vljKKgoYpi8PIaPGI6v6GpsY42QiBhivNs4c7aT bn4JXV0dODJ2IrY76qKlYejmTDVTILh3iHGYowce3v8oTmK66W/n+wbR2HCKpvoNWi7dxIOn7zF5 4hj4hSbC1Mkbm7dsg4qGKlF8S2Dcf7sft27eEtN+9kwnmvbux0ItVbSfKoPcfcJmysxZSMkYg5rG FjwnGBhTvtmdwYd0pRmgWZFx9Z+/fY939BDv3r3HhrXrsXjxkv/i8vrGZknh3L+PstKjuH37Nm7d voXu7m5x847GeoxRUoaxsRbkblbuRV3VCWzdtBH1i5Px5OGjj9Tff/CUbi7NiOzmf3zHDEdMRji/ fnwHrWWFH+FiTj+Qf1Bw+t27AzhcuB83btxAX98NnDh5HLl5uejqbMM4eVVEJ8ZA7mlLARZPisWW dUuxe4w/TVEf3YwVxyv03+VplxQKzwbf/O8fP+BK3XF6/xb//OYpXvddEDzC33tKzFp5sgmD9wdh 4eSIFZvWwTMuFR4+gYS/P46XHIeemRlGKithpJIi5O7VbsPs0WE4mp+HfeNc0UdqkTFmagfu3BWM JpNt/vyvn9/jeU+TNAvvn+LlpVPic552ZswtO/aRer0LG2JGKydnjJsxA66enrB1tIOxuRmUSGRH kH5XEDdvXIN54yOwYeViFE7xJspvih/jG16/cYt0/SOhWpk6FsNfnt3Ci/MN4jsPTpfgyZmTJNfP hFSwYSo8ehw3SLXauLtA28QAR0tPkK5QhKGJEdS01SFPNx42Up50yEjIDVRPxtzMIMyZnI4jU71w o++aoIJvePrSVTy+/5ioJ9nnQTf/54s+PGouJiPyEI9bT+DXG92CqW7SQ98gbD18/HHlymW4+XjD 3ssTZqQb5EeOgLauFt2YFBbdVN/YCMPpAeRuNsZhUpIHNi5diF1jnOgfrxDjPBMP0HGBbn79sqCS p5QNz6N7N/BNfxfu1Vdg8EQOBqsPoaOjDe3tp9HQUIeJ02ah7XQrLl64AHUdHcybkwIjUwPoGBgg cdRYzJ0+Fnqa2jA0M4Hc1dJQzMnwxY51K5E/3g29F85LCoU4t/v6dXy4cw0vBgfEjVl8/v2vX/G6 txoPa49isO4YLuStwBkSoe7uM6itqcTWfbk4m7MBP969Di09bXj52KG1tRkeIUEwMLXB+JkLoa2j AUVS23K5C8ZhWrI7jpGIzAkzwpmuNnEjpvRy3018f/cyHhGDDQ4Oiun9+z//xkDjcVwq2YdrJMfd hzaj92IvKZEeVNecQN7hI2hubsbT9lLSesr4euTXMDIzgo2DDTxCQ2Fu64C0KXMRNOxryC0hMZs7 Nhz5R/MxK9QSrS1NuE9KgpnnFunlH+714lbZNmEir165hJ9eP8bl4oOYmRiG80fycfrgHnSd6UJn RztKS46gvLIKW3fuwsDJbfhafgRMDJXpYRppmnXhF2gDv8g4GFlYIX7cDMjlbxiFmERv+scSTAo2 QX19LVHYL6Z44N5d/M+/3uJGyVr67BYxjxdGeCRDQUMTiprGUDe0g4q2KcmtBuobapCfvwdVtdWo KdyDu005xNXDUXo8j2aknB6gnjTecRwqzEVgUhp0ienkysuOIf/gXmzbtgWxbjpoIcr7rveJB7hD lP/48h7uVu3Ald7ziJ5RAiV9RyiqGcDYMwbBY9fCN2k+/BIXwCdhLgIix+PX3r3oPLIXlXuWQ4c4 fMKEWDi5mMHZ1YqcCxMYm+lBz0CTuF8dco31lSjI346KilJUnSwRjHP5ci+u913FtetXiGn0cPPk drxrPwrXzK2koTzgmjAPnnRDp6AxMHeLgJ6dN4zt/HBlRwp+7+/Bv+5dQ4K7AbycjcgvUIKqpgaZ ZDOYWhnC3MoYxhYGMDHRg9yJiqM0FXtx6lQTOrtO4yw5fN3nuoiBLhAjnSdx0cKVhly8bNyPgm1r oGtDN3IOgwHdUEVbD/pWrjCydUWggx3uHFuJ38kwHV02GWoqI6CpqQATS7qhvTn5ApawcbaBrYst tAz0oGtmDrmJE1PJJmvB2t4Ezu6W8PB0QECQB3wCPBAYHgBlNVVERIWi5dAW6JlaQIkw1nT0h7IW /YCtF0GgBUV1bahq6KBxwzI872rFuFhSLvrKUFcfSdNtA0fSdtZ8Y2dr2DpZw9zaGHom2pAzoxem NiawsDOFjZMl3Lxd6KZ+CI+NQExCjDAAiWmJiEtJgLlfCAwC4jBSUwfq5k5QM3KCio4+RiipYMRI JdJaI1GyfgVsTTRhbKAOA21V2BLVlg7WsHawgo2jNb22hLmNKUFgCjkHT2e4BXjBzd8bvqH+CIuJ ohslIZZkMTIxDlETpwuVyENVR5McBluo6GtC08YWuo6u8E2bTJTTzcnfG6msgvDxUxA/cQqi0zPg ExYCVW0NKKkrQV55JCztyBVzsoKFrYV087CUZATGxyE8dRTGT5uG6QsXYgaNpKlTMXf9FsTNzoZ3 sA9i0lMQO5rMY2QIbHw9YORkA3VSm04xySTPw6Ghp0nMaAyv1Imwj0wgOBTp86+hpKGCkYryhLM2 YW8BC6Kcb2xMMy43asZMjMuaixS6WcbMLMxevBRZy1Zg9vJlWHfwKGImT4VXsD9pJjPCSY9uog0V XU2o6ZGhUFNG9rb9wkoNV5DHMBqKaipkvTSgY+9AszGC+ESfHkofRsTl5rbMeBLlZnbEcGmzs5A5 bwEmLFyMiYuWIX32bEycvwAJkybCOyYSXslp8IyKgrOfJ8zpqXVMTaCmr43hSiNokGkkqoaR06ii pQ4FVUVoEBdbBEdj3aFyTF26FPrmBuRsmsPO1Y44nYetYD4rYjw537g4hCSnIHxUKkJTRiFhzBjE jclEbGYGJsydi5gxGdh6qBi+MdHwiYkl7IhKxRGks4cRx6tAVVeNHkgPRtbmMCRMDYm5DOwsYBcW C9fE0Zi8ej2+poc0ISbjaWeKeVg6WkDO1d8PrkEB8I4Kg1dkOPxioxCZkoLQpAQEJ8QhgJjOIyoc kbMWQl5lpKBOXYduaKwLE4LCxtMF5s52MKNh7eUIE+JoE2JKfeJuXSszWIfHk6JRIFeatJu1CUys TWFNXo2duzPkghMTEcI3Sk6AX3QU/OOiERAbTUwYA//oSHiGB8OfqLYnidAy0IG+pREM6EctnGn6 6AesPZzphjbiaunmDDtvd7JeATQC4RZMg147EIO6EGzO9DcejvTe1c8LcoMPBvGALNgDuor4nIYI lYdic3aPJPv+FBfIQWBvhr1UDi45LHr8mENj+o3Bu7hNvvqNG324SeNUSz1On2rA/r1bMT9rDEbF eUB7xFfIiEtBRsYoknkbyD1+/FAsAogf4TF0Y75OIa+Eb8w3Y2/m/LlzdJX8OfbxZI4jLxI8ot9h f/1O/x0RMBQU7CIz20ImugVHD6xDzrYFGOttiwCSlGXzghAaEULxuaCMqaQbkr9ts+kmdpQMYFnu TXw57Sw6B8gtfs4h1AucPXuWbirFZ+yrs4fLg6MbETTQb7DPfu/ePWzbsQLnznXj0sVLqC4/gmN5 W3Fo+xKEKinhwOZ05O2aTlEqTSdP4cOHD/DTf/7G11ZBkCcLpUB6W8nSE/pjD2Np3nVk7WrBGbJ4 fDN+gAWLVwr3+R0FEG8oVObPOdB8QjP1gKLd3Ts2kEzb42zPeZw+fQptp07hRNFBRJEKLi5cQvH5 SorPKTTmmzNuak4BsPQOwNdkPL5W18EIXXN8ae4G/+SJ0HCOQFf3WWnK6UYZ4yaJkOk9xeccvfBM PH/+yX8/ejgXFy9dxLVrfaiqPE5+XheayVHJpBD5xIk8NFcXSoEiDw6LwxInQc/GCgrqqlAgPS2v qEgyTTG6iirk1bXoByTK+UZRFCq/l92cohleGFi8bpuIZJn6s2e7cK7nnPD7du7aSLF5N9pamjHp SxXUNFRQoEjx+SvCUkSpFBDyUz9/RsHAk6eISZmMzKmzYe3pBzsnB+iak3y6umF0xiRkjpuK0Kho 8SBv6UHmVg3AYM11zNjWDmXvqQiYcgS1Z39Abd1JcfPG5hrC/xw6TrdhxhfKqG2ulaJUKUTmeOzl EJ6fuPhoMUUkNIU82JW+fLEH69fvwPw5s0lNOpNyccFA3y1smxlDepw03/DhwsjIK6uSj6eDtRtW CN/vVn+fYNbOjg4spmkvLc5F7ckjkBMLA3TjNxSLyTiYH+AlfdZ7mXx2ehDmZv7sX3/8B3l5pYLR mlvb8Ozbf2HalCno7L4IY1t3JGROgJO7K+ydHXFn4A6mz5wkbt7c2SpC5A4KLLK/UMOe2ZnI3bsc csfLK5BJ9nfTrp3oIf+bA0J+AGas+sa6oQeTItRXr97g23ffEc4ULhOT1Z84QZ9Josay/uDBI+Hf s+fLIyMzU4RR+fkHhNjxzRd+oYG1/nbwJv9BrnLjNBQV5KFwWgCSRyWLm/IqE8dqW7Zt+Mhgkki9 xOP2asHl7+hhXvfRwxKz8dKYpGyegjUmLwT23+lH+oRJpPFuYt36lTh/vpti8w6s+UoLc4zU4eZH N8/PikJdVTn2TwtHa32dmGYhNuQIhkYGiOnmB+BFn3cvHuPdtW4xC0K2r3cQ1UOrkMQTzBu3b9/E qvWbYEUhctrESciYPJPcq+Foa+tEFwUW6ob6wi8cQUGjXP7cOBSXHcfesS5082rxQ7wwwDcPi/SW 3tMDsDj99h3NQt8ZsVDAD/T0bCMGrl0coppC5EcPCdsuGFqwyXSEvTdFqoGh5Ji6iXhcXVtLuGMi PldWgtyBhbHIKytAwTh3nCotFT/EOPMUhicEi/f8ADx+ffsUj8814jnpcX64+03H0FNXJChme8B4 V54sRURCEkwdHKBtZAwr70AMp7DJjURWXonX9Uh38AMoDIfczqxwzNswH3mT3FCRt0tYLb4RX62c XMVDCEtGD/GQdPfvL2/ht5vnSSM+wtueBlwhH59lmddeeLHXzNoK0fHxCIuKgHdYOIbJDxPuVHl5 CVTU1cjlYp9ABebk78ntXpCEMXMzsT3TGQdWLxy6maRw3pOR4CsPtnpsNH5/eQevO6rQf/cqbhZv QzdZrs7OdorFmijwaIaesaHQbu0k014+nggNsYSjqwtUNNQooDxN/j1pT3UFKJGvJzd/QSbWbl2G ran2yMpIEJaJb8bU/vb8Pn6+ewVPaVqlFaZ+/PXTK/SX78ORWQnoO74LPaeqRXhcW1+FFop6OAB8 caGVXjdj87ZNInY3oGDD2NYWxvZOMLW0gCqpb3Y45VZPDkZT7Uksj7dFuI+zuInMgfjHtyTDPXXC wWDxefbkEd7duoQrZTlYGOGEs3nbcKk0h6b7GqnSKjQ1NUCDQqGirUtFqK2ioQ554nT2+VLHpMOH PBt9B2eY6uuRvVAg73VMIFmbGmTF2sHVRg8DAwPiAR7SMLKxwd36A7hPoTIvkf31n3/hTksVLpUX Yl/WOJwu3I9zpCovXDhP4W+xUCbaJoZ4fPooTrd3Yc+u5aipPkEm9TTBoYMZs2eQy02hkrU9eTK2 kJuV5oE1W5Yh0VMXrhRF3iSlwEtZ9+iGxjb2eHu5Bjd723H12lV85Z0OZUNT8ttNoGfhRWGTEWFn iNbTzThyJJdMZSnJsSFainKxauNGHMzbjomTJuBUa72I38tJpPfv20F2wQVa5uS3Fxzch4MFuVic NQFlxYdx5eplwbnMwSa29vjhzjm87TouVphMgmdToKBJ3KqL8Jm7EDRqOXzj5yIwZTE8YmbgyaF4 /Ha3C3VFBRSlKOLwoV2wdzSDu5c5UUous6UBDE10YGCojSiSCLnyssM4evQgaaB2erIiXLx4AVfp Aa5duwITe3v89vI2njfnoYdss5aFN7StfZG8qhyOAemw8U4gX90HupbO+PZ6N/7P98/x461z2DEj CVEUn4+g+GwkaTNdYwMKRo1hQVGLGc2ukZkeTMjXl2Mvo6G+kqamWWin7nNn0XOhW+wMmJHJ7D9/ Cv2Vu/HzlRroOQZQgOgFfecQ6DsGQl3XCPpm9tDQN8c7+v9nLeV40tsNP2djGOiRb6+lRHJvQkGC BYXJzrCgoMGcQiUVXS0YOrlAztaOQmQLPTg4W8DL1x4eXvbwDfRAQIgPuVTe5GUGoOHYHjTuXkHR qQlUrD2g7xJG068GBTV1KKpqUTCohToyk28aq7BmbDy8XSyhqqIIQ311OHo4wdHTkQIFS9i7WFMo biZWJgwphpMztaIno1DGikJXR3cH+NJNQ6NCCZMYWHj7IWEU7ywkIWl0CqJmLoOCji7kVQl3NR2o aBuKB/hqBEWkpLmUSIFEOJkgNswTuhRI6lIoZU0RDMdlHCBa09WCQiVTilpEiOzqR9FDoBc8g7zh HxFE+jwSSeTUj5k0CbZBIRT4KwhdzGGShZsDNGmWeEHAMiSCQqE4KFPMPlKV4m8yFslZCxCSOQ4J ZM0CY2Ph4OEhQmQtPR2Y09Tz8oi0OGAOYyJaLoLi8viMDKRNnog5ixZg2vx5mJadjcjJ8+CdmEli YUXhUwgSMtIQnBIHFwp/LNydoE9PrqovLYmo62hAy1CHYvNJ8B09Gcqa6hSfjcTwEV9Djf7G8Tnf jG8uHoKoN7IygtzoWbOQNm06xs2dj6yVqzB3+UrMXrIY4+bNQfzCldhfeoKmyAhGlsbQIe3FsbkK UatAU6yqS6Eyx+U05Wq6xN2qytIKs7UlRlAUq2OiK2JzE2I6nmZmOEtxcwsBgVzm3AVSfL5gAcbM WYDJC7MxdfFieMVRtDpmHEImZ8EnJFDE2FaujlAmm6xuQHaZ4vNhZBaHjxxBTKdC2CsLNWrpG4zE mdlQUlGGtiGFziReNhST2xNkthSjM/4cn3O4LBeURDKZOhqRo9IQk5GJiNRUJE0Yj5TJkxA2KgX+ SfHwTBmD5KlThD4ewfE53VRZUwUqmnQDUpvGxMEcuRraWUHf3grKNEOOFBA6xafDLSKCQmNeBiHG JgKEuNG0C8pdggNEKOsRFgK3kCAExcciLmM0Isif8yeOD0tJgq2vDzGePDGWIt2QGIgoN7WhmzmY wYrwN3GwhqW7HUzpB81d7GFGM6RHU2vm5U1QKIqp5wcQSyNiykm3U4gtFoT8E2IoHo9FQFwMgnhB gK6BFKP7RYVTvB4J9/BQhESGQcvUgIwNiQpRaEb/bOHqACM7S+jTZ1buLrDycoFLoA9cQ/xJA/rA OdAf7mGBsPdxg5OXG5x9PODsS3G6vxecPdwg94BiNN7G5kCRw2XehmSrJsXsD4TH8nAobGaHgu09 f+8+ealit4G3u8n8sgnmDR7eFmV/gL0h1pK8cSDiQXK7hGPCLtlQTMff5TCNB+/lPn7C6wP8uxTv P7hPZpzD7X7cunVTOKZ8vXz5Mk6SGQgO8cLZjjacI61cVlqEHTsWYcOyBUhNDMOCGXHYuW4yTBW/ hgWpiQlRbkgJdUYk6a9Y4mV74j05vhnvu/ONZWG6RKQ0noi9fJqUoW0W9pDZy4pNG4/ktHF4/uS+ cHqE8yOIkQYTfv78eeH4ciggBvmlsuDn06DPeDJoiN+g3+ZJZJ+UcwFkMQj7Mnfu3EEfGdw9u9fD ysqAwoB2nCdTdKazC/t2b6bwYysO7luLA7uycWD7XOxfOgnuRLgXyUlqlDN2rk/G5hXx2LIyDXKS uygtD8huyMi+fv4W//7331jb9R1i8x9i/N7b2F/5AEcan2FvxWOkbxmA9uLrGJndB635V2C18Dzm bu0hTiDfl6I/9uo5oJYRyO85GnhBIcbL1xyAcQoABWEUnnCIIosSxffo+zxRPBHieQgMXqThSbhD cdDOHetgTp7B+QsXcOnyRfT1XUNO3l60t55Ca2MDqk4U4cThfSjavxGhwxQQQZ7FaBcTHD4wA0U5 c1B8cCGnDUhEi6UlGjJ2m1fUBgPPSCjYecInbjQp9CQsXL0Fw03ssXr7AUxdtgbppPrkbXwxmqJM Tacg6HvEYf6mMizL60Xo/Ep0nukiAl6IjVkO5l6+fIVVu/Mwa/ZC8dm7d2/FyoI0OAtgKPdBRKrS TrLEBVJaCnMgo79n10a4etiQ43EO3Wd6cLykAvFkeouP5ePSxYs409WBMx2n0VRdhclfKCKFiF/u rE9u2lbUVuxEddk2Tll4SmwmLYtIqBOLk5xb+CVA3y0CtsEJUDMyEWkL0uKuFGexIeHlz5Hk+H9F JvdrXXMaZjBzcIK8ngXk9R3R2dX5cdVKLJsQMQfLapCUkikCzXdErCD6A0W8YmmFCB+KARnxtMnT sZ0migF5SgAJ9ifkq2tOYv6CLHL3Lgo/8xaN7Tu3oPBwjlj94EWIszTppylumPGlIsZ/pYK8WBOU VZCreKoE7S0lUq4GE81pE4LFhpQQzzLP8L37g4hMnQxttxC4hMfDw9cX8emZiBk/CT4BgfANC4AS mXN5JWXyNVShRgbPzt0HIbHJmEBWurqmBm8plGfZZoIaOs4hIDhSEMmTISZAjHcU5tNEvH2N7bU3 MHFrL9YV3kbEsgsYMa0bw6d0I3UD+bV3f0HP1QFyOevQ3kauJSk/Tsc5fLQQh44cEJkRUo5AF9pO t2Ca3AhM+VIFBQkmOFF3Eu3NpUR4Ga/GENEsd2JVRrYmJckZK57/TkCS9pBZAQ4+uocqikMkLS8h wUlNjY2NMCXf1IHcTgtXV+QWHhN/u3n9Eh7uC4SJhQliEkdh3sJVWLRkI7IWrsGCJSuRtOYw5ja+ hIKBLdlNVZpMDXj5e5OnZw0lbX2xCGdgbgFlPSPyJowwdlkZDh7cLxDnFZ9GClEvXekRWp+VKq/4 dbadxmbfEGR9oYK9AaaobzyBlobjaGspJcR5BfezVVxGhZWOkMuhVSEZ6/HfOQOHlxgfPh/EaVJe bMKEVud4moZskvi7Ay+/R2VrN3Lzj2HR3GyR9yByYJ5TiEtITZw0Fafp711tXVg2fyY2rlkOPQry NIhrZB6ryHthH23ECOGbqZKfti8nH5cv9WD2gtlk4m4JVr9y5SIuXb8slju7urpEVkgXiVrVujVY +qUqVplo4cjuDSI3pq76MGt1Tsgidv8o68zqrOwk1hcySiwpaV5JM78mrXz/0RN0nbsgTNSrzyZN TBx9j1n41v1nuHrjAclWC2nkh2L1itn+7oPHuHjzHnov3qLQrBJzsmYI+y7T4o8e8AKEZMYqqk5i 4O6A0OZ3B+7QZ/fE5w2NtRg/MXMIcZLzW7dRQRzIvoOQcyKcl9xaSooxkxCfrqKC7UmhOFS4Ezn7 NkOucGYwpoVbQc9QC+lTJ2IWedBq6iqYnzUFnoGhWLVqlSBKkkdJ0zKiA4MPsPfAro+Tw1deFePM Ff4eT9RLQvjPf/yIm1XHMXjvsVhFEzlcJMsv793ChZIDyN+9Q/o/+r7st3kCmJNYjPbm5gkHip2p e/fInlPEzsv4hw7nInP8OJF0xME0J53t2rOVQs1GkvEzQrN3koPTRXK+7CtNjFVQw1I7inFsSFET J8k9bT6MtvyVOL5/E4oOFyB/xxpsGeOP9WmeOEm2kG0ko8ByzygyovxwdwcfY372TPGaF7lFPiAh zURIyWkkLqQ//v3hFT5cu0D/90qYKxnx3724i58e3cSlqhLxu4Kj6LeFoyMjnvyKE1V1gtgHZMN7 yG4b29rA2tMdZh5esPMLoAjQCmPHZ+Bq33Vs2bkeBYX7xCaMipaaQLyEEE9Mn4lFZH6DY5IxOjMO aloakLtVvhX754Rg4fhYrMndivx9O7FjtAN2ZTrjVGM9KYrOj/LNss8TwO7nAD2IT5CneEC21fx3 WTKkTFv/QET/9Y/v8f76edxuOoY3RDh/zn//15sHeH2xFe9vXRDi9eK5lNfEvyfs9pOnpBQf4+Dh Cly9dll4bp4BQUhMS6VwyQWGNAGzF2XDxssPAQmJWLZiM+kFZZhaWlN4pC+UY1xyMuy8fSCvMAKc CcRZI1I+lBJnBW1CzrwYzBkbipM1J7B/xzbsHW2Hw5M9cKq+Bjf7bkgPRigItqbBSPTfuYuYpGBy ZVlHMPHS5MgGs99/fvsO//72OT7cPo+n5+rFd3hi+O/vrnfhQWsZHnTW4GJTpfgN1jXCeyQrwRaC 2Xv/gUI0tTSQDN+BtpEhDMzMhZLjMN3Yzh59xOruEYliYdHUwkKwMQ81LU0oq6uJRWX2O3g/X55T KWnwKqjcncpsbJ8VggXjI7E2ZzOWZE1D7jhXHJ7kifriXEE4P5REuKT9OT329OU+sYrFa/osCgIp fnjW7vyaffuHN/HjvV686+vAyzPVeHvrovhf9ha/7z+L5x2V+Ob6WZxvqhBri7Ih8895GbC2pha5 uQfIVt+Emb0NImIjyUmyh4mjI/zDIsQ6orK2DkXh8rCwsRab2Ey4Iikz2SQI4sWViGbnS34Y5Aab k7B3fgymJrpj3IJxWJo1FQVTXFE43hO5m5bh2pWrUnAyRDwPZsW2XvLP7Rww2H9PoCTYcyiQkVCT /Osng3fxx/sH+PXhZfxA6D6+248HpJlftFTgRVcFfrnchovnz6L3Qo/IjLzQe14stJ07T04IeWCR CfEwMDUmTd0l1jYtHF1gaW9Pkb2zWJz7Sn4ElFVGQlVbFSrq6lDilJKkdOzatQOVlZVYsnQxDFUU yTdQJgVuBF19PbGPLXe7LgIb5idjZqonpmSNwbbVy7BnrAMKp3ph6exx5AldGEL0UwTGo7P3Ovqu 9uI3ktG3Azekz4l4ya0kB4e18P27ePHgDv7x8i5+eXgJPYUbcKexBN/fvYrnzcV4UJeHtm1zyY1s EjlsrI3b29tQV1+NKhK7lpZGLF2zHrrE4mVr5yF/xVRcPXdGLN5q6mliyoxJcHQyw7iJaVi1cjYc Pb2grqcNPWMK/F08MHn2YpqYkfhi+AiRmPX18K/w5bAvYWZlCbnTORFYnj0KU5NdcTB/P/J2bsey eCusibVARngAzneflZAjgmTIikHv//rtJ3x7vRdvLrXi0aVO8T0mmFmV2fTOnVv466//wb8+PMaL 7gbcLCNPqyIHW1IDcLe6DD0Ht6Enfz1u1R1Fz/lzuHL1ilir5yS+utoqcm5acODgIWgY6iJv6wbc bTmBn/ovoqmpEeo6mjhWfAhGZjpYuWYRSspKRVq0T6Af/GMSoEwyztsqRqQHxsyaj4ioWDi7O5Mn aAJtPR3IbZicgIkTWcbDcaq2htT/MUz1M8SMYBP4uViQSWgRdpNlT8TnAtFH6COHwYRk6q9vnmGw 9RjuNBSK7XaxhdZPcTOZwb/++gN//vodHnQ3o+/kEVwtz8Xp/RswN9IV5w/lou3gLvQW7cWlMl5H Pk/c1StQP3myHBUnirFp41wUlZZDy8AAra0N6KWJG6zLwWlyRYeRgiop2U9EqGHdirkUtMxFfGIk wmJDMHX2dMxcOBe+0bGkBJVI09vSBDhg1JRZCDM3kRJNl88ahdSMYKTHuqD8SCGKig9jeoQ5Zoaa wdFUm3zvGuEZMYKscBhNHv3kTZnQbP77zV086yzF1SMrcIc+u02u6PXrfSgsqcLTB/fw7v5t3Gw6 ictlR9BTVghTfQ2MJL9bRcsIihpaJHsaYsW++PhxkXbN2wRFRQU4cigPNbUnUVfXAA09PZyuOkLK 8CieNBxA46k20tLymDlzNH23ELHxMWhoqhaZezm5u3GY/JGiomN0LYSFtTECE1KhzlpeQwOaxqYI pehQbv+OjcjP24Xx6WHYvn0d9u/dhdG+Bhjnb4DKkkI0Ettdv37941bDnTtMHLuIt0i7OuCv75/h 3dUWYt1tuFy8XqSF8M5A4Jwj0LR0IyINMZKIVNezhqaBDXRMnUgLm0DH0hV6Np5Q0CLfXN8SKzds x75D5Vi59RiWrT+Azdu2oaL4IOoqjsHY2BCPTpWS3e/AYMsh2DjYQklZgRDPoxh8PxYsmElE5hBI tWhurCZLUIGiYwexdds6xMSHwdBUB+rqinD2CYC9kx2WrNgAucrKMpqdfBQcpJkixMvKS5CzZzNi nbVRSmzfRmx1+fIlXCNiOA/yxg2ehJsiBdnUzhHj0pLx3YMLuFm6Hk9bc9HfUEABRC+8JxXCwDcT SkTscDU9KFJUFTxjF6KXFMI7ZSlcQsbByjMe1hT323gnwTlgNFyCMmDlEQdT5xAUTgvBw6J5+J9n V/HHi1v44yWNxzewPsMTkxK8oaqpAmMrA2jqqGO44nAMo8EropZ2JqT1zcji0LA1hbm1EbG6ociz 5L0cI2MdGNKQq68uR3XlceTlbEF1dYWIYdvaWtHZ1U6xdIXYhWTzcoHMzeXLF8WGEi/3XLl6EWZO DiRjuvjt+VX0Ve3FYPVuPKHx6FIjOutPEmExsPWMgqVbFIwdg2HkFApjl3AYuYRB28YHulZuMHEK gq07vTd3JS7wQpxfEL4924Sn5SvxP7+8x9/fvsf//PwTPvS2Y/v0eJjpKcHNRgdOlvowNFAXW3M6 BtrQ0tcip0WdxEcNiuS4qBnoQ9PQGFomptC1sII+hbfGNuYwsjCCvpEu5EqPHyRkD+EkKZPqqhOk TSuJvYllyFuqq6tEYWEushfPhX+AOzy9HBEY7IGgcF8EhfnCzMWV5EYNURFBeNRdjee91XjUUoB3 nSVw9vCFhpkjlAwtoWvvBWO3SOjaEmsbWIi0DSUtfShwmqaGDlR1CDlDC5E3amhsgvr50/C2tRb/ ef0E3/ZdRj354IHOZgjysYaPkwmM9ZVgQdpcV0tJZM1ySqCFvTmsna1h42INB3c7uPm6wsnDEa7e ziKD08nLiZ7JFQ5uTrB1toOcubU+sYM+TGgGTelqRuxjam0AC2IZK0dz2DrZwMXTGd4BXvDy94Rf kA9CIgMREhUEM09P8pCUEZMYhfDoUIRFh9A1GFMWrSB3NhlKJLvKOiYYQYQp6ZmSPDOxmlDS0YeG fYDYjlJU06ChTdqXMzK1RT6LEo0Rw7/GxdwjqFq7CmsnJsLTWgcJYe5wtNWHmpoC1NUUYaCnDhdH E7FP5kDDycsZ9u4ORLgD7F1saFLMiTZTmFgYENJEl5UxeXdS8p0cZ9xaO1vB1tUGdm520sx4usDV 1wOe/h7wCfGBf3ggQmMiEJMcj4ypU5CQloLkjDTYBodClbSlb5A/NPV1yS1UFK7jcDI1Clo65DAM g7KuPuwjk+CemA5FsrMjVNQwnBDXsPOFvKYe/Z8BzJ3sYWRuTE6JNhGvTMGEEk2oEhSIm5RVVeDj Zgkl8s7kR3K2wTCoqLLv/RWUaQKcPDwQHBUFVy8vkm0rWNGwpIiNdy5468TC3lJso5jbSGmtJpbG MLM2g5xfTCT8YqLgHRkO36hwhMZFIYoIjEqMR3z6aKRMyMTUeVmYMGMqMqZNwuwV6zA+eyUmT58B x+hERM3MpsDBCPY0215hAfCP5XTJCPhEhlDwEAK38CB4RYWQJ+UkshI1ScmoamtCw9QUDuFxsAqN gDp5Whw4fCX/NbSMtKBvbgj7oFBEzshGLI3krJVwpZBSXZfkmBwX3kNSVqNBk8RptFzDxbn6nAnF eaBiw4uIt3SQJkEQToMJ5o1SUyY8dtxYJE2agETetJrG+V7TkEaojp85CxNpTMvKwpxFizA7exFm LVmG8fPmI2HyJETNWIiilg5Unr9Js2sFE9Kg3iHe8CVCPUMD4OTvAwc/H9LWPiIF04qGNcmX2HO0 s4Q2zb62hQkcopNE5MRLS4oaKkIzj6CwcQT50yM1lDFihLxIRlcS2bNKUCdfm4MMTu/R0teEjoke dAz1KBTVhY4RXY11YUgKTNoklfKIRWIr6QFTGszmgtUz5szHmHkLMXpmFsbMno/0WXORMWseJsxf hKkLlmA8/X3W8uWYv3I1Zi1eirlr1oksXB0TcnCCQxAxbRESJk5EeFwcvInlLcmMMDsZmBqQy6hL XhcNY31C0QyGVhbQtzSHNgUdmvSwihRQ8LajsqYmhlEgwRnZvBX5NUVYw8i35ohK3coadsER+FpJ AWNXbYSFX6gUbRHhuqZ6Im2YhwFxibEF+eg2rOgsBNLWpJ8YdYnlGX1r8ZonRS5+0hTET56CtFlZ SJuRhXRCeWzWXIyaOgtxEycQUeOQTmw9aspUZM6aRWMGMqZLXDFqymSRhuw/egI8R08kFzEGwdER 8I4Igwuhbe3sABVNdYqBGUUavN2pRATxGEpLZlZV1VYTKerKvONsrEcEGYpNQm0zcnRMjaBBomAV Ggk7YnfbyET4Z06BgbUDrF0d4RweBvewUEEo50rzbiTvxzLSsvxpsUcrhg2JgDWhT4S7BATAOzQU bmEhJOucSRxHIwHBJOMhnMaUkoTItFTEZWYglmSet1FjMuj12DGISE+lkYZA+q5reCiarvYjac4K WLs4YwRnGhGKLHssd8qaytLQUIKarjoRqCu2UM0JETMHG5i52UOH2N/SzZFsviUM6eGM7K1hYGsp RMOYviPek7JSMzaAdXgUTIKj4JI6niaUxILEgXUDb8XzvjBv5zKynLfNk8DI8wRY0ARZ0FXOjYj2 jYyED82cRyinTUcI5eQrlF0EguNixIT4x0YjNCke4SnxCI6PRUgyTVBCDH0ehaCEWHjT/zmSbAen pogVEnl6GEZZhRPNtXijQVXEzJoGWtAy1CYkDaFPD8cKz5SGhbujlAtOCFk42pJZciG9YE86wguO /jy84RjgBwdfH9h4ecDAwVokrBvakn6hYIl/T2yGc0UEKTILIlRkyhMH2NBkWvMOvQcN0jPWLo6Q SyYWjhwzBtFjxyKMM+hHE4LJiYhIS0MIoRuWkkLoJ4i9a8415/1rX2JnT0LYhyaGJyUgNpImKBYB FCy4RxD3sHIL9Iatr7tQZpbkB9h6u8PWh+xwgDe5pqT0iBgzVzsY04NJye+8jmZOiDvBzoscDT8v uAf4wpmujr6ecA30gUeIP+z9PGDj4ULAhMI50BcuwZyA7yftgdN3bTxdYU9/d6B7OdFw5nvS33jw JLrQb7mI/PXBB2IvmvfDOfR88JDfc9YXv/60HCT2yWmI7WMKTWVXDlNlV7HcNLRaw6HrPYrmROwu Fi+kz8X+HC9YPH1MfxvaFxf78tJzDA7ewwMaXKt+6/YNigluiGiPs844te344VwEB7qgqaEKrc0N aKyrwfLF07B101KUHt2IxHB3zJ4Qhdnjg6FHumVX9gKMnzIPSSnJSB89CtFkvuVEQb0gjBMD/hfh /J4enhM2eeFPFovz33mx4SPhT6UFCokoaXmK33MIK21O8Aqq7G90pb/LJkAQ/lTam38skhO4wJ/z ce+KpACOBm/e4qjwpogQK8uPIWvmRHS2nUJnp5QUsGb1PEwcG4mZUycgItAN+7bNwMbsZBgpUsBC ytOHdEQCcUYIcYi3v9tQMT8/PA1GR7wmAmWvP372hBMDJKJX7TsIb5Ix/ptAWLYaw2g+k1ZamSie OFFcQETyZ7z8LLapaHzKhpCuEup8Dy5a+IQ6x/+8oHHnDoXAFAm2tTRi7+6dON3WjDPtp0XN2MZ1 S7Bwdgp2bV6BNYsno3DPQuzeNBlmhLQzmbxQVUWsWBiIRTOC4OduD7knxFpSFoRE+H+Ph3hKKDMr Pn1KD0gEcZbCgRON8PDxxWNCRUr5kNbeJCKGBhEqES0RLKsV/3zZmffIpcmQNiMl4qUFSt585K2j QeIW5pi7RDyjfpGiw9qaKrQ0N4pC5UuXLmLLhuWYNzsdRQd34uD+VcjbNQ8HNs8ilOXhSfY/WFMR sya6Y/uqOGxanihVZjx7JpMvabaZ4Ack6zcevEDQgVvwWHsFc/ddRUHNI+wuv4uJ22/AeHYPvpjU himHb6D/CRHOxBHryojgJWMukuAlaCaYiRR7aa+k/XHZe2nvTVpb58G7sTLi+TmEuNHkydbtbt64 hk5C+PDRQ2JP7OrVq9i5cyOyF05FVUkRig/vwZED65G/cwmch42A/0gFxOgpY8PqREzJcMbq5fGQ E8qHCP44w4T6owf38J+//0Tdwz8w4eRbxO+7j1WH7+FI41Mar7Ao7x68Vt2E/MJrGD7/MnTmX0DA 0vNo7nooCOYNQ/49ro3h1xJRPGhCXkuTIraHaMj21GQZEoJ4miSxZC0Ql0Bg4hlxLsg/d+4s1qxf Lfa9WbkdOpyHlasWoosmo6G6EieLC1CavwOeX36FQCJ6rLEK9h9YjaMHZuFYbhaXwfASMQ9SKjQB nOdy9v57/Oev/2D/tTdQ95sIeStvKNh4Q9HeD4o2vhhp44URlu5QtAyAWuBCuGefQfqO26hoeoYT p56j/z6z9zORASXQ5cHEEMExiUnEqveGtoze4r3YT6PXYmNRynqQIc9KjyePOZD1jCC6/zYRfZ6c Dhuy+/rIO3IEFSdKsH33NvReuICujk6cbqpDfWUJkocrInaYArItNVBZV4rSw8tQdnSFrPZHIppT PVixXXj8HpoeUVB3CsJIcxeomzjAMTAB8eQOZsxciMkLV2D55l2Qt3RDVPoUqNMEaDuFwCl8Arr7 fkTMklMC2fvEkhKiEiG8bRydMhp912+KDUIen3JcJOJlqPP3ZXIuS/VgtLkRQc+Fc0jNHIWecxfR 3HxaRIPHy4qFUjt7thtnSNY7SLsvdHLGFDklbHLVxrHSQtSU76SxnVM9WPFIyT0yohNW7oG+Z5gY E7NXYJgGxc6qFPUY2OBLLUN6rYXh2oYYpmeBL0ycEDchCxs374O8nT/UnIJhk7oJeRU9wk4zER/l lyYiLmMsTp/qkFAmgrmnCF+lSRhCfGiC+NlePOOdmaF9ceJCRruj4zTikqJEeQnbcM5uaGhpECnO nObBufCd9J2y2XMwW04Ze92NkLtvK5pqC3Gq9tCnWqcXZG5Y+bDJeEB21yYoCXpe0TAJjCL3UiqQ 5T2mYTxIK35NERNnIfCCwtda+himy6kd/uQ3O0Ne3xqr99aKwhtZwoBAj0Z85gSUlVcKthZEf5AS e95yaYv4Lk0OF4AQWwfFJA45NtJ2MJtN1hNcBe4f6iVMGK/ksv2uaagWdfOc5cTZDrz33bpjB7K+ UMYOZ0PkrFmIlsZjUo2VSOh5yb0QZOaGvaWH9MB3oWnnjYlLtkBFR5uiJy2RjcrZx5xpPoIG+9lc AMYTwVuvCurqGEljuLoWxk6cJzQuI8xEM4L8OnXKbBzMP4S3Q3vgAmUiWOSxsUyzKBBH8HMEENHs HLFCk6VxDZL9PnqsAN4BruS03BJtTniUVhwX7N3dfU7kzZ0lok8dLMBcORUsttRE4cLxaKkvQvvp Cib6BZkJzmRirTrkMfHMsqPw6Amq6lth4BgCy/Bk8nPDsHLTBhw8dhxeIUFw8PKELQ3mBHllZSip q0HPxAI+oTEkc+OxeMUqPKQHFfL8kovQ3mLMrIUoLCj+qLyYYJHDxu+J6IdvvkfipnYs3nsF8/bc hMms8/h60hlYzTmHzSX36Ts/Ii9vL9zdbQnpIaLJfh8rOSZ2WDi9QxBNLH+qogzTib0nqSsjd3wQ sfdRdLSWy2rKpAwmWdebz50FsaNJrMZ1olf7+jEzew08wkchZdIM+MRlUsCRBg/fIDi5u8GCwkFd EyOKcCiicXaBC+ewp2QgLX0ikjLGkcLJQsakWTiQc+ijrPOVR+/DVyi7/SuCc+4ibF0/VuZeQ9T8 YugEL4SC51ToRi7HpI0tePj8d2wougcHJzOxacEmjDcsDhzMRffZLlwgtM+IvLUz6Kivx5wvVJA5 QhVbY+xRc/KgVMX3keiPqVusdCRHQaRuCadjyGHgSWCng9CrrCqRfHJhTqS9MX5v6+gAG1cninL8 4e3niY7zV/CMzM3A0ak419EIWydHTJmZjSVLN2EuTWD2krVYumYdEvOuIHL+foxUVoeyug7FyupQ 09OHua095NV1KWR0pDjcHgraelA2soGrhx2u910XKN+4fYuIziPWPSUS+ATSXGHU3IL5X6ghfYQK Vnkbo7Iih9zYodJFziGVEcsljMLEMBLsJtLnYrAYfET/Kc6eP4sHQ773fw36G3/nBU1kZVMncg+X YemSpVg8fwFs7K1haW8HG+IKGy8faOvqoKKkhuSUROBcLrQo/uaCL15HYwU5Qiwl8YY9V6CrEBeZ EvdQ2OrqD09vV1Jg1wTRnJ28bfsGnKw8LiqZhSIjDd7WegqLv1RHKiG90EEdVSfzcbpZKDLJQxKZ wax0PuapDWld+owng/1k4WrSd5/TOEds9OSx5MUx+wtCeXz8zit033qK/KKT2Lk7FyfKy6T70P2e Pn6KsqJDWL56A65eu46p48dj9ozx0DXUgo6xvlCYsko3kQrK1kJenkTGGcpaBjhcmANff29yQa9I LZOI8M1bVyOPd1B7e8lcdUpInzqFBcTeqSNVschSFaeajhPRJNNsqqTkGw4GpBwziVBJ635+lfnQ L+i73BmDiRWKcIhQSSSGbDIpqYdvfkJlQxc2btpNyuqD0NCcsVTe1IKbjz/g2bvf0NjYhrAQb+F0 rFi7E2aO7jBxcEN44miMmTwL6eNGw8nVWeSonCclxVWYR47kIz45HpevXB5C+ha2k/99IGenQLq9 vV2kZPP++OIvVTBmmBIWmzHRJeg4fUJqWMaOiWSrJfeRzYWMiI9Ef0Sdx0ucuXCGWPlTgCEI5u/S YOLesfl59Q5L1u4j+9iBX375VWjsd+9IbH74CTVE7LUbA0hPTqTfkSaPleZjCivFAga5sL3EvtW1 lSLQ4MQ83jfn5Lyq6jJkzZktnBGRhE8yvT9nF0pKCgXRwkEhk8VEz/tSGenyqlhqrIRTzZVoqDkO uY3btiEiIRGefgFISR+DOdnZ5Kc2oK2zi2b1DhHDdbJS2pVgcyKO2buhqZaUmMQhssngpDyRmCeI JmeDJvHbwes4vGUlOSPsgZFdJqQHn70k538/jhw+RgqxWvyv4CAiXPjanNNKTtL1m2SKjh8RE8Ce mCwbkZNuN23dJvJbGGn2zI5Q0HHh4jnB3hyQMNFtpNjmjdTGpOHKWGuiis7T1TAw0ICcrZkWwjNT kDFvCvQMdbFi+WLs2boCSiqKsLSxFQ/xkSAihlFl+S2rLBUyLQgmkeC/Sb4z21vJ5r6kiO2XB33o Ia0tCoiJYHZK2D7f6axG08EdFMI+Fv8rS8gTipIJJ6V48coVUZDMKzX3ZZmIhHYv+d55hQfRQYSx re670YcTJ47jyatnuHjpvEjBZKI5KW+VmQ1mfKWG7fqqaGuvEdtSco1ky3Lyt2PDzpXYt3s79s+M waokT2yaGkcx6gK8otlnFIS3JMJDTpp7QTc9RKz4VCAvS8STESwLHv7xyzf4cP08eltq6T0TPBRk EJH//ukDuk8W0f9JvQJEWEmD0WbCebJvkpKalTXpY1jJCwnMzhxDl52oQH1DnSim7Ovro8CjGe+/ +0GwPGvur0njs1zviUjAzC9UiWgtHCPlqaarDbl+LsvesQr7D25Bc30Vtk/0xYIwaxTNiaQfvC5q OPgBhFwzGkw0see2AzlisfC/iKaJ+Zzov/71K77vv4hLJws+fs7jzZtX+PeHZ7hDSuUNT6ggmq2F hLbMK7w7cB+TpqULojlnJig6WvSlsfLxhbWPHxx9/eHqbo++W9fR3dONl29fSNq7i8wVBRxMdGRM KhYu3QJbZ0fEpMRBiSyDXEdXO6YvGIsDu1ejpuoEts9KQeGSTBxYNIaioUY8e/JUYmHZoIdkhbNw 1WahWP5LiRFh/030T/j50U28v9ZFIiDJO4/XhObPD67h7aVTuHXpHP2/VCvP5pO5iNfamMUHiOiU 0VFSSEns7eTnDRMSuUPFR5F/7IhIu/SMiMHCZevIDWYzN5IisHbYO7sS2l2YOmM6ucn+wvzpUOzN VeZcQCjH1cHTstJxiFQ+L8PkLRotck03TAgibVdPbHVXsJzMfjORLG+LN24mN/BT6wOZF8eoSaEi Ef37r/j16V38NHAVr55xajVHUm/p9WO86+vGqwuNuHumZUiWJYKFTJPt53sM3B9EwuhIEbhwuyw9 CzPMy14Ic3JzTbnAzMUV7lHx2LX/KGbMWgw7ZzfoGBlASVMDKtqaRKgxNAwMROkHd8fgBD1RXt/Z 1o4pc0fhIBHd3XUGhdmZ2DvGGesyA3CqpZkciSfioXgwQTKix84kk0EOCj8kx74C7SGimTjOa/n7 93/g52e38fhCC6511An0xXhyD097mvGssw5vbnA7FiL2M1mWEX2PtHba2FFCec0hjy5+VAqsnVxg Sa6upYsL5i1eCFufAPiHx8DT15ecG85ZIReW0HTz9hLtuESaJUeBdGWCFTjBtoec8xlzRuHA9rWi turgghTsz3DA+vHhON1ySrA3yxgTK0wWsSD72dMWLUV3eyc9pPQ3ybmRTc5rCu3O4O9//ICfH97A k7O1uNl84qMd//eHp7hVfxhPOmrx8nL7EMIc1HAISXEzL0ETSzPCmZNHg2vBnLy8YGxpCQ1tXVEL qUUEBkdFQ9/WFpqGRiLVkhNqObuQ066YYGbrESMlgrnln9jbViTtfbGHiJ6ZiL1b16CNHPTc+SnI G++OHVPCRYMTfhBJ3iQtzj44x7Wjp89AbXW1qPbn9Gqxli3Qkjw0Lk3/87sX+P7+RdxrLcXb62fE 5/z/Pzzpw526g3jeXY27zUUf0RUEi4xi3k1hjT2IxIwUobEd3bywYfNmmDjaIjA6Cur6uqLhh4WH t0iPHkmhLZsjV28fGJqYQZEbcJEfzwSLJFsiWiTajhwOuWsXepE1i4jevAKnGloo2E7DwYmeyJsb i9YWUmT0IIwmL80y0fzg3MghbeZcBAWH0sNRkE8P/b/XvZmAH+6fx68Pe/H+Sjs+XGkjluX1c1KM D/sxUF+ItxeacY/8Yf4NJpKjNFmaJk8aExs3KkGEkFnEWa7e7jC3t4cZybQOb+e6esDC01/45vKC hUcK1ua+HJLPzoTy6o5EsCCaAhm5q5d7sWReOvatXYDmhgbkL0jEimQXHF2agpamejyjmWeiGEFm XSaa5S1l6mz4B4WI/S4mRBD+2RDp0vf78NvTq/juRgd+unQar+72CdF4NnADrzqq8P3lNtypOSy8 KtkQ3SlvcvfRPrK5lyikdKAYuReXrl6GibUlImJj0H2pF37hETAnuVZQUREZC8y2CsojoW+kD0tL ziOXF5v9PCGcLM9szxPh7eMIuetk6LOzRmHj/HGiYHR/VhxWjvJB8YpkNDfWizpPiWiJxSUUHyOJ iHb38xPoMCfwd2QsyoNFgBfp//PhET7c7MI/H17FjxfbxRrXu/5LeHrqOL7nBqSnSsmL6kWPSKHu EWnS7F6yK8kp1DaOTuhoOy3au5SUl8PMhhuWOcPC2QXK2tqQpzBUTVUBuka6QlFxsrydkztq66pR UVEh8lYUlEm2OWeFQlV9iuLk+gjpedPisG7eGJwjR33r1EhMDbfDkcXxRHSDYDteMGTbKWNhJjBp wnT88855PB6aENa+/Pnni/NM4B8/ki44X4U/3z/C/ZNHyN7ew4fzLaL95/3qAvRX5ooWIx00+NpK QUJjQz0aaMK5bZSlnQNqa06I0sXzPRdEQFF6okogy6jOnhRGGlsNisoKcKRoTFFVDRo6epgzLxvt Hc0kggHkkChDRVkeBibGJOfKJNOXLiGLCN2SPRVnu7uwZUI4dqXZEnsnoamxBg9JvsTCABH0OdGj Js/Gn//4idi2TbyXOEBCWCghIvjevTtkq3/Bn4T2vZYitO/KpiDmNu5VFeJx41FcPbQOFeumoY0C CFmtVnNzA6pqKlDLqdNEtIOnL3oKt9MDm+Lfj2+K71RU1RDbjoChsQHCY0KwcN5k0RZF3cgIgZFx 0DW3gK1nEBJHj8WXw0fgq+HDRROB4cO/EspN7jK5b3OJ6D2r5qO2oRZrxgZhf6YjipckoqmBiX4g ZFhGmIzogf47+K7vEn4gN/MpIfeETBsvHbHMcsUOe2uDA/3466/f8dvDK7hfX4Dbpbvx6EoPBir2 o78iF5cKNuDi8W3Cizrfc06kbnJDGa7drK+rAXci9SE38lBhLl5fasU3t6VYeduu3SSvX8PE1BCT p44TifONzY3klKgjOCYBYYnpMHJwhFNYDCZMnQltfW2oa6pBlRAfpjAMcufJOVk+Mw47ls/CviO7 sTgtEEuizJEzNQLNJBfs8zJ6bJqYWB6M6N9//Bs/PbpLAUU3vqWH+cTSrHnvi+K0n7//Dv+HvLJf 7l3F/eZi3Crbh+vVheg7no/rZQdxNmc1+mgCurukJN3LxHVcJVBTU0UsXkMyfQb+8WmiWLVo7Vz8 cLMHXc1NSByVSopqBMwsTbBz73pU1Z5AQFAw2W9lOHp7IiY5FQFh0VBUU4MzuamzshaKUkkrB0sY 0UTJzVkaSEQnY8eq2Rg9bRQWp4dQwGGGzRMCUEeyxI3jmRhBOGlkRp0RvTVwF989vocX5xqI8HY8 pu+w4uJJGiBn4tatG/jrzz/x+3dvMUie183qw7h0fB8WxbjhbN4u9BbnoSN3Ey6X7kHPqRrRDpjr MdtJdiuriL3rqoSMO4ZFYsGiudCg6OjZmRO42FwGLT1D8r50RbbS1yO+JIdFg5QVr8EPR1BYIMZP nYi0yTPgHxEFJXVVIjwJM2bPR4T8SOzdkg25Y1tTsJLCyUM7NyFzRhrmpUdgarA5VqS5o66yhMzI LSGfsg14trX8esry9egkOXxxnkSg+SjukR/O4Z/YTiWz03f9Cv788w98c/8W2eJKYuMcXCw+gFg7 XZzN34meo7noOrgTvSWEdE2ZqAhgzc3sXVp2BMXHD5Gf0CpKoROTExATF4u7J3ehmbhFUUUVxmY6 gsC6hiqUlRVhdEYqnCjiiogPQ1b2PMyeNxvjiVAbFzfRLsMhNBZLFixCzmYiunxLOtbMG43i/D3Y vGcjVs4YgzRvU6xN80LdiXJyDPqEfPJ+NbOukFlCdMaaLUjNGIe7TQUYaDiA612NgmBeg+YyiH/8 8hN+/+EdviHbfKO6FFfLD6GnJB8upqo4V5SPs0fz0Zq/G+eOH8Cp8sPoIZPUfe6MqP84VnRQLP7V 1tZQAGEM/5Ag1BxYh3snt6KtLJ+0tTYpMW34ettTOFwuqoi5LmQhxf/6Jtpk5oxQVXUS3v4eGDdr AYIT00Qeql1QBGbMnQe5oyujsYKI3rxyJnbnbsfqeZOQ7muMpUlOqKwowjVecSTPSCgmQly2QT5v yx74+vnj25ttGKjdje7DayW2vnmL2PQqrvbdwVuKsJ5dP4++k8fRW0rIFe4TXpGKljGUNSkaUucE Wg0EBAaLSp+2jlahxPIP7hP92evrGwTRKuRhPe4ow9OmfJwmEWHf2t7BCtOnT0DFiSLoGeuipaUO dfU1yMnbgyOHD6G09DhCw4PIrGkjNT0TClpaGEbemk1gBORmJzhj2fRUTJmRhHIy/ssXzESSmw4m hpiiouyYSIDn1UZGkeWVWZivi/fkInXCFPzr9W08Ol2AiwWLxOSwy3jl+jUMc47AV54pUHaNIK2q DQUiUEXXinxma5jY+YnSCHVdC4xU0YWWvg0qCS3ORee95tycXSguKiDTdRImVhaYPTUT9Yf2ob/5 MGoKN0FFUxXrNyxBGXFOeXmBeN9yqo5GPZnZOpysOiFqN0uOH8HB/H2YmDEKEyZMgldIKOQ11CG3 ae1yzJiaiqkTEnH0UAGWzByHDD99zAqxQDn9I4eP7BIy4UwUE89jRU6hyNj74zvS2E0HcLdiI25f vyoaqDW2dUHfJw269qEkT/pQ1jEngi2hSkPTyA5axnbQsXIXVzVdcxiaO+NoRQ227C3Boo0FWLlx J/Lz9qOxrABuJJOXK4/i2dmTFKkdQwURr0BRVlFRLoqO7kMp6QleJ69vqCQWryWtX4UTJ4qRc2A3 5s6fASdXG2jpqIol5LDISHgEBEKukGYiL2+3WD/atWs7qqsqEemqBVsjdZSWFJFy6SFCrgrC2TcW e0d0XX/4OEwtzUhun+JuYz4e1e7E7ZN7cO3KBRw62QWfcbug6RyNYSqaFNCbETubQknLCGFz9sNz 1BKEZKyGf0o2/OLnwid+HgKSF8E/aQE8YmbCLWo6elaF4/f+UvTv8sZP506htnAnmgq2k3ItFlq6 vDQfq8nihIY4itRMT19LuLhZwtHZApb2pjC3MYKpuT4MTXWhb6gl+nbxlZvGyZ08WSx6pR49ko+8 g3uFGxjjpofSozmituoC+cNXrnJuxxVB+M2bfei7cRNbisphaGWO//xAEVLHUdwhpF+fIYV1oRu7 DjfAM3MXFAlVTSMHim0NoGHmhOjFhfCfshV+CQso+E+GlU8CrL2TYUevnQO50CUdps6hMHIKQN+O aPx4/QT+vN2FweZS/N83DykMLcbcRCcY6GmQe2pKSktPoM5FLqKZERNrayyyk20czGFhI/UKM7Uw JPusB0MjHRib6EKuoe4EeTx7UHQsFwdJCZxuPY3aynJCvELUcnEQwOaES5Wukxli4lm57ThWRkib 46enJNPnKnCzhIg+fQiXqg5hY04pdB0TyFkwIJfQE8NVNZC0/CQSsw/BJSQTDv4ZcApMo7Awkjyn IFHiZGDrC126rslehnc9zbifNxn/96dv8C1FYn+/fIhfH9xBuqcRIpx04ONqAl1tip95JYQCCi5s YTtubGEquoAZW3J5g5FokMaVPWaWRjAhwk1I4Zlyo7SG2grSdvtReGgPBRh1ot8/28q6+kpSLPXC NeR9X+6sfuXKJamy59JF7C2pFA785Qtn8fJiLe4Tiw9W7sKTxhw8v9qBNWs2wtIjCuauoTBzDYch EWfqEgEj53CakEDo2HLndX/omLvAyN4XJk4hMLLzxuvGKlzfMxP3yzeTN/cP4qRv8P3dfuwlByrR 2xpOVjqiiZ+9DbEuoaZrqENupo5o3CUaaNMkqJFJ0yA/XMvIBFpmZjCwtIa+jRVNCOkPUwNm7+Mo I0egmDykJnL2uXKOx9nuTjHYdnKYd77nLLG6VNbEG9+5lfWirsPT1xs/DJ7H3dPHcOfICvx65SR+ vl4PPW5ZZ+8PLQt3qFl5QMvWDxrWPlAztYMyaXAlDV3RLUPTwAKmdp4wsXUjRWeMW/u244fLZ3Hv yFL89mQQf//6I9oPbMB8sjK2VkSonjq01BShTyxubKgpkDW3kbqQcQs0J09H2Lk6ilIHTnvmfHC2 AErke6vo6cPA0RlyZWQ/y0oPkzEvRRWxdT35201NdYK1jxcfxq7d2zA6PQmu7rbw93dDcKgXAsN8 MGnJCtEX3cPPHQPdrbjfTnaUZPtZyyFi8+PQMLGDuqkD9O39RGMaQ/dQ+swWKkZW0HULJb9YiwYr OUNBPJczKZJpe1iwF3foeX6/ewu/P7yN5+fPYEK4C/ycTeDrYgobSy1YmGpCW0sZTg7c9YxrN0yJ YHOR4M4FOk5ejnD25AIdZ7h7u8KZu2h5usHRzQn2rg6Q8/V3hqmZnqhuNbc2EB0LnUkLunvawIM8 HncPO3h6c92WJ3wC3OEX5ImAUD9kZM0jjawOGydbBIX6Ys+GVeQ47EH9/tXo2LcaCrqGUNDRx0gi Rs3MXbTV55otZfKbFQ3MRDkTDy5hUtHUpauGaLfvZWGEgnFx+L61Ca8PHkRbwX6k+dojwMUEHq5m UNdQgIqqIhysDWFhogFHIszenSIqD2dC2J4QtqRnsoItDTtna1g7WsCCJoW78hua68GAZdrUSg+m 9AMmlrqSprMxoJkzEpqQW/Y7utmLUiau2/IO9CaU/RAaGYhR06YLJWJmbY6IuAiExYTRCEVUSjIW r1gGRR0zqFi60MToQ8XEBapmDlAzJ/OiqUN2VR3Kuky4VLfFzfQUVDXJQ+NCVXWoULRkrKODqrlZ KFk+H6ODnBHkZgEvQltLm+RWYTjU1UbC1EALzkSsAxPt5SxquGxc7OBAxNtwNv/QaQyG3OmRlBkr NK77kOOOjFyTLAbJhiXXcRGxfHiBk7sDEeoleiFygVpodCgRGIWYpHgkTJgoEmt45yA+JU70RoxN jqPXibAKDIJVcDQS5q2DnlsU5LUMMFLbACOYKEZXhzRrQCqxtS6JCJsdNXJPSRsrKmP4SEWKeRXE Al+wrwd2zsyEp50hXG314eZARGupwZhcSwN9TejqKMJ6qGyBn1vUb3Bmv6jfsBYlDdxnkZHmmi1T K54ELlYjArmkz8bFBg4e9nDx5gQZN5JVD3gGeME/PIAIDqEYNQ6jJ0/BqHHjEJ+ahLSJU0SFnpqm JnGEg1igY7962EguUCEkCKkv5eVJe5OW9guHlqUNEaxOZkwVI7TNoUzIj6TXRg78oDbkP+uLs3C4 YQR7elysxuvYYb7OUFEeDk0tXgD8miZjOBSVR9D1K2GivIND4B8WRtxpKRHswFU6ROzQ4HoOU9La FrZ0tTIhxE0g5+zjCjd/L7gGeMLV34fcNC/4hPjBLzwQQVGhCIuNRFQSoZaaAp/EDIyZPB1jJk4S SmcEuX+87Mq5ZLzqyIvpfGKForoyDOmBjOgB9OmmGib6JM8aMHIlTW5uDTOfIHGIRMDYaTB2ciXN qkqsrkTE8gIeNxlWgGtgAKInTUfk2PEIyxyPmHETETdmLCJSRiEgMlw0pjUiraxCyCtpKNMkKULX QJ/8eO0hhLlUyUKq5LG1ILbmKj1CmtnbNzpS1GN4R4QiICoM4QkxhGoiokclI2VcJjKmTMSkObMw YeY0hCcnY+Ky9RSnzkHSxGkkf2rCgTcn+XHwcYMXxbe+NFHekaFwJPl35oIWYn0Hem3m4gADurEq uYNsPsy8/GASEAxTD19RfPa1/DAyX8Sy5DYakuxFz16EqGkLkTRnGRK4AtDOXlTnqYjGEVydx3lr XMI4VN81cphY9WRu4aI0TpgVbE8TwNV5bNqYtZl4uVBSPNzVMyIpGdHpoxGXkY4Js2Zi3PQpmLds KabOm4eZ2dmYtXgxMubMhndiEiKmzkPqtJkC0ahJk4lTPOAXHYTINJosYv340WniFIeg5FhY+7rD iybCmkTGkpSOKT2MLrGZmrEehXkhUDcwIAeF7CgRwg4GV/Vok7voP24aXJPGwSN1ArxSxsDA3k5M jgLZaHY5RwxV5/EhHCwSCsRxKjQR+uR8cBXe50dNcDkiV+OZMuE05GLGZiBxwjgkTpmE0TOmYfS0 qcicPh1TsrIwhRCdtWABFixbhumLsjF94SKMmTMHidNmIWbKAsxdvQkTVu+EkbkRnHyc4U+y700x rFtwAOy9PeHk7yuqaRx8PMgrs4clOQ2GNPu69BC6pPXtgsOgaW4pREOZ0JeVN/Eyrbwqo0gEjhxJ YakKTYYu6QTSBwojMJwI1iFPjEuetGnyuGkolyNq0dAjk8Q1WrJyRHGlwaWIH4lm9JiQsXOyhEZO IwQnLViMcWSHueaSjzrhMXc5t1ZdjqnZCwjxLASMmYiwyXMRmTEWtm6OwiRY0U24VaoB2Vo+S0WT 3EM+BoUr7VTpyi09VPQ0yRHRgjyzqK4+ybmHkGFWgl/JDyflZPFRRyhragh0eaFex4i8MXcvcnhM iPDh9F5HlCLqmulLR6jQ4HJEbvMq5FcQTAqMCLaUKTWabGZ5ucys+Rg7dyFSp8/G+PmLkDF7nmjf OjV7OSZmLcTk+dmYlr0Ic5Yux2yahBRSZA4+ATBzsodzXCriZ2UjIiFebKqx+WMTYUQ35x0HTQMd gZCumREpHUsYkOLRNTcTzavVyT8WR7IQq3pFhAiih9N7We0lDz4jysDNEzZErDwRb+YbAjNvP4E2 H25i8FntJRebir60Q4QJN1TUW7JJk8wXlyoy4nKZ8xaCxxgibsqS5RhLMjwpe6mYCHZAJmYvJOQX YiKxOR94E0w6ICAlAZFjMuGfGI/QKXMxdskaeBFLuwf6khtoT/JkBiuuqHO2J5S1CVkdqBDafPwL Kx0mlgkUgzfYOI2akOUDcFi2eSGPu8MOp6uhuycsAyNgFhCBrSU18M8k/4AclKnEobpkFYyIw5id mSjW1OyoiHNraHCBOX8mK0DlSWB/XC5h8lSMmjkHyVNmkkzPJOIIdWLxxMmT6bPJSJ85HRkzZyGd /sZFp2nTOLt/BlLpbxFp6fCMjkbgeBKJFRsQQsrLPzqMJixLVL0ZUbwtT3Ipz8WmYgwVm9LgY4Vk 9ZiqpHF5UtRJTjW5TNiElZuRqMjVMiYknZxgG5kEB+Is88BITFy9BSaODnAMoImOiYY5ucLsmHAT YG4GzMTxVRScEvHsqHDgIVjewQJy/gl8fA1p7tTRojEwNwgOGzUKIWSeYuk9F5nGZIxGPCHLDYMT xo5B8sQJiKdrSEoS/BJi4RoZAZeIeKzZny8KUaPHjIcjKTFZZa3ExsPxFZkVPn9HRUtVFJ0qaioR sWpCLg3INzYmz4knig8BMra3EoWmXFfJzYa1aBLMPImTIuPhnDAajgnpsI0eBcfwCJg6EkdRWMma muVWKK2h8XnBKZ/RxVc5j5AQuAcHk60mex0ZKaprw0elkBOQjLCkJHDP4CgyQTE0ImkyIsl+Cydh dCrCR49CaGoyfOJj4BgRhcnL12LKyo3kjBgTsXz25tfCfiqpcyNj5Y9Dk9xIfQrquSjUzpPiaZJB Q5I9IyLOlOsv6b0xEctVtbqWFA8PvTciBLkHsaGTM2xikmAdlQzH6BSxFcuL+szmrMjYPLHZYmQl z4zttrX0nlhdjivduQuzK3diDg8RxaMBcbGkXMLgRa/54KLQ5ARE0USEJSWIsuIweh9ICEemp8I3 JkqcpGRHpskvfSICyb5y122WSUZakTwtrqzV1JfsL5sUrn41ciJview2n6pkTYGCmZMdDVvRydmG QkPu6mzCD+piLzw7Ky9XUZCqT0Qw+pokAqaBYXAgth+hwlX2CsQlxC1DhIvBKyd0Lws7+n92d0nH MNvLeZDf6hVCSBORPuRJ+VBQERgfTdcI+JGnFkQTwJ2h+Zgobksdm06szxW2CUQsTQif5ORH33ej /7UjR8R/7NSh2mY+52bkf5UTq+mqiT7ZLLMG5Bry+VVcVWtMSsaEBnt1pvSZCbG1JU0CE+5ELrId BR4OJC72vj5wDw2SWg8wVxAnmDo7CythQD61MSlQVqJ8ZJUlTRh7ZVY0aVbkDdpQtOhIEyeOpApN TkIQIcX10IF8NBVpZC4d5iOpGEWukebPmHCupearT0S4KCH2jQmHV2SIINwnJhIuIf6w9nInx4HM FNdJkwnRJZNiaG0GM0cb0S6bD+wyFgXh1qJYnFmba6n5PV8tKcjn9tnWHi7g8mM34iB2b7mNNh91 5UOKkrlR4sxg0VLbgSbGnhwgJz72iq4OXDpMV1E6PPS5Iw2PQOJqX2/IcUuAiMwxpIlHI5jcUe5o HkBEBiclSiMxgZRaopgEnpxQes2+OrO/H/ntgmi68sT4kl5wjwiGDbmcdvTA3PebH4hrqM2IGK6f 5hpoPkrNgs0JzbwFIWFMqFhycTfJNx8qJh4+yBcOnvQ7HPERwW78nmJ6OyLIlUwj/9052JdE05++ T0TTJNmQuHANtZO3O5zpXlxD7e5PMQC9Z6J5Ilz5gBreppGG1NP7IV35xAzeqeQhaqgfSK9FubGs rpo/EynK/N0HYo+L0yY5FUoMes87nY9o8FVUzA5t/kmfPRHZvmJT8OPfh94/fSLKJl5wgg8NLmyV HXDKKSD8e5yRwLst0vbx0Hd4/3zo+inxh/+Pkwo4S4pfD70f+kwqueT7SuXMUsHtUD33Q64r560s npd7Q+M+Bu/fxd2Bfgzc6QcfN8aVBbyzw4PLprjNoFT3fV3sxFYUF6C+rgqZo4lpwrzR2lKPjvZm tLe1gI8wbW9vxZHCHKxZNhtbt8zBqAR/zJuWgazpGfTZNIwfFYFNKyZh/+bp2LQ0DUtmREBvxNcw IBfdjPwbF/Jyp4YEYhZZ29FJcRgzLgOTJ2ciJioc7sQ0HBv5EIPIPXokNZMXQ4DAIA01lqfXDI6o HRdgS0BKteT/33/7HFjxWrznJIWHOF5bh/krVmPp2nUYuHtf/P7n4H4sDuIhA2wIvE/VElKDTG4t zHuJUtITfYcG/120SX4pu/LfZENKcZMNBp0LG/hQcs7xZ/BlwHMuEQ9pLiTgeTzk8ZBbufG2nlTX zrtcvOPFu9p8ED2Dz1d+z1nZXHXR3HASJccKsHLZfAQFeYoD6s90tIkKyfPdZ9DT04362iqsXZON fXtXYdb0BOxavxRrV8zHuiXTEBfkgkWzUpC7ewH2b5mF7csz4GWsDhMC2oY8eAcKV+JdzDCFpHxs hgfmTwlARpw7gj0c4OPtitDIYMTEhUI00H/ysYm+lGsgJI5Akknlx8EADzGAeD8EqPR66H+HBn/G oHBGivS7j7GnrAoJ6RPg7euL0RnjBYPw//D3eDDI/1s6ZRL6eWkMXxls1ioirY/r8EUtvvR3qeJk KHmTcx1pSDmPQ6AP/Ybs9zg/il/LrrIhJZxImXE8R1IXB9ZOnDQm1fPzPi5vZnMlygBdBwaYAfql +v5bBHhfH7q72nHgwBYUHzsCRxdLtJ5qFmXvXO/PCWOcqd7R3oaN65biwN4tWDA7FUW565G3dxP2 71hKIK/EgR0LkbtrAXL4YACS8JWZ4bAgyXam6MWNAA+h8C5EbSQyE1yweXkkNi6NxppF4Vg1PwLL 50RhUrIPgc3SRdzLFaZMjIyrechAE9LJgApCPwObiBbMQt+9/+wlLj/+gOLuZ9hQfhPbiq4RuP3I odebjlzDssMXMCmnC8Ez9sIhdCwSUsaTin5CAAwB/NngxgliwmXXzwaDw/14Ozo6hEQJEOkzATKD ylfxfuj1ENCctC6uQ+9lr6X30vcEY/D/fqYNPn8uAT4NaV5YW0lZRrKMBR6yjXxmAH4+UQJ8+SK2 b1st8sbsHM1RVXlClA1yNj6f9iCaoHefw7ZNK7F/7w5kz52IsiP7UH44D0fyt+NQ7ibk71mBgzsX I2fHfORsnYeDG+bAccRIeMsrwJtA9yOvMFRLGQlBtlg0OwxR4cZYmh2N3ZvTsXdzJvZsGge5j+d5 sCol0D5XZfw3GWECaLLJXFDCIL/55mc0PP4Dq9s/IKXoGfz23kbgpqsYtfUKluTews6SeyioeYLD dc+w7+RDbCkaxPSdtxC24gpMF17EyLkX8WXWBQyf1YOvZ5zHF7PO4quZ7QjZfAYnzjzC4BPOMpZS rBkEWQEdg8YJu5xHxpMrA/F/D/G5+BtXJgwBTe9lifuy15yrzkN8JqoQZdUMst+VGIc1x+fgS1pL 0oAyaeckX+H/DD4g0AlwTvAlu36bAN++Y7VIFuRkob17d4ueq7xHyJX+10n6uUZl//4d2LtvF5av mI2W+pNorqtBdUUJKkoKUXYsF6WFu1GcswlH9q7D0Z3L4TxMHgHDR4oeEGFKSkjWU8YoV1Ns3jAR BXum4vCeKTi0dzIWZ0Vh5qQw6VQMiWMlkCXnRbKbEkFMjGS3Bh48xe9//Ik///6brn+jicDeeu5H ZDV9hwnlr5BS8BSxmy4geEElXKbmw3bMDlinbYTVqE2wH70NDuNy4TajAh6LOuC66iosVt+G5uoB qCy9DvMlN+Cw5Ao8llxE0JJzWLzvGo7V3UPn1e9R3tKH56/e4gUDRKDwZHPuLIP9EdwhMGWD2zEw k+w/VoSkjNFYuWEzfY+B/bwnxVDhgai/kVVcDTEAvefrfwMvDWa6j5IuA31ICwrNNwQ6P98dsul3 +gewc/sa7N69E+YWBnAjL/lAwUGcv3QJF2kw0JwGUFJyBHv378TGjSvR2d6Oc2elPvB8PHhTXS0a K8tRU3oYFcfyUFKwGyFffI2oLxUQLC+PSEV5TDNTRaajEY6W7MeRvLkoypsvjj4pKshGceFiBlsG 8GdDeK6SxAtbTESwujp991v8+ue/0fjwFZzGr4S6Www0nAKhaOmF4WbOkDd2xAhzZ+i7h1Bokoqk 8bOh5RyA4RbeFK0nI3XSHMRlToGeky/krbwwwsoXyg6BUHfwg6ZjELRdQqDnkQr7hBWYsaUDnZd/ woPnv6O24zlmbutEaHY1rtyliSWJ76KJ4H4bMmmXlcjJqkeFNL56gUVbdyM6KQmz5y8SGTQswQJg rt0XJew0PnZpkMYnJvgMfKER+B6y35ds/f8/0DmFn9U5J5Hu3rGeHLFe2DiaYfS4dDS0tGD/gVyM Sk+nINmSAm9LBFKgnzkpAyvWrEBxcRF6L17Epd5edJ/pJvC58X8TOloacKqhGjXlxzFZSx8ZcooY /aUSEkYoYI2tFibYaaLixDGUHF2HE8UbUHV8I04Wr8eJonWyqlN+4E9g8zEr3BuEVblMqtkLrX3w PTQ8Y2HsHw9dj3BoEDi2/jFInToHGraeGJe9GlOyl2KYoQO+MnSiqz2+NHLHlyaukDNxwBcmjvjC zBFfEWMMt/DAV8QkNuFp2Li7gIL5DGzbtR+azgS+lQfUCXwNZwLfOwo6HomYveMMRm28AP8sClnO DaCTwGbJYWdLgE1DppYFGCyBNNbuK0DMqHRMnTKbVOdlAaDsoALZSb7v33/A+w806MrA8+cCdB5c ZCbA5t+X7sHmgX+bpVzqTvX/C7oQEAacbTgBnndgB/hgQG7amjw6QZT5c07a1asUnl26Sjb7Aqpr apG9bDGquKFyTelQJQD3NpEKSs+QjWc7z+0+WNJ3Uow/7StFzJJTRjpdt7vrYrW7Hg4dyUFF6R7U V+agoSoXDSdzUFexj8AWcSc9MJcYfwxDeEihiOSBclg1iDUFx6HjFgEDrzDouIdDzycWllEZUHPy x1eKivhaYcTQlatnlGgoghsr8lo3L/LLisREGZHiCLFX9bWyMoZrGeIrPXN8ZWCDr4ydiBmc8KW5 KzGDB7628iQN4IGRlm5QsPSEcXQ2DpT14kz3WdwdvC+BTGDwRLMkCRtNn/FgMPYWlYueK0lpY1BT 3SC+KwH97mPvFdlVKq77DOjPpPvz32TbXdt8ChNnzqb4uYU0IYMtM32fAGfp5jUJ7gVXWnpEnD0+ dvxoRFEYdKn3oojJ2WOXxegXL/Zi0+YNqGuux/GSQ+Kkbo46zomeLmfQJRpfcJFAO9qam1G/Zh1m kFQz2GO+UsEeZ0PsDDUmB24lqmoOkwY4Rt8rRltjEVrrj3GzGwlgHuKoH+EUSe8FEwiOZSmXPPBb gw9h45YALRsPGHhEwS0+E4s37oaLfwCUdHWhpKqOkcoqYsV2hBLvAdBg0AXAUgkVl0LKXjMT8NkF 8ryazF1FNLQIfD3IaxvA1dcP9q7u8AwOhaKeMYZr6kHRwAre4WPR2toqYlm2p1zKLUAXkv2Z6qVR XNWEUZNnICEhFYcPFxF4DCRLNkuw1IJFSPZHsEmVC5BJ3X/2WxLYpC3IUWRQpy1YBv/wWKzesJ3m hf0dSbJl0v25hD94cE8c+1lWXoTNBKZ3oLNQ0bKsVKmNyy3hue/etxUna09gz95tIiRjyWbAhXQT 2N2k0RhwPqyqNWc/Zn+hLLojTCaw19rp4fAoU+Qum4WqxhK0NB/H6dYy0faljRuCyOrpuD/Gp8Ee KIc5HNtKgPP4RAAvMDxE/uESuAQlwzEoGnrmJqIDiqGpIYzotT53CDUyEJlowTGRsPRwhbWLvWjq oWNiAiUtTYzgiisCmDNQPoI/xAA8uMpqGFdfkbc5QokZgg9j1KEogeJsmoR7pMZFtwdR+ipJuABb ZmsJsJrWTqRPn4fQiDgUFhwRYAvJZUDpu+LKAAuQhyq9xf9KgPNr4dXTeEv34M4Pj19+g6U7SxE6 bh1SlxYh+0gv5hy+glmHriKbQs7dNdfQQKbm1r1nJN0k2fcf4NLlbhQeyiPAS+HuaU9SKpXDM9gM OjMug15YmI+SsuPYs28zgX1RDAZb6tgktbTpptHe0oxTR49hupw8ZpBk80FdMwxVUZxuicKZiagh b/5U3TF0Npehk8AWB3d9kmqS6KHWN58P2aFeAnganwP/OffyCthjin+PldUhPHECdMneqtkHwS5y DEZnr8f0pZuxN7cY8RlT4ROXBv/gCDS2tkHDSA/NHa2wtLeFsZUVMYc+lDS5ObAJLFzc4ewbAu/Q WPiGx8EnNBqhcclkgzMQk5qBlPRxSB87FZnjpyNtPJ8dPhUr165BI3E9t+dgh6r9whWMnbcCfiFR KCgsk5hBBujQkKnrj4OA/4a8+cv33mJp/T1Y7eyD/JJLcFh6CTP29GPL0fvIq36O9UWPkbbxJnwW 34TRwmtQmHsJpguuwm/ZFUzf3Y9tJY/Rev4bvP/ud5wiZ3Nv2WVRl+XkaoWGxhohyUKyb98WfU34 WlJyFAVHD+HEiRKRxsmd6Hp6ZO25yDtn6abRcboVp6urMe0LBcyUU8H0L5UxXkFNHEm3O8UNlU21 qK0sQGvTcbS3ln86sJ+BfMUSMiTNQlr4NQPOr3nRQUg7hzPSVWiDoSF5pZKTwkNaqyYzQFcRq1MM z3Z/kGLRy31XcbioAAWHjuBa3x1cu3EH129ya4+7GLh3X9hdXpTghYaq2hps27kDzl7usHS0g4WT HWxcnWHr6iY2ADUNdaCrr4nNi6bhQm0hBtqO48qJJXhYmIo7BeNRs2sRJk+fi5lzl2Nu9jrMmbcc 2dlrSPVuQ25BETFFCwbIgWI6+QT8t6/fofHKA3juvYGM8sdoptAy/9oviNzZC/2ktVCzi4CCvj2G kYlRMjCChr4xFDS5DZEzNIwtyfQY0zDEiKHcOgUaijoW0LH2RMyETVhx+A7SVjbAycUSpWXH0Ncn HSrBRfMs2Tdp1NRVIbfwILq6eTm1XcyDTLpZlXNjGx4dbW3oaGpCtpkV5n6hKtT5aHkl7Asxw/pg a/L2q1F1Ig+nGvlUujJJjbO0yiRXstV85RUlHmSnyCF5/ZomgzidbZZwUngMeaMyr1QsUX7GBAL4 oWVPdl6EFqDx7NkDcIJyZXUVHsjWxnkMLdyIJVjWFjyGVuq4R8xjcoJa2jqwbuNmpI+bAG/SDOu2 7ERHz0Vcpji1o6sXJypqsW7VKsyePgVzJ6Qie/ECGFuawdTaUtSvWjo4gCuWrR3JpDi5IjYhnRhh CSbMysbYjFREBHnA3swIWrp8OgZ3JVMVfgdnjeoYGkBNW5PMDJ9erCYa2w9TIudSgfvY0VAkk6Ss huH0+QgVVZEVyv6HgrYuHL29iCn0YGbtCiNLd7h42GPvvm1DLZpYhbNkE9i3bqKV4uvtu7aKNHyu 22PJ5h4YDLYk2Z00utDV0U6q+RT2J6Vi8RfqyP5CEWnDVLDLzRBL3HVQVV2EypMEdkOx6HDUSjZc dCOUAObBUiwByHEqOz8SwBLIkgPEtlEa/xt4aamS/59AF8DzoN9naafxlJjg5bvnOHP+HEorqwhg XneWTAEPmWmQDXZ2ZNpCMJHQPNJvn7v9AHVdl7Ft70Fs2XYA8+YtFmPKxMmYNmECLpzrIaY6iV17 9mHK9FnkASfC0ZP7TAfAMTCQ/Akj+Pp4Imf/YXRTSMZM1d1+CmdO1aK54iDOb4uAPWkTPnCd200p qxGIQzX67EuMkB8BeT4ika4j6CpLI/p6BOdoKFHkoQ59E1PYuThD3dCEJN8C9m4e6CHgPDzdsWj5 InEEvgxoBp2vvb3nsWX7WvT130DR8XzJbpPnzkB3dZJEcwcn8sa7OtqESTiRNQ8LvlQjwFUwSl4F Gy01sdBGDWWH9qCx7ghaGovRSmCfrMiTWloJu01gy0BjsD4CKAAfGgLk/7Z3YrFh6O/MAJLKl/2O jHFY9VPIQkwz+OQhOVfn0XPxilDvso0OAejHtfAhcIeGpGmY+SSme/7yNX7515/of/UjatouYG9+ KXJyjpOnuwfLl62m7/yvZ2TGfPkUnV2nUFRegaYL13Ft8C06L/ajtesSWlq7sXbNWsRH+mHu1LGY OiET5jZWcPQPgnNQLDmhYXDw8hHn9hhaWMKAUybsbcjDT4CuoSE09HShrsPn1auK9CoRctJwdg/E oaIyApGdsH4UFBwQ/YpCIkPIpEwXxaj9rMaFR84OmrRxsmXbepyhGPtA7h4BNneX5MpcBpodNI65 u7jSj3yThq07sYics0VfqCFDXhmL9dSxyFyFPPLZBHSJsNldrZU4UbyHJZvBZqmR1PgnCR+y1WLw a2aG/28m4AmVea5iDDEAe8kf1TyZgVdkDu4OPkLH2Q6c671E0sv3/cwHEH4CfW+IWT4frF0+3ofG /afkHX/7Kx6+/AHdvf04Ud0uGjyeJlX/9q3UwlPmcLGnffHmfZy91o/BNz+i7/4b3Lz3GvcevcfF q3eQuz8Ho1KSkZWVJZY5ZTGztNv1VGzHXrl+E+cuXKL4/hLZ04voPNNLdPSigrRHTX0NMXAPOkny yitOYOPGTejo6BStTfiMUF5FYz+ktOyoqKeZMGEcpkwdTx56r6hllTloLNnsme/esxV1LQ3IP7hb hF48uE9yZ2enCLuk5lXkoJ1uQdPhQ8gm50z0XiQ1Pl9NA0tMVLE1IwZ11UexbXM2DuVvQEHuBsgd yM1DPQXo3aRerlFgz87CAD0YO0rChtJ4xIsqNGQJBtwj5iVNxiuxOcHSPCTx7OTQ5AqPl8EeAkqm ep/T64GHj9DSTg95qol+m8B9TQw29L1PwBITid/8b00ihUp0pTiZG2J9/56AfP6Yfvstfvnl37hO Ts27Nz/j/YfvpFCKO/SK8Z600lu8//lfqG06jfITJ1BfSzR3nUfWrDkYM3aMWA4WzExMJXNGWduI uHnIzPDghRL+7uCDh6LFWmV1PcpPloquwdzKhXe9xCBnU/aam+vytamxHpWVpVi2YgXGThhDIJ4X QMtUOSdBsHQfLNiPouIjaGqpE7ZastnnRKEV75bJOpVxX7q2mmrM+1pDHBWcSQ7aRPIjVpmoY32k O8XXNSgrzkFV+WHs3bMJco/v3YSKhgr27t2FBUuyRcZ1dHw0WskTVNHShquXByJio8Wxf8mjR8PD 3x9W9k4ICY/C9KwFwkNktSsDiRc4PgdIAltadWLbPTB4H7XNNTheclzYbAZa+AZDQH/UGPz/Q5Ip uqOJkInAZUmlwd4/t4v66/ef8O3AJVxprMWjh4/pc4qFhxZOZFItVsXoM75P2cH96CzNQWfRbhxa t5DsehUu9FwSSQgMotBI9D1+LpkZkS2WCMDFXj+B/vgBLl65huKjJdi/b4dYGmWtIAP83v17Esif gc4bG8eOFWDfvj1IG50qVLOIsSm+5jCMB2e4lJQexd6cnRh4MID2jhZS4+fEUqtonjIk2XxILjdg 6CJVvliDnLKvNTFlmCrGyKtivYky1rpZkiaohomZnljF5MUtuaYd05GRMRpzwiyQPDkddvbWSJyQ AguKe3UNdJG1YAEWzZmI1AhPTB0XDQdLQ8ydMR2jx45HUESYWPJjWysDSahOAYwEtpg8khZ21lhS Bh8+IXVGE7RfWnl6+YpPFx7y9Bl4GdBDQ2xW8G+KRQ8ZgHyP1/j+mxf465cP+Lb/Eu62VODW+XZc u379o1SLVbGh5U8eomfvkzv47tkd3OuoQ2v5EZyuK0Vb21m6p7Sgws/Kz8KOJz/LRxND49OSqORU Xr3ehwP5B7F42VwBNKdnyXr1s9oeGOBkhgEM3JHqttmzLizYh2PFR5GakSnqQiWQpeVSbmdwg8Kx 6poqbNq6Dm9JQ9U3VhHYrMZJqrvJbnd1IiltFEl1qwCcG8escvHBiq80MInAHktg79DXwgJLLVLz 1XD1tJcWqxRGQu5+3UGcaWtFzcbJ2LR9GY7sW08hzTJUlRxG5YkiFObRwy1LRkl2Amo3z0T5gkTs njNKOgPzYg+NXtwh9cMrRQwmT5CQRFK3AughieVY/CkxxV2Svj15eVi4YLqQJJ5EmVb4NCSgBeN8 BJgB+/T+Ldl/bkzz+/uX+J7Afn2hE6ePH/j4Xe56Kda3+fXQVfgND2/g9x/f4IfBW+guO4i24vyP zCm7v4zRWBNImkmm1j+tJTDgfOhiXsFhTJiSDs5aEeqd1LkAmv42Z958hMfEYNrMGdiweS2yFi9E RGKsGIGRYSgqPYLrfVeE6r5BjHP9GjmOdO0g27x+0wp8/+M3xBgHhRrv4Ti76wyc3Zzh6e0hSTVp X47FC8ZNxlI1I8z8WgXTKN7ONjVCcFAw7F08oKyuCi1yIPVJM8s9azksvL1TO2dhwYqZWD8vU7Qr LD9+hAx8JXasno1RPtbwttaDnYEKnHQV4G6mjYqDBygEaCPJ7hNqTSYJsvEJbJlkkzqkePnO/QfY vu8g4kdFSbtWL6TJlDllH3+DweZJJ/DYF5BJpwzsp4MD+OsfP+LPb0nC717Bdzd78LizDoOXLwz9 z6fvCvDoN96QBvnp1SB+eXwb726fx6tLp3G/qxGPCKi3QxLN6wkfpZkcRunEakmqZTacB68DcAvF pqYucdT2naF2MkwTLw7NWpgtDpRz8POGhbsr9C0sYEYxPncWN3V0hJ2vPzyi4uEZmQBnXx+ExkTD LyAIphamsLAxha6JHjbu3IQDB7ajlwSLw64Vq1dBT1+XVDtJNQlofX0dxe2WsPb0gUd0nAgJuaxO Q0dH1AxqEcD2dO+ImCSMGTeFJLtmHzrJs9s3JxjT549B9qQ4FJIxP1Z5DKeaG5GzezsOLkhF7mQf 7Bnrjv3jPbBhUogoWG5urqcYsJvU8SNhjz+CxY6VAI0Bl8DkiWLVd4cmgo8v8w/xIceET9uWVCQ7 cJ974TLAZVImJJakVbym8c3bJ/iT7PVfv36Pf74gsK6exc93r6L3xH7JLAjn7pM54fGKfIt/vH+M 98QYT3ua8P5KK74buIzrp+voGSUNI2WlMHPSGAJdBrIsq4evbILukrrm5eFRoyNJBV8XXZ/YTt+7 ew8HjxbDwskJlnb2mDhtEoHsjmnz5sArNABZSxbj8PHjWLRmPWwDwuASEYfMabOxcMlGzJ6zFE7O vhSzDwMfbjtSWR5uXs5YsmoNXH38kZw+ARNnzCJ13gU9UzNiIkvYE5NwoSdvQPGmk9hbGNpn+HQg NqnxgcqtovFu3twoTM5KwdzMSBRSnLf74D4K3DtwKG8/ChePwY40e+xItcOBiR7YPCEUrY01ONXS hCtkhx6Q08WTIpMIBkpM8FAI9jnYHMZMX7wcAaEeIvOSP+fB/ydblJHAHrrKPHKZdBPoHwj0nz68 xP/88S/8zz9/wD9e3cfLy514c60bj7rKMdjX+1GqP0k3Mc/Te/jj/RO8udKO591NeNnTQv/XhmeX z+AJmyFmuiFw2emUPRuvBEq2Wlr4YU3GDtldss97co8gfUIaLly6IJwxzkypa2yCpb0DLEmC7V09 YOviCgdPT9i6e8Da1RVWbi6w9fSgGL8NlU2NcA0Jh1tYFLIWrcDMrPlIHzMe1sQkNg6OSB83EbrG hlDV4m6TDN4IbN66GWraWqIS2NTWhkBWFnWbYvuYrh93FRUo5ucFILrytrLc3dqNOEsqImdurOhD OicjBLnb16Gy5gTOn+1GQc4+FGSn4cA4Z+wf44QDmQ5YOdofrQ0MdouwNVK7TmmiGCB2xj5KJ4M9 5JxxGHe3fwATKNyJSQzABbJDvIEiJpT+lyVKJl18/dw0MOAMNseu3RQB/PHbd/ibbPb//PwW39+/ Sk7aBTzprsfz3mbyzEvxiplEAC1pBQb7t3dP8fNT8rrP1uPR6Qo86azF0+4GvO07h+udzUPgkrmh q2yxR4DMUk2MKk6koiH2qdnzJknetj0Ho8mh7ew6LbJLb9+6g6DISDh4eGBO9hK4+wVB39SChhni UuLgF+IPU3J+3YLCEZUyCsak2i09vOAUEg1LJ2fokeo1NDFGcEQIbBxtoU6gcuk3Syxfo+LioKal RRGUOlRpCGCVRkp1q6rKUOTB3UVI0hlw8XeWdO7Gea9+PU36WeQsiMWMGUmYMzYM+3asxfEqbqB+ Gts3rkH+glEonOSJ3HFuolPn1snhaK08idMtzbh989bHNqU8GHAG93OVzJ/xhHFqMp8ZPmXhEsQl hYgVIGYAlhbxvyTZH+2lAP/Te9lr9l7r6+rwrx/ekVR/gz++f45fHt3Am74zuNlYLMC731Uj9uVl 9xfPQGr656fkSLaX40ZVDh60HMf9U+W421qGJ2er0VNfIgEtJPjTki3bZhFy8Zr9UDYpD1n78gN5 hzBqzCjU1p7AHc4mJWfL1tkVBuZmFK5K6+mctMF1+tzaRRQZq6vBwNICvmHByCUHz8TJFY4hUQSg JoGkLCSV9/iVaLh6+cDZyxfe/iEIonBXjSScC6O5J7ToOMpADm0Ri9wBVv1i0H2IQTivYCQxw0hF eQK7YRWuXLiA/fMiMXtmAhZMiMLeLaux69h+nGpqwsqFc3CQJDt3nCtyx7rgyBQv7JsZiWby1rk1 660bN4XjJYE9tBo3JNm8SCFAovc8cY9o0prOX0LKjDkwtrZCUEgoHj14JDY8ZIDzhMvA/pyBPv+M 1emHp3fx+6t+/PzgCj70nyFnqxUP2k6StFaLZoHP790ekk5pc4czct6SBnh9uQn9tfl4dOo4XpPd /qm/B4MtpeiqOSqeQVo1+zRkOXiyxRQJaG7Zzqf+3UdF+QlEJ8XiaNEhsThygyKTAALFIyiAgMyH T0ggTOxsYe3hDgs3dwLWEbrm5ICRpFuRSrd084JNQAh0rWwgzycLE3hcsqtAgH89gpsqjISWrjZJ u4loHKykRkxA0iu6rA6BLSRXNoTaHsoF4NfEBCO5l4Gw2VVzcfVSD3ZmRSA7Kw3zx4Rg/5blWLh9 KZrrGzB/2jjkzU/EgbGuWJfkgEOTvXBoYSKqD+0jB64BN/uuCzUuA0Zm9xhkBlwmmSwxfIZN68Vr SJk2B9wOOpD79D5gaZFaYLJKF9ujQ57vp/HpPTOWAOXJI7y/dwm/PLiAD7fb8N2dbny41oFnLcV4 39OAn2/3kB2+Twwm7aKxVnnxoB+vLrbgaVsFXp+rx3dX2vDjjW4C+zgudzRLCyEEIg9umCqupJrF 4HhZxMx3PiYccHmPB0meqa017BwdxMbGDZqP5lNtMLWzITVsh8KiI+KI5sCYKPiGh5IKtxfV/Wnj JsDKxR1W5EnzERcMkjjsV344gTWCQJKHtp62AIlH8qgUIfU8BMAktcIZIzD5PQPL0s5/Z4A/nijF v0vMY2llwmo8DtcvX8Ge+fFYMnc0ZqX5YNeyGZi0eDLaWk5h7rQxKMxOwaEZ7lg+2gNF031RsjIN h3euR0tTA7hVr6wdrxgMyhDgsl2qT+rxMU73XkXi5JmwcnSCT0AwngzygWIENm+K8HfE9z7teH38 XcEIMqDpfwg8rr16fecy/v72Kf58O4jvbnXih4Hz+Mf9S/j5cgd+Jk9bqmGT6tneDNzA09YTeNNV jTfn6/ChtwW/3ezGw4ZiXOs9Bz6ujvu58QbFlSvXhAPJgxtf8b4ytw7lhRHenOD16h4afqSdLMgR M7IwR3f3WbEAcpGctZbW04JGEytL6FuawtnTHQlpafALC4epgxPMScqNSMq5Xp1PqhlGNnWE4jBo G+iIFU3uqsvd7pXVVeDARwGRXbd3dhded+a4MYiOjYZ/YABsyP7zbhzbc1b9fEY4t2HhXTr+TXUt dbi720FZRYFCr1OJBPZl7JkXj/kzEzE5wV20Gx67cBw5aGexetEcbJ8eSQ6aO+bEOGJPphMOZ8dh /7pFaGmsx1WaGFbDMlCE5zokibLdq/8C++JVJE2ZibTkZCTER2Dgxh0Cj5c5P5fkISke+k0ZwFIO +yeVygA+un8Xf/z0Bn/+8Bwf+trxz8dX8Ofru/imrRyvT53Ai75L5Ejdw+D9OxRqdWGwIhd3Tx7A g7oCfOipx1tS+4PVhTjX1SrWnbnjcDcNXsrkFSveP+7iteiONrRRbMujve00uAEuN8xNyRgDKzsH GJCa5fk4QxEML4tKzcIu0Pc7MXHKNFjbO4LPWjK2toa2iRG4SS53FrR3tMTyRVmYMjEK5lyHT+Cq aKnR9+2hqcM5ffSegNPQ0kF80hisWrVW9N9rJi++vqEeS5fMoe9pIY2YyJjU/UhlctbU+OgDI+gZ GJE3rghNXR3y7G0gd60mBtxTeiep5jmTozEpyR0b54/H+DnpoiRl64ol2DwpFNsJ5ExvE+xlu70o AduXzBbt4JjbeeKlGJTBYZAYLHrNoInXn8DrJDU+itT49KmT8dcPH/Cvh+dxu7uN/pe3O0kbDH1X 9n2pVux/gUxeMDcK5aqLp4P9+D//+gnf3e3FTwM9+OP9Pfz08CouFW1H+85s9B7biX5Sv68f3cTj phK8IpX9vPEY+su3ozdvOdp3zMORxePQ1dYodpEYTO5529nF/a0J4NOtaKEQs76hFjW1lWLU0mgi rcbLnbMXLoKNswv0TAxReaIYp9rbUF9egI7cDeg73y42MFjiO4kJ6uqbSTXrinAoKSkRhuR5W1jp Q0NPDSbmunByMYGmtjI2bt6ACFL72vq6cPP2JWk3Bh+DrmmgL45IHz9lAVJGTUBYdBrCY+MRGp2C yLgUhMTGIDwmVixjB4YFwi/YD4HkM9iQJuEkDLn+6mBc6e3B6uwMZE0Nx7wMf+xeMQdL1s5Da3sr tq1djk1jgwlkJxyc4IrDUzxwfFkK5k9KQ2NDNS72nicni2vFWPII8BdDIPP4CPynce7qDcxctAY/ 37qMHy+dI2fqJr69cQ4/37uOl6SWRSruZ9L835IsrVAxyPfuDeDe3TsUb7/CX3/+gb9+fIffCORv rzTjbn0h+kp24lzOSjxoOI7+29dxPn8D7lbsw9PGIjyoP4L7tQdxuXAtgT0fnbkEekutkFTu080S feECg8QVGZ0C1Lr6alRTOFpTUynaXfNnLO3rtu+GR3Ak9IxNUbR3M/kL9ajJ24BX3bWkZQbw/cB1 AXQzRS6Hi4qhpa8lbPOS5YthZKqPQH8npKbFCwbj5pFc1tR17izMbB3hFhCIoNhEeAYGImJUJozM LWDq5gErvxCR5Dl25gKMGj1OqGyOsVVIfWtxVg2ZARPy+J00VWGorSE68SlzM9b2/BhcONeJ+aS6 l0yPxoxUD+xZMRdbd61FaeVx7CIuW54ZjI2pjtie6oCtidbImRWEackRaKZYm3sED94fJAdISiES LbeFhDNgEmiSdEtSf7HvBn58/xI/vXiCfz5/iBfXycGiOPe7Wxfw4nI7Ht24/F8g85r7Rw94aIOB HSaulHz26AH+/s/v+PPPf+LPH1/htyfX8eZiDZ6cKhKq+iYBfqciB0/OtyJnYghul+XiXm0xbpYe wPm8dejYtRjnCejbxARXGo+LtWbO7+KtR07j5XGewlLeShRgV58gqT6J+vpKIe3MGDtzC+AXlwZt Q0Pk5O3FvvEpuE1x/utLHfh18Cq+v31Z5IvxgcVZCxdCk5yu4SO/pu8egKmZCdlcY4wZm4quM204 RfdpJFOwbftWwTycDKFnbIiA2FiEJCTBxt0TvqEx0NDWF7bZyM4RLiExyJw8B7PmLET62DFIz8xE enoqMVAKktLikJwUjZiEMASE+UPu2NokFJXlY+WMCCyZGYfJya7YvmwWKsqOI3vtfBTu3YPFGSFY EG2BRdFWWBpjgT1TwpAc4IVG4nK2czz5nAzP4DBIwrPm1aaPThUPafWJQ5N//fILxckf8PxyN171 tOPVhVa8OF+Nd+RND57j2FuqFJU5Vh8BpsGLKpzdMdB/G3/9+w/8/eef+OvXH/DLS14yPYO7TaW4 Q5J7o/wArpfsQ195Ho4sTMeyaHecy92F2yeO43ppIXoLduFs/mb0Ht6OvrIDuFK+D+c7WgTQV4RT dmUo/6tHSHB9fQ2BXYm6Wu7pXivsJkt+buFheMUmQcNAD6vWLkUDObUa2upozN2MF931eHfpFDqb qtDc3AJndw+SMFWok6RFx0YIb5udMWMLA+gYaEORbO1Izp+nuFmN7Ll0xOAIcD94eZJce3dvpGZM oVhdBX6RkTC3thXdVPTt7eAYGYvMmQsxfdZcaFIszo3CVEZ8DXX5EbC1t5AWVXbNjMeaFV5YPisK y2ckY3aqL/ZvIOeLiEuenISSI0ewYHQQFkdbYm6YOaaHGGFthhdCPB1QV11Bau407tDEs3plYBhs GeBsa2XAyz6/drMfkxatRE97C/767Weyr9fw7mo7Xl9swoeLDXh8phr370p7y59U9qdzzTmWvXmj D7/+8hOp77/w179+w68vHuH5xQ7caapA38lDuFl1BFdKc2lwu/a9mOBjghkh9mjftw29R/Nx/sh+ nM3bitZ969BVsAG9RTtxgaT9bG2ZyAG7fPUSOZ5XSbJ7wS1pT7e1kAovRwXZ5JOVpThx8jiBxzb+ FAqPFsHKOwBaBPbUGZPIljfBxNQcxzcvwUDjQTxrL0ZXRZ4oalBW1RQLHtq66jhRdhAevh7QNdbG lu2rMHZsMqqquE8+MVVNFU51tJImmIvYUTGIT43F9PmzkbV4AbKys2DrG4QFy9fBzs0VwXHJ5C+Y EBNpwMDBGY5hMUiZNBsL5y9BmIkBAuS/xv5tS4TjJrdqcgzKto9DxvgQrJqTgOxJ9D53H05TjD1n +UwcKzqMheMTMCnABOP9zTAj1ByLE53haW+CupOl5MA0gbsvMyCsZjnUYaBkUi5quHnlSbTleIAb BNiMVZtgTHHonKz5+KG/GwMNebhbtx/3mgtwrz4PA71nhlQ2992XCuNYmnm/l9vRc6uLP1mi//kL fn3zmOLtqxhor8ONqhJcqziKq+QgXa0owOWyAhxaOgMhNurYkB6B7kMHyGErwNlDueg8fABdhXtw 7tg+XCo/iJ6SHLSfLMK5c90C8N6LPeJoCvbGG8kZKy8vQRGfGl52FIWHcrBt6zJyUJtRXnES+maW pMZpYoMD0ULzMX1sGu41FeJO+WbcObENp0/m49TpdqiSkzWMJNXKzhjHyHGMiY+Cli73A5fO+liz dhGWLJmBDRuXoPV0G0K4q0+wlxgJo2IRnxyNtDHx2L5jGyZMngCf6DhMnbMIRuThR8aOgqmVnZB0 AxsH2IZEUIg7C1nz5mPf9pUUf1PotXhqPIrWpSBttB9WzRuNScmeyN22AlWlJcgjCcg/nIPVcydi RrQ10v1MSUJMsZ4k28VGR9QOi1ibYlNeaOBNgE+gSyqY1a5M6vl6m97P2bATJnZ28AoIwr9e3MDz cyfw6PRh3Knbgb7itbjaWo7796SNf/5/XsDgXaUrVy/jEtnRv/79O/747Rf88vY5/vHhBd7cuoK+ +nJcLj+KC0dzcKm0ABcI6O7iHIR7uVC8qYCRCkowJq82PWkUNi2ch0ObN6Jk5wYc374O2TRxJkbG WLdhnZDWs2clJ41DLvbOuQV/8XEG+QCKiFkqyosIoGqyrw2orKmGpqE+LJ0oVCJPW1VVEfdbj+B5 23HcI7BlZxo0nTot1rl5sYNbj9o7msDB1hg6msqoI60REBIEEwtToTHYHzh1qoUkvRrevmSX3a3h H+CIiAgPssWRxHhlOHBgH3R1taBrbgjP6HiMnTwNivT7EaljKe53Eg2mtc1tYRMQhbDMSZg5cw7k Vs8fi7xVkUhL88akyXFIjXHDMvrs2MFcLF67ECfLTmJd9gxMCDJGmp8xZoSTdEdZwJFChcryY0Rw Na5SnC5SaggUlkJOsuPKRQaenTcGmbM3xK4QfZ694wCMbK1hYmmL//PvH/Hzwwt4c6ke9xv24VbJ WrTtnIX+G1cE0GIJkiSaFzvYhkZNWg31kOlQ9k6Bvk8S/GPHIzltIjLS0jEhNQmTR6VgLIU1yVHh MDczh7ySKuQVlSn21KH41QRq2uZQ0TGFgpYBFDQppNExg5q+BVR1zcguqkFH1xRNQyr6VGuTaLxd RebqGPeYz9mNwoMHUHL8MCqry8QZSbW1dUKN6ugbkv1VQufJI6g/tBPvL9biQ+8JvGwtQGvRLhw7 Xio2LjjdODUtGls2ZYuzH8pKjhDzHEMaOVXq2ipoaDxJnnsNSXYDXevQQP5BnbhPNU6erBDnPRQX H6NnKMb+fbuxZNlcrFyxALNnTUNI8ihMSB8HcwcXeIdFwJwknSVay9ISZj4BkNu8ZgU2LJ6GlbMS sXLRZIxNCcLc6aORS/atrKyM1M0xLM2aTFJtgDRPPUwKMsL0UEvMIBtzvJQIq68V1YacAiu6BRHg DBBLukwyZUuOYrmRrst2H0BOWS08gsLw968f8J9vBsm5qsdg80H0V2zGzaIVuFBdOGSfb4rf5pWs sxSj28TNEf3zhpm7QME7Faqu8dCw94eanhk5ScbE3YZQVDciAO2gokdqTcccZo4hsPNOhq1HHMyc gqFl7AhFTQJHy4h+S5sm2YyAMsAIRVVymvRJbdeJLFC+1pIXXl5xHIcP70dOznYcyNmBI6TtysqL xVk01STZ1g720NAl5j+4E4OnK/Coowp3TlcSyPtwtZqYI2cjEkeNEt3guHI1/9BemtsClBTnorgo B6UleZgxezpG0t/LWICaa8T5Fk1NNWhuqieHsI4cw5OoJLN5krRpackxYpBilJcViZy2o0fzkEPO Z9aYNFgqqcA/OoFs/WjIk5NmQ85bYlIcFFW0IHeE7HPunm04LOzQaiyYOx4b1i7Gxk0rRXef7Pkz UJizC6ODHZDgpYskTx2MC7PHiZIi4szjIqTgA+TZe+W1Yu4QxFIu8qAZ9NvcPqpfANZPjhyf6L8q /wgs7BxgamGBv356SY7ae7y5fors9QHcq9mFwdrdeNq8H1dPlQsbzV0JuELiWNVp2Kdugc2oLdD0 SIe6dSiUjO2hoK5DksvtafUpprSAug63pzfECCKQG5lrEGPYBI+B/5iViJ66A9HTdiBuxk7ETdqB mEkbET52LcLHrEf4+LUIyaRBr4Mz19HrdQhMXQO/tJXwSl4E36RF8ExaiMWTZ+B2biaeHUnFg+Nz sGpyGCYmBaC/vhQ3G47hcm0ROqtO4FrjMdyoziWTWAh1stfc/k9DSx1FBHAxMcKhwm04eniHOMtj Gc21orIycg/sRG11KY4ey8fylQsxhkK5mIQQ+Ad5wMWD1DL5SjZk8y2tjWBGXryxmS70jbWgZ6gJ XT0NaGsTw9LQ0FQRLXtdPD0RTk6ct38w5EpJlbAd4nHkSC5xcJ5IYz10+CDy83PpwY6SOmvFtvVL xLkgCZ76cLM3Qjn9XzmBzYsLF8ih4fVjBuTa1WtDoN/ADZFMR+qdQOeKRR6cZ7XpWDlM7R1hYm2B i531+J9/vMGvz67hTkMu+k9sodh4PR407MGTxjxcqCui374k1qZ3H2mG78SDMI1eCeOQGdC38oaO ZQA0TF0xTJlXosygrmsFeVUtqBpawylhNmKXHobPlC0InUjAZa5EyLg18EmcC6+oWXCNnAS36Elw D5sEz4gpcA+fAt/YmfCOmQaXsPGw8UmBtWccHHyTYO8/ikYKspJDcGd7KN6VTcC5le54nDceP5yu wWPyE/7n6SBFFj3wDk7BjHHj0FJ5nHyCpZg+IY48cc4gGQZlFUUCzQqObhZwcDGDo6sZ7J3NoEke +khlCrm0lSmkMoWWnipsHExhSXbdnIG1oSu9tuDe77YmMBfHfPBpF/oEuHTOiZGxrjjuQ89AC/o0 9PQ1xWtDQy2R3CDHq2B1dXwMzkEUFu5GwcFdQk0dOkw2Kn8POQOlIpOxuqoU4a66iHLTQwU5Kwx0 DcWd7MTw4gMfE8JJ7xLgQ1IuVDtfr9G4PvTZdWwtroCpnb04OJHXfP/94T7+9bIPT8+Vob9yG+6e 3ILHjQfwurMYz08dwoXmk3SPczhQ3AT3KYUwDJoGw8ApMPQej5F6ZG8NuOtnKJR1STUTyGEzdyN6 8TGkrC5DeFYubP3SYe0aDRu3aFi4RcDSMxbm7tEwdA6iK9k2+szYKQBmrqEwd42AmXMIzOlvhnY+ sKDftXQLR0RsGqoKDuDSljj0rgnCX29v4f/55in+78sb+PX6aVw7uBrfXa7D3988x78f3qQw8jRy Zydh/8woTAqxpLnTxtR4XzhY6ZHZUIWOoTZ0jfRo6IvTPDR0NcHHEzHY6jpqFMrpiLNdbBwsRHtn SztzuprDxtECttyIlw/CsOF8NQKeQJeAJ0k314cRSbsRgW9sqgcTk6HBxyQ01p9EE40qih35CJT8 3G0kzXlkD47hePEh4R1yjHhaLP63CUmuqionO1ZMNq1WWnHq4UR26XBIBv3KlYu4fOmiAP5/j2vX r2BP8QmYkp3jbT1tfX08unEe3z26iMEzZRQ2bUV/+TY8JpX+pH4/njXm4FZNLnnHXThDv+8UuQDq 9sGwCxoNG9comNgEwMolHPqmpCkcAuGXNB/usbNgGzh6SBpTYccjIBU29N7COxFWnomwJQfPxisO xo7+cA5MJoADoWPlCV0rd/osGPq2HjBy8IG9uz++u3Aa77tP4UnNPgwcnYU7JWvw13dv8D+/fo9/ 3OvFX9+8xO8vn+M/L57ghxvnULtrFfbMise8FE/42WnB3lgDxvpKMNFThKczgWZKmoe8cLbhCmoU KZDUcZIBb0/y0UxKampio4TXw1U0tYkByMvnnt2GOqL5qZ65EQwtuZevKUytzckcmhHQJjA1MySA DQhsPRia6MDIhEAXVx0Yk9TLnTxRTN4mn3xSguPHcpGbsxn5eVvpfalwUFpOMdgtIk+Nlw1Zks+c 6RCbBLxZIB0HIx2VKJYZCXTZUqOQdvKg2YH7+NmVXuwpPSmd/WqgL45Za+/swG/Pb+L9zdO431GM Fz2VGKjchRtHVuB+2Qb8dLkE/x5oxB932vGP/k4YO/gJSeTDRYzsfKFr7QkDe19oW3vA0CkIeg70 N3s/6NL3DOz8oM3fc4+CspEFVPSNoUretwafn2VqT+GJMzSNbaFv4UYRgid0zJ1g7hIEfUt3cvKs MMo/EG8bavAtgX11/2z0H5yFwcNL8fvTe/j7n//C37/8hP/8+D3e3yGzVXGYIonlWJkeiBhPC4S6 mcLP2RCWxurQ0pCHiYEqzOm1nY0+zE11hCQakiQaM3gElAEBZWBKKpleG1kYwdiS2+2awJhA5aFP n+sZE9hGBmSydKCooULOqCpUdXShRaGjnoUVzYE1tGwo7LK1gQ5pT30HR+hTKKZv7wS58vLDqKg4 Rm59MRh4DgOqq0vQUFeFBoovmymObmkZGgS8SGPtYqDbxOuurtME/GnBELwAwRUibWItuIn+h7XA SezatQPp5Ck6utiRvXLAhMUraELdoKbDhx9owCfQBxuWL8Avj6+hv70Yd04dw7PuMjyo34NXnUfx 06VK/HCxEt9eqEJqQjy0rN2hQwBqEbgaFq40XKDrGAAtAtyU1LCRRyQMnAKhSYBpWThDUd8MCvqm UCEGUNYip40cOj50RUmDruS965na0HPwqVOOBLwVVHSlo3eUtfVgR05k+9K5BPROvKBQ6M35Nvzr /lW86KjH+54u/HT7Bt7338AV8tg3T4xHhp8lpif7wkhfFUY6inCw0YWpkTLcXQksPrvERB0eTqbQ 01GCKTlW4iwWUsfmNCxJNVs4mMPOjfujO8LBwxGO4qgSJxoupGUc4OTpLA57cfBwgqMnDfqeo5sj 7F3sYefsAGtHPmbEFhb2UtNpbi/OJ2QYE/PIHT1yAEeP7KdxAEVH81FOcV9p0WHs3bUVy5YvxJys aRg/IR3xCZEIDPIUR/44OlnC2cUaLm42cHOXjgLy8XcRIyjEHUGhnggN80NIqC8CQrwQGOqDoDBf BIfTZ5GBmLBwKdlOD8iLTXZVclIcEBTsg/TkOFxvLMOjbgrDzlTi6fkqDLYexd3GAjyoKyTVXghj aweSTj5hwxIqBnzanSE0SSKV9cxJemOh5xIMXTsvGLuGUAxtBEUdQ6iZ2EBeXQOKJvafnbLDxwtp EegEOMXgqhR3K2voEiPoktokr558CRUNUqFaumhdvghnV8xB7fK5eEE+zi/1dbi2biX+/uktvum7 jFtN1dg1ayw5sGYYHeGFjHh/BHrbItDXnpxZA1iYa0FXUxF65HSpkaOmpDyCvGUlWFkawNbJXDS9 51N6+Grrwj3i7QlIHg7iXBpbPqPG2Yq+Yy2OLrJx5PNeyHYPHWNk72IjhMiFvu/q7Qw3bzd67SwY gZvqO7jR4POcTCxYnejCzFJPHG1kwcca2RlS7GhMP0puPg1b4kQ7sjWOfNqdmxWc+OpqSd4kX/lG xH1Dw/X/pestw+u6rq1hN4lJspiZmZmZWbJlWZJRBplkZma2zCSDzCzbMsnMzMx2OE3aJm3TNu29 7/djfGOufY7s3Pu+P+az99mH91hjzjEXzYgAhEcHITIuFDFJEbRIxBLIxLQ4BbRUCyrt35exM4rM YmwyMaLY8EJaThKS0uOQlEFLTUBmThqG1vXHlMnDMGF0X0wZWoXFo3pSlHijPcHoZOsCQ5p0lBhZ OJHV8XzM/JosN/cKhSGFmpG9OwwImKGFje5IUUTh1Ul2RdADbqbVlFKpm7EMBUoD0ApsiRnxeSNj EyR4uyLS0RwZAV54tH0n/nbjOg6UdsbldSuwafwQDO+cgiFl6Yij6/bzsIGfjz2CfO0R7E937GQK K2sjBbCNMNrBHDaWxvCiiHJxlfV0BCc6FGGxsnV0OEJjwvg4RDHbl8BLQQAvqVMlFZjIfC8CLUdf KVIUwsZBCwhj46BHkOpM2us8VIE+qXAkNW+c3J0ItocdXNjCnNxseYFKTtScqDqaswKfb+AHewSI GpQvceeHacWx5MOD2KJC2ZrCY0IIcBgtnABHITEjkZZEgGnpSUjNSkFadhoyctNR2L0n3KJiFNgy 7VU23MmSWjsF2cgpzEYuGZ6Zm4HMvAy+PgPpeVlIKatActUA5A8YhdD8Khgx3pr4RcLUl43GyhEd 6XI7OfuogmGmdMWG4qLFffO5DsJga1vFbnOPUFh5xzA3t6RnMeNzpujIo5iBibkC3EB2fBIz5u/j NaNW8M153YKpnTnCGBMvrNtAY9YyrAaDCpkLk8XJQS6oyI1DMEkUFuAAV2cLGBjKxMF2MDT8AkZk ta2tKaytjWFlTjfPdMpHuWDm0LIjPMESgMWNS6UHYbtmWhUIL39htjCcXiCA16X+h+woL8BSvbt4 OcHZw0mB6yJxn3Fe6vHZO9uhjau8gHmbq+RuflJsQGe87kGZL7W85Mt8+UUBZG0QgZVyb0GMIdIC w+MjEEnmxiTHIj6dzCWoKdkENjcTGQQwsyAD2YWZyC3OpxUoK6juTmWcqFy4TH21pNgoKitEQedi FJUXo7isDHmFhQQ6B6GRFE0UcjKJTroa23cyoau1YsyPhEdsMrzTcpHQbQDCu9TC2I1gk4ntFViy 3YWxqvMp9cIEQCMnLxi7BMGBatzczoeNzQodCaDEa2Nx3RaM5/xNmiI2Ur9P1kpJSS2pRqGM11Sh BlOeW5gikjd8RNdsJATy/pGxEbxfkQGO8PFkCDBrDxNjA3Qy7kDv0AEmpu0p0iT3ZWpFhlvZGqt4 GhJD75eShIT0FEQnxn8EWQeoN02Ku6hqVVL8QWKxHEk8qXIj1TCk8o4r83NVuUpUOk3KdinjuauX K9pIDRElBCTwE0j/yED4i78XQKPDlAmooXQx4XERqpZZFMGVMl/xaQm0RP7IJKTQ7WbkZyIzPws5 JXnILy0kG6uRVFCMjJIClHbrivLqSqTlZauJ896JqWSWMbzDIxSQsqxUzX2Wc91jNTVWN0PyCzHZ xkKZFI6R6x3xuXquI9ob8eaT1d4JqQgvKocbG4Kpuy88kjIQXFoJx+gkmLt4oD3BlaUwFkxXsnoP RvX42SjoNwThaZlw4DVjSzM2Jq1SlqHM8ZbJ9p0M1NReNQebj2UifiemSVKszszeBvYebgjm/TK3 s6SoY2NUaZWBGvAw7NRexWgBu6NBe5gxl/bw8eQ9jUZsRjris7LgFRIMa2dH1eMl1bgk5xZF7i61 2Py8CSBBlTJkArCvXPtY1UcdVSOg+ejKlH0CtAgzKZ4hhTTaSB2G8JQERNKiUhJpCYhITUR4cgKi eR7D89jUJMSmJZOxdKm52UjPz0V2SSEyi/KQVZKPVDI4ozAPOaVF6FzdDeU9q9GtZ3fUTpmB4v4j 0HvcDFTW9Ed1nxpU9erN70iHf0oWb5wJ0muGqr3OZOqsrGzoyBssE/HMmVdauzjAmX/OJzwIIQlS 9yFc1ZGQcgzeMREITKK7lFoS6YkUfL6w8XaGg7cHbJhzmjkwN+XNN7SkW6YCt/OkC4xPgVsSQY2M Z2NIRWB2sWoYziEMBw4MA+ay8Y1WN66DUUdaB3oEA+a6xkx3qGvIjrKBQzBoTj2GzF2OujnLUTt9 AfpOmYP+k+eg9/jpqBg6DsW9ByCztAwJmZkkUCQB8GaK5ar2cbGwtVXFfsRLSIMyMtfM0EzKuhjx +9jAKOJknppMNZIuVjNrcw1MicNkuLh6VZpN2K5jumK7r86kthV/q/xeAd6VDUBY3yYuhy5IFQTJ VSVgYqUoSF4OkgvykFKYryy9MBcFFZ3RpUcVuhLEit7d0a1PT3Sr6Y1yWkVNH/QaMECVXJJKZ30G DUJVbS1yKrsijp+bWt0H6b0Goc/EqejerxbDZi5CcF5nxstOyBs4HH5xsfClwAhPiEQcQ0F8TgrS y3KQVZrP7y1FNt17Bj1FJhtYBsNBYmEOYhj7w6kHAhJjECjFBPMyEZGRjFACH5gUA3c2EKmeIhVX 7PlnzQm+EW+yibWF6rAwMDdDQmkVeoyZisiiLnBLTIGZsyu+YGz9wkCb2mtuZ6FMqqRJ0TCpneUS 6I8UNtDU3kOQ1GMg4rv1RUJVX6T0HIjkyhoEpuXBQQ2MiMI3pZmoxqL3FnqPIV2jsqWno5uTalif t/9cVXL8ov0XaEtrz3NZySHPWdhatIIp9boEdGG51ODT1/cR85Dn6QFU8SO9SREkpnWqlld6l87I qihHRnkZMrt2VrV8srt2QS7dbn5VN5R1747yPn3QrV8/9CaIfevq0HvgIPQfWqesdtgwglyLngNr UTtyBPrxWr+RI2lj0XPwcFXTr7B3L8QUlaJ61HQkdO+HXuN4g0u6UR2boXjgaBTVDoc9lalUVwug FohMiUVCdjJSKdZyuhBoAhyblaYKncVkpSOJjS+WYEtRlkDm6FGZKYjgc2p5LJWtd0w4fKPD4RkR ArewYALuSwAIOm+UHV2jjacrrMh+KZXnn1kAMxd3tOvAsCAhon07tYhOJulJbTFhlTFjs7hvtQqD DcGQnsI9WLxMLJyC6XFSMxGeU4xohouI4lK4BAfx/fQqMgHQyU7NAZfyetoigLZksgksbCxVVTtx 3eLFpOCiPJZyPpYMDdJdKkcp1GglxdpEbNEVS2zW1y7z0LlyBT6BFVfvSsCl1pGqR0iAP7U2Rb17 o6BXT+RWV6O0dx9Vp6xz376oHjwE5Tx2pust6tGTz9WoOmblBL2SwFYPohHIngMHKpNijTVDhmAA gR4wchQGj5WyfmNU0bcebCAVg2tR2LMXMrv3RtaAYcgZMBx5ffqykZVj/ZFTZGeSqjVmKxUoXZkG ejspkeIhCpVHKQTnxljlyj/nzD/l6OWpZmhIpSspMWTnoVXCcw8KgL2XB2zd3dRRJuhbudrTtTvB 3MkeJryB5o52yoIy6Gazu8DSO0ADUqcLPmvXlkwjy3QaQS2poU5QW2p20sSZmvdNk4zCgHpB0xgG uve1hakNQXRz4/fZMoyY8lo7xVYxa4YEVfeJINq42LVW3BNT5Qb5e/VlB+14LteVuhYAxSUTTD1r FduVScwm+4XJfE7Alepe+gpfYm06961FWc0AdBtYpyrziVXV0vi4fMBglPen8ShlC6sH0cjWAaMn onbMJAydMJWAjsWQ8Xw8eoyuduMEDB3H58ZOxNAx4/m6sRgwRopY1qHvmImIpJsztLJCUE4JYukC 03sORg5jfGI2435BAXVBNqIYh6U8qKR5klJI75IUhZWSh3ZMIaTVCwuEDeKWRVRppjFSsZKMMZPX MRaLCzeV2pB2VqosomgBKYRn6eIEazcXpmQm2h6pdJttRRRSwClxSJcujcCRzJeN7+Q5EYoKfIpI YbhLQBBBc1Zl28TlSoyVlRzOoUFwjkmCU3QibPkaBbRUKKRIsyHQEhYUqFJPkiagy1HAFfCd6N6l y1TFXFHZBFJVJ2NjV9UGdSYEaY3jPIprV+6dpoHNBiEuns+1Ka7phy50y11qB6FswEB0rh2sjl0J uoAs4FdIDB46FN2HDmejGKoaRtdaMp/vqRg0EJX0AlWDhqL3iFHoO2o0j3TnZPXgSZPI7GFkgbla kagtPW1P9UoGhofAPz4BGYx/SQS8bMhouud8RCbEUfHTEigcGctt3R34RzxUF6H0DdvpWr7UvJOK Ze5MCT1C/OAeGABrVxeKMgotWQin3LULbKhIpQ5mJ8ZrAUImD4hJvGxV/R1pVNsWBL+dobhrjaVa TUzN/Ur8lFgrDeCLjnTHfL+huTmsPD2ZykXCOSKOwCYhp2YwSmuHMS1MQUheCTwpCN1j49kQZAkt PQdzbSvRAM5a4VAB14GgimmqmUpauk8Jqng2AVGAkiKDkpL5Si1s/mdVeVHybl4XYDW37qmAlYqM ci6pmzQG7eiNNmUCMq18SB2Pgwn6YAVkpYA8mGAOGYweI4ajahjB53Od+w9CKV15Sd8aqs5e6Dqg H1nPxjBYGsYgNgSCz8Yj9Tp71g1DUa9eyK2sQm5VFfIZ/wt69qBwYwpG951cVoq4okJElHRFqgic br1ROWoSUoqKkSwiMS8LyblZiGBWEJTIeMwb4OHnBSdvceHiyt0JuhvTFidVYtZIKilTAAmomhFY KX0pwMpRrinVr4EuIkwTRRqDpZytCT2EGb2FPo6a0xuY8rGY5NUGFFsGUlWS32UkaRq9iLmbO5yj 4uGTlAW/9EL4UeX7pBdQ9GVSnPbH9IadcAgJhQXTq3EN21ExYIjawVnWddm5MRbTewnAyh0LsAxZ +vqhAUyLpU9cHks3qgJbOmD4Gl9Jm8MCtH4QXheT9wuzVUP5XUynG8+uqkZOdQ+kdemK7G4EpbI7 crtWo7h7H+R0lXKbPSjWKina+HxlNwWUxHcBL7eqUtUfLevTGyWMx0XVBJPX8/j6vIpK9f50quiM siJ+Hj+zR3e+rgfy5XMquiKdYjCTYjChqACRTOuqh4/F3vNXMGz+MoxbvhaRSYlIpCCLZtoXKUUj 01PhExaqAUZw2rWCqjO6Uf017ShA8yiMYhwWASZ5vJGqjmmslLaxNdUy8+FOUg6UObIobwtHS7p7 W7p7xnp6BXvGfXt36gKKOlsRdwTI0o1hxZeNLsBb1Ut0JHOsKJw6MUY7BIfBm+FKUjuxoPxSBOQW wyMhDR1tnZFOJd935hy40nMllZVT4KVTP2QgJD0DocnJ8CSowmy9C5aj3jVrDKYrJ2OF7VpdVelh k/51H/W8cuc0d/4uqa4rQk6VE45IZwqTnoYoHqPS0hGTnYXE/Dwk5ecjuZAxlMxLKZSK2mVIKylR lizP0aQ8qZQlzaKll8lzxQS4HFKXVY4ZZG4WLV+UvarTWoVCWj5z8dTSYmVpnUuRRLClbms0WRyU ShVe1R+V42Zi0IKlGLVgFdIrqtgouiG9vCviCwqZb8cqANrqWUrT9iWnoOr4hXK10qkhNV0FVCmG KYAaWRqpo4k183g7cxUn7T0IprhR0QS8UfYUN1biUil43IJ8GZOZI5MVTuJRGBrseeMlPNh5u/O6 riYsb6o9z235Hge+XoC34fOW7q4wkp0UQsPgk5aD4JwiBOaxAeSXwTurEFFdeiCyay82iCLVIA0Y KqTDR3rt9BVFxfTq2tlb1DhjOH+jgK8JL02sqUbBo0rBCLR6jbBaTIBn42gTGB2lSq4GMUZK4fnQ RBqVsRS7jM7KQHhqCtOdTMSpHJxuVepTSl5OcKRgZ3JhHhtCsTKpSZtVWoqczp2ZG5eqmrQZxcXI o8vO7lKmyq7n8CivlcK8SUX5SGJalcJz+axY6V0jewNT4hHDmxKUzYbWewBiOlcx5hmggzGN7FWD /SaycqKtetzJTAeqAMmjsTlBFZO5WATV0tGKgPKmMybKTXCmBnAL9lJguov7iwqFT7gU/wyCExlg 6+WqYr6oeKlh70iw3UKYGYQR/CBPOJFZzgE+qnCoLYGXIqK2fJ0w3I6AO0uapxqG1iDseJSGYOxk C2MKRcfAMHhlFMKbIIcUV8Evsxht5b+ZyH/k/2M4sXG2gRMB1+K4k3LzrWkUFbm+m1Rv4qY1VlOo +Us/ux+PZD6P3mS/9Le3CYiNIdBxCElMQFhyIoJ5LuCHpyTRdSap3rUIulCpcBqZkcqcll4gI40e IENVYZUipDGZzH3ZGFIK8lXx4TR6gzQ2ipSCPCQXyHUaxVecvoor8+REXhNGC9BSvDSTjSOWzBYL yUhBABW5iLismoFI6lGrWrwGtpSxFbA14PU9XApoxlIza+luZBy1tVDFxK1500QMiaATBouos/N1 Yd7tqtgrdfmlCKobxY4bgZeixh6Mg1LX14ms8BKxIyIokGzhzdQeU/RE+MMz3JcWwAbjrxqMi+Tz vl7wiZIcnLl+TDRz/2j4RoazQfjCma8Tt+8U6MMGQ9crJXSTU+FCxd6RYq+9cXv+t46wVbXAnSja dGBLt6fKRnRCTv6HqHR9GsbfqVIwNkCvIMZtcev8P55szN78Th+a1BZuEyO1vvOkUqzsDJCqqrvH Z2YgVup+56bTPReqDo0ksk7AjSawYsJyOcYTQCnPK0pa6gxLz5vUIE7SVaYV5scT4AQJD2wQcWwk 8dn8jPRkeg4q1uR41YCiaVK4OY7fE5GTjjA2LL/4KN60UCSWFFItyxYUvBlktIBtKqwloKY2FFS2 TLV4FPdsbGXMtIvnfGzuYMkUy0YpXqlabStTecgyO7LQhTfcM1zAJYgEWBgtRzfeGCnZ7USGuIoS JrDeFEjiAaRReIUFqqq2HjSplhuUEKOq3YYkxZIwMbqKupEEOZLkSVDECU1NosCMU57Ml9c9I0Lh LjsmRYXRi8aRSInqPgTz/X5REQiKj0FwPD+DDcgvTMYsQlXt9YCIEHUMFIsOg39EsLrmJ9elwm5s OAJ4XZUUjuFjqbIrw6dsbCFsgG0yu5RTgHVDRpcuSGF8TS0tIduK1DGRbjiObE0kkGLStRqfm91a Xlhcb0pxAd13oYrvUoZYWBqvaxjyWsVmKmsJBWLR9ArSJSveISozlecZSMjNIPPJdL4uge+LobeQ 90uPWShvRGAKUzEevSODeaOClLmH86bzJsgf840KUV2j0mvmzZvjERwAH/5JzUK0Usf888pd8wbJ a+UzXNjyxR1LPBaWC9ukvrNcFxfsJixhvuzKz/Pge/zIRB+C4UWwQhNieWPJTJ1JKWOp/RyWHKvq PocRxODEaATECejx/J1RvK6NOYQkCbC8Fh9NvUSPyf8ZnprIz4jWQORvlt/pI2WSY9iQeF1AlZLJ fvxP0gikZrQA6c/rUjc6RBoYHwfz6Cefwd8aJPWkZQwhko/DQ9FGdh9WKzae6koHP3uqVmTKei21 PotHbSmPtoZLb//zNWKyvFbZM1lPrZla6yXLedVCP22Bn7aWm+dy7dNzZdruSWqpryz9Vct/P267 ITs5HD9+Qs1Hl/Vkcl3bAEC3LYfs+qBbE66tE5f9Xvh+nqs136/k87UylPpzfTkrfQ0zKWslJvdE tql8quyhOj5+9AAPH9zHnbuyg7NU05VyyjdViUUx2fHxzm2ZRXsTV65cVUua6xdMQ/OBvQgMcsLC hTNx9PB+HDm8D8ePNOHY4SY0btmAsSNrsXDecFRWJGDW9JFYPG8ktjVMw6xx1SjJi0N+qj/GDy3F oB5piA90gjUFqW3HjiijWJ02dCCCw5Iweeo8DBpah5LSIhTkZ6GSwrhzlxL4skF/UjtbtyCP5wK2 lEZWYKrFeAIkr+vOZUF867lcVyBrJQm1utnaYwFVNq3RwNRWcKrreoBp2rl+xadmAogA97u62a1A v0NLSwtkX1D5vNadHT61VpBpb+W9sj5c3i+mAf+xbrYGtqowrLbY5n94oZVP/t+1s3lOsGUTAH0V XQH64yazBF9tIa2dy6IJ2ahgyfypOH2iGQEBzpg3dzqOHz2Ik8cPqf3CZeKm1NWeNnE4FswdhfKy eNT2KMXQft0wsG9XjKmrwoj+FVg6sy8WTu6JcQNzUJwUSJA7wJFAu3dsh4IIP9TkFaAbvW1Z52JU V5ezwZQikl4ghCEwit6lzVNpvdKKCY7GTO1PfspSAVY1Bj5WJo1Bz1wBmCZHVctDMVjHYjkSONkk Tj7zCRvSI93n6Ot+6JmssVh//MjgT3dIUvuy0KR0giwhkgai7dWiY7LsRqh2JNSuaa//uJ+L/nP0 gGtAa/aKgAvIetMXSpcKhYrhagMeDfRHaqP4+7hPsNWOSXelrocsedJYfkeBfxtSW/PKpUtYMncK zrachLeXA2ZMn4iWY804ffIYG+wxMv40mpsPYeb0cZgzZxR6ds/AuBH9MLauFr16dEGPztnIyYjE nIndsHhWDWaO6YIBnRNh36EdnMlqD4N2yA5zRLe4KIQwHeuaEY5Miun0rFSky4ygzBQ1J62NBrKY 7sbriqPrF8ELgK2g64/66//zeZ7LZ+jZqz8X5t7jjRoybhL61Q1TFe5Uw1DP68F9rbbU0FwxTQ+K jqGyv4raR40ms1Zl3ZgGpmZqVybd82pTWXWUrbi0vdcEbL1pQMueaFrRut+D/tGdK8D17lxAp+mL owurFdi6BYdS16O1QLqAfeeO2nHpxrWrWEpGnzvVAk8PO4wbN1xtLCsF0k+3HMeF82fUlOyF86cR 6AkY0K8AsyYPwawJw7Fs4RSMJLML00OxbM5A1M8djAWTemLK4Dw4tW8HNzLal0I1wsYQ86q7IMzT CoumlqJP13hkxwUgJtwfcQlRyMpN04B+IdbKQAFI2yFfv5ZaXedjPcD6LTS06/rtL7TKPfrr+hrb yh3zePnuAySUdEVsShqKS7uo0oLqdQI03ai22c5HE1crLNXvwSIAKaB5PHf2rFoRqq4JiApQAVED WttcVo6/v6YHWvZD15gtDehTpmumGE7vojVYDXC9O1cahqxWgPM3qMWKjNmyMYCALi5dA/uuitM3 b9zA0oXTcJaN04uMHjKsFieOHcLJE0fI6hPa/Prz57G8fiEWzZuKEYMrsWzucKxaPAVr6qdh5vha zJ7YHysXDMdKAr14Rg0WjusGj3Zt4WnQFoEGHRFg2AFVFJSxzELmzy7FmKHJGDUwAf0rY5ET748o ijZVBV8z/ikFimatQOqNQOrBVtXx1et1z+nfqzNpKOqcTNXvbHTz0XOUDxqOuJR0dOnaDU2H9NtW fnTXrTf7kzirZ7YeJNkhURYZtAKt2CuAaw1B7aKots0kuMq0rSt/B7TeVEMg0LrHrXu1yTkbgHgY KSmlvBLvkRSPl/8mWkZjtmz1IaatRNWq4N/DA8ZuWbAo7lvAXr5kpiraEhDohoFD+qvYfPL4UZwh 0LJqRhZByvLfmdPHY9yoGiyZXYf1y2Zg3YqZWL5wAuopzOrn1dEGY+nsWiyd1gsBjM2+ugr4wbRc Z1vEW3XCrCkFmD46B5NHpGN8HW1IJob2SCHQ4qYV0B/j00fX+/8AnEdhqbzv1TO5/hSvxcXJTRFm viI4POrFkTD03rN36Fw7kozOQFHnSjQ1HcKrF08U0K0s1oHa6rZ1pt34j6yWvU0+Aq2xWWOtHmgd iwm0tn3m/za16W0r82mffJYArv8dekUvDVHfkJVnU8zW1pjLJgOa6UAny4Xh4r5lDduqZfNx4sRR hFM09eheoXb6VxvA02VfvnyBgu0ytm5uwMypozFpQh0WM1Y3rJyDLWsXYtWSiVTto1A/fyiWzRtE oAdi6fT+iDPrhBACHCFm2BEx5oZIsOiIUSNyMWl0NuZPzMPMcbmYPiYf08cVo41SmmIE+JVYa8qh udVWUJVpjP4IOu0VGwZff/fdd2i68w0W7LuP6ZtvYf7mO5i/8QbmbriGKWuuY/i6i8gYuwUxpSOR WdYPhw8e4o3+PaB6k5utjKzSzgWAjzFaxJjERDmXzenVUcATEOU1uqMe1I81Rn5vH6/r3i/Aq+/S vkeBrvtN+saoAS7/XwNchKmITJWiCuhsgLLeXHaa0NaQ38CGNUsg+6glp8aguDgXp8hkffGWK1dk GdRV7Nm5FTMI9Pw5UwnqRGxdvwxbNyzD2uWzCfYkrCDYy+cNRf2cIVg2ewiynewQ3d4QUYzT0YYG BN4QKZaGGDgwA6mxVuhTHYWZk8uwZEYXLJxRQaB1rfS1YpaWX2pg69zvJ4Dr4/GTJ8+Uem658xVq tj6G/9w78J10HSkTz6Pn7CsYs+I6lu95gZW7n2Hx1keYtu42hiy+g/wp1+E/9BIM+53DZ71b8Hl1 M/yHt2DF6Ze49uwNnql8V4Clm2V8lpuuTMCjm9UDdIvuUBikWPlBqhF8ArTYJ1tTa4XmdHuS0/Sf oX9eq/mhP9eZ+iw9+L8HXEzA1jd2jd26rERn8tsEbFHksg5908blaDqwB7n5qUhMicMpgiyxWcoz XWEYkjTsMHPqSZNGYsnSeVi5dDZ2NW7A1obV2Lh2MRrWzKMrn4Y1dOOr5o/CynmjUBnii6h2nRBL oBM7GiDVwgg5lh3Rv08mFk4vxlSyOjvFDf36JWH+zEoCrYuPAm6r8lRAa/FVpUfSeslm+UPSat+9 +wp3v/0Hll/9GX12v0fayseImXkTaTMuo2b+dUxd+wBLdzzDur2vsWL3Syzc9hRjVj5CydTrCBt1 DeaDL+HzQRfw+YBzaNfvDD4j8H+oPQ2r2iaMb7yD83df4oOudpgGssYy/Y0XNSu5q5y3louSjeb1 m81/Apwe6I+AflLnQ1dnRKoRaKa7/kmD0HuI1niuY7e6P3rP9j8Al21DJLQoF37nLnbs2KB2Rajo VoxI5rWyF8vFC1qRc9lxSZYpy9ZakyaPwtoNK7B6+TzIXu37dm7HDlnjvnEFGgn4lhVzsGHJFKxb NAmD2WCi2hkitkMHBXS2tRHKbI0woKYAi2ZXYdXCnli3uAcWTuuG3pUxaPNR7Wogax0JBF5Mv0Uk XfoL/olHzx7j57/+jP/89m88++O/sfTaLxh44FsUb3iNvPqnKFl4FwOX3cfsLU+xct9LrG96jXUH 32LV3reY1vAUvec9QNbke/Aeewsdh11Hh2E30HbIdXQachk2Qy/Dccg5BA47gxJ6hnlrbuDqban6 80Hd5PfvXrcCfY/qVlykHlSJtXrw9OCqoi7CSqnl8aU0FmkIbBhfvtcA1oGsir3x+Kkp0D8FXNeA 9DG9FWy9p9NpGgFb785bWX33HkHejt07t6H/gF4IDPbFqbOyUe1lXL5yCVeuXlHKXDbNm04xJluS 1C+dy/TrOI4dOYKDe3djL936ji1rsaOB7nzNAmxcNgsTOxcgnkAnttcY3dnGGJVORhhZ14PqvR/W Le2LDUsHoGFZLTYsH4w26ge39hIRaJXSaKbtpy0/XlzSY7z85k/417//g3/Tnv34H6y++TNGH/sR vXd/gy4N71C4+AHSxh5B5IANCKheDO/yWfAsnUabhYCu8xHYcz3CBx9A2Jjz8B9/G7bj78F49C1Y j7wBPx6Dhl9C1IjzKJ10Hgs2PsDBM19i18knuPbwA95IdVu58bzpsrmOMEZuugJXANeBroEt4LzF w+cvUTmgPxLT03H40FEFvAJaANVVDdBXD9COGtCfgq8+UxqOAK2z3zNbC3GfAq16DBm3ZbsuqfrT dHCP6uZMTomFs5sDeg3oi0PHT+AC3fb1K9dUx8qFi2cwfcZ4bNy8DgsXzFAppCj15iOHcOjgARzc vQP7t23C7s2rsXn1Iszv2x3JXxgirS0ZbdAB3W1N0MfVBGOH98aK5RRzywahYcVQbFxZh4ZVwwVo YbEArDdd37D6ExqjpXdMqvA8++mfBPmf+O3f/8Ll7/6F3tvPwaPrFHTwz0E7zxh09IqBgTeP3tEw 8I2DoW8MLRaG6lokOnpGoINHGAx47OQRzcepMAyphE3+bLjX7EXqpJsomXUPvRfexDK6+5ZLUibx Z4xffoFe4ZJSxsLYR0/IFqY3kj/rwRVT4PCoT60OnmhBSXUNohISMH/ektbX6OuAiP3PKkHKpDAM jxrYHz9fb/pUTXrdNFLIffoIuBbitJ0WJbc+dvQQNm5YRSCnwsXLEeFxkbBzdYWzjycGjxqNA82H cZYxW/al2UCgp8+YqFKui3Ttp0624PixYzjadBDHDu5G056t2L5pLdaMHYGczzqi8A8dkEZG97Iz RX8PM4wcVoPGTXOwee0obFk3Go3rx9DGCdC6vl+96R4rkGlaS32Be4+Zgv34K/7422/oVb8N1gnl MAvOgIlPFNq7h6CDcxDaOvnB1Fd2uc9GWkl3JBVXoa1HJDq4hqNzr0Eoru6PmJwSGPD17TwJtHcc OvnHwsI/ARZBybCS7SoS+iCl9yos3/8atx//BTce/ow566+iYFwTBi1txnsy8jE9zEOmMnpGiyn2 6YBRrONzJy5cRHH3vgiPj8O8uYtUDNbqhxFgMQIsRdv0YH8KuqoVoj5PGs/Hz5bv0j5fgNZtk91K Cg1sfbyWrb1kAz7pAVu3ejmW1C+Gh58rdu3bg83btmPkqDEIi46ClZuTGl0r6FKAISOHonefapw/ JxsUXMLZ02cI9kmcPHYELUcJ9qF92L+rEdvnzkDBHzqivI0B8tsZYaCNGYb5mmJEny7YtXMFtm2c gp2bpmLnxqnY3jCFQLeC+wmbFdCa25Y8W3LG+4+e4PJPf4NbYR9Yh6bDMjgJxv4x6OAZApfIdDj4 RyIoMRueMTno3GcoBo6eAjvfCFgFRGHMlNkYPHEGuteNxrDpczBkzDS4hsWjnVeUWk1ZO2wcfCMT YEL22wQl8fMz4BpTguQuI9F86QMF3QNUzziNqIF7senwHWoFqYH1UAEtN10vpFSZqFag3+PSNXqI PgMRERuPBfNW6BqEAKyZFGlT1flaTSvi9inYGqu1z9cLOfl8+e5WNf5/zbU1YSasvnThHFavXIj1 69cgJMIX2+mGz5+/SBAvMp8+Q7G2FwsX1SM0KhxLV9Zj8pSRSrCpbTHPnqMLP0WwpQg68+/jR5ma 7sPBVcvQuU079CLQXT+nCDM3wthgM0yryKMmaMCurXOxd+s82lzsbpyt1cDW4vJHkNWR7lwPtHTq P2DMCamZCvOQFNhHZ8IqNBlGPtGoHjIadoFRiCeDew0fhdiCLvjMIRBfOPijrWMgPnMMxR+cg9HG JQB/oH3mSua7BaOdRxTaekaiZtRU9B8xCYNGjUfn7rXoRA9h6hmGTkFpsAxLgm1ELkKLRmLI8ruI G9KM0lE7mYa9VoJMbrYoYj2jNdMBzbh6895DFPauRaQAPXcln9OxWQD+msCKffMtvvlWZ4rdGuiq Yp8CWge2fIdOwGlAfxRmerD1QGuZygudKHtEZX0Fy+vnEtCtCIvyQ+OORpVSXb9+E1evXMeli1dx 7swFjJ88AcvXrMSy+lkEWAc01bnEaqmuJ3l3C8E+cvggjm5uQLc/tEXfPxig+x+M0KdTJ0yJsMK0 kiQcOLAD+3Yswf6d9ThA279tiTCarVH9WK2D/+0nQL96pQOarvLWs+cwjy6Ce1IuzIMTYBaUiIJe AzFy+gKkVVTDyNEVn5ta4wsTK3xh4YB2dh74wtYDn1k54HMLez5nhXZm1mhrZYv21s5oa+uOP4g5 +OEzunKb0BTUjp+OKbMXo27cdBjQnRv6J8IwIIHeIxUmwQWIHbYfJaOP4jVv8L0H938Xo5Ub1wGi HhOMh09foEttHWN0IhbOW6mA0wOtB1Ts229157ymNQKC/GkpRwFbgaxrRMz1XwubCa4Mpar+cmE1 76Oe0Srk8Z5JOScZr168eCYBOIiIaF+s37hOKW2pQypdpAL4jRt8zdJFWEGg16xZTDF2Gpel0Dnt zGmtIoEC/NQJHG0+hKM7tqHn5wbo18aQrDZCdfsOWBRvj+l5EThI935w72oc3rsGR/atxaHdqzWg teE9/UiONpojph/FEaAfMZd2SixBQHopQUmCVVg6PNK7wCoqC0ZO7viCyu9zg440A7Q1kHJB2kT5 9jJ5XlZA8DlVGV6thJCVEu3xRSe+1sQSbQn859IwHP3whWuwYv0fPMLxOa0thVtHMrwjRVwHrzgU jz+AtwTy9t07ZK0ALeB+qVykuFLFbgGayvvZyzeoHDISEXGJynVLzJWa2HpGC8DfktHf6gD/tMCq ntF6Bf5pg3r56g3D0TT0H1SHB/efqHumRBmPv3PfBFqGeKXjZMHC6Th24gSiYvywcvVK3KTSVvUz b8nEhVuqX7xh43osXVGPNeuXM90SRsv21RdVDTIZBJIeQamQe/xoM47u3Yu+hmaobdMJNX8wQdcv OmJFmgPm5QfhwOH9OEiAjx7aiGNNG3F0/wZ9kfPfmwa0/GiyWu++nz/BzBUNcIrKU/uN2IVnwT0x H3YRKcjtMwBS/+nTCjIyJbd1XTRNVk1o12XpS1se26lzI1Mj1Ui+MDZVgH9h40Zzx+c2rvCPiIWr fzA62LrSPNDJzpeKPRnPnr9SFXLk5n502XrBJKDQvZJ9b96+R9XQ8YhOSsOihWs0gaUDUovHOjZ/ Ygpkqb8pLNalXAKwvsdMvMgD6pWMsq7IKy3HmXOXVbjT6pl8BFrvvmWWjTTCeQum8rVnEBLujUVL FuK6Dmh9YXPpLpVNghbXL8KWbetx+sxJDeQzZ5TJZIuWllOq6/T4sWYc2rsHgy1sMIhue8AfjFFO oBvyXbC8JAgbtjTgANncfHgTc/EtOH54M9pIV6Me4Hdi7/SPdUJD/XjpEKAbevEEZdXD4EGQrYPi 4ZlYiLTyPmhsboGU7zdShcO03QRkFwSpJSElhLRS/hrY2rkctUYhR1mcLuub2hHsDlZ2aG9pBye/ IHj4ByAsNg5eYVHoIJvS2LmjnbUHHj99rm6CdFi0gkwgtPOPAkpswMTZasRs6eJ1OobqwRYG68CW OK1jtWK0jsnyWvU5bDj6Eo9yX569fI2s8u5Izy3E0WOn2OA0MabcN4FuBVtlLFpOPX/RNMXQoFBv zKRilt49bRybJoDTDh06gIVL52Pv/m1k8PFWoGUra2GzmACtipsz3Rrn6omhn5lgqABNN76jixdW lwdh8+5t2LWHQBPkY0e34kTzVgKtA1kbNKDJkaYG83VAa25cY/YL3uSZc5fBLYLKm6rbJSoXfSdO U9tSybJSKfVnJOuVTWQtljGPsiDcSDFeK+2ngS91IGXBmirmSVML4AR4aSB8X0czgm7CRmNmhg7m 5ugg+4nKRjXm9vw9b9U2l3pGfwRZD85XOnZ/hboZC5GQkY1FC1araxJ79e75U2ZrAGtM1rtsxWb5 fKZ00iGj7wp9/fYdsrr2QkpOAZqaj6vfo8bPCbASsQK2AloLe9JtvHDxLFyhAIuOC8XEqeNUJ4nq C1dA3yXQd9Fy4jjmzp+pdg9uZip16fIl5bKlT/x/A92Eqf6hGEy3PagNgW5rgj3d/bC6zIepm2xJ tgLNhzbjGEE+caSRrpstVPXjEmTN5Fy6DDXg9apSbmprK33xFBcvXUWPQePgGJgIJzLP3tURdk6y E54jHNxc1LojC3tb2DjYIzQmEu4hAfAMCoCjpydMbGzQ0dQMbQl+W8VsHcPVuQa42vJCXLqK7+Ih 2GhMLdB3wCC84e+7RkaIe1RulQCoWK0DSc9qYezYufUEOg9zZy1T8VW5ZQFSXksTgPXuvJXBctQb H+v7ySXGf/jmR9x6/AFpPaYhuXoGahY1Y2jDFfRfcxW1a69jYuNVbDh8E+dvvsCTZ6+U8pZ8emn9 HFy+cgXxiREYNWqIaqgyZq2BLJXs7+Dc6bOYPXc6TlBh7yOrZdxdQJZest8BfYLKu+kQ5sQnoT9d dz+KsS4EemdVIFaVeWPDhmXYvKkexw9uRsuRrTgujFZzqgRgvevWjRa9fy8DCp8yWwNb3NIrXd/u K8bKS1euYdTkBQhKKoCJdzRcEnPhn1kM3/hUhMTEYu2GBoTGx2BP02HUTpgKv5gYxCYnIjI+Xk1h lcXuDh7eZLmREnAdOpH94gko3KQIqKWtHVx8ghAWn4KEzEJkF5ejW89e6DtwEN3hYlxm6vKegAgQ wrh37wR4LecVpk5eugYZBWWYPauev/2tjrFkqx5oEWfK9OdaY5HP/OYrgku3fvwOY/2SFpTNOIuB C65i0qo7mLjqESqmX0fw4LMw6XcO7XqeRtuep2DU+xwSRpzBgMW3sO04f8c3f8XDR29Qv3I5XfF5 ZGWlYsjQfqpInWKzAlti9B1cYG49Z8FMnGIOvZVx+vLlK2rg41NGi/IW5h+h615RXIp+CmhjdG1n ho1F/liU7YS1K+ZgCxl99OAmsplAC6MVwDr2vn8vJsOBmr3Tga03BTg9QCvgNL3okDh16epd1I6c goC4PBh4xcAuMgcJnfujbvZyTJqzAnVjpqLPiCmIzS7B6FFj0W/YEAqaQoxh/ujm40Mv4Kx2CRTG u/r6wSc8BuGJWYhJzUF8Zj4SM/MIdBdkEuz8zhUoq+iBrlU1KO/eG2VVPdBvcB2Wr16Fu0y9vv6W LpniataqLcgorcSkqQv4O+nqFfM/muamP5qALQB//fUfseH0E+SsvYtOE6/ActhlZE+6hglrHmHx 9pdYvuc9apc8ROrYG/CruwOTIVdgNegKfIddQ8Gkqxi16jnW7XuDB8/+htff/oaNh96i6fR1FJdk o6ZvldprVYDWu2/ZXVl2SJ63YDZF21msb1iuGH3xItOrM2fVPDkN6FME+iROkNEb+w5QjK4l0BVf GFN1e2Feij1Wz5uMbdtW4PCBBoqxRg1oBaIAKyNEBFqd60D+HegKbK036KNQ0zoJ3jDdEKDV4IgM cbIhPHzyFE3HzmDS9IWo7D0cURllqBk2Hus2b0OXXv0RmVWKsprB6F03Hm4hMWR3AsJj4lWXoF9w IDz8vOHq7Q4nD3eYO9jBzd8Xbn5+8AwMUjWi/cIjEEs1nZVfgtIuVSjr0h1FZZXIL6tAKRtAZY8a 9BtYh76DR7FxdEbPmkFkzwPFfOXudSa5sQKc7JZq92++/BqLTzzA9JavseX+L6ghqG4zbsFnwk1U zX2EcasfYsSSCyifuAdRPZbBMXMczOL6wzCiFwyj+8A0cTB8iucif9gujFt5Cedu/4ibT/6FFTuf otf8qygs74IevcoJqgb03bu6OE27ceMagdYYvZK5tGyLLWDrlbdy3QroEwT6MHbIRgQEehBdd7e2 xpgd4YxZifZYNX0Udu5aj0MHNuDYYapuxWiqbDWorzMNUDnqrimgNXf+cQYGn9cdFeifAN86gV5Y T+A/9pc/w32Kkms3rjBPXMec8jRu3LqP67fu4tYdmWAnU3Fk0vxTFbNOnDyhXlfTvx+cvWWVoI+q keEbGsZjIGzcXdTynLSECOxfPRN3jm7BvSPLcH9dPzxd0xmX62swZvAg1NSOwIAh41E7ZByG1E3A qLFTMHtBPTZu3Y4LvJEv+Hs/kMEC9pv3X6H7+ptIWf0IM89/h5Pvf8PA3a/hN3AzLGKqYewcjg7W bmhvYwdjO0d+vwPM7FzgFxbB647MGByZMdircwNmDgZWsrzWGwEJnVE76wh6L7qHjJJKlHbOUT1j kjvrQZb/fOPOTcwl0EfpmpevWIArF7VJCRKjBWhhtezQfLKFQB86jP3zFihGC9CVbY0w1ssKk6Pt sHRMLQ4wPh/av565dCPBVowm0DqXrQdZpvh8UOO5eqC1uKeNy2r9y/qjNs1HA1yBrgNc1Lo250rc /EtVhfY5gX/w8CYat26iorzIa1TyKt6L+5f+YWkQvCZTlHh8/OQxMjMz4eojy0Y94RMWgiDGfb/I aDh4uWHEyJHYvr+ZDeau6qG6d/smbp0+jPszPPHq8FwUl5XC2dMNURQtXar6YsDgsRjG0DF85DQM Hj6J4I/HsNFTMWzkRAwaNhKDJ89G7uyjqNz8BAO33YZ9ZD5Vvy0zAWN0ol6QHQg7mZnDk2ElgA3O 0tERXiJE3T3RnllBBzPZw0RWQvqwYfqzMXqgI9NFQ0tbGLFReCb2QmG3AcjKSSRTLxHc/wn0beqO OTjUfJhAz8cVpmPC6vPnzzOv1hitAX2cufFhHFm9TsXowW1MUP2FCYbbm2BChC3mDeyGQ0e2o2mf BvRxDWgBV0yYreXPAqI2BituTnqfpMdJ625U19RzWl4pAkjNutT1/bYCrlitA5xHUewydHjv3hVs 2bwJ5y8J0ASYplfz2iQH7Zo81madMhS8fY87dLsNW7ahZsBAZNM9x6dlYf3WXbh66xbOXriEw0da UL9kJeoGD8bA7p0xd9p4+FHpu3i5MwR4ws3XF+7+/pDyyu6+gYiMTUFl9wEEfwwqq3ugKD8D0bJE 1sEWZpYWqgCpSvWYCppZy+bs9sz1ZacFY3Rgvt/OyIQZg5QcFmP20ImPjWSnQxP1fAfZr9TKBu5B gehkZQtDCzuCbYfkjFykpEarLbRllowCWddpcpNAL1gyHzt378Da9cv4Gm1b7U+Blq5Q6fM+cbQZ J7ZuRb/PTTCSeXSPzxmrjTphXJAlplZm4cixXQR6HdOwRtqW/0serRS3ljdqA/gCuoAsg/aagFFx TsAWcHWAK9CVe//fcVy5dDJbXvPi9RMcpJBoOXtGAS0g/79MdTzoTBqLGv+Vz3v7DOs3bsHuI2dQ v2oz5i1cibFjJ2H4sGEYPWIkBvauQUlJodqxz83XGz5M67xCguAdFgYvullvegSpJG9OlubmFuLe 9Tt4wPAhs1i/fnIZ51b2QXFqiG7/MMn7mfZJr157bQF+W9kmQ28d+FjtciS7Fsk2GrJ5u4BtQp3h D3c/X6aZsseKLawd3TFoyHBExgQTuFOq61OpbmE1gb5NoOuXLUAj8+CduzfivNo8XwP65EkCLEDL wEbLSRw/dgSndu3CIKrt0cyle35ujN5MS8cFWGJ8fjQOH92NA3vXopkgN+3bqI1eqU4SFZcJlAJM A1p6gz4a41ireNFiWquwaQVaA17y8I8uXQe0fM/XH/D8zRPsOXAQp5lKPBcQ1XSlj8B+atI49A1F fZb6fe9w/cE9HL/xDCs37cTchaswjCKvrm40+vcfjOqKrlg8d74qP7xu3TpMmDINZeXdEJmQCt+I aAQmyJYSEbCwNsOAvv2we3czb/ZDPH30EAe2b8bxA9txcGYXXN01A1aOdgTHFpZ2zPtVT5+W57eV LasIrmxdJUDLuQKcwEs9rw5kvrmNLb2J7EbgR2bzc1w9MXHKFMybNw8RsRE4ery51XUrRiu7izVr 67Fu02oCtY9An1ZAXzh/gbmzbLBPISajWDQpZHeq6QCGGlhg5GcEmUB369gRk33NMDYlGOfOHVNA HyGjD+3dJHk0AZEbyKOekYqlOhA1gAVU6SHSTA/0p2ArwHXuW46K0TQ9w+X8wzdf4uHTe9hHRl+8 eoNiTVPtv1+loQGrmeYZ9KY+m99z88U73H3zEw6eu4ndR8/S3a3B0mXrMGXqHIwdMYou/6Wu8fG/ vOFvout/yxxaeqgunj+LMSOGo3effljI99299UDNq968vgGD+vRAbZ9K9OvTDdGJibB1toedi6MC 2sTCXHXtCtjSuSNdvIrlBFv68NXAjWy3QdZLB5CVbHPh4c34bK+yg8OMqY2N67Bq5QpVcvhA0z5V Tqo1RutYvXHzGixZsRDnLraoeWT6Aumycf6pFm1QQ5bwtIjrPnoEI83tMOwPndCfrruUjWySrznG RvrQCxzHAekGJaOP7P/EdaubqL85ND1LW4H8BFzNdL1I+udpmkDTgFYMV/ax8Xz45mvcfXgH+2SD dAqoV9J12AqqjrX0AP8LXN3n6eeFPXzJ7/vTP3H65hNsP3AKi5Y2YM6cZRg1ahL27Nmn8uHf/VaG nQcPLmPv/r1oPNCE8w/f4vLdVzh29jpOnLqMjRt3onNpHqpKc9CrogSV3brA3tMLgYnZCGYeH5qQ As+gYDh5ecPR3ZXmjC70HG4eHrC0t4OZjTWkoEoHEy2mi0k12u59hjAnvkDm3lXlK9atW4pN1Cfp OSmqFrZS3a3doFqc3r59K+YvnY27jx+QwS2tQAujW+i+FdBSfplAn2w+ggn2HgTaFIPI6mLqhelu phgV6Ihjx/dj367VKrU6QUHWOqjRqrh16ZQ2k1IDUBisB1PZJzdRsVxeo173keEKaJ0rl3MZUnz/ 9VcE+Cp27NyBG7fvqz7jT0FtBVf3nk9ND7J8x1ff/Yg//f3fuHjnOQ61XEHD5v2YP38lpk+fj0cP nxJo6bOW3JjG77x1+y520IvsPH4a5+69xNOv/oI33/8dLz/8hDPnr2PpkhXISItHWkostmzawBTv BTY27kV5ZT/m64lw8g1jHh8B54BwhKfkoKhbT+SXdqNyH4ucvEyEx8Wga1UFwwFFnLkJrO1tqeJl CPMe7t2/C6kieOP6daxatYChYjdyCzOxbdsWBXRrh4kO6H379mLOohl4Qi0jqzs+jdESmwVouS4j WMeOHMYM3xCMYoweTPVd0qETprtbYISfDZm8Fft2r8aJ5m3Yu2ulrq9bbq5S3bpYLamWusHCUD34 koLxmkqxeNNbASbgugEAjT0fwdYDpkZ+qNy//PJrXGNcati0FldvPuB36dhO036Dxnw9g/WmNILe o8hAwzff4uTZy3j//V9x6eZzHD5xFRvW78Kq1euVStf6s7W+a+nDfvT8NU5RcD1+9wPuvvoO1x++ x70nX+M6G8ruvYfRr6YGRYX5apmQPoSogQnas6fPcfvuA1y8ch2n+Z0tpy/h5OmLtEu4yUxg7IRR OH/xAuPpBRw82IQlS+uxefMWXLt2Xc3r1ioFPlIKu375XBw50ozCwjxVPFWKzclivNY4TaClpsmc BTPw5qt3OHhgpwL63LlzumHKlk+APqJmiM6PScKIz4zQ9zMTAm2CGS6WGOZpgQO7NmHOrOFYOH80 tm5cjDYy4qKlQdpkg49LSfUuVBu90maeaNdaQdABqlgmIAj46qhjtQJYY6KkaAL0zQf3sXL9csbo u/wMAVk+SwNba1j6hqH7bL2p79B1U/L8aMt5PHvxFlt2HMPMBeuxf88xnCMQP//yN75GG4JU3Zoy mUC6NX/+Be9++Av2HTmFw8fO8sY+w/GTZzFsSB26V5VRHJ1QnTzaf9Z18yqhyBTv2TPdFN6neMo4 LxP07z68z0Z7F5Onj8fte7cVqLKq8uF9nRHgRxR4MpVITMBcUj9HgSVlCjduWqPWZd1v7QLVBJmw dsbsSXhJ4m1lYxCg9Z0lMtNEgJYFesJoAXphRjaBNkVvAl1oYIKprhaoczPGoR0b6ammYtfOddi7 swFtNjZuxTEG+YvXr1He80v5gx/xz0gOKysRnsukAxme5B+Wx9L58ZaN4x0bh0yuf/9OANFA/nQM V98YWhlLQN/yhl+8epVKeQrTq4t8rzBYA1dvqlFIrq7A1QBuBVn3HTLw8JYi6/t3r/Dt1zK69B0u nzmLJ89e49tv/qRYrIYeZaKfbgjy3os3ePzyS2zcsgU7duzmzTqDxQsXo0eP7hRxU/hbtNkp+jVb ArY0bCUW9SnfJ+utHhLsq9cfYNqsyWq2i0wZ+rjYjvZIOz7SPX744CEWL5ql3HBOfhbWrF+pVmjI BH99fBYVLinVrBnjmXq+xsrVS1qBPnfujBq5Uow+fkwBLXXN6ssrMfpzazLaGAWGxorRdS4m2LF2 AbZtWoKdjauxrXEN2gwYPhzLV67G8PETUNGjF5IyslBR3YOqMwVlFZXoXtMXoydPwpKVq7BrfxMO NlP98aZeZcyRmyCuXhioAPnEhaubpgNPwFRAk9FnLpzHnLmTcLzlnA5oTRO0gqz/LPV5GoPVUYGs YzQZK/OtfvvrL/jbNy/xzYsnuMO8VCrhfs0G8Y3M8NSBLMyWSQbv2cgONp/AhmX12NvYiC0Nm7F0 6TJUVVXxu2T063/8Zv62j/O2td491YlDk6m8jx4/xcXLd1SX5U26Zf0iuydPPgFbsVkH+INHWLJk thJW6ZnpWLVmmQJa2KxyaP4fsStXLmHGtHF48Ogp5s2focSYjF5JvTIN6BPKdcuY9BG6+TU1/TH2 C1s1sFHS0RiTnM0wyNkQjYumYvjgHjAzN0RgsB/alJcXIys7Aynp6cjjeVBIAI41NWH6vPlMLZwR n5QIv5Bg+AUHIS0nD55+AcwD49CTOWv9smWqhctN0Rj4e7WrgSw3TRgi4eEdTl8+j5nzJtHtHFfP KfaKZ9DdYI3N/xNk+VwdyGrS3peq9f/nt7/jr18/x/s7V3F6z07GVRl1+ra1QejHmQVocd+XLlzE xX2b0LxuHppXTMO8adPpBV6omZgy3UdraPJbZBmQeCK6cMkIBGjpt9exWpYJy/YcmzfvwdxZ0wiY FEvXXLv01ytgBWQdq9Vjfv6SxbOZyl1AUko8Y/lCJdCU2779EWgp6DqTjL5y4yZmkRAXSAwpSHeG QEv3p3LdJ44R7GOqiN2WYSMxydABA9oYoUyAtrPCYHtjrJ8+ElMnD1Vpn2QBbZL9rBDpZYWc3AR4 hQbBxdMJo2ZOViX2vH28sGvbNkTFxqC6axEWz5kIc0sjlFdXIyw2AXZ2dvwDsqpRA1rvWlsH7PVA 69zga7rbE2ydM+eNx57d+3Tg8sbqb7A6CqM1oLTP4bn6XN013XeIiPmvf/4Nv5LRX9+8gG0zR/GG PmU811y1NpNTQNYEmQD9nir//d1zuLRzNS5sWYGBJWmMt8/ZaO6p71Gm+w3y26TTR363+u2S8ytm C+Bk9YvnWFS/EnMWzlb90Wpjn2faAjv9kqGHjNGPdLH6EQXZ0qVzFaNTMlIwfbY2nUhctirPTGEm PWU3bl7DrFkTcYJec878KcqViwnI+u5PAVpMluIemDkLo9tbYxCVd0V7E4w2N8dQWyMsq+tLjzAJ 7TvIZrcd0Wb8oB4oSApDj/JExCTGEVxnxBVmwNbFHv6Bgdh7cC+Sgl3Rr1s2Ksoz4exghcOHmtG1 dzUmTJig3ForowUMdcM0RmsM+cjoly/fUrlexIyZ47Fr1y4Fsj5Ga0wmyOJCde+XUKAmBAhoctSB LY9fPnuI//rHn/H390/w6twRtDQsVa+Xz1Jx+ZMpQtqkfAHxHb5/fQ9vbp7B9aYDWD9+EG5dY2y8 91D9dq2xaSFEGp0G9se0T3PhOjVOF750xWrqjTlk20lNqNHEfQuDRYyJQJPdk9SRtmL5Elw4dxqJ 6SkYPrJOTScSzyQAy5RgBTTd+cxZU3BA5o/VL2JMP0ugZd7YaaZYJzBp+jSMGjNa9ZDJzgmHGHZH fWGhJgh2I9DDTc1RZ9MJC2tKqAMWax07BgZoc6FpGxoojhoWjWfcWqUq4s2un4adOxsxbcI4zJ0w Ait7RmNRVRxW1GRg/+hSzBo3TJU+Os5UQYky5eYItk48CdgKZGGrsFYB/ZZAv8OhYycxftIoBbSI udYUTAGtM/U5BEYHrB5cMbkmx3dvnimg//zsNt6eP4qrO9byve/5Wr5OQKa7Vue6933NRvCBje0v 37zCT28pNi+dx/El0/DV+6/4G/h75Xk2MuU1+BvE5HfJ//rdPicEWwCX0bhV6zdi5tzpOHb8sAJZ v6xY2CzAylHb30S2qrqP9etW4TwByyosQPfePRXQ4q5lyu/Nm7fUHG+x2XOmoXF7I9Y1rFVu+yJ/ q6zckOFJNy9P9Ozdm4w+rlh9dvcuBXRdG1P0+MIUA0xMMdq6E0bkp2L5+tVwdneDnZsz2jy6QIEy dxw21E/A/GlDsX7ZHCxaNRdS2XbL5gZMGVyKfTN7Yse4CmwemosTyydh86IFOHv+FK7ICAxjiixh 1YSZNvChZ7UCWcDkdZnw/vzFK+yhmBs9ZhAaGtapG6ilVxqLNJDJ5FYV/wnQOnYq1c3P//bL1/jP L3/Czy8f4KvLLXjcvAuP7lxTr9FWYOhdt+bGv6S9fv4Qf/n2Nf76FQXcvZu4sWsl33NDfZf+++Vc M10j1YPN36/fwkq6bCVeb9q8DbPnz8GBpl0EmjGarlvP5tOnzyA0Khojx45B39oaLF6xFHllRcgp LURAVDiq+vbC8RNH2CDu4zZBvnX9Bl35DbruW0qENTSuUysuJDbLYruzVN6NFJHtDNoz127SgD55 DDePHccgM3sMMrBEnz8YoT/jdDrDb1x8OuwcnVTXrY29HfPo6+fRvG0dNqyehYXTRmL7mvmYu3IO pftRbF63DLNrCzCrawwmlkZgWpdoLKmMw/zaTNy4epmt7zrzwDsq7ZI/LjdDbpBihe7maWJMY8Wz Z6+w/eBhDBreXxU3l9f/Dmg9q1vTKvmc3zNaD/Qfv3mH//rrn/Hzq4f49topvCGrrx/ZrXutNIxP 2Czv47X3r57gX398h5/fPsLXdy/h0dFduH7igHqP/jcr04GuhR3NW4nOaB2gERfO/3vgQLNy3bv2 NOpct7awToAeOmIEgqhtQuJi4R0RBo9wGoF3kdGzmFgEJCbD2dcHUmYyKioMTYf34+adW7jG3FrS qlUNK3Dq9BGVVp07f04p79LOUhQ2gA3kqGKzxOvyrlXIKKhEzcCJGDVuJnLziuDs6omM8s7UAeNg KXulWpihzYuLLdi7aj7WLx+PQdU5WDZ9GGavIdAHD2Ld6kWozgxCapALQijbfe0M4e9ohsLoIDQf 2ocrdCmP6KJEoWps0N8g7YYpoaUDWm6QKNNtB46gdlh/qs5FvHFyA3V5tACuv8G6G648A4EVELQ4 q8Vq6Q799adv8F+//Ii/vX2Mb2+exrc3KFo2L8eXfO5Tl6/pBq3RfHj5EL99/4ZsvoAvb53G24tH cXbnOn4fGS9TegmsvvNGNc637/m79YJM60QSkNVOEFTfR4+extx589CwebVis4AtfRDHT51WW2QH x8bCNSwIbiFB1DwuFLsh8AwLgUtAIELTMhGWng+fiGgERUWgrLwCrnSzrh5OqrhZ56ouaDqyl0w+ oVZUiodwdHbCUsZtVSKairtv7QA4+fojPDMXFnb2SnSpqdRGsgG9BZy9PZkmJ6GguCvavLx0GovG DMSiWbWoLIjE/PEDMHX5VLVUc9nSORjRswtWDS3D2roi1PfNxI4ZtRjTvQRNbAjnz7bgOf+c/HkB S8D5FGh143SsENUqa4Y37jqIngN6YRZVp9w4eU6fR0vDkPcL4ApoBZR2VMwUd8zzD8y9f/v5B/zn rz/h1y9f4Id7F/HDnUu4vms1XjGP/RRkPegC9Lvn9/Dbd6/w4fpJfHurBe8uHcWt5t2t3y/eRw2n /k+g+dvlulLdAjTDlOTTJ44zg5g1C/UrFyigZdMaSa9kIkRCRgZ8wsNh7+EO37AwDB0zBlt278Ac NvB+dUMRyKwlLD0HUbklyCztgrLKPuhVMwjWDs5oZygjYm1h42iF+uWLqLZPU8DORmhklNr/REav Dh7YDycPD36+N3wiY9TImqGpMTrKPHrjTmpYVYqqaRUFO6DNs8tHMWd0dyycWYuueWFYNGEoJjD9 Oc/gv3blMjQsmcWkPBaLqiOxsDIU9T1jMKZfFQ5SFR47dlC5bmntMh9c38+tuT7tXN1Auj1pDOLa Nu49gOr+fTBl2kRdl+Mb5RF+17+t3q8xW7GR53oXLA3g6w+v8a+//cD06hf887t3+OnhNfxAV/ys ZS/uXTiKd5+Aq96vzr/E2ye38euHp3jL//z1teP4+uoxPL90Ei8f3FO/X9MTYiIePyruVibrFLeE KVHdx1rOY/qsuZi/aCr/m9ZhImmUqPjo1DQ4eHiisLQYkUnx8I0Mw5CxIzFl3mxkFhbi8ImT8I9L RnRhF0Rk5GDCtEUYNnIyunbrC4NORrqCLgYwszJF3ahhCI9PoogrRXGXKixdtRIVldWwcWYKHB0L K3oLtTpGCsPIcKnMi9fNkddWwnRCmwdnD2Dq0M5YPHMgynNCMHfsIExeMAnnzp5CI+Po2oXTsahb MOZ0DqD5Y2mPSAzr3lltt3D8+EHcvHFN/XF9LNaA1jNaA1qA1IB+ivU7d2PQqBEYPXa4uqYfc25V 3/QAerWuwJbPE3AFaB2A33z5Dv/9z5/xn3/8jH9+/x7f3r5Adp7Ad7fO4cbR7WpOtupYkYahe89X Iq4eXsdfXzPUXGzGl5eO4N2FQ/jx6W08uXUdb9SAzgfFYA1kYfNHtS2/Vev71nrInj57TqAvYNqc eUx5RramVaK2N27eSpcqxU+CUCRAJ8bDMyQEzv7+sKM7rexbg+ikJPhGRME7Phk+8QlqBemUaQsx YOAYeHoHqtmvXn5BsHNyVmPiUlHewETKSFigvLoKVvaOsHV1g39MPAHW1xSR2S2d1BInA2Maj2oM XdKr+wR61vDeWDyrH8qzQzF9VH8sXL0QZ0+dwo7GTWhYPAuLKsIwt8wX88oDsKJXDAaV50KqzosY uMeEX4SJcnU6t6cHR5+iCJDCBGH0hm07UTN0EIaPGKQDWhsokfe1jjurWKkBro/XeqDl+N2Xb/Df v/2K//r1LxRXBPreJby6eAzf3jmHy3vW4Cu+X4H7iX354S3++Poh07FbeH32EL4k2O8uNOFPdOd3 z51QS3H17FVeRgkvHdDSWaLYrPV5S2/gE6ZSp85dwJRZCzGM5JCOI+kYkY3k4pJT4Ey36h0aCp9g qSUdrqYne4WEwjsslDHaDyMmTcRpZi0+kdHwT0hGUfcaDBk2Cj2l7mfPPrClYs4pLEZ8agosBGQp NUWG2zvZIz0rQ81jkxqZFna2irGytk3VGpHZLzomS+EZsQ58rs3DC82YP3ogFs8h0FkhmDmsLybX z8QZBv+9O7Zj/cKZWFoVSbUdggVdAwl0NPoWp6Kpab8SCY/pqj4FS46tbCRAci6uW26UrCxcu3Ez uvfvhUGD+2pzwdR4uA7o1litB1wajNZoBCwBWVhz/fJZ/Ne//oF/M07/+u1L/PDoMl5eOIKvKcpu 7l2L929e/i+g3719qRrFN3cv4OWZg3h2fBfenNnH997A3ZN7W3/Hp1OXxRSTX38E+SPQT3Hm4kUM GjYOAwf30nrAaJcvX1NzxYIpsOJSU8lqCjCKL6/AQHgEBMAjKJCxOwLuQcE4e/kCPMIiEZaWhbic QkRQjYdERCCYDUPKMLtQnFnYWMFY1p8ROLG45CSYktWmTJvMrCw1QGUZsoCrB1hey0Yhr+9IcSbW 5smFw4zLdVgwqz9ddyCB7o3xcxmjTxHoXbuwevYkLK0Ox5JuAVhaHohlPaJRlRVPMbYf586cxdNH TxSTFcAESwNbA0yA0oMvSlVc9zYyurJPNXr3qdKAFlaTPdo4uAbw/8qtaaLABTBZqXDv+gW67r/h Pz9/g1+/fo4fHlzCuyvH6b6bcb9pAwXZfZ2I0xqI2IfXz/Dbj1+r1z0/sRtPD2/D61P78eX1U7h1 aAte0NtoDVYTXtrQrQ5o/k5ttqo2HVnfMXLx0hX0G0IW9i1jSqX1fp04dVZNRCztVoUuVT3hTvdr 6+yKyPgYRCVEw83XA64EPqtzJVLycuEU4M8YnYeQlAzYOtEdO0gZQxd079MD5lYWKg9WK1MJWjC9 gSPjsSxVMqGpVagCqtQd4VH1a9NNixhTQkymPRH8DmR1myfnjmHxlOFYQDFWlRuEGSP7YPSsUTjf wgR9yyYsmzZGY3OpN1ZXh2Ftv2R0TolijN6v9td4SpelAf2R1Ro79aBpQMv8bQF6047d6DmoL3r2 6gbZPFZuonaDP3XfenZ/THXUrFS6cplS8/TOVQX0b3/+En97/wR/fHgF7ymsXpKhL45vw5M7N9R3 6xuJaIb3L59QuL3GoyOb8OjQJjw9uo2MbsLLc4dw70gjnihRqWeyFlI0d/3JYIZu3rke6KtXrmHQ iLEoryrQer/otrft2AVXf1+VTjlRjNlQRRsJIwUMmrmN1PuQWlr+OHaiBQtXLGeqlY3AhBRIHWth r4m5OVw9PVrno0kdTSnPLADLVGQphC6msZaNgOBqjYHWUVIsPcDCaHkNgX50/ijqZ4zEgun9UJUT TKD7onZirdpIvGHtaiyZMhqrekejnoJsRRWB7puAwvhQAr0XFwj0M6YT+hskYIn9TkETJHlOGCFA r9i0BX2HDkRlZTFvnuw9KvubfXTfWsfExwaj/0z940OHDqmyBf/964/4158+4O9fPsH39y/i5fmD eHpyB16c3EVxdenj9+vs7atH+OOD87i7ZxkeHliLB00b8fbsfjw7uRN3Dq7Ho7s3FZP1DNb3fn20 jyDL/5DhSOnJKmds7dwlSw01ykjUitXr4EUXbc7YKe5XQOtkYgwHVxc1p0zEkbm9Pcz43MatjWoK cmhaHqTSrcRhJaaUkDKm63ZHcEQMgiPjkJiaCWd3T7ptKYBurJis1LVOZQvIre6aoOvTKzmKWKPq PoJlM0djwYwaVOUxRo+oQWVdtdpieHX9EiyYMAzLu0diebcwLO0WgvV945AZ4U8xtlcx+hlz41ag 9cDw2Jqb8lyeU7GNMXrp+gZ07iEL5EqUN5Ab2Oq+BVC6fT24evt0Nqhi08M7+O2nd/j7h8cUU9fx zZ3TeHZqD+PuNnx1jenSzQutr1chgcfXLx4w3z6D27vq8bhpPZ4c3kRG71bvubp9KR7fp0jj75Aa HhqwwmStY0S/rfWnQEu+fOv2bXTp3gfFnTNVn7UAvYUeK4ZiLJixduCwoaoqjzMZHpGcDPdAf4Js Q7XsCmsnJxw7fRYO3r7wjkuBrZuXYqUGFEEkizsRqECq9RDmyUGhkWrtuaHUrDYV8aWxWYErdcF0 DUSOWrzWWK1ZO7S5xzi1fOZIzJ/aA90LwzB7WA26Dq2koj6JZQvnYcH4OtRXR2A5c+iV3cOweWAS gfZTWyBJjP4UaAW2AKUDWs9CDehXuEuxMmfzLsSmZahWXztgIG/c009YLZ+hB/f3XkLPdElxXr18 hr+9u4+/vbyNHx9exNe3T+IVs4cHdMlfXz1OwXVZazzigiWk8DNf0XX/6elluuyNCujXZP43dPc/ 3DyD85vn4jFz6VY3/YnpV40IwJpp/dnSvy/jyF27VSO7IEVNCxKgj548BZ+IMFT17oVRE8fB2ccb bvyvXgTejcLMztsLpmS7LBj0jYiEHWO4c0Q0OhqbtgIjcfnzdlJXsz2MTIwYl51hYW0NM143pHdo rZirMzXdWI7ymK5bWK5NQdY+T7nueye2YvmskZgzvgI9iiIwe2gv5PbOQ8upk1g6bw7mUpGv6BGF JUyt1vSJQ0O/eKSFeqJZqW4ySYCWm6oTL6pbUw80TQ+ajPbc5Q1avOMgolMz1Nql6u498ZTvl5up j9ViSgyJyWe2fq52VJ0WBPr9gwt0xWfw5ycX8afH5ynEDuMVWf3+LJW0dG/Klpay2Y5yw9oqz1/e 3MXz4414emgjPpw7gD/ePos/3b9EoOfzfzwiY/VgfjQZZ9Zv06wApklftoxGyS7DPXr0QlZBOuP1 FcXqSxRoTn7ebMg+SJbicMyhXXylIp4UUAtWnRvuVOWhMQl8HI6AxDS4hkRqLpgmm/k4M22ydXQg 2G21axRTUslXTCturgNUjpJCEXiVM4vLJqP14k1tJ8LXSNnjNnebN2AlVfbiaT3RvSAc02orUDqg GCeYIy+eMxMz6nozvQrF/C6BmJDvjc2DUpEc7IYjBw/gzKkW3iDGaMUeHTh6BurYrAdaXPR9uur5 W/cgPCkdPkwvupR34w2UUg+aKFMsVMB+8nnq/ONjeZ00jDdP7uBPBPmnx2cYo0/h6xsn8O3lZrw8 shl/uXUKXz24wcYlc920ARcB8YenN+myGZtbyOYLh/DnW2fwJ772/JYlzIHvKxC1CQNSCYdHAtpq Dx6qsWV9DQ0ZWly7boNacmNPxu3as0eNJQv4WUVFcPPxQp/+NahftRJZhYVU2n7Mq0MQGB2N0ZOm ICU7n249GC7BkehkbqF6wtrJJAGadH5Y21vDiIKrLR9HxUYrNS5qWr9aRJVLVkDznKDKsiB5jRxb G4HuKJMP2tymMFkzfyKWTO2OnkWRmFhTiLrxNThxugVL5s3ExNquWNk7HPMqQjGuMJBAJyMpyFUN epw+TQXMm6Mfo9WDIeC2gi3nOoBkQt28LbsQlsT8MigEJcVlGqN16lsP9u+MMVM+U/rK9deeSU77 /DG+fXIF//xwF397c5Nu/DqeHNmCr8jqv1xrwU/3LuP5k4e6hXrP8YIu992VFryh2v5weo8C+qfr J/Hnm6dwevOyj2ugPjE1+4Ms1caMtRJHt25qkwOuUHGvXr0BrgTakaJp5ZrVaiLf1WuXsW0nlTdd tGzxUVs3BAebj6CkvDMqevWEC9nctVdvMjwQLnTp9h5eOpA160iQxdW2N2gPCysRcoaoGz4UdYz3 BlKElcCJW7aytVVsl3MxEWMKVPV8R6XQ5bo5P8PJ0QptbuxbjLWLpqJ+em/0ouseXpWJ6TPqcPjk EaxcvADj+5djXb9ILOgRgUmlIWgcnIT4AEccUT1jx1WHSSsoOqD1rNaLM4m7AuJjusA5G3cgJD6J ri0QeXkFauqNAK3Pqf+vYMsCe9VpoZmEAVXE5f41/OPDE/z2Ld3y86v48uph/Jkx+2eC99db5/D2 8V3lekU8vaBr/sAM4y2B/ursXnx1/gD+cqMFPxPss9tX4zrBk6k9165exdWr12g8v3ZVmUwVku2W L1+5rMC8dPEizp0/j/UNm+mWfeDo5o4Zc2apIigXL19Qr6upHaR2cbB2cYJngC/yy0pQ0LkMjl4+ 8GDYcia7XQl0uw4CjLjothRZRnBwtqcLFpa2pzs2gKOrM/xCg5FfWq5icNduFSgsKUZyajKiYqJg bGGKdnTVhlTpyn0bGzKd0+K9NJjImDDY21uizZX9i7ChfjoWTemJXhRj/YpjsWDOGBw80YSNa1Zi RO9irCajZ3UNweTiMGzoF404PwflumWE6xFdmh6cjy5WBzSPepYLUI+fPsSshh0Ii02EO+NWVmY2 PcIT5Vr/J7h6UD81/UborbksG86Pr5/gP398iV9eXMNfyPC/v7yJP19pxp/OHMI3ty+p8WFJhV48 uo1XzbvwkvH59bEt+PLcXvx05Sh+vtSMczvWqh2AZEvGC+fP4YLsrEswZc8RWd564cJZAnsGZ2Vs +NxpnDmjbTOxubERbv5+cCLQdcMHqW5jmfJz7txZvvcCissr4OLjS3ZLQe8AtVuDR1AQ1XcQ7L28 tI142hNQgmxAl2xuZkA3bsQ0ylXFWhmNEtC8GeYyCrrCx9cb+/btwa5dO7F9+3Zs3boVrm6OMCfY NgTWwMyErr2D6jUTVgvjvfgeQ1NDAr13FjYsnoF5E6rRk0D3LorG4gWTsO3Admzf2IBhvYqxuDIM U0oDMaYoGCt7RSigmwm0LBOR2CUgtIKkgNUAV2xWjJYhvld48vwppq/fiqj4ZHTvVobMlBSVcmmb zuq8gRjf8z8BVwpYB7S+1pYA+DWB/u+/f4+fCfSfH57HP9/dxV9vn8aHg5vwoYW59eP7BPsh3j26 hcc7V+MRU6mHO+rx4cQ2fEvh9ubQZlzYtUZtySgT8GSS/JkzLTzXFp2LKD158jiOHz+KY7IMhnZc 5lXTtvBGS3enk6sbulZ01irfnGgh2KdU47h46RIWLq5HVFyC2jNNlLY93byZHeOv6hwxVnuarF40 AaYEOdTNGWZ0taK6g5hfSx4scdqEr/ULCEd5t17Yu3cvDh86oAaVNm5uQFxMALp27YYoJ0fVMAyM O7KxmMLNkwAbEXgDQ/gG+hHoXZOwackszJ5YTUaHo1dxNJYvmobVjWuwq3ErhncvwgICPbEsBEMy vLCiVySSA5xwlF8kvVTS7ScgtIJNoD4CrjcB7o0CaPqKjZi/YDF+ffUAD5p3UEE/V4vtZA2YpEKq YeiAls/U0hvZ44wg6wBWalhU8JMH+PbVXfz3Xz7g68uH8OHyPvz9y0f4+d45vDywCY+2rcPTG1fx 5NFd/PjqHp7uXImnO5bhwdaFeLCNufPuVbi7dSld9yoVhmQKrZgAKybnR48eUVN3Dh06iAMH9tP2 8bwJzc2HsX3HDvgGR8De2RmZ2ek4eqSJYDfjNFPTU2T/pfPaAjlZUtN06AiKyjqrHi5x06GRoXSp 5hhXV4DKLhGwsycrHSxhbmmGCLpkS1trJJIIhiamdOlsFBYW8PUPRVnXHtjP1LaFoXXZ0nkYOrA/ PYo90zBjGHbqBEulzjugk4URPOk1pbdNxFqbi9tHY1P9TEwd300B3bckBmuWzsK85XOwf8dODKss wLzKEIzJ90H/BFcsqw5FAhl99OB+HD92VKlQfXqkFQwlWCKcCJwCm+cixgS45y9eYsbqTYhMSsEr 5q2/fXiIn8jCcydkUzYBWufqPwFay2U/6axQTNZPlH+AP3/1Gv/+8T3TqyYKs/v4+9fUDKd2oXnB CBybORQPr57Hgzs38OdnV/HmwAa8Y679Yu8KXF83CWcWD8P+yb1xcO1cMvUIQW0muEfV1hEyuC8s FkCbyKD9+/eoFZB7aQcOklUEf+fuXQiKiYcdU6aomAgcOXwABw/vw/7lM3Bn/0acJrPFjcuqyGPH TyA1PZMsNsEXbb9ACkG0c7CjVnGEhY0pPL2sEBTqDGcXR+zcs1sJOSs7O2TmF5Kp5jBlHm3t7Ijg 6ESUVw5AenohknOKkJpTgOSsAuQWlSApJ1s1poS0ZMSlxCEuKR4x8XFw8/ZBm7Ob6rCeP2zymEr0 LgnH4PIEbFq5AHWThmA/1ePQijzluhdXBGBZZRBjdCwSvO1wbN9eAn0Y9+/eUYzTx1kFmDoK2Jqp c16TTpPJKxowZORovHl6F//fL9/jp9MH8Oc7F/FOKvR80jgEZMVoFZO1Dgut6/EpmawVAn3y8C5+ +fFb/P3bVxRkz/H39w/I6iZc37oILUtG4XT9BDy7eQEvHt/DDaZQbwnyq6aNjNPr8HD7QhyZWYuD 0/ri8JalBFpzzS26UkVqrxCeC9AHySABedeebdi9Z4ditSyH2U+GR6XnwcndA9nxoXi5czn8HawR 6u+N76814ev7t5iCyhKaEzhy9CgCmEcbmEge/AWy87LhwNdW9WIIy0vBwNpeGF7XA0vpXTduboSl mxvaMm47U9AJkKY21nD0C4JnaAziskpQVTMIds5u+Kxde/yB9lm7dviMDeiL9m3Rvh2P7T5H2y8+ w2cdPkMghV+bk6tqsW7FbEwY1x19S8MxqmcmtqxZjB5Dq7F3504Cn4Ml3cJQT5DX9AhDQz9+EYE+ unc3jjY3qYn0+smBL0Ud0/1+BFcDTbGUJv3HM9ZswYnmY/ixpQk/3L2OH29cwJ/uX8bXj+7gzSvp +9YahfSAtQovAq0m3rV2WsiQID0Jc9///Ovv+K+//wX/+volvr9xDO9O78Cd7Ytxpn4sbjbMxfNL p/Du3lWcnjeM7nwdnu1bj5dNG3Bz4yycWzoax+YMxvGtS9R6JnHXArCaS02Tc2H1wSYBeocCee/e XThIoKVRHGbalFLSDS6ePvD39cTFxnq8OrNX9af/eJ/C8NUj3Dh3Cs0EuenwYbjI5jXGBmSwOUqo wu3sLTBkcHeMGTecpDlO19+Mo/wdYyZOgbWTG8p690VuWSm8w6IIdh4VvBs86EF84tKQVFyBPgNH wJNsFbXdycgQ5ozRNubGsKb5Mb3ytTBjA7FQW3a2aZpXQ1e9AMPHVqFXaRjG9MrB9nXLUFJTgL07 dmFQ1zzMKQ/F7DJ/1FcEYk3PCMT42OPIvl0qJkm5HwFEAa134XpGfwo0jy95vfHIMfz1y9f45ckd fH/7KsG+jD89uIRvb53Fmyun8YI5sgKZnyWjW60uW7nrJ7qOjPtU+/fw9btXqsbHv//+R/zzSwqz a0fw/FgDHu5chjub5+Hx9hV42Lwbtw5sxpl5dXh2gM/tWoXbWxbh2rpZuLRqEs4uG4Xr+9fi5Amy mS5b5k+L0r54SWLrGQW+7E6wm0DvIdD79hBohi0BWkDJ6zmYytof7h6u2LdqPh4famSadxwfrp7E Ly/v4e7p4zjC1x5gjJbero5GHeHpI+KtG2xszdGzd2csXrJQ6Z0jzYeUB0lhNmLLuG/l7ICCqmqE RMfDLyIWiVlFsHR2h62bJ9zpwlOKKtB/6CjEJqfCxtEG1jaWsGCMNzWngCPoxsad0IH5eDvp694y uR9W1s/HxOFdCHQ4RlZnYPvqehTX5LLlHsTAiiLMKA/DtGI/zO8ciHmlfoj1s8GRPTvVTvB3bt1W QKgeKMZgAUmL1VqMVaATZK3D4w3O37hOwfQKf/3wGt+S0d/duohvr5/Cjw+u4vG5g3hJFa53160g yyCCDmQxqf/4kPbXP/8R//6PBvRfv3zAzzqB92e34+neVQro+xRad3avw6YJ/XF0Vh0e7duIB1Te V9fPxcmFo2kjcH3DNDzcvwanjlDgMC6fO3tGpVWyPdYFHtVEvKb9BHknbTvTmx1oIvDCdFniWtB7 iALamYr5wKoFuLFzDR4d240/3j3PlO82brMBHWHs33+wCZY2Nkx/2iMiOgw1/foRFBN0Kc8n0PMY w5txiHH/IEWuT0CQmjliROHmHxaM0j59kZCdw7QsFBm5JehkbAwzW1t4RSUgPqcUA4aMQU++pryi gp/XBZ07l6C4rBBFJVkoKMxAanYygZ5UgcXLpmH2oBzUFIdjaHUKtq9YiqyKFMahw6irLsXEkiCM yHHH+FxPTMv3VGKsaXuD6u+W3iIFNMFRIz2K1TRx4wS51Qi+AP/jd9/jv/75K/787jn++vQ+3l09 gw+XjuD7O+fx/vJhPBWXzM/SANYLL81lS1ekqHwp8vmU7vs/v/2G//yT9pdv8ZeXd/HdtRa8ObUH d3etwJ3GJbTFuL+/AbO6pWDPxEF4uLsR93dtxOUNixm/J+Pk4vG4vmk+7u1Zi4tN23CW+bGALJu4 Xb12TeXVkiqJ8NrLULWHbN6/b7eaRiVMl8n1JX3IaP9A2DtRtxzai35lObjQsBDvLzTjb4+v48Hx gyREM/bsOwBzxtm2hu2p0NMwbPRwWFgbI6cgBdW9SrFy7VLs5WePnzABdk5OSi17+vkwf6YG8PFD Vmk5/IJD4eTphbTsAnSkyjajWPOmK48v6qzGxSureiIuIUEper8gX7jRczh6OMDO0RZtTjf2xMBx NVhQm4NeJWEYUpWKxmVLkF6WhGYCPbJPBcaVBKMu2wPDMlwxId8LCf4O2Ld5HQ5TfcqojQAhqZMG tubG9SNSYhKb1WMCLV2N//rlL/iGrvvNhRP46uo5fDi/H++pmr+81IynFDDyGfp50vLZslhND7K2 FcQdtcTmP//6jY3mH/jHD+/w3YMreHX6IB4xL769YzluEugbmxfh1u7VqEvzwpaRNbixaT1us4Fe bajHuRWzcHrFDFzbtAjXmWpd2KUtfxEmSw+ZgC1Ai/vWgN6FPbt36oDer5guHSiFPfuredpmTjY4 Sg+Xk1eErPgQvDy5G19dOESgd9IdH8HOXXsZmwk03Wh4VChCIsOYHxszjTKlurZkXt2J4Mrwoww9 ymQC6e7UFsjJ9tidzM2R37ka/kHhBM8dKdm5aiTLzM4G7rFxiC7uihFjJiM5NRXtKMg6tv8CZu3b wdGWn23C9Gr7hGAMGl2FRQPz0YeMHtYjCxsZa3rWVrIV7sZoqsGJpSEYleON/kkOGJHtpjpMdqxb TvW5CzeuX1FsEwZK58enYLfGbbpzOUrc3bL/EP7184/4C9OiL+9eods+iTdn9hPkg/j2xnE8vXVZ c9k6kFuZzDROCqaofug7N/HPf/yK3/79G/79tz/jTy+ZUl06iXuHtuHBgY24wbz4yuYluEwQT62Y joowW2weUYMrDWt4fTXOr1uME/XTcWrlTJ7PwhU2ios71kDb7umSWhMl2yxfYpwW1h5i2rRr93aC tU2Jsv0H9lBgHVadKtndusM5KAiW9paqvuSQujrERgThRcsOepdteHZ8k2oAGxs2wtzaijHaEA4u Tviig2xR/QX+0PYPaN/hcxibdoKtgy1MLUxhQMEmDULieWJqIt11Jrr1rEZJRTmyu1SiV99aOPqQ 2blFfI0RTOzt4Bmbjuj8zmpj3bzcPHjy87Pad0C/lHCsSkHvAAD/9ElEQVT4+rmgTeOgaJT0jsX8 AfkYUBaN8f3KsGX1EqxoWIGVa+oxvm4gRhf4Y2i6O/qnOGNAsiPiAxzQuGoJgd7JG0KgGTeFfQKQ AroVZBms0NitwKdrX7VjHwYOHoLv3z7Db3/8Vg0Vfrh8BN9cPoAvz+/F/YstH+MyQdaPIskaJW2g 4S7u37tFt/0vZf/44zf44eFNPDy6Gzd3U00TsBvbGYe31ONiwyKsHlqBLF9TbBzeB+dWL8cl/q/T K+aqBXbHlk3GuXUEu2E+zm5ehgtnjuPSlYuKzbKJunRjylLVg017sH3HJmzbvpFgNzJG71UdKBKj s8qr6LoDYGZtRjHVhNWrVyORbL2zbzVenVhPjbCILn0/Fi1epoCW0aU+PUuwccsGmFoZYU3DSvTu U4bJk0czP9+P3czN9xzYi3WbNxDcbshkjC3tVoqBI+vonocgu7gYWd1687me8I+KQWJ2nhq6NHdw gmdcMqLyyjBi3DT0knyajaUi0g9RkQFos7Z/ApVfLKb3S0O/LjGYNaIPdqwXt3wQw6fWYdrYUahN 90HveCf0SXZF/2RnpAY7Y/3SWTiwdxuuXrlEEGSvjse/B7uV1QKwJqzE1u9pQjBVYmx8PP79j7/g hzsE9vgWPDm8Dk8Orcfdo9vUiJa+Epy4a+mUEYBlrddNirlvZQL/v/+Nf//6C36hsHt78xzuH9qJ 23u2KJCvbVtOoAnc+qUYkhOJXD9rbBzZCxfWrSCDl6FlzSIcXzEfp1fPZzxdhPMbl+BC43KcJ0Mv XTqndh0QNkuKJb1j+/fvxZbGDcoE8NWr52H3TqaJJ1qQV6r1Z0u3pQC9uXELyrPi8XjfKjzcMYde ZSaOHj2IkaNHq9mbn3dsiwF9i5mqbaPbNsfSZXOxYe0qrOdvmr9gHrpVVaCwOBupWUlISI9Del4q 8sryMHD4ENQOG4z+gwcgJS+HqdcAePj7q43tpRKAFKYxs7eBR1QiIvNLMXTEeNSUlKAo0BMZqZFo s6YmFSOGJmDyiM7oXxaFxRPrsL+xEc2MS5UDK7Bw5jT0y/RDz0RX9ExyQ02iEzLC3LB83hTs272N N+Q8gbingBZXK2A/ey7FVnSA69UzhZXMzth0oBkhyWlq8twPrynijm/Ew31L8ejgMjxuWoUbu3mD Hj6g2HqmmCy1HWWneq100HXGz6v47V//wr8Zm3/98Wv8+Oo+Xl8/jdv7tuI64+/1rWtxtXEFrpPZ FzatRGmEM/IDbLB32miCuhpn6KVaaCdWLcKZdYtwcXM9rtDVn2ygQGO6dOE8VTf/k4gyqWUhaZSI sI2b1qoNZrZv30Q3vBzbt27hc8dQSKCdvbwU0LL4TYA+tXEBnh9ciVsbJ/K3zKZLP0jB1VubOdLh Cwwd3FmtwJQuz2nTx7Ih7cY6NsLh9DrDSbTNW9apmB6bEoXopEgkpsejuHMBLRdDhtViIRtEUEw0 yvsMQmJGFjwCg5Bb2JXMNoa5vQM8ImIQmlOEfsNHY0CvapQWp6DNkj4pmDQqCZNHdkfv0kjMHT8Y exo34yjdTW73XKxYvAhDi8LQK9kD5XHuGJDqhvxIDyycPgZ7dm5XN0QEkoAiLlwPthxlS2Y9k+Wa WOOhowhNTmeO6IxXj+7iZUsjHh5YhvsE+/H+pQRiMgWbtquPYjPP7969jVsE+QZBvsFQ8du//6Fi s3R//vSK8fniSVzbtYlMXo/rjWtwuXE1Lm9bg5NkSaCTCYr4e5uWzMZlCsgza5fj5NplaF65EEeW z8eZjWTyluU4tpbx/MQRNTJ1QTpMKLROn5EioIdV9ZoGxvcNdLNbyer586Zjw/q1jN2HUNq1AvYe HmqjOcmX0+Ji8PjIWjw/tAL3t0zCrV0LKeb2ISe/WI0Ry4zOioo0TBo/FB4u5kiOC8TBfRL/t6se N61fvYk64ABcPZxh72LN/NsKLu62CI1yx4hR/SgM9yE6MQoB4WGo6D8U/hFx8AgJR5detehgbAgT 5uuuYTGIyClBn8GjUdG9Gm3mdI/HzDGpGDesAt0pxsbWljJG1+Pgrp0o7lmIhpUr0T8vEH0yvFEe 64wh2V4ojPbArAlDsWv7VnVDZIBe3KsC+xNmi4mC/TRN2t58AhFpWbB2ccb9m5fxzfUmvD4lrns5 bm+bzjg6Bg/u3cGDR1KpVVtEfvv2Tdwg0OJS3zFt++2ff8ffGJsF6J/fsjGdO0Zg1xPINYrRF7es wrktK3Bo+Ww13VV23zUyMkF0WDSG9e6FJRPGYePc6dgybxqWTRyFtNgYePj6QfbuElctnSZS0kBS KInF23dsxRoybg0byKaNawh8I+PpPjLxAG9id1i7OsPW2VH1Y88ZMwBv6KWeHViO5ztm4MaOeThC 0kREx6vJe6Kmnd2skBDrC2tLI0yeOJrxeq2aOTJx4ng2noME+xBBP4ABtX0QGuFD80ZaehgKChIw dtwwbNu2FSEhgbC2t4INvUnlwOHwDfKHD2O27HwcGpcAU3tHuITGIDizGDVDRqHNtG4JmDIiA7WD uqCyOAJ9u6Vi1aIZ2Ne4na2lKzatpVjI8EVNuhvKY5wxOIOMjvHG1DGDsX3bRrVG6zZzaf2qfgFb YqsMOujB/Vga/zH2nDiDiKwcNRDw6OYV/PSY6dXFvXh6eCVuN07D8Tl9cO/ySTxiOFCxmQJM9viQ Yilqz84jF/GETH//8jG+fcnj/Wt4ePqQYvSNrRtwqXEtGSp7lKzCqF7laNeRKUonIxhZOMDYkmDQ OllYw9DMUhVj6WBsjo48mljZYNy48Wg6dIgAn1AgHz0uAxr7eWM3Mi4vxcqVi+m2V2Pnji2KffuY G9f066+8U3t+x8J5M3GraT3en2nE6yMUY4eW496uBWhijHfz8lZjzDLDs6AgkSBWYwIbWSN/87r1 K9ROwkPqain8duMIXb0AvmPnVixZOh8rV9XTta/BenqRTZs20Bowaeok+Pp7wNrOXBWl6U3mutja wtrNVRWlMWI6Jrm2S0gUgtJz0WbW4EgM7puDLl2TUVWSiKqyeCyYOV4p7jUbVqOBwqw61QfdKcI6 x7qgb6oTssjoaaMGMl414OzpFsbOm4rVsmfWp2DLpi16sPU79OxrOYuYvEI180JGv3796j6+u30M T3ljHu2Zh0tLanHxwDq1KZs0Hvlcmboj9SYOH22BXd5YGMV3hVlEAXwTy5BV3ANdOleiW1kJepYU oLqoCOX5eUiMjoCZlYMaj+1oZEZgHQimC0xs3GBo5YiOFvYwtHSGia07TGmG5vYwMDLHuIlTVDek Gp7kDZdUSmo/r165BMvrF2DDulUEfhP27pMu0T0YNKQOFg4O6saKQN28eBaetmzHt5d24avTG/Fg 93w07dul9YrRu1gxrx1FYbh+fT22MO5LKFjfsIo5tBF69anEwUO7KOr249CRfaoHbh/j93412WCH 2id040YN6A0b1mHc2OEYSRzGjamjaMtDzcARiGJ8dgoMRlpOIQxlPNvaAg50621m1iZiYHkcJlal oKQ8AyWdEzB0VG8sW1mvZjGsXbMaxQleKI2yRVGYNWO1M7IiXDFnyjhs3bpJ5ZIChEx9lfRHwBEV 3go2wRXT3PojHDh9DrEFRXALCsOOzQ34x/dP8eOjU3TfGxmjF+HKmpEUSZNx7+EjNWAi87Vu3BSg r2Dtlia0tfVE+5gu+CyyFG0jimAYlgtTnzC1CbqhmTkMZJd8S3sY27jSKJKsXWDuGAAn71g4eEUQ UGd0NCcwBN3c1oNsJsAmNmwUnkyRXNCjT2+lno8cPUR27VMDGZs3r8Uqsll2FVq7tp4sXK/y6t27 d6itK0ztrBl/TbBj9SI0MUc/RLF2dsdKPCSjr25jdnJgF4E0Ueue/YK8+Tkz0EhtsEUqvG9ZiYYN y9TzXbqW0IOQ0QS6+egBunAC3rRfDYvK6Nm27Y1sdBuxZfNG1fgaNqzCihWLsZJWv2gm3Fxc0aXP AEQxdofEJyIsNpqsNoWxrQ3ajBrcB3PH9MSIgZ0xsEcRmZGM6ROHs+WuRiMVZP3SJahI9UW3OAd0 jrRliuWELkn+2E5lKECfamlRcVi6Qm+TfbLNod6Ni4mgEpAfiPH8MBndeVAdZm/YirkTJuI/P3/A T0/P4c3ZrXi4dxFubpyECyuG4f5trfFok/G0+Vvdx61DO0tXfGZOlxuSDePIEpgFpcPchXmsnbDT gUA7EGhXphp+MLHzgpmDP7zCc+ETkQ/P0Aw4+kSzlbsqV97B2Io3giDzcScpkspYPnbsWN7kQxqb D5JJzCw2bVpFt70ASynoVq1cxDi9Gtt2NCoBNWXaVDYmS4QE+OLWwU14cWI7np3Yg5atK3FhJ4Vf w3TlFQxNDFUnSGxSNLZs5b2lhtjUUK9M6lTJrJCcvAyCuotum3k6rYkAyxq3A2T1nt1bsWP7Zmzj PW8kQbZtFcDXs+EtU7Zi2UL40GM4OzijpGdfmFH4yfKclMxU+Pj6M0aPH4nFC2cxYR+BSjK6e0UG Ro/sTze1EGtXrcAsxoJuqX7oHGOPinh7VMc7YHyfQmxjy9q+rZGi5aTqYBD3rcAmA8XdCrs1sLXF Z1INRhrAoZYzSOzSjQm+DWaPH41//ek1/vLyGl6eaMCjvfNxf/t03Ns8ATeO7sAtfs4tsllKB0la lT9sHYJ7LqbLdYFTWB4MbLx5A201N2xFoG08edPJTAHY1gsW9l6wcgnkdXey2w1WbgGw9giFrVc4 7D1D2dIJuLUjTPm8vDYoIhmbd+7Hqi27MG95IybP34xRM9Zi5JTlGDN1ISZOn4cFixaSSUuxl0w8 SIU/d8Z0mFlYYv7k0Xi4fx2BbsTXl4/g5uFteNLcQHU/kQ1iJwxNZRy6LfLy09lwCDJz9wamd8rW L2LqZYbk5ES66q0Eew+9CcFu4vGAuO7tdN1bCPA6pRUWEq8JE0eiqrqz2s3fw9sJNnYWsLQygamZ oVoFkppbgMDgIASGBqOkogfarF66ACvq5/MDlmDU8BqMG1mLmTPGUf7T/9f1x1SqwmnD+yMv3I5m jeJIO1TnpTC+bGIL26rGbGWWpLBawL6pA1s/fVbA1bouhel3ceTMeaR0664WkdX17YX//O0HKue7 eNGymTF6IR7vmo0nTfV040vU8tib/Fw90Am9lsC7ZDZcMwbD1C8fndwiYUA3bUA2GprawIRMNifA JlbuvGaDDiaWMLZ3gV1AKsKLhyKleiqyes9Fbt/5yOk1DzndZyGjahLSuk1WltJtIlK6TkZixWQk VUxBYtlExNOiSkYiumgEoguHIz63L/ZOrMbz1cV4u7knTtX3R3KYE05sWo4bO9fhzoGNuLB/Bw5t XIEHhzbg0JopjMGbNNfd8Qt0rShknF1KcTUXa1bPJqMXYtOGJTC3skJsdCT27tmstM/CRbPQt381 ikqzkJoeQ0AD4RfoDm8/Z3j6OMHNwwEurrZwcLGCrZMlbO0tYG1rDiuCbWlpAjOak7sb4lPTEZnA PLph3UqsJO1XrVqE5csWMIVYifUb1mBp/WLMnjOTrmo59u3djfQwO2SFWqM8wQOlOWlskUzqd2zD qdMncfnyRapi5riM1RqzNXGmgBYmy8am6vwujp+5gLSqXmpCXWlZEX775Uv89d1dvD6zAw/ouh/t nIn3zevwrGkprh6gkubnihCTbZFLhq5HRr9NcE0dCvuIMph4xKG9mRNVprGKyx1NGXstNLfcycwW pk4+iOg8HJlDVyG26zgkdZuE5IpJSCobh/jiEYgpHILo/MGIo0Xn1PJ8COKLhtFGIJHgxhYORmR2 LcKy+ioLzeiNqT3KcGNqBL47Mg6/PduLN41dmEYNxK93L+BP549h18pZaFq/FHsYr4+unomdy6Zj Pr2Aoam2XcWAAd2xuWEpFsyfiNrachQVJyIm0hPGFkawsDJCVKwXwqPdmFK5ITjUk6z0UAB7+rsy BXSBO9nr6kmQ3e2ZpgnQNpox17Zz0AC3d7CiWaqJDSZkuKunO9pspvJbT3m/YcMKtjL6ewK/cdM6 xqTlyvbs2c3c8jhy4z0ItBUqU7wxtLY3NjE+yLRTYbQAISalcvXMVpPdyWwVt8UYb6UhHD97ERnd e8PBzQ3+Qb74x09v8I/vHuEtU6w7O+fRdU9V7vt183Lc2TYfVy6cUZ995ep1ZA1YhYiqFbCM6wUr vwy64FhYktWGZLARFbSw2IQu3MDCBnbBqUjrvwCpdasQWT5OsTKF7I0tHa5ADc3oieD0anUMTalG WFovRGbWICq7LyKzeiEgqQLeEbnwjcqHX2wx/OKK4R+VjaPDE/B8aSZebKjCpTGB+LB5Hr7avQl/ v36ewN9BVVVfFBZWMCsZjmPb12LxhL5IoHvtYGKkGO3p7YDAMIIX4oaAEFf4B7vAJ8CdWkGygw5M wxzhSKaa2xjD09cZbgIszY0sdqd5eGvXxDSw7dTrBWxHJ2sFsp09Aacrt6PZyjmVfhvZIXALE/Z1 VIurVs3HmlWLCfoarKDKXLV6mVKeMrW1PCMEWUEao5UgYIyWPmCp9iKMFlWsXCxNxJNy4wrwG6rD 4yZzYcmHj505h6yeA2BPRts62eLHN/fw16/v49XF3bi7ex5ubZyAx3vn4O3JtXhzbD0uNW3DtSsX VHjI7L8a8X3WwS1zKMx9EmBoz5hMRW3MdElSJSlSYmzrjAAyL2VwPfJGr0fmiJUILxmN5M7jmL/3 JWil8IzMg3tkDnziC+EdUwiP8Hz4xhQhMK4MwQmdEZTQBSFJ5QiIK4VrSAacA5OZsiQhLDwcN+YU 482G/ni8cxz++fIC/vP4LP716LzayupVyzb8n+9e4h8vb+Pvj69i/ehumFQZiaGdoxEVwLTO2ABe /u5wISOdPOxVh4cMT8pcbBmnbmvInJ8mjw3NDODhRwYTXGGzu48LGe0KLz83ePHo4eMMdzYKN36W q7hxmpOA7kLQnclwgi4m4DvxcZuDVIQ7djRg/bolCui1dOEbKNuXr6A7X12vtpmSiXP9K3OREmiG 6qwoAk3117hZTZCT8VoB+rIa9REXK/H02kc3LgMR0n3Jx9IAjp05qwHt5gxHsrpl/2b88uEOvrt7 DA8Zm+9vm47HBPxt82p8eWoLbu1eTlafUv3POYPXwr9iPhwTe8ApoQZmPqnoQCFm6ugPpwCmEtZO 8E/vgaxh61EwdiPyaZGdx8KTCt0zOJPHDFX72jMiBx4RWXAISIBTcDLcQ9Nh7xdNUNPgGpwO96BE OPnFwslfuhbT4BWWggmjxuDMqim4PCMDbw7Nwn9//xr/39eP8c/H5/AllfbFZXX4P9+/w3/ePsZf n13HxbXzMK9nEhYPzEZJvCuK4jxRnBTCGGoMSztLWDtYw1qq8FCUWpBxJlZmyn2bMsZa2JKJBMiL TJeG4enrRpDd4O3vAR8+9pZrPgSf7NZcuaMC2pkMdyK7HV3JbjLcmaA7O9Nc7Ag0hcPunZupJJcz HotAWIDNW9Zg5fKFWLNmOZP2A0w3juFYczNzvnVqztTWrQ3YsXOLmk4jIzwysKEH+8pVGc/VxJPU WhST8+tMj8SOnTlDIdRf7bQj+1T271WJf3z9EN/eb8H9QytwfdNUPNm9AG8PL8f3LZvwfN8ynD9x VE0KSKyeBfuEPjB2T2Q+TOFl7wtnT4IRk4t2VN/tzJ2QPXAVCsZtQ5eJO5DYYxYCkyoRnNQVgfHl ZHMX+JO1/nTDHgTbMTgRbmFZcPSLg613OC0CdgTXxj0Etp7BsPcOQzAbxJNTR/DtVaaR9QNwZUoa 2dqC//PzN/g/Xz7DD+eb8eHiQfzrxQP89vIej49xfU8D+qf5oyjMAal+FiiJc0d8oB3iwlzg5WKG jp3ao72xITpIT5nU1jY1JoPN1NQhE0sKKgdbdX9cvFzhSkBdCaizF4GkFxBvIMC6e9KVezq3gqzi tmK1PQlEsMliBbIC2lYDev/ebVTRqxXQq1bOI5AbqARXMwZvV3OdmwmyuG/pB5YlIVt147ICtDD6 4oVzuCTzrC6Ji72kxVQ1gE93TpDVUQf+yXNnUdC7Flb2dmp7htjYGPzp1U28v8mUZO9i3Ng0DU/3 LMLL/Uvx+uBSvDqwFOeP7MbpsycxbMYGmDnHwDG6mG61CD4hWQwBEWRzLBzdw+AfU4KI3EEISK2C d2wJ46pYKXzFEsrYIIrotgvhFVEIn6hCuJPh3lHp8InMgp13JGy8IghyKJzJdDvfCFh5BKNh9lT8 cI5A024u6Yari6vwtzcP8N9/+wm/vrmPf7y6j7++fYl/f/0lfrp3FR8uNGNev0JM65GqAA5yNoOP swUcbTvBz90G4QGujKMCqhEFmqGaZCBdo2qXA5ratoKAd7IwJ8PJdEsrNdXXlF7AyskONi4OsHOn N/RkiikNwdONsdqVsZrEcXUgk+00ceZMt603eoc2+/dshVjj5jVYtWIu6pfNUPWZDuzfo2o2qGos BFuG62Ryu3QNyljqXuZ2ArSsNZLlJ2qKLEEUZl9RblwDXGK3tjjtkmoECuj+g1UBcQcXZ6rKUHz5 8CK+u3cCD6m2b+5YgKcHluMphdkLplsv9y3E85Nb8PLaUdxsOYLz+zcRZIIUnqkA8uLRJSiVLjdN xVLHgCS65CQVW52C0uBAcydrbclea98EWHlHwdozDM5+MXTPCTyPgFsAvUJQEsVdJKzJZge+zsEn GhYOHniwZQO+OroP35/ai7tLmFZtm4Rfn1zEfxHo//75z/j391/jt59+wC/v3+KHWxdxbs1czK3J x4iyRAS7WcLVrhPCfO0Q7GmNEC97BNJcXSzIMgpGss7WkS7c3ho2NEs7K4owC5hZC8gE29yEnstU Md7IktdtbGDm6AhzRydYOjoTeBdYOrvAys2d4HuqEk6y0N7eizrAxx1ObAz2bg6wd2KM3rFzE3bv bsT2revptuejfulU5caln1WEmGz+fbT5sNrtXeY+i8qWabEnTh5Vsy9k3pR+HrSaPUlWX750UTsS WKn3JHOv5LHYcbruooFDGZsYn2QKjK8P7l4+iT8/u4SX53fh8fEGPD2ylqJsKu6uG4cvjy7DX+/s wq93mvDrvaMYPag/7P1jCWYc7H1jFDi2ZKN2LR4OgYmw9eeRcdae5zZ+UbD0ioa5eyCMHZwp1lxg wbTL1M4DtmSspXswrF0CaMFwoKu29Qwho+Nh6xbMnNwZTxo34avmg/juzF6cm1GKh6sH42njHIJM oH/9Ff/87jv8+88/4dGxA7iwfDbWD++G4lhP5ER7Iz7IAUHeNrCyaA87a6Y5jqbwcrOCr7c93IR1 rnaagCIb7V3saXbq6MDHTu5OcPQgc8leZ09XOPCxLdls6yQizo7AmzLLoFewsIC5nT1sKG5tPLzY kGk+NN5XW19/2AUEMBwFoo0k5wL2Th4b1i/HasbonTs3UoTJGqMDOHrsMNR846OHcOz4EYJ7QluE duakWnIiJvOqhNkyY1LGcM+dP602ExcBJaUCLkq5gHPn1FLTM5fOoXjgaFjYM4WwtYGptQWqu5bi b+/u4OnZHbi4iww+sQm3N0zC0y10m6cb8Mu1Xfjp6l788cZBuPnRpRJga8ZVG4mpvvGw8SHYBF6E lUNQMmwVwHS/VMqWHkHoZO/O59PoLq1gbGlLptjA0sENRtYuMHPwhikB9fBnSPAOoWiL4o1jRuDC xmBji1NTx+Bpw3r88dJphpNVuLWsFq93L8Ef71+l6HqC3378AX95+xrnNq/G3qlDMCDDD2N75cHT 2Rz21sYwZx7r7GSlhiRNjNsx3TGDrQ3NshM8RH0z1rp6ScpEE4FFVe1Gc/d152/ygHewN0KiQuAb 4q/MM8ATHgEeNE94B/nAJ9hHXXP19mAYY0NmjDe1oZqnyfQiBx8/NvhgtNlKJiuwZU4UY/P27Rtw YN8O5bplRYL0+R4+fEA70oTJJ1uOacbzlhZx5xLDm9UAx8mWk2rWowygy0R3GVobVjcU8UmxzBt9 EBEfiS5143kzNZCl6y8nJwUPLxzF17eP49SWufjuZjNeNq+kC1+MHy5tx0/nt/G4hw1gOxz86VLp eq0JrqlrAAGNhYVXGOzIYGGxI124LcG28gyHFWOuNVlqZG0HW+bAnQioMXNsQzMrdDKzZhy0g5Wz D9MzewLvAWtXPxhLnzkfm9k6wsjKBtuH1+L4qGF4RsH65ckm/P3JHbw7uRuvj+7H9wxRPz26h3cM U2uG1aB/Zij654cjgKy1tzKEh8RnL2sC3QmO9ka81hERQS5wczKj+jaCi7MVXLxdFciSOgnIngQx ICIQ/mEBPPojkBYaK7sPBigLigzWnue5HANCeaT5hQbCO9CXqRiBp7mpUszucJd0jt/RZsvmVcyJ 12AzY7QAvYt/aPeuba0mHeqywEzWHwngMiPy4EFJyTarHeWXLVuMyVPHo3efamQRsNBwP4SG+SIm JgTxieFISA5HUmoUEtNikJAajeTMZJQPH08WsdWJ6DAzQWpGAiYOG4Qvb57CkxONeHvpAF6d3ooX zavw8tBqfHWiAV8e34QTG+vJ0FCYE2ALtwCYOHnzcRg60RXbhqTAkuDaMD7bhabC1N4NJi6+MHMP UMB2tHeFsWuQYrWBqSWFkAXNEgZkt4W9CzqR6ebyHhttvNrESmo+22BmZQXOTxqBs3On4Pn+Rvzj 4S385fFd/OPZHfzp3k18ffUiblGvzOxdgpQgmTjpjJQYf0QFOyMuxA2hAU5006ZwtjMi6GxwNiaw Zhrl6mihZme6EQh3gizq2k3yZn+mUgTbm0z1IZu9g70oOr0QEC67EQYhODKI4AcgUEAn0KEEPoyM l+tBUcGqIQRFhCAwLAj+BN8vJBC+UiVnw/olWL92MRrWLafyXoPGTeuYSy/DtGlSwXUAavpWo3OX QqSlxSE6hl8S5ImAQA+KKE+EhHkRWB9ExQYiOjYIcQkENykMyQQ0KYXAJkUiISUK8bSk1Fgk8TNS slLQWQFtrcZnDakyk1PjkJQYhTXzZuJBcyPTmd14dmYnnrdswSMC/bRpLZ7tXYVFYwfBxN6LgsQD RgKKnSsMyTxht4Bs7hkNK8Zn++Akui5nGPH5jjZO/A5rGBI4G8ZxAd1AajsL0Dw3NBV207uQxUZk uRGBl8bQydwSxua2SA0Mwt3Z47C1X1dcWrmQ6dQZHC7MIZtP4R+vX+L1+RYcrp+NXhkRyI70Rt+u WUiJ9kVirD9C/J0QGewGS4uOcCN7LcwNYWzUEcamHWBNwL2YMnnxfvqE+PIooPrQPfuRrf5ktB8Z KxXwfeiivfgcX8ejT6AnGctcmo3BVx7TAkisYDI/JDKQbj6Y4BPocM0r+Ifys2htsrITEBLqxZyM eRqluHSSO7vZwI3q0MPHkQm6C/yDpLvOHcFhHgiihUd5IzY+EGGR/ggL90VYhC/CeR6XEEZwIxCX GIHohHBEx4chJiECMYmRBDuGrI5HYnoiyoaPU0BLKiGrC1PS45HC5xLYGPr3qsa2FfNxaMN8HN+8 EHuXTMTeeWNwdNF4jOldRjHlBmOy08jWCQZ0yYbWTnTd4TB08oAFc2BzCjMzVwopMt/Ikm6aTDW2 sSdzLai6Y/h+vo9AK7AV6GS3iSV/C0Emkw1MLAiysN0cJgTdhOfzSrPQNKQS86vz8R0zj5uTxuPv t5guzpqKe4f2Y37/KgwvS0dZUiCKUgKREO4JfwquiCBXmBm3hbl5Jxh1MoCxSQe6cDO4OllSnBkh KNCNIPgSULJPXDXBCSAThbEBNJ9guuJAL+XOvQmwNxuFL4/+Id4ayHxOrnv4Sc+ZszI3Lyfm2o4U ePQexFPMwdkObZyZ27l42MCVybi7tyPBdeAbHdhinJX5BLjww93oAtwZC8jmEMYQngfxXL40kC0u mO5ab2FRgQgn86MFYIIemySM1kBOootOzkxEUd0omAjQJsZqz42s/Ew+R1Zn8DXpCfQGCeha2Rlj x9Zh+pQ6TBrRG9MGdcWUwT3Ryc6F4JKtZLQMTRpbOqOjpRMBjoKRWyhMqa4N2BhMCb6BOZksbtha BjzM0MnZH8Z09x0JpoGZxmoDMwGVgPOagCtslmlG8pwRnzMwMoEHVW48GRlLlTyhvAzfMdP45cgJ LMxIwTlmKDN7FqFnZjhKEwMR7O0AXy9bBPnZIzTQCe5uFrC1NSKDTWFKJnu528KSzHYko+0YxyNi QhESrVloTBjjMY3XxA37hYkA84OXAEqwvWie0gUqjKZX9afm8aMFsLEEihfg0ZvCTLFe4rOPdKHK VpXOaOPqacsWYEvl56D1wRJ4Zw/tsaunPVzkuuR+/APSsS79r56MI/JF3vwBfmx1wYwVEieiKLQi 4yKUybnMVIxLphsXxmYkIplApzBG5w8cRpbJzf0IdFZ+BtKyU5VrT1WWrCw9KxXFfWoxeOx4jB49 HKZu3nTLdNkEzJjAGVFQiagypUAzdPRiQ6Capso2pBnRbXckaBJrO4j7tmHOSfFmyAbQ0USA1rlw Ncwpv4dMl+vyHuXWpWa0lAs2h7kJj7IDUNvPMa6qF1OteVhQ2QVnVizBtG4F6J4Zgawwd0T5OiA7 IRC5aWEI9LGFmyvDgqkBDAzakdEdYWbaka68EwWZJRwItLjbwPAgMpmCSlgtMZhxNpBHEVuirAXs ALpfP4nbwnAqcndR6F6M68JgDwfFYAeak7v0oMk1agM+50ZFr8SY1kdqyxfYqhc7uTOvozm5C8PZ IqQDXQkE2ShcYoO7ajH+jCvSkoIpCsJigsniEAIcThaTwYy5CRlJyk0n0QTctOwUZOSm0zKQ37+O IJA1skGakQEy87MJdDayC7KQX5KPzDwBPlO9Np2WXFSI1G59kN23Dhk962DpGwYTqmmzgAQYUYh1 ootub02VTPFlzNhsYGGLjmSmmVsg2tM1dxQXbSUNwhKuUUXoZO2ADkZmBNBUAd7R2AwGxgRZTIFt pq4ZCuh6lusagEwmlIrvayZOxpXNDTg4dyrGlWcjl3lz1/QoFMT5ozAlHIGe1mS1A8zMqEM6tYeB 4RcwIdDmZLOdrRksLQ3hR2IJeL4CJk3ctBePAri4bYnbXoE0HiWOe/oLs8Vl83EAYzofC3M9BHQZ wiR7BWQxJ3fpKXNUuxxJbt5GcjgXT5pCXn90Uf2rbvT5ArDECE+Cq7FYhtjoKuhWRPkJuNEEN4bu OY4xVlYXJGcmkZnCzlQClYm0nAyCRyALc3kk0P2GMlby5svel7ScwjzkFWtW2LkIhWWFyCvJQ25x PnKL8lW5grDUJHgnp8EhIhbhpT1QMnw6QkqqYR2Zq7lrS2t0cHBXKrqDir0mMGfaZWBpR7fNNM7G Q7lyx8hi1UlixNeb2NjB2NqGryXQwl5jmdfVCV90MMTn7fnbDIzQvqOh2uHnC5oc1TbJRoaqc2Na /77YOHEYBucnIDbIGb5OFghwt0QkQ11WSih8PZmvWxrDwspUTQhwYP4sZmsnEwSMYaeGIumKCZ6Y h5/kyFqerMAV8P1FfNF4XYEujYFHeZ0782wZ7HAXE1ISaFcvF+KpN1ftyGttXAimmKsvg7m/SHxK fWkdZLEXQfUSgNnq/Og6gijvg3QyXmJKOEGOpHuOSopGLFmcmJWEZHG72WlIz8tCRgGZWZiBnGKC TMDySgqRXZyLQjLaWHaVN5QxWEOCmYcCAbhzMYq6lKh9tLLy8hjXU/jj6Y5NTdWitHbtO5CZNrCi 8PKOToJbXArCS6oQXzUUnmlFjPuOdNHmaK8YaUzArclwXuOxI82QIs4+PI8qnZ6ArO9kQXUtgFNx S0eKsZkpGWxCFW6sTHYEkt2DjMxNmH/zMY9yzZCfbWRFVlqYoW9ZNvrmxsDT0RROtibISgimCHOC jY0h3bSwuQNMTA1pBqrTxMPFFmZU4ZbWhqpXLCAimCEugSRJRnxaKlOjUIJK5hJkb7LWJ9BHNQIB WnJidzJY8mOVI8uRIDsLQQmoq/R90/RAS++agCznbfRgKpnPnE16YiR/E3nvT8kuoAYz/kp+Fhot QiFcARwezzhMgGNSYhEnilliMEEWN5xD4PK7lKG0ew907tEd+Z07k+WpCshiipnS2uEwtrOBh5e3 mrieQLaGRIUxdFBNm9OlGun3u9T2x2zXUdsA9XOaT2SU2uzls/bt1MwSW0+6uPh0+GUWI6SgC9xj k/nZVOMygZBxVVxze6ZKHch0a78YmHlHwMDOHe3JXiO+xt7THa6BfnAP9OVNcoMd3Zy1vUwYpBew FOBlwOGjGcqRub8MPEgjsCFbu+TEqp4uI2OCSoVtbMzf3uEL/uYv0NGwHRt0O5iaGdFDfIH2HT6D oVE7WNpakKnMVuLieP/SkZiZSV2TyJw3iACK6CKLaV7inmlyzU1is5gC2UMxWq65+rgpc/F2g5vO lJemCHOmKaC1HhfmXCICCKo/xYE/5X4gGRtEYEN0SjAsNlz1akUmRBLgGMSmxLEFJtJVMxYzHqfT JWcVMtYyx8wrKUBO1wokFXdDGt1yfkUZyrp1RSktOiEO6V17Mj2yhWdIhNoNT8CWnFptKK4zBbQO bNnqUJay6E3bwVbvTtkQ6BlEPdt5M93LLUJgTgksvANgG8jfX9INvnxs7RcIQztH9doOpkbwS8tG l1HTUFY3Dhldq+AeHAxLe7KerJU51oZmBJViUX6bhBdtVz4NbGG1AfWFsZUFrFycSYYQ2Ls6wNTG nNcoMMlec0vZH4zv69QWRozNHQ3aw9CwA+wd7ahvgngPed9ycxBEoJ28PfnddmpAw5QNx47pkKOb TDggwD5krbcwWLpGGY99SUxe96A7F/ctcV2BTqAFYHHdAq5mWqx29HRCGz/pcVFgRiI0jkYgQ2ih CdEIiYvmtSiE83Fkosbe2NR4xFFgJVBgJWekMf5mITWHrppuOkfcM+NpId1vXlUVogor0KtuLLqS 1RU9eqgqtY5uzgiXXXb4x1xCI9HJyuojuGJkrX6vaf3OtaLMJd/uZGEKC4LhTFfmGuwHZ8Yqe/5x e4YbW4YfEwfmwmSKpE62Pv6wDQiEiRtZGhoBj8QM2IfJAIcPHMP5n9gIE3sMRGByDswJlhGBMaS7 VgMFwmJ+n+yDLQU8tV3s6YbZSMxt7ZFLT5XVsy8yq3sjo7IHUioqkMzGkllRhaxuPZDfvRcKq7sj u7wrMktLkVpQhPjMLMRnpCOGLjo0JhruAf6wdmLI4H8yshAPIeFCdguUBmYEe2emjAS+g1FHslhj r4rhPJedDAR48cQqz6Z5KCUupgEuR2G1nDvx2CacOatYZHI8olITEZWWhHCeR/NaDB/H8nEsXWti ZhpjL5VwXg4yyNJMgip1FjMosNLyc5DD+JvXuQSdq7uhay+CWlODITPno6jvSPQbPhbVNf1R1as3 ulRWIr6sG0zsHeFKoF3DwgiwVsmlvbGBio2mVuZq9oUUz3RnjAqiNwlNiIIPPYwPG6UH3bx/QgxC +BtD2PD8mM65MZ+0p/q093SDhTPVrkyqF9AZCmS+t0tINDyTs+AQkwTHqER4p+Qioqgcful5sPLw VDHXQNyrTAjg75Ab3JEu2JCsNCdThRl2ZMjAuUsxeO5yDJ27EoNnLkX/qfPQd/Ic1EyYgaoRk1E+ aATyulUjNT8fEUmJFFRBjJOesCVwVg5kvRVTNwFWNIC5EQGmEWA9yAYmIgJF9PGeyJ6gjPGuApyw WQk1CbOy5SSZTPA1N66L2wRbNQKmUwK6XpgJ6G2iM9MRRwDlGJmeSqBTEMN4Gk9Lys5Aam4W2ZqD LCrgLAKcXViAzOIiFFVWoLiqHKU9uqGqXx/0GTIY3fvXoDvPK/qyRdNNx2XnYtKiFUit7Iva8VPQ o19fVPfuh6y+g2Hu7AIH/2BElXRR64Sd+OO8pZeIISMsmcqaFs2QEJPJ30P1HkvlLscgho2Q1AQE EeQgNshIXotjOhbGEOIVGQK34EC4BvnBkS3flu7LxIHukApfmGPIm2wfEASfpHSCngH3pDS4J6bA zjeAoozagDe2bcd2DAltVdpnYU917GTFBmcHe+an9gQ7vc8gZAwYjoyaOmTXDENevxEoGjQGRQPH IaFLD/gkJMPSkYAyxpsyhTSxll3/RNQZU+wZ0e3T5QvIPFchguB24He1pWuXCf5fMLZrXk0DuoNR Bzh5ECyJ2wKyTnHrXbeYAK76yiVeq/isKW1htAgyAb1NAhmakJ+LeB5js+leCGxyQS5Sydi04gKk CmNppd0rUdG7O6oJorC2ok9PdOtXg869uqOqb1/0HlhLoPuh/9Ch6E3Qu/C5ZLI8MpesrxmMbN6g AePGY/iEqSgZNgEWru50uz7I6DuQib4DAQ5BFMGNSY9HMpV6dpcCxvZS5HYp4nkJslSl1iIk5mcp YCMYOoKT4xBI4AXkGObboWkJCEikAhbAwwLhFhpAlrvDmgLLxNaSCpw5sSXTKLLcyt0TXYdNRBZ/ W0BaDhyiYpRe+Fwm6fGGC5PMmAZZ2MvMDhuCzXzUwx5J1X2Q1mcoUnoNRnxlPySwESd374/03kMQ XdQVHrEJal2ZTB4wkTgtICu3/BFYmSTYgZ8vXkNy3M/af850juKtfVsagZYtndng5DXCcAFN1LUS Y+LCBVwCL8OYevWtGM/GLUC78rXKCL4zCeTMlLlNCtmZXlqCDFpifh5SCgqQTZWcW9EVGWWlyCnv whveVVVf60FAK3r1Qs2QgRg8egT6jxhBJg9B37o6ZQP4eMDIkeg7bAQqBw5ESU1fpJPZUQXlyODN KRwwDL2HDUeXQaN4o71g6+2NnIGj4ULlHxQdjDDpcKGCTylkiCjNRTpzaRFyuQwJBV07o7BrOUKS qQ8o+OLyM5FYlAN/agc/aosgNhIB3YtuXYD2ZNriHOwLZ6YpDgTbimy0dHOEqTPTG8ZyE8b6gOwi +CdnowPzZmsPL7Sj8GpHdhlTbQtQ5nT9FnaWGtgyE8TZBkmlXRBR1huhRVXKIkqrEVXWA7G0wOxi jdEMHbI6UuK8mi5Ea09myiJ42bJZVWknoBIizGRGiY0MolDgSbhgGOtIgGUrZzN6GWtHGzhKmkTA lFtWKltSYLpzcd3CZjn//yn7z7gqknWNG3bPjFkxgQkQJUrOSkbFgIqYBRTFjBnMWUQxo2DOWYyA ICAC5hwx5zhpz+wJO4dz3i/Xe93V3YuFM/s8z/Ph+nVYvXr16qr/Haqrq+QzplZtJNrWP5cCtqVs HG1Qo/uQgejKmyjT0HZh6tONyx5DBqEnTXOvuCEYRL86mP42Ydw4jCStY6ZOxaiJkzBm0mQkT0vh upjsMdw/GeNYiGOmTcPo1OlImpyKhORJGDBuLCL790f3oWPQZ/Ic9E5OwcApJNrRhRGrPfqR7oBO MvObLVy8XemL/Ul1KH1cVxY03QVJDu/ZnWY8EoEM/oIZ/AUzwg/q0YVEB8GHZrxj9y6sACEsYB84 dfBjjk35+6pCb+fjARs3Bm0MZFrT3LViBNucprC5vR3cWDCunaNVx3qZeugrFoC0vzeSEXZZ0FLY ItOsNKSsJmMJK7u28Aqhr/fwglNHxgndezLa74fgwYlwiwxXkbgFI3MLFmJTmnAhVP0GC1cKUGIQ 6TbUjC6lKS1NE5r4plxvxrjC0roFI3BKrXOf9Mtu21oFVKI2zjTJLHQHaWBRZItv1iqAVgkkr2Yu zcKWQrbjtqzX6Ekz3GtYAnozIu4dH4eY4cPQJykR/UYlYUDSCAxMYgA1aiTXkxA3egxGsGBHjBuP 4Sz4EdRoEj2WNE+ePkMV/PjpJJpkj5oyDSNZ8Ak8Ppbn6TxwIOKmL6CJm4iUjPWYtDgDO08VY3b2 HkQnjEBb+hUbUufMoMov1A+h3cJY4OHowBROAkSf8CBmA8FwDQyAW1AHJa/QIHiGdFByCWQh+zHw 8W5PP+0KJxawPc23ROetWeub06RZ0QS2ZK7cggVtZd8G7iyc9ixoKWAjlasvwy3KyED0pbX1YEgK uU4DI1BrQNMvKRR9Kwu9FiuIfF6PkXI9UtmM/lneyqhP99DUurVKx9QI+/KeNpfip61YeJatmJrZ 0krQLUi3KiublqqQrUQyCiC3rWh5Wti1VP2+pCeKoloKUwpWClgVsrbUTLXk0lohGxVCNaZIQfca noiYEcPRJ3E4+pLe/iNHYQgLcvCYMeifNBL9qBimE/1phuWz+AkTMIQED52QjGEs6MTx4zXKpcBZ wOOnT0fyjBmYNHu2KvBhk6dgSPI4xE1MpsWIQ49xE9FjPCvDogwEx8Rg2dY9GLUwnbWPF+bCgrBr wQCitfakRqJLQwxC2kqjAQvN2skBNoxkbduTUJqrVg5t0aId/6Bbe663U0MztbTnkvlpC+ajzWmy m3PZmDevsbWYbt5U+lGPXgPh1i0WXzD4kVRORgz6olZN+staSipnl2yA+brM5FqbkvxZOkvI+JpK jWW0ey0N+6q2Zp5l2Cgrewc0sqWrILlfSiFTMomJBGJSwKKWdswsSGtr8f8M9mRd9gnBUsAt5HN+ Zk0AlEmWVi8WmkavVrCmtEpSMIm0dYKloA0TL8fXGDh+HPqzUIew0OLoV1VBsqCl0HsyF+xDnzxk 3AQMnThFadikqSQ1BckMrMalkuIZM6lZLOCZmDhzDibMnK22pbAnzpqFUdN4/LQpGDyBFiCVadas heg2bgq6jp2GOdk7EMSYYM2+HLjS3PqGBKqmvzYO1upxnPozvGAxWTY07S0ZuLSQm6R6TLZQ5q4J JTdTzGRDmlkLmkELMbnc30hat2gaZb/Q1oAFI40l9RggyRCMgVHRDKTG4CvJ1/VGGzVHhaJbIvDa LJjGvA43ft6Q+/WWOha+NJXW52dCvuT5Mv+UNJFaMS1sQVn7+KIlTXtz5/ZqlN7a9eibGVnLnFXi 66UgpVClMKVgW7aVde7jUqJ7G/5nIVkaO4Rm1eLFgpR7YphrWUrrmepfxnWRrBsVQQpcAjaJ1mv0 H0V6SVn8hKkkbzLix7MwuR6XPAWDxk7kZ5MQx235fGjyVIydPheT5y5G8qwFLMg5SlLImljQs+Zi 6tyFmMT9k2fPxaiUaRjLQk9InoD5mVtUk2QrD08E9BuGiMRkTFmxBh17MPjqHcNULhph3aJUYTuQ bnnuKg31kheKWZcIVQY3FR8mhSwj10pnOAsGLUKX8q1Welojvk/eguBNt2rTWr2sbmnbihExgzLb 1twnlNuhLr9fkzTWZLCkClgIFn+s1mUKBAtaGHtVEWRqBNUSx8/qNmiAli7OtC7OqC8ViEGcRNHy ak0TXkNb+nC7oAjY+ger965kkjGRpFVS0FKg1aQXuCpc/lfVC5RLyYUlyNLIlKeIZqmVWYolD53k YYiYcSlcg2QVlXObRE8ibZMxZAILlgU+gOnOwDETkDCJ0TELWgpb9g8ck4wEFvaIaTNJ9AwMY6EP Y8VIGD8ZI1NSMYY+ejxJnjxnHk34dFXwY0j8oswsdBkwmPlwDzh4+bOQWqJ9CH1rl2gEDRmFsKFj MW5BGsJ6dIcMzyATcwYxn3fxcGUBS6c51lwWtK3qEkvzxqi5uS1NL6mWVjJLmmGhSApRGlhsHGnW KTHdYsZlIBnLNrYqErbkcc1oCaRSSKd51Yau8tc68A4JRlOeX9EtLXOqsGuzcDUzLjPL1ZT2dSls +mVpFm1If9zczR0OwRHwCOvMimWNL+rXYmwQiLC4EWgXFEl1Qt0mTXg+npfnEqKNQhWzbEj1v9Yl 1qsNC1oeUEikrcyzpFNSoHoQZiylULX0StadVOHKPvlMCtigu0a/seMwcPwERscT0GfUWPQdI9uM llmwiuaJkzGIfnjYFKF6iq6prAQTMIi5c9xEmnp+f/jUVIxitD2CQdgIBmXj6KMlb3b29VPNe/Ls uZ489WnagAGSG1w6BiK0/2BEjJyEsPixGL9gMU13EPx5w/1DQpQcWdi2LjZw93NXf0zdIBFvhjSw tJE2XnluK5G1s/Qla40GpNmyrS2jawZfvFnioxtJCxlTnVqkTWaf0ZbS+iSRNFW/Po9hytWyBQtS SK7PwiTBKlpmXksSZVoiGWtbGlNqihlmRWnUimbW2xs2/h3RNjAcDmHdkTh7MVwjuiJ0wFA4R3ZX DTL1mlmptE1eoKsv/cUYgGmFrflo8cEqqlbpkPhWFi4LTiybmF2Rszy25H/VOg2218QsxUGRrEkL 0LSUy2g9077vRKKZAg2m7x04fiKGTGLgRA0i4UOnpLJwUxHP7XgGWkNZ0IkpM5EweZoy8XEs8L6j R6qCHsrIejg/F7ITJjDdYhom2/2YlkXE9kUISe3Quzv8undGSO9odIuLR1fm5j5R3RCeOBqdkiaz sBkETpkO37BgdIgIZeTN1InRtKu/p6qhKoqkz7GXP+XJP+jtxpviqCbzbGApvUiYqnC9UQuabxZs U0a1dRqx0Bg1C7W15H0nUiXNrUKq7KvaFtp0YkmuRNvq0aRyCZofVmJhS6OHNI3W5PcatGBUTKLt /IPgGNwJjhE90CakE7y69cXkFdlYc+Q0+qXMQyNruogm9VSQuHRDFlw83RhrWKvClkIWglUqxMor JlcVLAtUHji193FVHRHas1DbM6MwOiS4yH7ukwpgau/m96TlTL4r53CSR5zcVgXdnzT2T6ZpZoGr QmchDibRcSzcQRPGY+jUKUhMZeFye6CYcJLfb/RoFvIoxDJaj2OQNZQFG8cgTgo5jr54KPPsJFI9 kEFeDKP66IQEBnZM34YNQ89hQ5mzD0aXwYMQ3r8f3Luy9jPH7jJ8HMLjkjBixlyE0IyH02+HdY9C MPNnt6AAOPJPOrg68UY4wdrRnkQ7qHbtFsxZrUiyNDnWl7SnEc2upESUFK4UtFCspUmahGitqVMi azHHMsBqPQZXDdV5mtC/azGAtpQ8V/x/fQZx9ZrROsmDCKsmKg2zYFBn7ekLBxawS1gPtO/WB67M zx0iusO5cy8kzEnHiDkLYNHWBm4RXTBz/S74hoaqF+mE7NbSoEEXJUGnVGitY4ET3HzdTH23pXeJ FLKimkujMI2eKLJPlnKMQbAqYJ5HCBfSa/RmdB2dOAIxI8fQbI9nzsu0ima7H9OpwTTrg6gh45Mx aMxYplfj0Gf4KPQePhy9EhPROzGBxyfyMy0Vk6WkY3LsAFaGASRa5eAjkxi5j+H5+PmIREb0/C4L PbJfP3Ts1Qt+3Xqi84gJCIobCe+YIYifMgMhXaMQ0SOKy84I7BKB8NgYLjvDKziQ6ZYbTVZ75Z8l Z5XCk8m8jIcA0nQoLVGKYllXS21dzLCkQF/R/NZjpZCHCfJosZFVY1XIimIVvdMqSOMF4wErBm8t WVBW9OFWNLVWXJf0TPy/fCbBXdO2DH6CQuDAvFwVdo9YuPXoC6dOLPyo3qob1KCJKerNiXbuLBh/ X3hERMAvuju8O3dWlbktC0TevJCCk0IViqVrkRSYUCyNJLJuUK3MuCp46aigFaws1bG6n5aCFldQ o3vCMHQVUzo4TpnU3kNHIHpQAroNGIToIXHoGZeAziwQaVDpHs88OD6ex8mxQxBLWvtSA5hfy5QA /ZiK9eTnknfLI7reCfHoMbg/ovr3QSxJ7jM0ATFUT36366ABSqEswODePdGD5xy1YBnO3qmET5/B rFCjEdwlkoFZJAtYk094uArm1JMuIVMVoi5GvLJtyFTAchzN8VfMj2WCT2lnbkQqLSxpmps3Uvlr vSYMrCwtWNCNVWuUZRumcBL0GW8uSocE+np5SGLFoNBK1h2ZCdDCtGL+au3urFrdGjMraGBjQ9/c DW5de6smUbcefeAeHQuvnv3RzIkFTMpHL1mFgAH94d6lC7y6dId/z15cRsEtJEw1/oj5tuf5pIDE 36q0iUu1LmZdL0xZSmFL9K0KnNtS2CLZZ8/rc3RzVt+rEcK0RolkRdKfduoTi8jefdB1wEB07tsP Xfr2R9d+A9A5tr/a7sRjZNmNBSnt4L1ZQNJO3nVgfxYuC49/QApTCrW7tJPHscBZQWITh6E/TX0/ WgNpW+/cn79FhcX2Zi4dDf/uXWlZRjJvH4cO/RPgKRTED1MP5yWf7zJoEDozeu9O3y7m1Chgeboj 9Brbyiwz6JGgScbDrsnCljmgpGClMBtyXQLChs0a0LdzPwu3ccsmLEhG0JL2tGsFm/aM8kXO9mjj 4mAqbGtu2zBIsm6vyYZRbiu9abU1yWkpT8wc7dCYGYClAylkJO4S1QuuXXvBo1c/eMUMUI007tED 4Na9PwZMm4uOvJ8ekZ3hHBgAC7oMuV6JvK1ZAQ0aJTYRH65yY/Hj3CeNIbJfqxR6e7dUBhWQGZE3 xaWY8xoBUV3QgWayI2uXLOUJVmRMb0RQwd27s4Cl8Km+fVlA/VSPzHAGV51YOTpL364BA9TDj859 +6il0BrNwo1igct2d1aAPiS7d0KcKvDeQ+NZWANZyLEsuL40330Q3KsHgiivThEI7TcQ4fHJWLx7 L/pOmIHEGfOUtQmP7cfK0B2B3bqjQ6cw+mJpqdLp5VKCK6NwpfAbkFLp52XBwm1E0yzLhlKwLPAm LNhmMrCLtDox2rWWYIg3z4Y3pTlvaEt5OMDCsyOpbViY0rnBhgVuLWSzsKUZVY4RolvLfkoK2Zqm 1aC7OeOHJjTvzZx484PD4coC9yTZ7j1j4dK9D7z7DELAoBEIGDgctu4emvuh6xFrJZG4aihhBK61 b/N6uG4EpFLQKo1iQZoKm9vSqdMUgUtKplItbbuGJ9MZP/qKgMgI+PJGB9APhjKXDWQFCGZQFMmC DaVpiewjjwh7Irx3L4RHRyOSFqAT93Wi6Y3o01uR3HMwiVPLQejavz+tAQuTn0fLgxL5THpcqAco /GwAKwcLWgo8gpUkuBej8m5d0D40GBH01ev3HUa/iTMxOHURQnv14cW6o4G8xiNpGgtZnvLIs1sp XElbxN8KrRaKVi51Cb3ifxu1bMo8Wp5AtSSp8hI5bxpvkIsENH6esCWZ8qSrDU1hK95YSc/aeraH vUT3NIV2vKk2LvYkmUse24qFLQXdkgUqha4KmZVCPrPl0loop+Q8tgwgrex54+nDnbpGwyGqJ+yY ern3HgSfvvGsJK60RlUvxEtbt7WDjXr6ZETksq6aNXnNhlRjiKRTOvlSqLJPTLeYfkW2rDMFq+EV FATPsBB4h1JMbXwjwuDfOZLqpAiXgg/u0QMhNKFBJEpID5Pn19wOj+mpCr8LTbCimYXZY+BAdKNp 7j6QZp7HdpcnV6RetruKiReTLZWDJju8DytQX6lIPRBMdaD59u3aCe07BCF0yDCEDxuJmIkz6Pva 8gZoLU+ieo0lJybNpFhSHumpIX5X+V6ui4Re5XNtrNCCJllunNBhJ61t3vRbPoxQfdyYhzNNCfSB A9cdfT3U8+vWLLhWNMEt6I/bSAUQM+jbnvm/EysDC5PnsHN3QWsWog1vsip4LqWg7RgkKsrFtIsP F9PPytGMAZwFC1BeZHcK7w7HrjHKjHvFJqC1pw8rcG2VpwvV8sRKqNbyaltTISuiWQnliVRb16rC NpZCrvhkmaTckZKlMyur+O8a7h0C4RkewkAnlAXNwpYl5dcpnFR3Ur1OZD2A60K62u4coSqD7Atm 1CgFFUY/Kya/CynvSd8sBRoZ0wudSXsUzXM4TXMkgy4x8ZHcFyYdGwbEsvIwveL3w3lsQLcoeDPo ah/cEfb+fqpNvOfEWWjm6GhW0HVY0PJ8l+vcZypoCab0gV5kMBgxzeJzJYVpQYpteLPkhti6iYkW Wp3h1sEX7RjZSgE7+Liz4CmuS8FJAbbjTZL1tl68ef5urICecPRzVZVEvm9HtaGplnO04bFtWMjS 2cGRub8dI2MbpjhSAYRsZdJ5LksGeM0YrduHdWIKFgWfXoNg5xvI/1NTK2j+r6atmiofLW3cct1S 4Kq1jFZIEa43roh5l8LXzDTzZkbzIvXqrAfzbl9PONMiScBWw60jC5okGwXtyZvsFxkOH+mm0zkc /ixkf958P5p1fxayFGxHveuRFFIQCye4G3NeFlZnKehY+moWrJjsMOmtQpMc0bsHzXxvhPK7EX2i EdqblYOFHs7jpTJE9YtFSE+el7mzH4n2Ze7sEuQPH/rjiKSJaOXmzhvAwtWDL9WvijdEGi4kPVI9 OVRBS4eBJqqPlxS0pTwGZCG3tGOuyxtkLTeOQZa1q/hXoVEK0ZWF5qJMdFsWjphvKWzZ58CCNCTm 3tlHugUzopXXWVnwyirolcStgx/ppdn094FLoB8rRQDcg4PgymU7bw/6YRfY8vxS4LYeLmjr7Q7n 4A7w7NJDFbS0ldduWFu5G+loIAWqYgcWalUha40r8iSrDS1OW9XAorWGtaM1sReSeW5HuXZpLPFy g6ufF5z432r4REoh0kzTVIuf9meBdqS5DmDuKg/7w1lQHbp3oqlmgbJgpUBFgSz0IB4XQRMeqsy6 dEOSQu1J804/zmNCWdDdSW1XpldSoJGkOFS6AvFcUkmkI4F0XZLvBUvnAhZ0QHfmyqxgbmEd4Rrk ix5jJ5AMb1NBS6uVFLKsS8e6xqqQKdKsCpspk6xL6tREnvnSL2uPBVspWdPctqbpEz8sgZb4YfGp dqRPyGxLyfNsZ38vldc6kQZHOYZBmNxIoaQdC8sl0IO5rzfcOvqxMH2ZGgWgPdc9Q1i4hMeL0LgF dYQnYw5xjU4Bvjy3m4lwKew2Lgz4PMSK+KmncVZtpL1eK2BFMiuXskT8jqxLTCGF6CJuhpVPHt2q AuV5HSlpLXRi5XP117pvuwf4KKKlwGt06MYbTx8shRtCSkOkpUp6cUR3oTkW38zCZWGI6e1IcgO7 dlaF1JEki4RS1e9MFSyDNxZoGAstgv67C8mOUIXLysHATh3LQu4ovUWk0x8LVXqHyOs2YjVCaf4D e0TBt1snphyh8AgJhHtoEOy8PRmN1jPlxxJsNSW5TVpQDLJEjbgtDR+SLjViVC1qypxYmhmbU5bM cZXvJRmKPF83FihNLwlVZLMwhUxZt5NCkIKX7rRithmwiVmXdnW3Dj6KfgeS3L6jLy1gIAvUn4DQ GoZ2gFtwACtoAAta6yihrKO4Pt43N1pL6fXS1ssDzix4Dx7vHxXOitAR3hHBcA/i/xWxwrgxbmjP 3/CQSsRK505L4e7vrQrPI9BbFbbQKvLgOT2lwsl70UH8rvTJ7+gPT1oZ+Y43LUwNCaokspaCCRNz yu2wmGh0ZOGG9hHzqgVcQrGQZxRwB9KogihWinB+T9bl8xCpJKqicF0KloGbFHBHieL5vSBG1mIp OrAwQ0i3X5cwHk9roX8viPKj//fqxILmDWjPm9iF52/dprV6Di09LyxlXZ7ysOCaM++VbritHdsy OJL8lykHg6A2XLbl0ob0CK1tlVyU3zUK1cnPQ5leiaQlCJP9coxEypJaSaAmciLFjtJjhebWyddL FbIzb6b0OpUGDm9ep39kCK1cOCttqCo4cXs+4cGsAGG0mBLgRij3p9wjK4AEvVLZ/fgdKWyPUFYY KWAWUHsWssQPbjKSAbe9ZD8LTCQFL1bFi4WoPuNSCtSLFsWD98qd8mBF8+U1aJ/TBdJ91Og2aBCi GCmHMyLuxJSnU2ysypnD6GuDeIPDxNeS0hApML0wJfWSpaRaElh1YkVRlYHHS29SCdqk0DqyUMNI sxyrcnWjktBySKDXgbU8hIUc1pNWREw4vyOS35FAz4/uw7MTTV84Lzq8AxxYMHJz7bl05s2QPyVm 04k1XjoDuvBGOLEQHHkj5Ga1l/7fPEaCI0/pFy6dBkmnE7ddeBPb0BRLIavUihVBGkDsaBrlBQEh u52XOyuEpypgdT7eOJcAUkLqfEmsO3/bhYS5y8sPvLG+pFIVeOcwxjj8PNifBRvEApeMJoh0c78K fMNorTSKA1jQfqwc/vyOO69XJNcpmYA7C1AKzYtyE6L5W+2lwPmZUCzbIm/+RzcuRR5CMSuGFLqs S2F7MLCtET10KLrFx6HL4CHoGheHrvLAgelQZ0bOoSzsCAmUSHUwzWqIkMvCDWMQFS4NJ6o1TXJp RtXil/mZBFVCuEgKOJh+N5j+O0CidJW2cUkzLQUun4trCIiKoLtgYdONRLDCSEFLZZC83of0CxEe DFxc+OfED7ryTwjp9sx/ZVs69kvhS2HbkUBZyjFiRoUUV5ozb5pJT+6TymLPwran6ZbeonakWHyy FKza78fCFV/NgnfmTZVKI/5aEcbvu/Oc7XnThRR3Mb8sBOkd48n9fnpBi7xYOV2DSSIL20nMK028 LwNc7/AgZakMcy0WQMhXlkHOxd9z4/+Ugnbm/3PWC1cz2drvedKliakWkuU7YtY9+LkcI//Ri//Z g597s0LKE0CpKDWM2WyqJDPcyGRlosd4+pQyPnsqeqrmtVKzzemSdXNpxz2p2vdEP1bmvlLzX+lL 2a+fW+bEUvvl3DKF0lNd3H7G/Sbp0ytV6bmaftiYVE3phSaZWO05j1FS+2VGvRdqRj1jOkU1laLa lgnZNKnjzD43ZExeLhOqvjaTml1XpM/FKVJTKVNv3rxRkt8vKSnBhQsXILPyyfQTsk+bkVebiVd9 R5a/WZfzUVxXx+rn1pbc/0Y+f6np88lf1faL39dL+f3qevGC90r0XCaWpZ7JlFa6WBc0SfkadeRz PdT0WNPjR5XUAzx6+ACV/N/378tw3rchU1yJ7t2T4b5v485tGeddGwLcNGAwJfvv3qH42R0ZQJif y8jRxvyhMhiwDGi4b0c2MlctVrMWFBfkondPxj5edugc1QGrVqYh71QOCk+fQFHBSZw5LTqFosLT KCkqQElxIU7n5+Lwof3YuGEV5s2ciNkpo7Bm5QykpY1G/JBwjE3qh/Gj+mNUYi+MGR6DmVOHY/3q Gdi5eRYWz0pAdIQXBvQKR/KIXtyOw8oFSVg+Ox5zJvXG1JFdMDExElEBDmhe+0u0qFsHrerWhTXV tl5dBNu3xWDGpHGRwZgaOxAzk1OQOjkVc2bOxUh5u2lQP/RhttqndzeMSByEYfEDEMP4OYoZamd6 vUh6hXB6hGAxHAS8xhMWkoJXAWzAZcBsiPvMwftcJkCrIFVQ/95+OY++X/tMP9Y4FwHUJBATWpME 6CqoTQDrElAFzqp92nGGAVKGQr6n9Nn3BFq1rkH9OcwvZB5VHWhjxmQTcGrdfFuXDp4A/Vqg5nnP nj2rQX2flVyHWoEngOrfqwa4SN9vbKtjjc+UzKA2XYtsm31uAG8GvgZ/dchfUi8U2KJnvB9PNemg P3vB+6+rWj1RkrloKYL9jJKlCXTCrU3kL1OsyERK1AOZekUmaZDJGnSwCe9tBXeV7twh/Lrkc+MY GTBa5osVqC9fuoCDe7Zi3cpFOHp4P8rPFmHEsIFwc2uDLl2CkJ6+kADnoeRMPkplTniqWFRSqMZG LC8/q8ZKzMs9jt07t2DJwlTMnTUeGctSsSx9EqGOQNzAzpgxcSSmJydh0qgEjBw2ALG9o7g/GiMT YpAgEw2OHYRFs+KxdkkS1i0drZbL58Rh4dQ+mJscjaHRgYT5S6oOWlM2VDvKoW4tODGh7Oxhi4HB 3hjQsQO6M4aOYoTQKzwAMV3DEcPQt3//PhgwuA/69ItGNHOZbtFMfBkpeEr46ql1Y/BjXF7DvGBM FtkMHm29ylqL9a76rLpMYH6m33hzdSy/o0vb/uwYSs6p4DOD8HdlgCjrvMYn1ENWuvsPH+IWvcPt Bw/w4NFjPJbfoqqfT4Pa5Jl1eE0QfyYThNWgMYdIk+Gh3755q5by3XPnzuH8eZnRU4Na9hnHvXmj fe8Vz2U6N/eLqo75f6HX/I6I6+bXo8m4VgPwF7qqtl+JBPBqHpyAE2rDkyvIdU9u1AtVf5S4bVan BOrH4rEfyyRZD5QMsCVikWl27t3XpteRSTk0uMWL0zt/5s2Nz7SJsm7i2vVryltfv3oFxw/vwboV C7F/9zZUlJZgysTRsLdviZBQX8yfNwPFhfk4e6YA54rPEOwzOFvCJeEvLzuL8xXnUFFRqoY2PnRw H5Yvm4e5cyZh2bKZWL16FkYnRWPE0K6YmzoGabNlet6pmDEtGcvS5mDi6EGYNLwf+nfrgIR+9NTD uyGdIK9bPg6Z1OpFI5ExNx7pqQOQktgFTo1rwbp2LbQhzG3pqZ3oqZ3r10b7BvXorV0wJykKU3t0 QqyPOzwdWiKunx8WTuqJhJ4B6BHui05BPghh/iezsIQxlO/MlCWqWyd07R5OhaqR/mqYA2tIC1fN pYdiJnGfgCGhrwBpSGA0PKMOpfa5+bqm36zr3/n8u+bgylLzyPo+2VYwylLbfsLvXCfAGTv3InZk MvoNG42QqO7w7hiMfkMScPxknjZLqv7fzD2zAlc8mMCrANYhNkQwNI9qBrLhSXVv+sYQoXr79i31 jtKgLisrQ0V5uZoQTKb5k+PlGAFa02eA8nvqPGqdx+nSzivnrzpWjlHH/Tcp2LVrrIL7FT+jZKm2 dbjV/zb0W8g1qD+D+7nc0yo9ZT1Sqga2JuW1FdwSkmvzR8uss2pqJQW2TK30+1JeXebLYghueOub hLvg1BHlqbdv3YCKc6VIWzwXTk6tERTig5Tpk3CmIE+BbXjqUkJ9jlBXlJWqqYZlBlqZnDQ394Sa 6Gzh/BR66nnIXLsAk5P7Y9K4PlibPg0bV8zBmjSG3HOnIHv1fCyaloTUcQnoEuSB8EAnzJo4CJtX 8zgqe8UkZKcnY+3iUVi1YBiWT++HKFdrtKlVG3bKQ9eFC6F2o9zr14N7g9rwa9YUw9zd0NmiAfza WGHokECsW9Yf08YHY9q4MEwZFYLxcR0wpIcXuoe5IURGdfR2hR+9euduXdCLYXqNKlDFC2ueWAPZ DBqCVCXJYQmc2TG/kRnw6lgd0N/kvmbHattaZVHrOmjmMsJrAVFmnP/8c9kvv3fjwRMs2bwL3eKT 0KN/PIIiOiOgQwf0HzgEsf0HIzcvnyHhY/1cVd9XUOuqAtkMagWzBoXmUUXVw2EDIg28t3j3jlDT W8tnFy9cVENby7SOknZox2nQK4ANYGW/Oo8BsCE51liX7xq/w/38Hfkt9XuyrUcIJvG4attqX9X+ z6OC30YJmuER4yX3wTCAspSo5oUqD7mfEq5L2F5VllLuYqiN9poquB+qeyFGTgCXSfHUtNK6tG3x 6DIlphauGyG7mvFQB/smdfbMaWStS0PWhmUoI9SbN2XBxbUNvPyc1fzbhQy/i4tO00NLDk2oixh6 lxTTyJ7TZpNgCH/x4gUUnTnD72Zi8YJUZKTPw4a1S5nfDsPkcbFYv3wqdmYtwrb1achkVLA1aylW L51K2GdgLUP19RkpyMwg7CunImvVFGRlTETWsgnIXDYOqxaPQOaCRIzp4gen2jUZdhPourXhQXkT am9C7VmfIbhtawx2aotOjeohtHkjDI31w/IlsViQEon506Iwb2oXzJ4UgZkTIjB9fCRSxnTC2Pgg DOzuhehwDwV5DdUooheELLVtkYClSSusKmkA/l+qKtDf21bn0H/nxTNWBiWt8J+pz6rCYXPQqkkq lO5NqvbzO/Qktx+/wOr9RzEgeRp6DU5ESJeuCAzqiIGEuv/AeFrjPJXPKyPD3zPOp86lZMBbJQNe c4D/H6V7XwFPlpL/GVBLtCD7NAir4KkOqyYDVnWsEvebVPVZdVV9/7/pnS4FtvG7cg36dZgbAgNy Fdrr/0/dDwW5SEA38+iqrmhlKG0SYpC1KIxhuZ5ry6zTkobI/dAkHtyQAbwerpvArgrVJQw3GtXO 08tmZ6Zj7ZrFOHu2WM2u6eXtpMAeNXo48vNOEepCQl2EkiKG3zK5BI87X16GS4T50uWLhPoigS/G HpVXz8TSJbOxbs1SzJs9np66P+HVoN6+YSm2ZC7Dzk3LsX7VLGxcOx/Za+cgc2Uq1hHqzBWTsX7l RC4J9HKBejzWpY1G5hJ67AkD4WdRV3lpd4G5Xh34celL+VD+9NAdm9RHWJO6CLashwHRnlgwtxcW TY/CMi7TZ0cjbWY3LJ7eFQtTu2FhSncCH435KT2xKKU3Fk/rI1Brnlksq5EvGXop0gtISS8wDUqz PNTck+v7qzVamTyxJq1RSv9NRgYvnj/WxN9Tx/D8z3TIVAWi53n+5h2evn6Hhy/fofLZOzyg7j95 i/tPX1FvuP0WlS8/8JiPePD8I7YcP4O4STPRrW8cgiKj4B0QiN59B6Bv30HIO3UKL/nbkiu+fl3V WGUeRptLwulq23pF/z0JyAbMIgMg8WblDL0FaqnIUsHlcwFQgaofp8H2O5AaXlqHVQH52THvld7/ Zp/59v+l6tegXYd4fE2f/c/P7okhdS9fap5c8+CUXk+0uqBFbUaaZWpA1WceN81AzntkAl55ck3K k0seroMt8yfKtHpXCObWjWuxImOemh9C5oPoGOQNJ2cbDBnSDydPHFNAnztboqbSlfVSQi2eWqb/ uXL5Mi5fuoLy0jIcoUFIX0yoF05XU/amLZ6FKcnxzNlnY/fmFdizZTX2blmL/dszsWX9EmoRNmcu QNaa2diwKoWaytB7MrJWTKT3nkAPT7CXjkdm2nisnzMKEVZN6KXrwL9uPU0CMxVQvy46WNRDUNP6 iGjWAGHN6qJPpBumTu6BpDhfjBnWEbOndUc64V61KBYrF/XFivl9sHxuHyyb1xfLFwxAxoLBqGGC ywxm1QKqA2xIy6s0ELRQyygoTeZgmwBWIbjkx1W58nPVkEKpz17h0Yu3uP74DU5ee4H0gkcYsecW otZdhd+iCwiYX45wauDSi5i47jrmbbmDNQefYUvuO+oNtpx4hZ1cbj7+Cqv2P8WCbfcxdcMdjFl5 G0OW30LPxTcQMecafKZfgsuUMrSbUAKH8bnovfI8ph+6h81nn6L4/ic8ev0t3nz6Fm/fv6N3opc2 0yt6rFcSPqtw1vBckouaw615Ow0I3eMJFGawiIGSxzDSAi4VVSqs6Zj3AqKsG+I+AUp9V1s3gW62 /p7fE4hNku3fkfqeIdk2PjP7XtV+7TgtItCkrsX0/8zXNQ9v0v8Bu0Q/ymMrr615biNFM+pGNch1 PX5MPdIgV55beW8NbgFbTYZ65xZuXb+CXds3IH3pLOTlnUABwY7sEqxmHujWozP27pEJ0KWl+xzO V5SpKaBEsq1N3CYz4F7FxfMXcepEjgq90+it169bRbCXYeqk4fTGi3Fo90YclEnFd2wm1NnYsWkV dm5exeVyhuNpCu7Na+diy2p68BUpBJuhuGg5w3Jqa/oU9HO2h0etOuhYqz461q6LjvTaomACHtqA MDdtiCiG3l3oqXsFOWLs6CgsmtUb0yeFY1B/N0SG26JblBOGDw3C7NQeWE7A1y6PY+g/DBsyhqNG VehqqCqEevVKg/m3jSVV1lfz2oZYULI0LLJqbdYLi4Xz6NFzPHjyChcfv8WRu98i88KPmFPwLUYc eoOe258jaP0jeC67A88FVwj0ZUTOP4+YRReRmH4JE9dcx5yNt5Cx5wHWH36GTUepHE3r9j/Cyn2V WLrzPhZseYBp6+8jkVD3nn8V4QTaf8plOI6/iOZjL6De2Ap8MeYc/jDqHL5IOoevkkrxxXDuSyxD w9GlaJNyFsHp5UjafhWZRQ9QfPsZKp/TAylQX+E9K+77Vx/0MJUV25BRyRX42roBkqxLw5uEiSXM 48TDSGU1jnn/4TPwRAIPlwoqQybwqiB89/8I9Yff2fceHz58MOmdgEz93nHmv6m21bVU/2/mqjJ0 1SGXEL16valyAKY2l88AV/XGAFw8uILbgLpSeWzVYi5g01vv27cFyzNmq4mASumJ+/WPhi2hDg4N RPbGDaohTGZklEYxmRqz4nyFehohaZHk5mJ0r1y5ioLCfKxatRQLCfXazFXI2rQW01JGYVPWcpw4 vAencvbjxKH9yNm/Gwf2bMW+ndnYu2M99mxbh91bVmH3xuXYxXx7Jz349jXzsWXVHGyil9+0cha2 Lk9FkvRBrFkbgYQ6pFZdBNXRgA6jOhHqLlYN0bNlQ/Rp3gCxvu0wZmR3LJ7H8H/pAJ5jGI3FUGxI j8dSeujJY8ORMMAXg/v6Y+yIzpg3vT89tdxoBfPvQV0FtHiaqs4K+rHy/NZUQFVhtSogeuPHzJ/E wr56/RJ/+tOP+Ptf/46//f3fePrDf3Di2d+x7spPmFP8DcYc/4hBe9+i99bH6LrhAbqsvo+ojNvo kXETA1fexLi1tzF70wOk73qMNfufIevIS2w59grb6KG3nHiJTcdfIvv4a2TmvMSKfS8wb+tTJK+r xJD0u+ix4A46zLoJx9SraDH1KupOvIgvJmj6kvqKsH817jJqJl9CreQLqMN9dSdcQN3xFWgyvgx2 yaXwmlSMnjQwKdk3kHWQ3vZCJZ4z1H/79j3FEFqXeCujcckELEGQdQlLpWFHOqBUskJqnloDQ8Ei 62bbJki5NABS6zqACqz38huajBzbHDg57oOClRKACfhvZAa3HKOOM0ngp3icMg7yuVyrXJcu9Ttm 166M0e9AruA25d5Sd6rqjCmy0/V7gGteu8pjix4QbhWK3xGw7yInZy8yGH4fPXIAZfTCw5OGEOrm 8PJxw9L0NDVHn8zFp3LoS5dMunL1Cq7fuI6bN5ifE27x4FnZa0xQ79yzBbPnTMTGDStxJu84ik/n 4kx+HvKOH8fJnMM4dngfjh7cjcP7tuPgHnrxnVk4wND8AMP0fRszsCdrGXatJ+SZS7BzzTzMjO4C 769qIagWvXJNAl2nThXU9eujdwsLDLC2wODWFujvZYfJ4wdhxfKJWL18ODavG02NxNZ1o7Cd2rF+ NLZnjsGWtaOYvw9H+rw4zVOrPEhutmokMgdZf4apf24uwwBojWdaQ5jpsdgT6XzwEM9ev8Gff/47 /vGv/+Af//k3/v3v/+Bv//gPnvzwb5x69k9suvEr0s79gCm53yHx4EfE7nyF/jteY8CWVxiY/RxD sl9gBDVp+yvM2/ceGUe/xgYeu734J+w++xN2lP6ALec+YVPpR2ws+YTsoq+x+tQ3SDv8CdO2vcbI 9TzHyqfoufQxwhY9gveCh3CafR/W02/BMuU6GqfeQIMZ11Az9Trqcr1Zyk3YTrsJuylXYTf5Auwn V8B16nn4TCtH6PQy9J1XgUkrriBj2z0cKHiBshufcLzoNs7dZMV7+zXeKABfsDK/4LoG5wdKYJN7 Jh6mtLRUVUipoObgGzmyAlCpChwlA24B+T2NBs/5mnrC856TzhfHj2J/ziHcYOV+9+6jfu63hFJE uKvB+gEfP340k2z/vj7/niYddq5/fp3qGkVmoBtwq/YGk+fW827lFDSYDQfxOdwmwA2PrTewSSiu oBbdvU8PfYSVfz4O7d+DnTt3ICy8I+wdbODi6oDps1NRSqgrCPV55s6XJIdm2C26Rk99/ZrMgK5J JuPcyRB7SdocQr0Cu/dsx/z5qVi7Jh3FZ86g/Nw5lJWexdniIhQXFiDv1EnknTyB3OM5OHH0II4e 2o2j+7fj6N7NOLIrC4d2ZmLf1jXYnb2CcC9D2rCBCPrDlwj7qj66fFkPkQQ7jN46jHl1FPPqOEKd aKdpkKctZqSMwMaty5G5dhK2bRhHkEXJ2JE1ETuzJ2JX9iTs2DiZmoJdm6ahRjWAlaRxyuiUoEOt xBxTl9EtsnqhSO4szyVpUXnzrzz6gCff/RN//dff8Z9//4NAC9T/xt/++R88+9P/ouDtf7Dl7i9I q/geM89+jzEn3qPn2utwHbMLTbvPRU3/RPzBJZbqiS+do1DHtTPquUagvlsEGnlEoomnKAxNPEJg 4Rqs1Kh9KBq0D0BdZ8oxELUdOqCWfRC+bBuML9pF4kvHaNRxG4gGHcbBMjod1vH74JR8Di4z7sJh 9j3YTr+JdvTq7rNuIXD2bYTOu40uC++g66I76LbgBvovvIiUddeQeaASO49X4lQpU4nbf8LZqz8x DXiI+VklOFVRSWP2npWYYLJSq8YrAiB5+CNWxlJWiIeskI+fPDbl4dXAEA8t4roBkLZfABFQpXHt NfUeJ86UYNKidPRLHInoPjEMMyMxbfpCrF6ZiYeVj7RzmM7zUak6zJo+ffyET590cf33jlHSz6Gp CnL5f6br/y+qglsHXIfbHHBVn0QqLDdUBfjveWzpnac1nN1HYcEprMpYgD07t2LT5k3o2q0THJxs mFfLkI2tYWnTEjJ/s7OnJ8alpuBwXi7K5IkE8+gLFy/jksyPTVWcL8OBA7uQtnQeVq1hKL1vB1as XIzlyxfizJlCNevuBQndK7TZd4uLi1FUVKRm2y/kOQtOHEcBAS84dgh5h/fiFL34MUJ+YEc29m9b i6wpY9H9i7ro8kV9RP+hHrp9VQedCXW4QF2vDoa3aozxDk0xtl1jDHG1xsyU0dh7eAu2bZmvwN2d rcG7e3MK9mxJpaZr2joTe7fNMqA2wP0vks/NjjEeJ1VBXZUbyY2/9/AJih5+j2c//E1B/e9//x1/ /c+/8OJPv+LEg9cYu7MQDgmzUC+wD+p6dSWQ4WjsHIz6TgKiL2rbi3xQk+tfUbKsae/HZSDVgccF oalbOCEOQm3HANRy7IDaTh253gGNCHQrrzC08AyBpUyo4hKA+g4+hNuH5/ZXsNflcfUcO6I+f7Ox ezgsPDvSUHREU09eBw1GA/cesAxKgmv/ZQhNPozuM4oxcMlVjF1zD3O2PUDW0Sc4VvgGV279gPvP /owrd39CTtFrLNlyFUlpZxGbkoMluy7g4v0n9NjP6Fk/4dWbj8rYnT1XigfMCx8Raqnkv4GaqoKF Sz1MrgJDGvP4PXrrgrJyTF68An2HjUb3mD7wDwvBhKnTsSJjDSt6Jb8j35NzfQ6oBq8B8tdff41P X1dtm2QcJ6DLOXR9UOfQrtH8WquH7uafaf9L2geMx2TGUwJ5RGaK/vQ6ZV6vlD7LvZ8+eWoCW1IZ 1Wh2/67qJbYqYyG2b8lCefl5rFiVAWd3GUXCFr3798b8tIWIHzGcBrAPwjtHwtXLA63atkEDy6Zo 0a4NomJ7Yc7Sxdi4ezvWbszErLnTMGfBDCxdkY7ZC+YidcZknDh5XHX1lcdfl0QXLqK8VDz3OXru EvW4TDq5lMjszfnHUZh7FKdP5iD32EHk0FAcotffm7YAgxo0QW8CPeAP9dG/Rl30odfuVqcBetSp h7Etm2KmkyWSnXiMU1NMHpeAQ0f34OCBNdi1ZRb2bp+DfTvmMsyfhwO7KFnK9g5ZzjOD2pAC93Mv rUlyY5H5jTc1jEn4TYmnvvfoCYoffY2nv/wNL5hHbzh7BUHjl6BpUH8084tGC9+usPSOgAW9bF16 1tqOfqjVzgdf2bmjlq0b6rRuDzvPUARE9UFkbBy6DRqBviOSMWrqLEyetQjjp89H7/jRCOzRD83c O6Amv9uUgIf3GoJJMxdgTtoKpQkz5mLSrPlImb8Yg0aMg6/Mp0LIaxHuWmJAnDvy90MYAQTCon2g MgRNuN7ErSOsGAU09wingYiAtXckrDw68Zp7waXLGMSMX4dFWWeRd/4Vbj/9Gbce/YLcc2+xas8N TFx9DgMWFCBy8kn4jj6ABTsv4Pmr93hJTy1dV0sYtj14yJxaD78NqKtCWgNqLmW//tlvoKbHPnf5 KmasWIfYEWMRFRMDn+AgjJ4wFSu57/atO+o7GmgazJ8+6VLrhFnpawX174It29TX1Edui2S/GAU5 34fPw3NlgOQ3dcm6mVRYzmhD89hVubYBdXWPbQa10u977KrW8PuoKD+LVSsWYcumTEJ3CRs3ZaG9 p0zQ6IABQwbiUM4RFJ8tRWlZBUPoSwSwAgf25yBj5WpMmjYNA+LjENq1M1z9fWDjLCOJtEevATFY viYDG7dkY+y4JKxZs0p5Zzn/Zebjl7msoHEtKy3DOQnJS4pUj7VzRfkoK85H6Zl8nC3IQ1H+SYJ9 GCcl/85cieQ2DuhDmONrNKDqI+6LhuhbsyH61KyH8ZYWWORuhZnuTTDVqyVmJ8Ziz74tyMnZir07 l+DQ3qU4si8dR6ljsuR2zt40HN69RIlQ62G1LJUIsIThZlAbMJu2+bk0mGm5tDznNkJvrb/vg4eP cf7tn7Ao9yJadhuNRr7d0Mw3EtaBXdHKrzMsvcKVV2zkFkJvGwALRy+0cPNHaL8hGDxpGoZMnILO A+LgGdIJLZx9UYuQ17b2gFX7YATHJGDgmFTEDhsPl6BuqGPngwb07PYdu8I5KArtw6PR2jeM5/Zn aB4IS58gtPYPVwM89kpMxuCx09B72DjYdeyMhu394d9zCJJS52NRRiYyVmchLWMtZixYgrhRk+ES Go2G7qH04uFoQo8uXr2pVxe08OsB28Du/D89YRc8AF3iZ2DWmuNYffAuFu16gDGrrqL3nBIETTxF Y3YcIxcfw9Nnb/CQ96hEPHXlA1NOrTp9sLJXA8AAWpaExQBEQa28neb1rt68g3mrstAnKRk9+g1C YHAYRnJ99apNuHL5Or+jw2YC2gxYSkGtA/3119/g628M/R+g8zzmXr8a1HKtZv+jKsqQFnYDai0M N8A2D8MN/QZwHWyt/wPhFrApBbbRcEawrzJ0Xr92GbI3rEBZxTns3bsT/h3c1RzKfQb0woHD+5kv n+e9uYIrV64Rymu4eJ7hdvlFAnkepWc1nS0px45de5A4cjhGjEnChs3Z6rurVy/GkUM7VPfSixfP 49IlrcPKeUIu/foFann2LS3vhiR6OFtM711UgPw8AfsoCnZsxbywUAypURNJDMFH1aiH0QI3we7/ VT2MadQAS32sMNfPErMIddqArti6MxsnT+zH/t0ZOHZwNY4fMrQGxw+KuL5/FXP5Vahh3o9Z6zEl 6zrAb+SFA03mr/cZUEvnFANsUyOZQE2PPWVPIVp1HoqmvlGw8o+CQ0QMgRAowpSa0Cu2C+qM+HEp mLdsDeLHToKNJ8PoVu3xZXMnWNh7wS20K7wju6OZgwe+auGIL1o44w8tKev2+MLWk7myN75q540v 7DzwB3r4GrauqGHTnp+74A+tnPGFHCtqJdv8TmsuW7tS7kpf2nnhyza+qEPP3dKvE9OAjmhIT95l 4AhCvg4zFi1D1MAE9KMRmDE3DWMmTkfH7v3R0DWUsIcx0ohAY88INPWhoWL00cy7G2xDhqJz8jZE LzyLsBlnETr1NGJnnMDOYxfxkhW5pOwc7tOrKE+tV3IFwO9B8TuwCBxvmU/L9+7ReKZt3IHY0RPR TaAOCUPCsFH0VhtZmcpM4CnPLBIoTd63ClzRN7q0bYKtJOvVv2OALUtzuE3itYpM1266bsJseGd9 Wb0/urZdfZ883zYiQt1jm4Xi4rHN82vpA75l0xrVd7uUHvnY0aPo1CUIPgGu6Nk3mrnxTlwkiNIY duuWdFq5hZs3b+H6jZu4du0mjYLohjKI+acLsGRZGlJnT0cWvfTx3GPI2rAcOUd2qw4r0q308mUC fV7gvkSo5dk3o4DSEg1s6lypJnlxpKSoEIWnc3HqxDGc2b8HW+ITkMi8evQfGhBoeucaDTGCGszt EcyvV/m1xvKgVljUoSUW9eqADRtW4iRD+QP71+PEkWycytmE3KObkGdItg9zP1XD/K0grUOF3snf JEJNkA0ZUJt762pgE+rbT5+j78zlaNohBi19usC9Syya+4bDyjuUFZ9ezysS9uF9MHDyXAyfmYaw AUnwpCd16EhvKGOQMcep3bAhvqrfEF82sFCq2bARajdqBpkgvE5jK9SyaIaazEtq1edn9XhsvQZK atR9SqYJrNewAWRgN5kJp2Z9WfIYnufLxk3xZZPm+NKyNY2FLWo2b4evWtFoWNMA0Ch8YeOG2m29 6PEj6MkHo2v8WATFxDMkD0VNhu1fuAThK+cg1OSyFsN3UR2u13ehUXANVmrg2hU23acieEoOBsw9 i8y9F/CaMJYS6ruEupIVUcJoc6hlXSqqVFBZqkdeOhTqGH0pnWTk2MfPXiJj625GNlPRc3Ac/IND 0XdQPPNKFu7J0wpklQfL0uRpCSr1DaGt0udQ6+Jxcrwh8eymMNwcZON3JN9WIOtGiBGGXGeVV37D sPoVrhGmYt6Hc+fK8YiG6fVL1r9XArQOs3r0pTsZvUHW3GOLVH79VLw1waYeMeWTx1o7dm2mR01D YWEu8ghmbL+eCOzYHj16dcaWbVvonS8T/uuq77gcf/uOBvctwi3vb8v73KLz5yuwectGLFy0ANn0 1KeYI2/ZtgEHDuygZy5V5xEZoXh5WRnK6K3l6UapeGzqHNel95rRg03e3y46dQqFOTnISZ2JkbUt MJYQj6eXHkugR/2hEQZ/2RBDatXFGm8bZIa3wrIwGyzr5YOsFQtwKu84Dh3ehFPHtyL/xHYUnNpR pZM7kH9sm1INdRNNFlTW6ZFNHloD22j1NnlwHezPoTaF4fTU527eRUT8BLT07w6n0Bg4hvVCc2nA 8u1Er9gVVgHd0YhLC/+uaNKhBywZljt0DEPdJgRaB1ODkZL1unUh007LzAhq7HXuUyKspnlSKDV9 BqWmqJZB+WWKDdmvhvmuxWNrVqlBHdRrqk0zLdB/adEQXzRtRtBt8GUrB8qJHp2gm4tRwBc2LmjQ zo3RhLtaNrR3Q502LqjLSEFUh6rdxgP1bT1Q1z4Ubv3mIHPfJbxgpZaGsstXr+AewRaoDaB/0/Ck A2y+zxTKCiz87Pnrd9iw9wjiJ89E9MA4BIZGIoYpzKqVm3Do0FHT91TDmAG17nG/YYgt0tYJtqx/ Jtn/iZ+bvktpoBte2vzRV5XxMZdALf9T6lklwUtietVtwGCE9YxBn8FDsSF7By5dvEGA3+Il65XI eFlG6tzvNZ4ZYbgpv1Ye+4lqMDt4aDdWMUw+eTJH3euRY4bBL9AZEV2CsX5DpsqBb167RqjlHW3t rS/VK42QK6l9d1UPswMH9mEpvfW6DevoqY9j557N2L5zI0P7Uly8fJlenzBXlCtvXVYub3mJtz6n eg1qMoOa3rqosACF+XnIP5qDvLSlGNvIEiO/oJf+Q0OMo8Z80QjxXzXGYIbgqzytsbVHG6zpaou1 Me7ITEvFMV7D0ePbcfLYZpwmxIV5u3Emfw/OcFkkyt2lRKgF0s+9M/X2NcMlXfq6yVsL/HLD1c02 h1sH+/kT3ujHuFn5EEPGpqKNT3c40mu3poduyRzVmuG4DaHuOXwyxs1OQ/ykmerli/kbtqjxcWVK sbqNZSpRC9SpX59AarNRGcAqEfbq2zLThQAuoBv7dcgFeq4rCfz6fjEWakYsZST0z2Uf9SWjhJpN GBE0t0atFm24tKXaoKaVDRrYOMDJyxftvX3Qqm07WNs7ommbtvysFWrzuDot7FDbyhYNaQTqMPSv 1coDsUnzmQe+xJkzZ1QFEO8geaPqICLwfd7opPZVNUYZrcvmEmC2HTyBpBmL0SshCR0jOqNPn4FY t2Yrdu3cp8AzB1KDUqDWwDZkAP65zHNrrXFMh1m1gOvX9zseWuXPejQhXlqF0awrDx8/xVCmWT0G DUNYt17o0acfFixZiRLms+qVVh1k5WiUBGpdArVJArfRQGu8AaZ1vT1x8hhWrFqEg4d3q44mM2el ws3LgQbPC8tXLSOMl1TPMQFaXvPUXvXUXvfUpG1L77/j0l10VRpWZa7AkZOHcZCh9/qs1QS3WIXf kk+LpxaQpV9/WbkGteatNUlILm+NSVguL5QUns5D4akTKFyzCtNb2WLsFw0wkbn0BEI94Q8WGPpl Awz6qg6WeFhjb2w7bOplh+x+XtgweyK279+N/Ue24IR46lO7cJpAFxbsxZmCfSgSneY6paBW79N+ BrUBsga1bFPG56abbhSE5r1Vnq2/UC8vijx59ohwP8Pt2w+RMHwavDv2hD3D8cZOvmjOnNomIAp2 QdFwpCeftHgtDpSch3dYGCytW6FJq9Zo2oJLyxawaGqJhk2aMaRuhLr0pjJZlUjmMqomwm947uqS /b/3uWEANI9u2s9z1ZJ5luQ3LBqoyavr8BrqNLFE3WZWarqcloS5jbMLbB2d0NCqORq3bq2mx6/N Y+owtK/VVGY7b4sGLe1Qp5k1AvgfnzAtkWea8g6wNOxIRZXnzVUgGx5OA8S0X8GtASTbCmoeJ9v7 jhcgecEKxA4fjZDOUejeow+h3oItm7erY00gUhrU1T2v2vcZ5CqH1j9T4bbZOUye2Vga16OuSbsu o/+4glqPAsWAPac3Hj9jAbrJm3NRvdE5ug9mL0hHXkGJavjS2nS00PulEYLze1qjmSbV+1F5a7Mn Ls8kBNc69BTLY601adi1e5vq8rma8Pj4u8IvyB2L0hfgwsULhPoaw255P1ve+NKhVr3SJCTXPTdV UJiH1euWI235YmzdtYVe8gBWrlrK3yhQDWWqkYyGo5TQCtSiz6EWoKV3m7wRJlCfOZ2PgtxcnM7O wnwHV4xj2D2ZYfekGhZKiV9YEGoLzHa0wuEh7bEl1hab+rdHdkoSdh3cjZxTe3EkZwvyTu1GgUAt IBfsZxSwH8Wn9/H8+1DDeE9WNVyoro5cF6D1ZTWPrUvtV9+pkgG4VgDivaVRgx5cD5OePK3E/YcM j47lYsSEWQiMGghrz0hYMRdt6RaCvqOnIKBbNzUHZQtbmX1GJvXUJvKUCVaatCTcza3QwKoZ1HyS TRqjgZpysBEsuO3g3p6AtUPzNvZo2tpGdTKo17gx6ja0oAGgx28gE7TIiP8y8KyMqa2Nqy1L5eW5 NKY8NHl/keH1JYRXkm05XsAXSa7ObfmdxjLLjyV/1xK1JdLgel2ut6Bn370nR3kcKfSrhFoayqSC Sk8yDYQqGTBXgUTpHtGASo4T6I7kFyM1fQ0GjpqAsKie6Ny1F1Yyp96YvUV5TCMH1uA0a+CSVmyj RVwgFrD1vFnt00FW16Jfk3Yt2u8roPXPNaDf4eP71/j47g31Fh9orN68+4DX/K70rlPdabl/wfK1 6DIoCR26xSCEmjJnCQ7nFeHOQ+bFL9+i8hnD9Kcv8YCSZeWzF3hEiJ8QYvHQWhguY769xnN+pr0s JEMmUfTU58+XYu26Zcx/s9ULGjt3bkfHIB/4d/DArLmpOFdeimv01BrU+nBKBNoAWQC/o3vsspJS ZGdlYhmh3ref8BQVYOXqJcg/fRSXVG80CcEvqjItKyuHDIAhIfjnUJeX0WMbUOfnMgemNm3BYt8O GPOHuhhPkMfSS4+jkhiCD6rVCMltGyMn0RW7Btpjc38XbJk4ALv3bcURGpYd21Yyd97OUHsPivP3 ooRQlxQeQLHArXlqelrdmppDXR1caeiQ3EgKR6RBr8A3AV0lzdpqIZNWCAI4PThDc5FYWLGqFRev IHvrfiQlz0Jw14Fo5x2CFk4eaO7oCmtXL7R191GydXODTfv2sHZxgrWTPawd2sK6nR1at2uDlnY2 6NU3loZiHNz9vNFzUF+MmzIeQxLj0Ll3NLxCgtHel6Gyny+cfbzh5O3FpRfsPd1g6+yI1g72aGxr g7qWMlldI0Ksg294bTPIjZkQ1VJfl0GLVZRAqOs1akoD0xyWrW3RxkFmOfKDZ0AwJk2bgd17D+BU fj6OnjiOUoZpd5hTPxeoWeGNBiVDn0P+GwlohEoAPH6mFLNXZmHw6En0fLEI79QdGenrsXnTdpYN ARMQlTEwk2Eg9P0awJpMLeVqXTcAukwRg/m2XIsCW9II/o8Pn9Trr9cfvELhlceMvu4h+8RNrDhw FUt2XsWkleUYmX4ew5acR8y8CgRNL4fz5FK0Tj6LxmOLUX9EEeolnkHdYYWon1iIxkklaDG6GO6T S9B59lkMXV6BeVuvYevJSpy58Ao377zD/fs0Ag+eo/LhE1y/cQWZG1Zg46b1qivo4SOH0KlTEHx9 XTBtajJKis/gxjWtoUyF3/ornFVQa95aQD9fcQFbt23C8pVLsXPvTpwtLUbm+uU4dGQXvbS0fl9R YEtOLWG4CsE/g1oec6k3wrgsKSkiePnIyzuF07t3YW3X7hhVo44CehQ99hhpASfgA2s2xojmDbF/ oBu29bXDhph22DiiK7ZtXY2jJ4/QwGxG3rEdOENvXZK3F2dP00sroBmC59NTq/Bbwm2BV0Gqh9hG yK3glRcUNGldFGW9CmwNbv17AvlnoKsQSgFuNHII5Lq4rUZHoUd/Qst7/vINZG3PQdLkRQiLSUDb wM5o7NoRjT0i0DqwFxwiBqF9t6HoFJeMkamLsCxzO/LPXcb+/EKkLk5H36EjUFRagVVr12PagiVI WbYGo2bPR2RMLEI7dcH0lOn0ZGuwfdc+TJudqiYgCu4ciqhe3RAQFgRLG+bQ4tnF8xLyeo2bMjKw ggVD7EYtJGJoxUjAGpa2tmhl7wBbF3caChldOwx+YVHo2DkaQVG9ENq1NyJ79EVkdF9ExQxAV1Hs APToOwg9+w1Gn4Hx6D84HgMThmJo0kiMnzyF+WUatu7chYLiEly7dRuPeU9evZZ7LdBLDl0FtoTn 0nJ96mwFFmXtQPykWejSewBCwqOwKG0dNm3ay/tNqAlutVBelzmsVSBX7dNkDjrDcrX+gaJXpl59 +BrXnr7H1tIHGJxdBsc5BbCYVIDGE4rRfso5dJ51AQlp15Cy/h7mb7yrXshZRqXveITUrPsYlnEb Xedfh2/qFdhPvITmyZfRIPkCao+7gFpjLqLuuItonHwJllx6TLuijo1fcReTsx4gfe8T7Mp9i7NX v8fbT3/DX//6L3zzx3/RkLxH1s5crMvaqvp55zF/7dEzCp4+zhg7PpFe9oRqBJMBFgRmBbUpBNeB 1j31xcsXsWPnFubV6di2ewfKKsqxe/dWGujNBLlMAS2SHmYCtLys85ucmiqT5dlSlBQV40xhPj0s w+9DB7Fl2DCMrFEbY5hTjybQYxl+JxHqIYQ6sUEjbO3hio0922J1F1usHRSALWvTsPf4IezdvwEn j23BaebVhXl7NJjNodYA1sBU/YoFXBO8+r7/TzI3AtqjDFE1wM2kvPkLLU+SdfU2mHpkJm+J8Vxv 3tMgvMWVqzex5+AxLFydTZjnMS8bDc9O/WDn3xWtPSPQ0jsSNl6dYd+hNxyD+8I9oh96DZ2AlHkZ mLVkDYJiBiMyNh6RPfti9pLl2HHkFGYvXw4f5vCDhiexIuxGYHg47N1lGlg3OHu4o72XF1wpJ3c3 tHVxho19O7QkzFYEvwUjBTtGD46eMtx+B3h0CIZPcBh8Q8MZCfjxM1c4enjCIyAQfiGhNBxRCOse jU7RMejepz96E+x+g4ZiQFwSBsWPwuAEaugYDBo2BgO43i8+Cf3iRqDvkAT0GjAIMQMGE/7RmD57 HrI2b8WJvHxcoKc4dLIAi1ZvxpBx09AldiCCIjph9rx0hp/7GZq+VHAaIFfz9oZMoMtxBFn33koS quvh+Ndfv8Pzdx9RXvkR28teYlM5Yb79M+aUfo9Be58iYNVttFl4Gy1m3kKblGvwnXEdfRbfwqQN j5G2+yVW73+JrCNvsPHoe2RSi3a/xsQNjzBw6VVEzq6Ab0oFnKach/WEC2gy5jwaUgKzDUG3n3IT PqnX0XP+HYxe/QxTNj7Dwt3PsfnkB+Sf/wH3nvwDH7/9Fypf/wsnK37C1hPvkbb3MRbuuIg9J8vQ b0AfeHk7YNSYBJw4mVMFtQq/tZFUTB5bl6xL7r1v306sWLWMEeUmhu5lOHrsADZvXUePfFa9silQ y3NqAVu8tMlbm8FtgC3dSIsLz6A47zTOHDuOvZOnYuRXDVTL93h662SCPZqAD/mqIeLrNsGaYHts 6G6LZeGtsLy3Ozanz0JO3jEcOrwVRw9tQt7JnTidu4sh/d4qsKka4pENqJUnNkGtLU3emNvG5wpY E8SfyXQurdeQAbY54Ary3wnbNWkGQEJ4eZyhQa5JPd5QxuClepYpaYF4Mnnx/v6DSoJ/HUVFpTh6 PA/7Dp7AsdxCnKO1LmLoM3vBYsxduBRzFi/DqKnzMHziPIycPA8zlqxlXrcCoybPx7jUJVzPwLw0 5lErNyFjTTZW0uOvWLMGCxcvwtRpU5E0aiRi+/dFhEwvFRgAN08P2Ds7oVVbWzWhuQ3Tg3buLmjn 5qzk5OkOZxoGR3d37neFHXP/Vk4OsGLa0Kx1K1i2aoU2drYI8ffC8L6dkToiFvPGD8GC5CGYP2EA Zif34fZAzBw3ADNGD0HqyDhMGJ6AUYmJGDZ8LBJHTcLI8SkYO3kWkvm/hiZNRJ8B8UidMR+bN+/C 0ZxcFJ4pUS8t3Lh1B4+ePMMr3n95LPaeObVa0ut+0PWR2x/fi3f/pMLr1/TOJ26+xNA919Bj8zUM PvAEi8u+xbEHf8aZl39H9pUfkEyIora+hMfqx2i/5Da8UssQOO4kIpN2IzR+Hfxi58G5y1hGWv3R 2K0L6tn7oba1K2q3cEItK3vUsrTj0g51WrRDnZb2lAPlqNZrtWyHr6QfQXN71QGpVksXNLD1Rgu3 CDiFDERo/2kYkboGyzaewNZjd7Aj/x3WHHmJ+TseMhK4gQGzDqMroyN3T3sMiY8lEHuZa19RTx/E K1e1fmtQG7pz7w5u3L6BwzkH6KmXYl32ehSzHhUW5SJ742pCWqL3TNMkjWYCtIThArV4bE1aXi0h +NkS5tVnCHVuPopPnsCRRYsw3rKlgjr5D40wQUJwrsfXbIgBdRpgoYc11nZui8Uh1ljSxRVZ86fg eH4Ojh3fQaizCPV2Qi2PtaTlu0rKUxthdnU4dZnW+fn/dYxZTvgbmXJxDXLzd241yLXc3Bx6k3TI q4YaqnrsoTw9ATcec2gDNcgjtacMXZm3c/v+w/u49+AGDhzejj20uvv372VhXMSLZ0/xitGBMhZ6 7zijh5zk/9qAiEwNnoq0jg7S4CePUFQjICXjqd26cxsrVq6Af3AgnLzouWWmI5mZSeZ58fZUObyr XwDcAzpynw/auLmoCXEtWzWDh6crhjP0ztywhXlWESrKL+HGjft4XPkMb6W193ElHl8vx5vS9fh6 Rxh+2eaFP++Lxh9PpuJ+4U6kTp6Ibr37YEB8IpLGTkLylFmYlDIfE6ctwMQp8zGJmiyaxnXun5y6 QC0npczFtFnzMI/pysrMbGzZuY9GMAcnWNlKyytwt/I+3r5/jeuVrzFn321EZd5GUNZDRG9/jhE5 b7D88o84+PDvSD/zBH0X7YdH3+lo6d8XDex8UZOAftm4Ob6UzkEWVqjVyAq1lZqhHaMX/44dqI7w 8vNRA897+HnBj/eua6/ujGCi0dreCXWbtUIdpZaoY9kC9Zu3RLM27dDUpi0atbaFRWsaxLb2aMzt es3boL6VLerz2PpNW6MBDUAbRmzBA2YjfmEhlYfuA0bA08sR0b0imSNnq/enpSeZEYLfVSG4AbWW W9/i8sadWzguj8hWL8OmbVtRWFyM85fOISt7pZoA4Mqly+pcArV46wr9rS0FdWlVRxRjlJWSs8yp zxQyRM5DUV4eTq3bgFlu3syp5XFWY0JtoTx2wlfMq2s3xHQ7euuwtpjr3xILQtohM2UkThLqvPwD OHKQUJ8g1MyrC/P2KbCVBGqTJxZJ6KwDa+zTGs10L60+k9Za7V1dDVpZavsNyefGe8G/AdzsONmW rpLmwH8uDW4Nes2Ta1Abjz+0fbKueXAFt7S4q3z0FZ4+q2RBXcbhw3tw4MAe5J3Ow6VrV/BE8nhl BERVub6SWtfOoeX7OtAKdL3TA42C9D2WVtTjx49j1Zq1GJM8AT0ImV/HIDi4eTKU92JoLnPj+8LF PxDtud/J3x/t/fxUDr1241YcOJ6PiktXaXgesDLdVgannJXh9MlcHD1wAAd27sD6lSuxbOZ4zEuI wKKhYdi/dj62bFqPyK6dYOvANICevzXTgXYuTrBv76xShbZMDZy9vOHTIQRdusVg0OAk5pSpSEld iBmzl2Hm3AzMmLOcBmAhJjBiGTVuBhKSpjHcH4MefQYjkGF8O0YhVu0c0NzBCS08/NAusi/ax45C 0/YRhLQVajHvq92oEepRDZs2Ras2MmdfO9i7OMKFEYorjZosrdvKTKVN0KCpJRo0a456Ta1Qp7H0 DqRUL8FmCnqtx6AlajehEeCyViNL/Th+19KK/9EeNg6OsHF0QeNW1oS/OYFuibqWlkr1LLVtixa2 aGJNT9/cFm4dB6BP3BgaEVd0igrC+g0r1TPmGzdvqPtt7p2NZ9UKauoGoc/NP81ILQOr1q3C8RPH GLpfxsZN65ib5+LSRUKte2qB2mgwOyfhtwLaHGrpgFKsBjwsPn2aIXg+CnfvQUbXaOWdpxLqqVxO +kN9DGNIPrB2I0xr1hirA2ww19cKM/1bIW1ULNOHfcgvOITDB9Yj9/g25J+UvFqAZugty7y9ek79 uVRIrntwwqSNLmkGrTTYUNJwo0AViAm2JnOo9bzNTCa4CbLJg+twV9+vg62/f2vIgLi6dNDpyY0W d5G63vev8OTZfYZNpxV823fuRGlFuQ611lAnEBu9lYy+xSLVwcEcekP654a08dbEAMgYXPIsVa5J rvsd04y3jABe4eHjx7h2+y4OHjqMpctXYPPOgzhZVI5TZ87iWF4hThUW4yjz4/0HT2Hzlr1YnrEW s2bMwbQpU5EyNQUzUqZjBg3BjCkTkZo6FV16dIWtox3aOLWDg6uzAruNo0xK7ciw3w0OHu6UB6MG guXrBxc/f7V09Pbmd1xgY2ePFvR6orb2zugT3Q1bV8xH6eFsXC7YhxslObhBy39u12psnTMKY3oF IMDVDs3pJaVzkEzVL/MqS8u/PAkwevSpjj2yrFObkp6A8jShIY9roG3X5n6R9A7kshaXdevxHHV5 Dn5HOgN9xe9/yeWX0ouwfn3VcKk1XjZGHQuqUWNY2bSBvauW2vgEBaFjZASatrKh0aDHbtYCbZ18 YNXaDg7OHoiOoaEN9EBImB+WZSxUjVxa/28tBDeglkdZStynuo9SRQyZ16xfieUrluLQkf24eesq du3ZiJyjB9SQz+aNZQK1hOAKZnkbTEFdoknCb0JdUqz1LCsqKOC9PoxNA4dg/FeNkfpFE8xgCD7t Dw0w/EsL9K/VCGMa1scKr9aY5WGJqV7NML9/OPbv24T8wiM4wvA7V7qFCtS5exXYBafotI7t1h9p UdXBrvLOmgiXgKdDqF78Fy+sy/DKVZLWWV3M0cz1G7jlvLqq7TMHW6kK7P8LcMODv+R/evuB5/r0 Bs9eP8bZ8nM4dioXO/bu43qFFlbrkJqA/lxmBuJ3xcjg84Y/00sJElmYSaKZyoc3UFBahsOny3Cs 6AK2HzqJVVnbsGbDDnqDzZgzbymmT59LaGdjespMTCPMUwnypPHjMXbEcEwcNRpLFy7CKOb1oaEh 8JXHdG6ucKSkMU88oytDfDcC3F4gZlTgEhgI147BcKEc/TvC1sUVzVpZwap5U/gS+JHDR2P/3mM4 V34dFReuM+++hyePmcJU3sOju1fx8sltvHh0A29vnsC3p2fi14LJuHZwBsPZtrCwbEI1pge2QP0m DVHXoupRoHqeTwm8X9WpRVBrEeJaqFWL4rK2rOuqyX3ymQY1j6XU/KZqWwCXx4kNVJ8D46lEC2sb ODAqsadBc2BKY+fCXNuqueocZNXOEXau3vDuEIzM7E1YunQZ/AJ8GEF5Y8bcGSgpLcL1G9eqwm8z oA1PbUgGJszeuBbpy+dj595tuHP/Nk6cOoR9+7epEVLEQwvUqiMKoZY8Wsahk26iArV6FVNEoOUl Dxkt5UwRvbRMAXT8KPaOGIkJtRpjyheNMZ2hdwq9tUDdt7YFhtLQLXWxxDzXJpji2hSzu/ph/45M nC3Nx/GcLTh5bKuCuiCXQBPqU0d34tCBbEItcJiBog2oZwazIRNoAp3mpc0h/q2ktVXvmKBaV83h NlpczVpkP4NavGw1sNW2JgW0LvNc3AQ210UfvvmE1x/oqV88RNmF8wrq4/n5OH/5KnNqelTJyQmn lpNXB1bN0KFEWEWfwWtuSAxwza/FuH/G/5Fn0lcev8D1F1/j0qOPOH3xLvafKsbm3TnYfegUNm47 gIWLV2LO3DTMmLUAqdPnYdLk6RiRMBxxAwZi+rSpOF9+nufU7on8rhiVx0+e4/6DR/Q8d3Dp8nUW eAVyjucha/NOTJs9H33jEhHRPZYVPAS27dqiSfNG8PHzwPDERCxZsgKbNu/F+YobqqFRBvOTGTNk DO2sVSuwOm0hNqxYgoUzJmH6+OFIju+OlNF9sGheCppbNkPLNjZoZWfLpTUsW0vPvyYMswm3eHB6 GSXx5Abo5p14dI8u4CqvbuzX92n7BXYBW75fX4X5Vq1bq0ZHrw4dlNoyT29Mj1zfypohdztY2tir dob0jKXYd2A3gbuIdWvXwj/QD4GhgZiYMpEpWK7WAn5LpvH5HU+twy26fIXGd8dGRlfzsXF7Fq7f uo5iQrV561pUnD+nnoUL2AL1hfMXFMjFReKR5W0tgVqDWXlrBXgx89486jTOcnl4xnRMs2iOyQro BvTYFhj9ZUP0q9sIgwj1gnaWmE+gpzo2xqxgd+zOyqDxKGI+vQMnj25RUJ+mpy7I24/843uYa28U qFlBDQ8t+bNUSIaMJoB1kAyozXtAVcH9uXSgq0H9+/rtd6ukjT1twCy/rUnbri5jmBwl2RaYPn3A oxeP8eDxPZxnHnUi9yTKKmhZr9/SHqGJAZCQXeD+PVhFpgY63hvdC5t+R5dmCHkdxjp/X12rDrTc o1dv3uPBi/f49ONf8PzbP+Pq82+QW3ET2wj0nmMFWLF+B1au3Yp1mTuobVi7bivmzFmMtMXLcPXK NRqaV7xfH3/3Polhldcx3777yP/OY97yvr5halB5CRdKD+HYsZ3Ye/QITp+/wQjhCrJ3HcP2/acY NVzFjTtPUX6eFfXsBeaMBdi+bSemTBqP2J5dkBTfH9OSR2JkwiCMiB+M5FEjkDg0Hq1s7WBp2wbW ri5o5ch83r4tWrUVwG2YP7eBjb3Mj9+G+9vwuFZoaCU9/wTyeowSWsKNub543XqNpR+AeN+Gqofe VwRdqa6E3jXVUsGuwnutA5CoruTxljao17wdGrW2h4dPABYvXoqbN8W73mNYfAGbNq7Drp3ZzHsr sG3bNjWRXESXEIyfNFr16ZbeZgK1wGzeCUWDWwecwEs/8b17dyEtfR7WZa/GhWtXcPnGFdUHvEIm ArisDV6ooObvioeW/v3SHVjWjRc6DC8tOXVpYaHKq0sYhh9dtAQzrWyRQpinUtOYW4//Qlq/GyKW qct0a0ukOTTFNHsLzPJphy2LpqO07DQh3oMT9NamhrLT++mx9xP0Hb/NqbUGs+oNX9VlVllZmT5/ NVDr6FDdI38Ot+oQoa9XHWNeSbXvq3Xz3zOXATjXzUN3WReg1cB/X38i1E9Yca+jjHnUsRPHcekq Q0wWvHpMRgCVtxdgZWlIvOxnubyWjmgGxPRb5gZG3yfS0hPjf/D/8f+/lXvwzY/4yz/+jW9/+Rce f/oZZbeeIvfsdRzOLUfWtiPYtus4c6Y8ZK7bjlmzlzD8nq16hp0vv1D17FjEc5reWVZdNqVzCH+T 5ffg7g2cLSvCkVMnsfPYKewtKMXJiwwjH7zBdRqSF9/+Be/++HfcffoRl249xvU7T3Dx6j3k5pUQ hB0YPWoUukQGoUu4H2K6hSBxUAySRw5FxvLlmDFzPvoMTISbbzhaO/rAxj1A9QJ0C+6MiL4D0anP IAR27gn/yG4I6hoN75BIuPsHo0NYZ3Tt2Rvjpk5FWI9uSEwaxShkGvz9OyAgIJB5ryPae7rC1sEe Nu3s4C1zMPt6MgJoTQ9dR3l7eY22YePGaNHaGrH8rdzcM6isfKxglPz3trxKSRjlXfVrV69gy+b1 2LxlDcrPleDgwYOIio7iNXTGmOQROJJzUIOa4fe9u9WfU38efstkAUeOHMay5QuRtmIhCs4V48Gz SmSuX6HCbAHagNoIv4vlefRnUEsILr3ZpNW8+EwBCsRb5+fhZMZKLLBzwTQCnUKgp/2hCSZKB5Ta DdGXUKe0aIzF7bi/nQVS3Vsjc3IiTucdRD5hPp6zmefYi+KCAzQUh3HsYBbWLpusQ628kFRsrcVb e8SlAa5aws0k2+aVVpNsGw1k5g1l2nHm4CspiLXKXh12qaSfAS/HmH/XDJ7PgdY8lgDGa33P6+S5 Hjx+jKs3r6OEhbGHFvf8xSsMoSoZUsv/JLgic3h/B2LR7xmQ/ybz6zX/X19//z1+/svf8POf/4l3 3/6K+wzF7xCu3OLLOHKCle/oGew7eBrbth7Czh0H6WH24sCBw6xo9yHvMxv9tw2otT7Y0kmE94y6 ynz4VDHDb2l8Ky5D0RWGj5WvceflN3jy4Sc8fvcnPH77A55y+Yx68f5HPHz2EQVnyrFn934sS8+g Jx6KngSgU6dwJCTEY9funYTnAWTkG5ng4flLLcJ5+vwlwbiDY8cLkL1pFxYtXY3J0xdhxLhUDBme jL7xo9BrwAj06JeI7rFD0S0mDl1jhqDP4JEYOHQcZi5Ix6HjudixazfGjBuJZauWYeqMVIxNHo9p KSkYOGggIjp1grunB1rb2sCqRXO4erijT7++jGhWq0dJ2jxbutT0PJrkfeidOzchO5vgEaJTp05h wKD+6N0nGiNHDcP+/btw5colAnuLMGue2vDSCmpDAjaNRS4N5MpVaVi+aglOnD6F5+9eICt7FU7n a+OVXbmiNZRV6A1lZ8+WqIEIZSmt3gbUMqumjIBSdOY0CgvzFdinNmRhuXcgPTUBpoeeJJ1QCHVc TQv0q2OByUxp0to2wzS7RpjqbIWMxD4MvfcqqA/ty6Sn3omiwn00FAeQe2I71q6coQ2SoMJMUz4o SzPvrR5pGbAbMq/wsv7Z5+rRmAbCb2FgRdcrvPaKng6AXvHN3/4xVBXOV8EiAP8eTKolXoDm8sOH T3j8/AVustBLzp/FFuZGpRUshOv3Gc6a/wden4ArBsG0T9tvOr/5uvod82upuia1NLt27cUH0Ue8 +8h8+vYjbNtzBF9/9zM+fv8ryi7fxcHjpThysoJglyHn2FkcOpCHDZlbsWbtBpw+XUigv+G55PVH ecPK/H1mAVp6fcnbVZ/whvfo/LVbuPH4GZ59/B7v//Q33HvxCeXXKlFccRtll+7j6o1nuPPgNY3d G1y+eheFZ87h1Ml8pC1ciCED+yEmJhqjx4xGQUGBakSsloroMr0KqRoU5QmANryQvAIpgwLKxA2a ZM4smTtLhrniZ9z3lEZWcvfLMsY2lweOHMaCxXNxMu+Eese88qE2kKAhmShPvKi0VMuooQ9EKv/X ADafd+vhw0d4RAmM+w/sQibzz7z8kzjDkHfkyCT06dMLw0fEY+++bcyVL+Im4ReQzT21EXqbe+wi fn/N2gzm6YtYTkfx+v1rbN22Dkdz9invbN5VVINaaySTnmTm4bcalLCokFAXoLBAgzpvx3asDO+M SQpq7cUO9VJHbQuG342Q3KgJlthZYrqtBabYN8Gy/lE4eWgXTjJ/3rwpHVs3L8fGDYuRuXIOli9J wfSpI5lTSycH6abJpZoSRQpKH9nkjZK08sq20UgkvbloCFioItWnm5+/eCVW/JkueaNGO6f2HakM hIhGQ8JaLVcWQAiHrvfvqiCoDvVvQ/UquPSlglJfp8SAqDeDCPWDp89w7e5tlJQXY82G5ShkyFR+ 8QYrIqMOAdcwQOp7sq3B/XvphopQ1LUaEAvAmpGqauk3u1YDPEoNAcT/9frt16zoL/DTD9/hG0YU 0nPrG8J958lH5vqP8OL1d3j68iM90S2Ult/Aw0q5hu9pWD/y2uStK3p8vetm1RtWArred/vbb/H2 h5/w7vuf8PrTDyguv4iDR47j8JGTyM8tRkXpFZSckR5PFaxUZ7BDcuiJk9G/bywGD+rL4w6o/y1p SXUDVyUx/tLOIGWrwa2BrUlbN57ty3zgMoiBGsjgyRM8ou4TxMvXb6h+/nsPHMDCJXNwKOcAbhOk hzITpj4bpqZKgmroYZUePTIdK7N2VOmRmhb3xPEjWLduGY4dO6jenkpJTVGeOmHoEGynF79wqYI5 +A0T1MpLE+AqmLW5sGW9nLnzBubQ6cyr9+7fwzJ6jcM5e7Fj50b1XNpo/ZaRTyoqpFeZdBeVN7e0 nmQmqJWnroL6NMPvgkMHsbZ3P0z8shFmfGml3tQaRY89qE4D9KpvgcSGFgrqWbaNMbVtY6T1DMGp /VtwpuAostYtRvriVCxZmIL5c6di4bwULJg3BTUmTJmCbrGxGDpyJBJHjkJCEsOjxEQMSBiKEWPG YeLUFKTOmYMFS5di+eo12LBlC/bsP4gjx44hVx6iny1FxYWLuHLtmso/7tF6SsFJxw3zx0PSW+sV C19m+RCpd7jp5aWCGF5QIDGHwgBcg1yDW44xB01UrcIpvVMD3b/h8XdpuctoTU/RYsvL86dl+Nay SzRe5lCzAv8OxErK++oe2Ezm1/m51DXL0lhXInyUvJhxX8Jp/vdfv/saf/n+A358/wLvHt/D9/S4 f6IHP5a9FtmzxuB8WaF+PjPDIFAb7zx/Jtkv9+n+o6d4/91PBPoalqSvoZdZj9279rEySUW7zFDw Ao4cOsFKmoFp06ZgyJCBXE9X4Inh/fy/mt8PA2oFNiu31umHMgy8hOfS487seb/2LF/z5DL80MNH T3Drzn1cv1mJk7mnGdYuxd6Du9VzYXl7z1wCaTXp3tgcYhlHXWQc85CevCA/Vw2+L+N3ixedz0ik R8/uGJIQh83bsulhyyFT7Wghd1XoreXnVbpz5y5z5ovYzBw9bfFsbNm6EU+evWS9L8S6zAxlMC5f 1nJq6UkmUJcbUOudTrRxyrRXLz+HuujEcWwcloSJtS0x88sWDL+bKLATmFPH1OOyQUMsbmuJeW0a Y7JdQyyI8MShjRkoKczB/Fnj0L9fN4waGYe5s6dg9ep0rKRqPHjyCL0ZdrVuY4vBcbRiu/cgLnE4 EpNGIGnMGHTp3h0+/v4ICQujZViPvMIixI8Yhchu8nJCT3gFdYQP5R0kLzQEwzc0FIGRnTBr4VKM nDgN0f0Ho+/goUgYPgojRo3BJBqJ7K07sHPvQWUhtefkErZrQFVvZNLCcXNgfq+yqfBeeWuzCsc0 4vXb9wwzn+DcxQtqKJilyxfgyNEcFBWfo6F5pUDW2gnMYf4c7KrfMxr81LUQMsMTq3VldLitL9W6 /rkCUkmgfq88wDvmqP/5x9/w77/9jL999wrfP7yK9/duoPLaDXxkvn/p/AWC8Zrnk7ejRLonJtTG ixbGyxaaxFtrefcH/s6rN+9QXHIWGQvmIG9XFk5uXY2DmWnYt3YRti2bjRVzUrApazMOHT6KXXv2 0kMfxTX+tnSaketV99cwZmb3Q0VBn4OtojFNxiNB4y0880H51VBXlIwpdvX6LZwuYMpx+Bgyli3G xo3rlOdUXl1Cd4bsvwe1yZML0MprV/9cHcP98vhIPLW8VSWt4dKVN6JTGPoP6I/sjZkE71x1qOWd aubP5kArqJl3X7t2hTn6FgV15vrVuMVIQBpfpSOLvI4p71Rfuii9yWT0ExkFRZOC2iz81nJqTWek sYxgl9D47EyehCkWLTG3TmtM/bKpGjhhOHPqvnUtMIRaYCtQN0SydQPM93fGTpZfyZnDmDV9NKxt rVCvQV3Ut6gPiyYWaNi0MWrkZExDjw7OsLdtimBve0yI647Yfr0wNnUK/KJC0LRlIzi1b4cBSXG4 eecWVmSuRZ/BA9QgBS1btUKf3n0wZ8Z0DBwQCw9vd9SvXwedIoMxdcpYzJo1FZOnJKNZ88Zo0KQR 3Hx9ERgRiaDOXeHhFwB7e3vMnDlTPRvVGul0sHWI1BtDJlCqwy2qAk+HWq9oql2Ale0NK+gD5nUl F84h59QhLFs1j2HUOpw4kcsK98rs+1JxxUhoMn5f5c783DA0plcYWenNpcA1u1aT5HP9WiX0Fo8t qYhMm/rq2SP8559/xT/+/AN+/fAUf6y8hu8qb+PuqcPYvWgazuYdJxzvlN4zRDe922yE2WrdAFvz 4ApuPSKQQQpuXb+JkhMH8bA8FxePbkfpnnUo370W5/dk4vSWVUiO64vjRw7zf37Ck0fPCYRMr6sB K2Whrt1oy1D3SINaPqu61xrYyjgbYFPGs38lPVpTc5Lr+felq1exPns7y2MTli9fghUr0lR3S23o X60LrjG2twluAlwVlv8X6bBfoLdct245tm3LInAXsD5rPSI6h2PQkMGM2JYTxhL1uMrImxXQxgij zLVFsn6bUN+4cRX79+2k8VmgRkIpu3gJz149w7IV85mv5+H8hQqCXc6IQPp96yG3LoHZkNb6rUnA lsayswQ7Z94CzLK2x9y6rTD9K0sk01OPZDguefUQ5tVzLC2RbtMIk1tbYLZHG2yePYm/m4P0ZTNg 72iD2nVqo7Z69KeN2Vdjy5QIhAc4wtnFAd4u1kiKtEW/vkGIHBwDF3dXWNs0h6NbO/RNHgbvrmFw 9PZAi7Yt0dK2Jdy9vDBh6lQcP3UCsbG9YdW6Fazb2CA2pivGJQ3AxNFxCPJxRfNmFrBva0srtxGR XXsitHMUAjoGISamDw4fPqwsu4RxBtTGozKpVFXhq4CiQ6XLgNJU0fRwXqtkr1mR3qhQtKTiAvYf PkBPPQ8ZK5fi0MEjrFzaAAXqu8pja+cyVWBZmuuz31YSaEUEWPPSZteqVHWsrAt08haUjLj63ac3 +J9//Ip//vwt/vr+Cf706DreXCzGnWO7kZu1DDcvlKho49LFq/zetxqwKncWiH8rk9dWUOvg87o/ Pn+Arx9dxZtb53C/6Ahu5GzH5cM7cWTDMiwZ3Re7GVYe3H8E9+4yF5VZPeS/qP/E6/78HlDGPVf3 Tt1zzQgYHZiMe1/lvTXPreXeAvZzyMCUl69dxZr1WVibnY0VazMwb8FMhrDn9RBdxpA3wK7usRW4 Mni/GsBfb1C7r0vflsH9pdPJ+vUrsXnTWjXL5ZbtWxHeJRIDhwzBrLmzCNRpDWoVYmseWiBWo4nK qKIyuqjaFqiv48gR1p/0+Vi6bCGj1UK8/fQBK9cuRS6Nr0zBc5E5+vkL0lCme2lKWr+LGTGckZC7 6IxSMWVALd66lMpduQqznT2Q8lUzhuBNFdSjCHV8nUaIo6Y3aYaVrSwxpXlDpDhaIXP8UH73GDZk L4erhyOh1nrhqS62VI3Ko2twt7wAxWeKsI0559apsVi3YDw2bt+APbt3I31JGkYMG4zE8QkYP3M8 EocNRUxsDAICfBDcwQ/TU1KwIzsTB9In4uj8ITg4uz82jO+OOYM6YMXY7khL6IQZA8KwfMZo/oE8 dI7uCicvF0R1j8LObdvx8tlzZeGlU4cGteYhpQIZ4Bj5qQHIf6toKjRUnqYK6sdPX6KQ4fbmrduw iOHTmjXLkZOTo6DWOmzI9+V3jShBPDPPa6yr35Cwm8vfNIRVAVzNW5pJPlP/QR1DD/qB+f7Lx/j5 x0/4n7/9hH//6RP+/LoS39w6j1cVp/GMFvj8vmxcLcrlse+Vp5N7oqCV3JnLag1lZlL75Xeor8Wg SEPcywf404cn+OWbl/j68Q28uFCMytKzqDh+AMcYxuUf3IpvP37D3/iahpX/l999rxsj7b8b98G4 F5qMKMaAWkm6x+pQa2AbMgvLCba8SHOdnnHD5m1Yl70R6SuWInlSEvPUAh1kgVpbmkMtQBtzUxtz aP2e5HN5vXLzpixsEagZau/Ztwede3TDgPgEjJswFrm5pxhWX9O9MUNtHWCRDDpokoL6BqO74/SM C7Fg0WymcIfx6bs/YsOm9Th6bL/Kzy9eumCC2vDW8hw7v+A0uvaMRlsXJwyJj0eBdDrRn1kL2KXi uZnypgeRE3rpOV9aqre1kgTqmhrUUxo1wXJCPbVlPUxu2xgZQ6MZuh/Cjr2b4NfRC/UsLFDbogEa WDWBFZ1qjQfHsnC79CSKCvKwe818HJg/DFnLUjBv0VQsWzgFe7asxZF927Bs7UIsXTsf2auW4sih nbTutPYHDmDH9i1YMmMstk6Pw0F+d83wCKweEYU143ohbaAPNo8Mx4n0cZg1OBJpUyZh+7YdzN8O ooA3tfzsWVxnyPWIBfGChSgFrry2QM5KokFmgCRwa4CL19TC5SqvYVSw1/TW0qnkJSvYM0Jd+fQF ThQWIXPTRsyeOw1z56XiwMED6gUMeeFCy8U1g2D8ngZ1VQWukg6zfj0GrOZSntIMNNlX1UGE6/Ko 7e0L/O3XP+J//voT/v7tW/z87B6+v3MR7y4W4UXJSdw5sRfnjuwi/M/Ub1SdU/PUAq8Kvbnf5KF1 ma6FBuHV8yd48+QOfvrmFf7x83f45cMLfH3vGt7dvILiPdko27wMeTuzeNwL/rePBFW/t5/976r/ bEjuvX7/P2vLEKkuvAbg8uRDh1uehhhg3yWUO3bvJxhbGMYuxaixCcyxTxBgeQyme2pKAc19ElYb QMtkeMdPnMCadeuwbQfTirJzuMJwXt68unvvNu49uMuc/Qq2bt+EdfTWx07kYBM9dXc6o8GJiYgb nsDvH1X9vzWo9dBbvDN184boJmEWsDXIC+mdM6TL7JI52HNgN77/8QfsP7hHPR4TiLXRRfW8mtcj b2eJh45PiEcjeQGmUUNs3rIZRWcKCbTWH1yF4mfP4GLeKWTF9Mf0mk0w/6umSKGnTv5DQ4KtNZiN atgQ6a2bY3zrZujv4YLRCXGMkFPQLy4BQZHh8Pb3gxfl2yEAHUKDUeP5yc14eqkMVy6cR86mlTi9 ahJ2ZC3E4hWzkblsOnZlLsbujRlIXzMPK7eswJH9u/gHC3Dq2CHs3rYR2SsWI2NSP2QM74hliaHI GBaGFSM6Y82YKGyc1B3bUntj37w47Ezti0Nr5uByWaHqT3v9mkwfeoU37xruMVd/+OC+mlRcClMK vQrsz6AWMLhtXum0EFqrXKpCUTKO9FMCXfn0OXII9eqsLKTMSMa48YnYuo3/mb9jdPmsDnV1j1Rd WqVX16O8mX5N+nUpcE2Aaevafh1qfk8G5/vu42v8+88/4T+//gl///otfnlRiT/eu4yvr57Dxyvn 8JRgn2Xee730NH9DG2CwmuixFdS6zD/7yM8+cCljhr158Qhfv7yPv33/hnqHX98xzH92F5/uXsXF w1tw9+ROnNu/DTfKiwinjGcm16n9P/P/rd3/KqmoRX3G3+A91AyqIT0cN/PYhgyPLeVb+eAh06Cj BG8XljPHTRw1WL0o8ehxZRXUXH7upeW950NHcrA4IwO9Bg2Eg5sbPP180SE8FKEMr0O7RsKX665M 75wDA+AcEAiXDh3g2qEj3Lh0kxdcAv0RHBmC/oP6YPT44ZgzZxrzb8J/9Khq75DB/q8yPbh6/Zoa pPC6zFlND7yW+fSCtNnYtmczof6WHjeXRmWDau02epTJFDwyt5Y8o543fz5atbGGDHC5LCOd4beE 4QL1GQW1TMkj3vzY4RzMmTAV4/snYGbCWMwYMgopsfGY1Kk3xvqFYWR7X3R1dYazlxvatHeHk7sH 2jrZw6m9HZycbdDUsjHqWzRUkn73Nd6c3oaX187jFi+8YP9WlG6ah4N71mB22gzMnDAUa+dPxo7V Cxi2zsPyrHTs2roZp06ewikZ1ZBefG3aTIyKCUV8uBeGRfohqZs/RvYM5AWGYdLACMyK74zFCd2w bngUlo/sit3r0lFeWkLLKgMCXKeFvMlQip6aBS0Vwly/7eChwWFUOs1bcL8Oo1QqFQKKZ3j5Gs+e PMeDx09xOI9Wdv0GjJ8yGkOGSetnNmSeY82z8LdE8nsCNs8h+m95tQG1kRJUQauvfw6Z+pwi+JKj vnn1HL/+8DX+87ef8T9//hP+9d0H/OXNY/zw4Aq+uXEOH66W493lElTm70cFQ+PXzD8VTOo8cj45 r37OatKuQY5T4v149/Ihvmdo/y9C/dcPT/Hj89v445Mb+Ob+Rby+mI+35wtxN+8oKo7tYVTwgr+j Gx75PYJrSLvXmtFT90mH9y0jHS3d0UHW057PQTb04oXeaMbIoPLBI3rmEpzKO4OMlcuZ6/bE3gM7 mSvfJ9BmUDP8fkhPXfnwEWR0kuyNm+BNOG3bO6Odlzv8IsLgGR4Me38vOPj7wsnPX8nexxf2vn5c +qEtZe8XiPYh4fCI6ALPTt3g06UnvMK7woHHOHu7w9HNkd7OA/4dfeHDc4VFhqJP/1iMHDcasxfM wYo1K7icjlETRmDVhpV49uopLl4uZd4uj7XO4ZL0KCPMMlzwufJybN25HT40NnUb1kXS6CQUFjHF JcTSRbSE3rqYYO/duxv9aJicfX1piKIQ1K2fmhDSMzAENu3s0cbBAc40Wt7cdg3wh7WjPUKieqLn gGEYlDhWPXIeOmKUGhYrqkcvBAQF83h31HiRvxnPLpTgLHOAzUumY8+MfsjMmIQxU4chqV8opo/o hVVzk5G5ah6Wbk7HkYN71bugOYcPYFPWCsxPGYWErn5YOro3Vk8egnlDIrAgPhJzE3tg1oAgpPbw wqqURMwb2ReTB0SjiPnIqePH1KDmF8+fw93bN9XQri9Z0FIJNG+pAWTAWyW94pr2s6KZRI/Nimbk 01KJZNaGu5WPsPPICUybm4bhYxMR1TMSK1iJxPprnpoV1Bxqc1X77SpVQaYDpEu2DZiNMbS1R1Da Z/K++ZunlfjHT9/SU/+I//n1B/znjx/xt3dP8cOja/j+7nmG4Rfwx7uX8f5SIS7u24CbZ07g/etX pvMbYGvrmtTvmyIGgVJe6uB/Ylj/M2H+17ev8TOB/nDzHN7fPItPt0rx4XIBXlbk4xnBvnRsNyrv 3OB/k/uqdfEVY1nlebV7quXMWtuHZhAF6nfcJ2+NGd5ZHlFqMp5hGy/MCNTSuekZy/oBoS46U4bj xwqxnF6336Du2LwtE/fu32HY/Zmnpu5XPsTJ/AJMmDYd3fr2hUfHQHhKJSY4du6uaO3gCGuqrUt7 9OzXD4ljRmM0072kSckYOGIYBiQOhU9oKOy9fODs3xHekVHw7UIQesQisGtPeIaEILx7D0QSjvgR Y5A4chwCOgbDqmUrNGhsgYZNGqJx88Zo0qIpGlk2Qsu2rRHTNxrzCfq5Mhm1RhvtpKSklKH9KfSO 7YsmVpYYPXok8vNz1aMvmaXjrHhqauvWrfAPCoKNvQNa2tnDpr0Ho4og/hdPNOb3xOPW5+/K+Pay 9O3YQb2TLmPXa7PU1FXDV9dtWJ/X1xiNLS3RrEULtLRmTv381Aa8vKwNtbJqxhisH9cZq5eOx8hJ QzC4py+mDuuO1XMnIIveej5z6pycfWrMpZPMSbIyV2LDmgx68jRkjo/BphEhyErsgHWJwVgZF4AV g3ywdpAft0OweHgnzB8/DHnMpU/ln0BB/jGGHwUqBH/MfEmbcVOrPNIpxATPbyQV2Bx2gU+DUCqb Cr2lErECyaOR+5WPsevISUycsxjDxyWp6VfSli7B/fvaM3LlqQUASvV0+y/PqVXDkOk3q65H89Zc 1+GqllNLmKyDp0Sv9+2HVwT6B/yb+fT//PVn/O/P3zMEJ3QvmVffv6QazH54cBU/3L2A+7m7celA Fh7dZh4sv2d2Lu0+yG8av69fg7ouQs378PbpXfz56+f4x6dn+O7BJby5XIi3Vwrw9Y1ifLycT7DP 4I+Pb6HyXB7uVBTh7SuJlrROOVoU9EEHV4O4KsQ29lV9poBW+bMZzCqHrpJ4aQ1qRlCEuri4gjnp ceapaegzIApr1y/DbaZiGtT64ywaX21my0eqLPOLzmLIiCS40Cu3pVdq1a4dvBhSxwwerMJqBz8f hPXoitkL52BV1lqE9+iMjMzVWLl+HUZPnIDMLVsxPmU6PIPD4NQhFL49+sI/ui98o6IR0jMGickp rCepGDNhJianzke/gcPQMbQL4W6D2uodcXnvuxZkyqe6FnXRrGVjhIR3xKKli1BUUoIDh48ibthw Na9ZvyHxWLAojZHISuQwtJeBC4uYT69ZuxZOvPbW9vZo3rYt2np6M9roAmtXV9Sj8ZDJJNSw07qM GWfUWPUW8rabvFtO6eG2FnbXR0NlBOqjxoNDK/H4Yh4KC/KQlhKHtePDNagnDsKgHt6YktCDnnoy thDc6ekzsHL3BpxnuCE9YnYxN12/ahm2r01D1pR+WD/MD6vjfbCKWhPvi7UJflifGIANIzpicWIE UpPikHvyOE7lnkR+3gnm5idQXlaMWzevq37C8vhDPWNmxRLIqsClTHmcIS0UlvWqcFCrXFqo94JQ 08KzMuzIOYrJCxZiePJYBIb6Y+78mbh756aqgJrH4W/KUh6JKbgJs6ga3JT578tvK4A0z6hg4n4B zvDUsjSH/xPz6T9+eo3//ccv+Nfff1UdT/71y/f453fv8MvLB/ju7iV8d/sCvrlZQW99Ca/Pn8bV Ixtwu+QYw/ZneMtzy31QUBvib2u/r12DETq/k6mIH9zAXz4+w1/fMbe+VYE3l87g7cXT+Pp6Eb65 Voh3lwj2zTJ8vHMZd4tP4uWDu7yPvAeqh538ZwFbg1uGKRYZ3tmA2ZDmpavCbeMZtamHGWV46afP nqsJAs+cPY8tO49g6YrViB3QFUuXz8GNm9dMMJtyafWedyWhOYchw0fC3sMTLezs0IpA+NJby0CQ 4ycno2/cILTzYM7p6wWvoEDlzV18veETEgR/hukzFy3EoZMnMHn6dII9A16hkXBiaOvbPQY+9Nbu oRGIHhyPhcs3YMmyLMyclY6UlEUYNToFffoOpTdsga/q1CRgtZUHrdtABoYQuOrDwtIC7ZwdYE8w 5boEWGsHJ7Rxao929MKOzIP9w4KxbdduODi70jvLxBN2sHFxhVdkJ7T18kaDZk1Qj+A2bCSTTxDW Ro3QgBKgGzVrqp5BC+TKS38meUXVmHGmxr0Dy3C/jIAR0iVThyAzuRPWpU9AUvIADOnhg8nx3ZE2 czy2LFuItdkrsGh9OiqYE0uyf3DPDmxavwrbCHV26iCsifNCRj9XLNeVTq0a4oUsQr0wLpTn6ovT p04g79RJnM47yXPk4+KFMkJ9jQVYqUBUHpMVSlUWVhJjW+tfrQFiSAGtKp0RJmqVSzXGsPJI+PaA FWP7oRwkz5mP8alTERQegNQZU3Dz1jVV+YzKKDIqqPpNA25VuTWp3N182wBcrk2/JvGaJk9N6AzP qrY/vMWP37zH/++ff8H//POv+A/B/h967X9KI9arSnrqK8yniwlfMX64fxXfEsS7eTtx+fgOvHx4 R3vUZHZOI6w3l2pYk0ay54/x/tFN/IOe+udnDL2vn8Or8jy8Lj+FD5dOU8ypL+SqkPyHJ7fx8Nxp 3Lt8QRnWV2/lXuieWA+5RWqfDNOkwm25Z1Uwa15ag1ruv7lUHq2A1jqePGZoXUlwz5Zdwvrs3Zi3 NAMxQ6Ixc8EUXLl6mXWhqnFMWrvv33+g3ilPnTELzh5esHV2gq2LI5y9PNEtpjdi+sXClzmno4cH XGUMuIBANS6cgxdzbObTDt4+aM0c3Ka9Czp06oS0Vauw5/BhAn4KSZNT4BDQEV6du8ElJBSBUd2Q OH4a0jLWM4LIwPSZ8zF67GTEDR2J0MhusGxtDQeC2yMmFoMShmNwwghGGYPg5uODZq1a0HM3VzPG iAeVQSJqNySIVFtHB+bk82HB0LpZq9awam3DHNlJjUzTksu6jWgg6tdGHUYCtWk0ZELHmmop0Orh ti5t0Al9yW0BXX5PBqiQV1RrVOak4/75PDVuUkbqWGRP6IE1y0YzDOFFd/PG+EGdkcb9m1csQvrG DGzcvhllMlJicQmOHNiHbdkbsGPNUmyaOhhrhvhi1SB3rB7sjhUDXLGS6+K9s5M6IG1YZ4zr3xWF J48il576NHNqGQv5xtVrqGShPWNBS96l5bmapzAgE/0GIpX/GWAbUGuVzahIkpc9ePAQW3fvw7AJ U5A0cSzCO/lhypRx6nU5CQmVZ1E5YHWoJcT8rx5bl2pMkwjCzNCYHl8pqDWJF5W+7k8qb+Onb9/i f//5d/znb3/Gf1Re/T3+8ce3+OXtA3z74LLynC8uFih9ulWGZ6WHce34Vtw9X4QP716bzv/fpBq2 eNz7Zw/w8/unDL1fqHz9LUNvgfot8+i3FXl4U5bL7RN4d+0MfmSY/u5mOSOCU3jEnNb0nvlnMgH8 OzI8dBXMGsgm0ciaBmxkaP2QUZR0312+JgvT56ahf3w/TJw6BhXny/GQ+bPqZPJQ62Ry89YdrFjD kFVafZ218ddl7DUHLy84EHIZX709IW7v4wtXSgZcdPT0pPiZiMfJ2GyOBM+e35MRXpdkpOPk6Vzs OnyIeXkAPEIi4SWNaFRk7ED0HpiA3v0GoFvP3ugi47UT9m49exJOR7S0sUELa2u48HpCIiLRuq0d mrZornLoBuJlxaMaoueN6t4NazLX8jutVL7cyLIZwW+KlrbWqsOWAFltxhcxCFzW5nfFW0serUJs wivQymd1JRQn2CJJC9RSAKdqPDyWjocXCtVA46tnTcKG5GisTh+NERP6YlB3H4wf2AlLp45CVsZC zF6zEPsP7kN5aRl1Dsdp7QTqrSuXYNOUQcgcGoC18d5YR48tWjPEUylzqB/m9A/CiF5hKDiZg1x6 a+nMXn6uDDev38BjhsivmAN/PliBeuFCwWqApnltc7hFxuMso+JJ2CehnvLU9yuxa98BJIwdh6Fj EtG1RxDGjhuuOvlr4aH2XFxVTvm++i3998zz688BN/t9rZVY99QiwmV4aqmc0vdYnl3evHoef/nT J3rpvymo//3Ld/j3Tx/xN3rTH5/dxI+Pr+D99bN4SaCfV9CLXi9hiFyIuye24+rpQ3gl3lcZDsKr INYiA3Oo1f148wLfvX2Kf//4EX9l+P3uxjk8KzuJF+dO4nnJMTzM34/nZw7jRUkOXl04he8YIXy6 zaig8BBunS/m/ZAJDw1g5Z4QWtP259INow50NZB1VX+pQ2vRfkRVXLqI9Iw1GDMxFf3iYzEueSjv U4l6dGU8k5ZhlmTM8r4DBzGEdYM1ge47sD+yNm1EyoyZ8A0OJuCE1s0DDsxTHdwZftNj+wbLcEfi vbVBGO0JuXht3/BI+IRFYPy0Kdi4Yzu8+H173wA4+HeEX1QPtGcIHsD82qtDCOxdXBTE7ZwcCbAb 82AX9B88AP5BAWhh0xK27WxhbWeNZs2boQkhrS+juciwSwIdIbVq3hydukqXaD80bm6l1KhZMzRq Ig1bTdXz63oNq+fQArh4YzUUlIBtSDy0iOtqv75dh78jIMtSBnCsy9+vUXlsCZ5cyFcdQdbMn4r1 E5lDp4/DiOS+GBLtgfFDIrB0WhIyl8/H3IzZOHLsEC6cLUPZ2VIcPnQAWWtWYWPaHGycHEuQvbF2 kCvW0VNnDvZANre3DPfFxqQQzI+LQFxUMApOHENeLsP9/NPqEcCtGzfx5OFjM6irZECsAavJgMoA SlViAVB9rkPNiiQVSF4MeHDvAfbuP4z4MeMRP3IouvcOw4ikeKYQ8lIHoX5dBbVhVNTvmqTBrAyH Lu0atAjhcynIKYFNAJQuiDJWlUQlD29cxj/+/D3D7j8zl/4j/vmn9/jPj+/V46afnt3CDw+v4o/0 1p9uluIFU6JXFSfxmiHyw/zdDMF34umDO1XGRDciVdGBBrdqxHv1FH//7jX+9Ufuu3OB3v4onhQf xuPT+/Ekfy+ecCk9116cJeSlJ/D6YiE+Mgx/UHQYN4pO4DmNrNZoKfdFuzfGgI5Keqit9iugeR/1 7qAKYiUNZAPmqre0qlq0r1y+iowVGzB01AR6xmgMGdYLhUX5BLqqy+fdO/dx4tRpBa+jpzY22YRp c7E4I4vh7AqMHJeK6D4D0d6D4W+LlgxjLdCgSUN6Qgs0adFEdWe2adeGOXgbtHJwpLcOQGCXaAQQ 3jXZ2ViychX6DRuKNmIIuN8rMhre4V3QknmxeFTxvk1kqdabwc7BHp6+8lvNlee0kIkalXc2xmIT 8OrSw1qgla0NwW+HpjxHY/HOhFgmdZT8WEJlA1Lje+LVTdv8zBRqcym/JTDXE/B1+KVxTJ2H+xs0 ogdnuC4vdtBTL8GjijO4UFaBzEWpWD+pO1aljWMeEYuEaE+Mj49k+D0S65YvwLTFU7E/Zz8qSs6i pKgIu3ftxMq0JVg7P1VBvWlEILITBGw3rKM2Jvhg01AfQh2MhfGd0S/cH3nHjjCnPk6o83Gh/Dzu 3r6DJ8yh5LU9zfLrcIkIWBVkhOZzb6lLg147VkJ4qVCSv0kFusPQfnfOcUyctxDjpk1CdEwEhg4b hJLCM1qlU6+Dmnlr43d5TmUs/j/q82uTHkky4ICkN1fPFeHv9M7/S6j/968/4l8/fcA/CN9f3z/G L8/v4I+VVxh+n1Ut1I+KD+FJySHCfRzPzuxH5ZkcPLp9XV2bcW7DqKmWeX2f6sf+4jF+ff8Qf3p6 C8/OHcG9E5tw+9hGPDi1DY9oIB4XHMBTnu89I4InJQSe3vv1RebUBP788b14fO8273/1cNvwxobM vbK2Xt1La2OkazBrM1NqMkHNnFn6Xmdu2IzEsRMwYFg/DIzrBZlfWt6aui/vOFO379zD1u274eLj BTsXZzRuYaXC0lr163ApuSbzzroy8igrvyxV/qnlojJcsQKMIEku28S6NVozt23SxgZt2jth3MSJ OFtejrjRSWjt5gr/rj3h3akn89wQWLRoocCsrkZwbN8eXr7+sLN3oIdurs28KmOmWWifC8TB4eHq 7UYPH29YtmyhjIExS2tDdbyFAlYknrouVU9GSZWGN0pCbA1YbakBrYOtPLMWCdQTzyzrhLqODPvE /y2q8fDkfFRWFOBixVmsTyPUU+ipl4zCqNG9kNDDG8lxzKlTRjHPnoehKYnYemg7vXQxztDTbt+Y hfQFM7FmQSqyJvdDdmIgNsX7IWuID7KG+lN+2JLUETvGhCJjRCf06OiBwgP7CfUxNT7ThQoN6meP n0IGa/i8IhnvWxvSoDFUHR75XFU+ehZjQH+pQLeYj2Vt34khY8Zh2JgR6BEbgcFxMSjIP4WXrHBS 8bSKqfVik3N8Dqr5G0nGdZhL/bYu8+NEUoGlt5FMnnap4hz++t17/M8vnwj0e/zt2xf4y6cn+OXN XQJ4Dd/cPY/Xlxh600vfP02PWnQIrxk2v7mYj1eX8vHkZoUauOK/3QPVDsF79ur5ffz4/Ca+u3MO Twr24PaRTNzJ2YDKU1vwJG8nwd5FL30IL5mvPy7ci5dnD+NZ8T7cOJqN8yd2ofLuTf1eVsEs4H4u Ba+I+bJIvW5JI6kNmlD1DvXnQBst2zdu3EL25h0YNGw0Ygf1Rf/+Ucg5sl+9mmoMXCCTJWzZsQdu Xn7wp7fuwBzWgaFw30ED1WynMq1R2/aOaOPsAFsCKyF4DEP1oM6RsHW2R5OWMvVxYzQkWC3a0FsT umatW2PKzOnIO1OEUWMnwdbFDe28/OER0R1OQRHc9kADC4LaQGt80rwiYSNkathiGeK4Th01zFJA UAhCO3VFcKduCI7sjuCIbgiJ7ApPv0BYtWpNb98EDdUQyg0YQcjjJxkHncZHb602jaxqeGaR7p0N b60kRkq+Q4hNEph1D15XjFy9WgS/DqE+NRf3y/Jx6fw5bEifgXWTu2HlkiTmnTFIjPHF5KFRSGdO vSZtHoZMjse6vdka1Lm52MjQe/70yVg9dxqyp2hQbybIGxP8kD3UF1n01JtHBGDX+DCsGNkFXf1d kb9nD/JzjyuozzM6kLdkZJgbc09tSHUKMQFCeAiQVoGrV2oNvOqNZFLJKpnP5pWUYdbqdeiakICQ 7lG0+O0ZegUhYWgiNmdvIgDPWeGeKLjNwRapNEAa7vTGuyrpn8m6DrWSftznryVqUPDczx/ihzeP 8K/vXuLfX7/AX99UKph/fHwZ3z+swKdbJXhRfgJPSw6jkh61Mn8H4cthOH4OPzAsf3PzIp4/eqDO V+0aDPH3xai9JNTfPr2KHyrP4/nZA7h3LAv3j2fjcd4OPD29m/n0frytOIb3F07gw0Xm2vJ7uTtw ad8alOfQm9+9ZQJXJEMkG/dVE/fr61qora+bhdqGNKC1584Kah1okbxIsXP3PgwcloTu/XsjOrYL 9u7bpcYOM2ailIETjucVqDG85V39TtG9EN07Bpu3bkUy82Jnf2/YujqjjWt7tHVj3qtmQwmAPb2k dEqxIezN7WxgZWODZtbWsKSsHRzQo18sxk6eSqWihaMznDoEwSEwFG19AtGwhQx4WDW0sYKHEgBr Eugva9VUcNelV2zYsC5atGoJB0YR0vvLkQbCtq09mlkxh2aYbQAtkt5l1QAmqCaZASy/p5YEVpZG Di0AS5RiCvX1Y+X78k517fryqK0uatw/OgP3zh7BtfMXkb00FWsmdMaqhUMxfkwvDIvxw+RhXbFs 2misTZ+DvuP6YenGDOaIZ3E6Nw/rV2Vg1uQxWDFzArIn9sUG8c4EWYDenBhAL90BO0cGYvfYMGSO jUIXf2fk7tmEfIbfBXmnmFOX4c4tA+oqmBQI0gCjwNIrrMBjgtoMZn2/SL6nKh/1lBDdJdSnL9/A qgMn0I95W4fIKLSyaws7R0eEhIZj+IiRrGja+7sa1HolFu+krqHqekTGtZjvM99vgGa8AipSQEto KtHDi6d49egGviXEvzy/jL88v46fn1xjHn0e394txff3y/HNbebT5SfxinrI3Pct8+oPDI1/pBf/ 9g49+b2r9Ii8Vnl8JO0BojdV9069OEFP+f7hDebp12gMyvCm7DCh3ohHudvxovAA3pQew4cLefju Rin+RGPxV4b+T07vw4W9K1Cey/D7sfZ40bxbp0pVTNIgNkBWMkAWj/yZNC9d9ZjKaAgTg37owCHE xSWgR0w0uvWMxObNWeqtKGPwAmmTOHuunDl3nJpc0MHTFTED+mLzji04kX8SKbNS4c4ct42LC+w9 PdDWk17X2wvtfHy59EFbypaeXd5espIc18kZ9m4e2iMvbz+G3V5wCAiBY1Ak2vh1gGUbOxUCS4hr eEsFFOFRjWZUPXrxL9R45LXVZ/XpySWvbsjwW8JsyZ0lb5Z1Cf218Lyh/nhKg1OGPFaQcp/qVMLz q235Pa4rwPmZmvVEeWhu6+si+W2jZ1lNNZSy1ilGjqlReXgK7p7ZgxuXCPXy6Vg+LgIrFyRg0vhY BfWk+E5InzgMa9NmIXpUT6SunoMSeur8k3lYuzwdU8cOx/Lp47CJ4XcWPfX6eC/m0+7IjPdFZoI/ 4fbDTkK9aVJvRHo74Oi2dShQz6lPqcaj2zdvalCzAqleZVI5zRpiqoDRZPRoqga1/pkcL1DKq31P qXusRAVXbmDNwZPoNzoZAZFd0N7LG+4+PgiP7IQhrEyPGPpLd1KpeFI5paIquOV5rVyPfi2akdFg NwAyXae6bkNmn1NirIxWdpl87+XTh3hz/yq+r7yAnx5fxC9Pr+Dnpxfx48MyelZCfacUby/m4R31 keC9Y5j8rvQIvmH4/eOtUobUFXj78C6vldGFDDogoa4OmHbtFPe/eXIPP7y4Qy9fhEcFu+ihd+Hl mQM81zF8w3D+uyuF+OPNUnx9tVj1LHuYtwsVu1fifP4hetP7qoVaC5c1SaOjWpd9/EwtJZTWZXhf c2mPpfT3n/WGL3k1UoXVBFrG91q7bh369O2H4M4RCI8Kx/QZqSivKNdee6TklcjrV69jXfYWNWto W5mVQ55Ru7sw7A1DdJ9eyFi9mqFvJOzauzB0dlZjkbdoZ0+1Uz22WtEzh0ZFIW54EpKnpCK632BC 7ae6ZrbzDYRzhzB69iAe1x61GHJrUwZpEwoYkkEIJKdtYdOaeXMblSfLtoTi4r1r0wML2NJwJjmx vJUlPb7qy2uRNBAGiApW1TNNADe8thaCC+gmiHXIFbjq2P9LPJ5Q16pTkx6bUN/PGYc7+dtx5WoF Nq+Yj1UTuiBz0XCkThjE8DsAEweHY+HY/shckoqRU+IxLX06Ss6dRe6JE1ibkYbkpMFYOCEe2ZN6 Ims4Q25CnD7AC1N7uGJ6TzdsYfi9e0Iktk6LQbhXOxzatBqnT52ipz+JsnMlhPq66vtdDWpdClR6 Pk3mYBNms7DbCHcVROIZxSsS0AcPCfWla1ixNwexSePgG94ZTh7ecPb0RlBYBHO4QcznX6gKq0Jw gVoH0HxKHfXYRpe6Rtmv/1aVqq5be4eYMjtGPWZT3voZXj19gLfS1/vRBfzy7CJ+fXEJPz4qw49P LuDPL67jTw8v0DOX42XxETw/uR1PT+zAt+Wn8PP1Evx67wK+o7d+9egePeNj1SBo8paUGvCPwL9+ dAff3L+M1+eO40XBPrwpOYI3547iXcUJfLqQix8I8y83y/DzrTL8RLifMNy/eHAzrrFM7ldqo3ga IJqA1GXaJqDGSJyGDA9r0p0qj6sNRHAb16/fxNUrV5GVtQWevv5ox9C5nfTEYs7bxsEeO/fuweUr V9T7zjeuX1c6f/EiFi1bxrKjF3aRnlr28OkYgLlLFmH5qlXMYf2waedOJE0YD7/QYGzbtwdRfXrT u7vDPbADBg4dhtkLF2HwiBFwpme3k1Cd3rythxfsWCdkbi4Bs6b0GKPE88mylnQJpVQjlMpbGeJy 2YxQWzZvxtybYTVBkqGEhsQPRlb2BqZ2Q2HNqKCedDyRRj2CJ6DKUmCVSEBArS1ziOleuZqHpgRo yxbN1TBjcqzWMi6f6cdIo6BqGNTgb9KssUoHHBzboMaDo/1xh6HZ9SuXsGXVAqxIjsK6RcMwfeJA jOjjj/EDgzBreDRWz07GjPljkZiSiDMlRYTyFDJXpWP8iIGYM24QNk6JwcaRzKWHe2PFEE+k9nTF vFhP7BjZAXsnRmDHjL4I9bDD7szl6rv5uScYxhepVy9l+BkJ8apDQgkUOii/yWslxDVBrXnrKqg1 MB8S1sKL17Bs10H0Hj4a3qGRcHT3opX3QnBIOGJ6xeKlQP2InsgENT2eAbZS1fnM95muUdb1beXR jf1KYhg04yCGRqIHkbQGP398jyHyFfzAnPrvHyvxj08P8Y+PD/G3d/fpua/g49U8PCrcrfLeH28V 41dC/vPtMvxyuwK/3r+Irx9cwzOCLWGt0Qhl6Dk95+v7t9TbXs/z9+NNwQG8p4F4V5qDD+XH8PH8 KXx7sUCB/auck2H4/ZytKNmdievSw08fLECT2YAB+rvFhuR94+vXb6hW7N/TtWuia0oyeL4MV3T5 sszlfAkyudzWrbsREBymZui0J3w2BFoeGa3OXItyNZqITEBHXaWuXKQHr8CitDS4eXujnXhleuCW NAQO9ODeBHzWwnnqGfbJvFxUsD4fOnEc41NT6L1dVa7tGtCBITnDcl9f2Hp6wpZgt3VzRb3GjQkI vaiArMP8Ve2vCG9dgmupgK1DcI0WZgU2t+XxUfOWVsyhbQhxawxNHIq0ZemIiOyMppbaIy+ReG3l sXk+8eaybQq7BVYdZIG3pg60NM59UasWw/gm6jMVbtMwSGgvj8i0kFsiilrM6ZuhR7eO6BIZCBen dqjxOC8aV0+uxk3e+G3rlmDt5J5Yt2QkpiX3w4gYX4xkCJ48MAxpU4dh5bLpiJ8cj9ySPPX62LYN mZg8eihmjOyPTVNisWNsB2wfG4j0OF+M6uKMGb08sHUEc+pxQdg7myGWqw02ps9mTq11FS0tOatC q4cPCPWz5+pxlOkZqCEdasNjV4NawVwVfks+qwEkOewzPHpSiaKLV5Gx6wj6jKSnDg6HY3s31T/X LyQE3btF48kDhpnyHjdBM0JvDcjPAa2S8daRdr3a7/2ejJDY5EXNGo9UrvnkId4+vo9f3zzB/3z/ Cv/540v88+sn+PW55MIV+NOTy/iVefFfX9zEL4+4fr0YP5Xn4ecLRfjp+jl8uC9gP2S4LCGwHibL fyHsn5hTvy45gTeFh/Cm+CA+nDuMj+WEuuIow/rj+P5KPs9RhJ+vFOFXhuKv6M0vHdmJK+fLcOUa AbwqE79dwiVCJQMAaDNRXOH2VS5Fsi37L+CyWp4nhNRFTTJeV5XK1egg8q6xjIsts1jIyJs79+xG eNco5aVdPDwY1tqjtV0bzJk/CzLnlLS5VFRow+6q0UXk3PzdvYdy0L1PX/VGVltX5tA0Ctbt2qqe XW2dxYtTzi5KcoyDu8z86Q8nqg3XW/M7bZhny2OuLyW8rU0PrWbj/IqQfKXAbtioDkNshtLNGjDk bsEoopVqvVaTADaQt6Pq0Rg0RL0mjdCgaWM6C1d07hmNjl26o52bvHLZVAFn79gOq9euwu69u7Br 1w5s374N2dnZ2LB+A9auXYvRY0ehlV1r1G0kreMWaEzPX59wa29fMR9vTGNAA9LIqgncvTzR3sNT wS9hfzMaHDumAk2tJH+nsWhMY2BRDzWe5vfB5RMrVXfNHZlLsGZid6xaMAxTmFML1CN6+WBUn45Y NDEea1bNQdyUBOScPopzvOn7tm/FzMmjMTUpFitGd2Ue7YOsBC8sHeCJYcFtkdLdFeuGeGFzUgC2 T++NYDdrrFs4DQXyQgfBPltSQqivqiFdFdQEwfB6KtT9LEet1jnFrFXa/BgNOkL16jkeMzwtZAVM 23EQMSPGwrdjKJycGeo5O6t3crt06YrH9x4SrieMFJ7zuwJ01bnMz2nI5LlVC7B2veYgG/vNYTZB LTKgVjnpIzx9XIlPrx7j798R6p/e4R/fPcOfX9/Ad3fP4adHl/DLkyv4x5s7+Nfr2/jT5Xx8nbsL X9P7fktgP14qVh75yWOCrfSIUD/Aiwc38elWBZ6d3INXJ3bihYTwx7fg0bFNeJq3nXn6YXzPnP3H S6fx48XT+K70OJ4f347yAxtxoaxIjbkl43opEBWMMpa1oQruE2njW8srh783zrWai9lMavA9tV+m dNWWe/btQ8++sQpqJ3rNNu0cYG1nh1Gjh+NMfj7OFWvD654rPYvyMoG7TA0ZdOFihZrD6mDOMcQl joRPh2DYt3dlWE6ACay9mzvzb3fVIm7Hc0uruB09sjSmWdGz123cRHlELc+tpXqBWbdugdCO3uga FYBGTeqibStLuLdpgWZNGxKopmjQzAI2NBzSUNbEyko1fsnzZtVAJs+fmUs3trSCq3cAesQMQe++ cZg4ZRoOHz6oBu2XWT5kSKRjx4/h6NGjakitffv3Y/asFHh6OtIDN0JocBBiAgLhT1ibE1J5wUMg lbfB6jXSOppII119mc6XoXvNWkwH6tRFy9at1bRF1u1sYNGsEWrcpae+lrMIt65cxq61S7F6Ugwy 5gzFxFHRGE4vnUiNiA3E/ImDsWHNYsRPisOeY3uUpT28Zy8WpkxCSmIslo/qhlXx/sgY7I1ZMa6Y 3MsLc2O9kDGoPTYMD8DWqdEII9Qb5k9DIf9gPsGW+YauSt/vykpV2RXUZgCJVEgrYElOq/ZpoGlw a95Z66yiQW5AKOeSFweKmFMv2boXMcNG0yom43x+rnqHuHjvBswcOxy3r97UprSVCQvMjIic01g3 STcgxrUZEBseuUrGs1pt9EyROcwyQIMSQ+cX9KrfvmT4/eNb/O+fv4G8gPHHe+X4dJV57z2Gx0/O 4+/vH+A/3P9XhutfM4R+eWoXnh3fjZe59MIVRXh2/7Z6fPf44T3mw7fw9dO7+OZCIR4d2IAHu1fh 3u6VuLdnFe7vXYWHB9fhdf4ufCDYb84cwMv8PXh4dDMeH9+qeq39/+n6yzipznTrH+f/JMHaXaql qt3d3d2VVlqAphv3hAR3d5fG3R2CWwIBQhLinolnMhlLzpzze7H+67p3FTDznOfF9dlau2x/77Wu 2/alM8eNUJ7W5tKSGTpMYMp+NS74Wchxmc1DJvKTkGlvJY7SAv97HOV+Oc7zeFwm3evduRO1jS1M h8LhTYvs6uEJ6YVVXFKAgwd287wjvLY2Ud+586dx/sIZXLx0TvUPv3xFpg+SqXk1ByHTIS+l+o0a PQbt/J9lmuvohETYujirdmqBwoKAevroofelqrvpoCO4kye0YteW6di3eTa2rhqN7iF5sOV55rTI FkZ77eTiqKy2WGUbe8IeHoaImGg4ujrzPIFbepVZE2wrwmlN5XSkqkajoLAKxWV1mDDpFTX0UmYe PXn8CAss3v/HD2HN2uUYPqQeJQXpasJOebigK6/pJJ1V5P2p0rbSC41gm1kNgDwu2NLeVhUuviy8 XFlAyVjq/mZa33Gx5UGhQejzxoFCXNs9BXdvXMaWJTMwb2QxZrzSgK7BeRhcEq3AbiuLx7SeQVjD 49VSabZ+qbJG+3fswPQJozG6qRSzBmdg3qBwzKkNwYSSINQl+WJMUbgagrmsMQLrRhcgNcQNC8YP V1AfpVLL84Ykz5IKF1X7LEAYFc/Uy0uroNLANsFl2n5+3/Nhss6ijGev3MKMlZtR1jIEnV3dePDG bfzju8/w9/ffxJ/fuICf3ryELx+/ic+o7Gr0kSokjHAbHcHTa/8vUCtFlniqyM8qrp632s/nvAK0 qOpjWu8nj9/Anz5+qHqX/eunz/AjbfYXVw/i/bO9+OrOCfz5wzv4g7b892+e4Ps7p/HB8S14c9ti 3F43D9eXz8CtzcvwiP/dw0eE+uGbeO/t2/jzx/fx+dm9+GD/WnzI+PjAenxEaN/dswx3N07HjTWv 4vqa13B99atcn4ZrXJ5ZOhlH1s/FuVOHCKpx0nljyCwdMiumhAl0CdkvcArMx44dJbiHcZj/66FD B3DgwD7GXi0OanH4yAE1YcCJ48fUa3bt2Y324T0Ijo5TfbddCLUMckhJTcK+Pb2qg9Dxkydx4oy8 90lcOn8cVy4cxVUuL4tDuKxN9ifOQhyDPCFDmlsF8AOHjqKIFt3e2VnVSEvt9YsvvYCMzHQkJCUw F3eBgxuVNcwTCYlBcNfZw9XZBh7utvDQ28LTywE+/jo46xwxkFY4KTURi5luFtNZOLq6wJGFRWhE JFIys1kQebLQkOYrAkgILe3tYE01d9TpEBgVjeLKQSirasbQrlEYNrwbw4YNQ8fQoaiuq0VRYS4K C0sRG5/C64XDX1IFOg3/kGCqbygiQiMQER6O0LAQWu8A+IX6wZcREBqszU0WFaHqIZzdPdSjfuWp oX3e2J+N13tH4w5zpc0rZmBWTylemzAIw1py0FIehQ7GsKpETO9pwYblc9A8tAbTFr+q7NbBXXsw e9I4jKwvwsymTCyqj8CCuiBGMBbWhGARAV/RFIVVVOpN48uQ7O+CV0e14fTB/bQj+3D61DHcYM72 8K23VLOWgKCU7inYotSmIFTPWeP/F9RqvxE6eYzQ+et3MZNKXdHWhZi0DCTEx2PezJn45bvv8P/9 7Qf892dv4dd75/HV9ZPYv5yKxnxSJi38kICr66s2YCPkxsJCfTbjUj6rAvsp0P/eg8oUGsSP8PZj efbTQxWirDKk8pc/fY5//e0X/POb9/Hdg8v45ckd/OPzd/DHn97HH18/xJ+fXMPXN4/h3t5VuLBq Kk4uGIXT80fh3KJJuEt1ffeNa5CnPT58eB8/ffwYn9FOv7tvAz6lCn9ybAs+OroZHx3ZQIVfSxu+ Am9tn4urKybh1JxuHJ0+BLsnNmLtmFoc2bYMpwmbApX/zUkuZV3glUk0RKVFrSWeh1pG3B09eohA E2bCu+/AHirTTuwxxt598jjdPaoLqIzQE7DlNfv278PI8ZMRlZqNgPAouMsYaTc3xEYF4UTvKtw8 sR/zZrxK2OwJlz3c3JzRUZyKd4+uw5/oZt64TFtOa37xwkU10Z/02pPHyJ5g7N5/ANH8r+35WnPm vlIR9lL/F1DXUIPsvBy4ubvScjvCP8AN2YUpCIjwY/7tjpBwb0RF+iIx1g8FOaEoKYrGmFGD1Uw/ e3bvQ2xKKuyplA4CEQsLZ4Mn76s0pOUUUv0NdAMEmgWJg14PGVLpERgKn7BYxKblo661mw5iOMqr W5GRW47YpCzEJWdwmY6YxDQV0QnJiIpPILAxCI+NpSOIQWRsNIKiCHlkEO19AAIJtX+w9J7zgneA N1MXXwSFh8AnwF8NPunz1oF0XNw4AreuXcP6FTPx6ohKvDJJlDoTbeWRGFYZR2jTMWdsB7auXoQR E4dgyIROnKEdkongZ08Zj57aAsxsyGBOHYWFhHrpoBCsbAjFmuZIrGuNxqbOBGwcX4IkPxeMbKvG Kf6Zhw/txamTR3H92mU8uH8PT3jjS16rdTWUINiS4yqlfhZPATZCrqmycZ8xTFBL/nvhxl28smIT Wrsn0vqdwl8/ew9/ffcu/so89m+ff4C/3L/JnPIY/nTlBH65fxXfv30Hn7/3CB9/KFMXC7zP3kNd Vwqc5yy3SZG1kN5pWmcW04T0qj1XjQ+WR8Q8A/rttx/gnUf38PXH7+Ifv/2EP+RpHTLD6E9f4g/m 17998pbWtPXmGXx4bife2r8Kb+5eirvb5+HCknE4t3AMrlJlHx3agie3XsdbtOCfPr6H907sxOWl r+DtXcsI8UbCzJz68CY84fr7zKffObCaUM+nQr+CM/NG4OSsLpya24MTi8bgxLaltIbioEShT+D0 mZMK3vPMgSVffjan9XljfnyGqqiBfYwW+ynU+3cTZkKgYqfalv2HeFwp9cljLNBP4DBfM2naLCQX VCA8IRUehMDB3R3hwV44vGQq3t27DPd2L8HohnKkJkZgYkclbu9dgZ8evo5/fvgAPz++j4/euI6r F7XpeE+fOs3/mJ+FIY+G8g0IgJ2znbLeUvllbm2G4SOGqSmu3Txd4KZzQGyMP4Z3N3NfHtraG7Fp 8zrs6N2G3u1bsGP7JuzatZV58B6c5nddvGIVVTIcjnoDAghdZEoaXUY0AqMjEZaQhNR8CldWPty9 vFXPNbdAaQePgXdMIvziUhGSkovkwkrUdXajeVgPiipqCKG/6nhiahtXYWz77msMVXnH6NfvBQzo +wLM+r4Ii74vweKlftwegL6031JjLhVrXn6+VOreZJxa3IFbzFPWL5uPsaNqMWFyC7oHZ6O9IhLD axMwYXABFk7pxo51yzH+1ZGo7qzAUZa0B/fsw5xXJqC7Jh9T61MwvyYc86qp1NXBqgPK6sZwDeqO eGweW4p4P1d015fhBEvtI4f3qpxJHgoujxL9N6U2hQAkcCqgCdVz4GrwavG8gptgl3V57eu372D+ 1p2Yu3Id3rh5E395/xF+unYe3146i2/vXsf3j+4yd72B7wn0D29dxc+PbuNP967j0ztX8ZncNJIb s3D4QD6HVMAZldkEtClfNlnt5xX63zpmqAe8EeZHD/D2w7fw9lv38PF7j/Hrz9/hjz/+ziDUv/2A v8vMn589wq/v3cTnVw7hiyv78NHZbXh8cDUe7l6G+9sX4vaGmYxZeNi7DE8Obsa7F47jMb/Lh9fO UHWbcIGQPtyxiDBvxJNDG/HOvnV4e+9qPKbSPyTsdzbNxp31YsNfwevLxuPS8vG4sG4qzm5fijOH d6sJ58/Q8oo6C7xS+SUwS+WYqUZbZtAU0M/zmBQCorxirw8c3EOIdyl1lti3bzf276NK044fPnRQ nSeFgOTJx0+ewPQFS5E7qBMx2cXwlBlBPNzh5+uFjWuW48DaBXjEtOGb68fxPd3URxf3q0kevrx9 AT8wzfjt47fxA/+/e5fkkTZncPzUSRxloXH42HEsX71GVbo5MB+WiiYBw4VKP/mVyaisrqYr0MGV 6p+QGIyOITWoqi5hTr6I3/U8ryWKf5ohE+5rKYjM4TeoeTDcvHxpdfWwdHJEaFIiylvbkJZfRAVn XuznB7+YOGQUVSEzvxzu3oFw8PCBPjIOhlgZ4plAuNMQkpGPlJJaDOoYiSHDx6OqrlGNyw6JjKCt DoJ/qD8Cgn0REuyPsABfhPn7IdjPB4E+Xgjy8kIoXUCIpxv83F3g7ubEdMAe1k50CI72sOHn6nNx fRb2zujAtdfPY9WyBejuqcX48fXoac9Ba2UUhlbHYnxLHhZO6sZOJvbT5k5CWVshdu7fif1792Pu a1PQVVuEyXWpmF0biRkVQZhRFqis92Ja8MU1oVjWEIn1o/KQEOCMIZW5OC5QH9rH3OqwqmVVI7V4 8wsY/wm2qk0mSKb24GdAa2psiqfKbVRz2aegvnUHx89ewNcE6lda3e+YP//l0yf4y4ePaeFu4ZsH t/DtPZlGSCb9ex3f3b+CL+9cwDvn9uHdcwfxwf3bmoN4CrEptLm2nqn087Xaz8P8fNfIB3hEoCXe 4+f54ZsvqNC/Eeh/aFAzHfivX77A3758G78+kZlPTuPDi734lPH+sY24t30R7m1dwJiH+6rSawUe 7VqFB4e344Pr53F69WysZmF8du5IPNy5jKq8GY/2bsCj3atxnwXAnc3zcG3NdLy+/GVcYVxYPI4x hjn1ZNztXYj7B9fhxvGdOMf/RRRaKsvkAW8KaIIsTUqqGYspk6zLPjkmin3ixFEcItQyx/Zegrx3 LxVabDfXD1CpDxH2I8acWqCWKXJlvq7ZS1egqLUH8fmVtL9BqiunwduTrnEpTlNkjk/uwd09LJRO 7sYndFNfC9AsfP/83h389eMH+P6tm3jzHMEjhMeNjuHQkaOEdyqBdqb9dqCKSS+tF5mzBmLBonlo bmmBB6Gws7fiPm8MaixFdW0ZJkwcqyrkpEATxZcC6PhxSRWOUME3ITwmlkCzoNC5qJppZw8WDF4e iExLRn3nMCRk5iOM1tnNlxaZ6hybmYfC8jq+xkDYnFRFlp08xYY5sy+VPTQ9FynF1ajv6EZn9zg0 tw5DdnYB/Lx94ObiCk+mInoWcu78rG4Mab7Se+vh7euNgCA/hIQGIpDQ+/l5wy/QC35BPnQntN9n 1hRj0yuDcZn2ZcXKuRg7ugKzRxZhfEcB2ssi0V4ajhGN6ZhH271r1VIsXjwHJc15WL9zNY4fPYql s2ehh/ZobFUyplaE4uXSAEwp8cfLxf6YTrin5OsxrdAby9qykBjgisa8TBzbvQ1HWXJL05ZMryqd HOTmFyhMYCu4n+tjLGCbctn/LZ5Xa9M+OV8gkwkFfv/nP/Bfv/2K//r5B/zy2fv4+cN38Od338Kf qMhfvXEZ375xCV/eOMXlRfzyzh18++AaPrt5Ah/cvoj3Cafps8iQQpMim+J/U2Z5CqMGsvYcZe3h 6Pfx4ME9PH70Fr7+4lP88c9/EuZ/4b/++Tv++x9/xb9+/RP++d1HTAuo4O/ewS+8eX+8ex5fXD6M Jye24cG+1bjXu0TBeZdxb9si3N+xBG/uXYcnFw5h5bByLKBjOjJtBN7Yugpv79+OdxgP924ktKtw bf0CqvI0nFsyBSfnjcHRWT04v3Qibm+Zgzep4A/3080c2IhrJ/fhwrlT/6bQ8uRHabeWGWMk1JMe Cbgck/NOnTqungV9iHmz5M8Ctqi0AC2PlT1E2GUcvXooHC27KLyo4qIVa1A2mFAXVMEtIBh2Ole4 6z0xb+kCnNm7FauHNGL3qz24yULp/qHNavaWbwj2j3RWkkb98vAGHp09zoLoOOE7oZ68ceDQITS0 DtZmI3G0oz2lpaX9TkpNwOq1KzC0exg8CKOdoy30Xm4oLstF98g2TGQBsmfPdhyX2vtjUuknFX77 GQcwZsx4ePsHqMo8a163L+3uQGtLJAjQrU2ISklCVGY2cmqaCXM+AiOiYWXvAI+gACRk5aK2qR1W tvZMBSxU27O9sys8AoIQwEIgLCMbyaUVaBkxGt1jJ2Lo8B408vPXNjWjZlCDqlCrrK1kLl6B0ooy ft4iFJXmo6Akh5GN/OJs5BZmIis3HclpSeizb242Di+ux4nDB/HynDGYNLwI84YXYHxnAQaXR6GV UPcwX547fgh2sPTctH4NMiuTMW3RVFWLuWrhfIxuqcGYqhRMLg/DmHxvjM73wphcL4xnTC7wxqvF flgyOAOpwW6o5A97qHcjjvCPP84f7RL/WOmdJAAIGCawn4dbAa5U+xncz3fjfBpU8qfHjSEP3/uI IP7+V5kT7K/4/dcf8D1V+od371OdZQL9S/jsxkUCrc2w+fnVw/jixkl8TZg+uXIEjy8dw7sE0fQ5 ninycznzU5BN0/CIMmvzaz3rTinPQb6HB1x+/NEHzKP/omD+44//wr/+8U/867ef1Swov331BD/K hAm8WT+nMsnY53dP9OLBwfV4Y+dSArgQdwnz3a2MbYvxRu9y3D+wAQfnjMLEgjAWprHYOaETN9Yv w1s7t9Cyb8O9XRtxi5Bf37gEV1fPxeVVM3FpFeFeNhVX187CrS0LcJsu4O7O5bi7eyWu7N+M16l+ 8mRIsdoCtDzGxtQzTJoh5ZnMsl8UW86TSjOpAT94iGq9n3k1LbfEAakgO7CX1lsmxzhkhPoMrbvW 7rxs9VqUUaHiC8rhGRwCW1dHOLk7Yfr0V5RCHjxxHJkZmciM9MeCkS24uXst3j+7T1Vs/vjGBXx7 +yzeOrkXZ+kCNKiPsEA5iOT0DAW1tYMtXhzYF/3M+iM3PwvLVixC9+geGHw8YedkBRd3eySlR2PK q2MITiGaBtciMzcFbUOaMW7iGNQOqoMPbbWNgyMcnJ3VbCWSv77Q7yXIJITSLmzjzPfhMVtXHSwd nRHIPDq/rBoV9S3wDwqDtZ0j9AGBiM/IQW55BRVeasutYC5t23QTusAg+CQkI4iFQXxJFeqHjUbX mMkYOXI8klMyYCk93qTrqrFzzIvMrV/o939Ur7cX+7/A0Pa/xM8kuXifVeNrcWRZHqbMG4KhE1rw cmsqFgwtwLjOYgymUg8ujVDDL+dQqbesXID9u3tRXJeHwSObcIRWav3S5Ty3CWOq0zClPBxj8nww KscbIzMNGJ7pgRHZnphY6IPZzalIDHRFXkIE9m5ag4P7dqq8+gLtjnQVfSRP6CAcplE9MtrnyXv/ Abfkt/+h3Kr2WdbFpiurblRU43k3797BuStX8O03X+Off/4Rf/nuS/zpvYe0qxfxCXPrL26cJ8xn 8emlI6qf9KeX9uOL60cJ9Vl8dfsM3rt8HO/Sgr//XGEjXUqfqjNDZvFQIBtttgnmt57vG33/nnoS yTu03T//9COdw+/4/fff8V9//E6o/4p//vQtfvviA/z0/gN8fvd1fHz1lLKcDw5vwSPGW/s34N6e NQR7JQFchptblxDUxbjduxK3ti3FrEGZaIt3x+isUGwd044Ly+fh1uZ1uLudQG+nrSbU1zYtxaWV c3hsJs6vnIkLjMvrZuHG5vm4ycLiJl3A9W1LcGXHGrx+8qBqLrp69YpSZYFZoFZdQG/dNnb5FKiv KDXXoD6imrIE5j17d6nQwN5LsPerpi45R6y9qLs8RG7F2nUoahyM8Jx8eIaEEgzCoXPA2Akj1TOm jx07hsEdnbBivhgXHYytsyfgowv78PHFvfyvpIfcQTWP26Wju3CSBcBxnr+zdzdtqj/troNSxoGW ZtDpaWd99FRu2nGLgaqX1tNJFga+xCD4A2TghtZNVPqAC7QquM8UAy0H4iWeq85nSNdRqV2X2Vas 7K1ZkDjA0c1FzaUWn5aBguoGlNQ00ebHIjA8DO60ywlZ2cgqLIEHbbZMOCiKb8XCzJmq7pWUguCs IiSV1qJ+yEh0E+6hXSNVRyknfnbz/n2hY0QO6I+E/gMR1b8/qpMjMLaniQ7Hmd9tAPosHlKN7SOD MG48rfaIEkxuy8Di4cWY0FGKzvIYdJbFYGxrIRa80o3NqxfiGEvdl2cxr24twfZdW7B5zVpMGN6B kSalJtSjc3zQk2FAZ6oOnWluCu5Xa+OQFKRDWnQQdq5bzj96J//kPThPm3fntrRVv6XUzqTW/y/F fn5E0n+GaYyvCrHLjBtv3Mfy7XuxZP0W3L5xFZ+99wDfMqf++ZvP8Kcnb1Gxb+M7Wu5PrxzFJ68f xqeXD+CLKwfw1bXDVIMjeP/iAbxz+ypzfi090FT6P6z2U3U2zq1FmE2DHbTBDPLs4ze4fgfffP0F Qf4DfxBoFXQP/yDQf/78Q3z79hv4lIXMBxeP4Qnz+XsHtxLorVTPtXiTeeXdXWtwY9syAroU17cs wevr5+PqpkU4PHcshqT7oyzUHkPTArFxZCtVeC6urBd1Xo3rm1fxvOV4fc0CXFgxG2eWTcfJZa/h xNJXcG71a7i8nmBvXchrL8HNHStwpXc1LhzoxUWq9dWrr6t+1yalFqBvcqm6kNJ+i5Kb7LfkzNKU tWv3duzctY3LbQS7l/t2YP+B3bSz+3BM8lTm39JOfe78OaxavxF5NY0ISEpXE9nbEWo7Jzt09Qyh 8h7mNY9i0aJFqlNKfGQo1r82Cu8c34Inp2nFz27Fhyc34+HhVbi4dw1OHt1P93gEq1evpqI6KqWW KXxlpJOVrRUCg7yRlBSL+KQkOBAiM+uBsHKwQuuQVlpz7k8IQ8+ITvUInqXLl2DRkkVYwuWY8WOQ kZUOX+axccnxjAS4euqYY4chvzQPxZXFKGFUN9Sgs6cLw8eOQve4UegaPQKlNVWIy81DfkMzho2a hI6ubgRJ2zKVOy2/BHml1YTbj4WFpaq9ttV5MOeOhk9iBuEuRFxRFcpahqJr3BQM6RqB4oIiRLq6 IXnAAGSyEEqmarckhGLJ7LEIC/PVoJ7Tlo8NXSlYPL0AlYOi0UWo53RmYSLtd2dVHLqqkzB1eD1W zpyMHetW4dh+KYl3oaKtHK/NfxlbNm7Aq+NHYWRNFkYXhqA7wwvDUvW8uQxoS3JHa5Izhqa7Y2Jl FJICdUgK98VGqsj+PdtwaP8OnD1zHLduXldKJkAIJCZgTIA/D7dpVg1TPA+1xPPHJO4SqPV7D6Nl 3CuIYslZzpxEbP+vP3+Pf/3tR/zjS+bW79CG3zpBqPfjg/M78fHZHfj49Ha8f3IrHp/YggcXj+Bt fj6x3E8Y/2a5abNlTuqn6vzWAwWx1BPcunVTKZsAcJvrH7z7AP8gxP8k1L9ToeWh87//5Sf89qfP 8cP7b+OLN6/hyaXjhLkX9w9ux61d63Fz+yrmzBtwe8dq3CJwN6nSt7Ytp1Ivx7XNy6i08zCtPgdV Ee7ID7RHR2YwNo9pxenFM3Bx9VJcZg55beNKFgBLcHblPJxaPhunls1UcZY2/PLG+bi0bjaubl6I C+tYEGxehCvbV+DS/l5cuXgeV69c5ue/TGUWtdbyaVk39e9+VlF2TCnx7t07sL13E2ODWu5kwb+D sXX7BmxkwbKCLmHf3h2E7wQV+xw2bN6Kgsp6eIVHq+6c9oRaJuWrqa9W9ls6oMydNx9efv4ozkjE kRXT6ViW483eeXi0byHeP7YGb+5aiONMRU6dOMzC4iRmzpoDM0sbWmZ75tP9lcLqPBzQ2VaG7XQ1 O3ZtRWxiLKG3gaOrjXoyyPYdGzGiux3zZ0/GpAk9GDq0HeMnjML8hTOxhiK0eetGfv4NmDVnOqrq KhARG470vDRkFKQjqygD2UWZVOQStHV1YPiYHgynxe8a3U2QuzB0xHBkl5QgNr8IeXWNaCXYsYkp 8PDxgc7XS82GGhwVS1uuJ9jSgcUW1vwdXIMD4ZeQiqD0PMQUVaBs8BCMGjcZY0eMweCSUuSwoEug 0ygP98GSmaORnBQFmcOsz8vNhdjQkYreuVUY1pWImsZ0vMa8etKQfHRUxWJkcw4WTOrC5iVzsW/L Zpw8IJMGHkNLTyOGjG/H5s3rMfuVyeiuzUFHlj+aEnRoTfZAXawbmgh1e4oHFdsdY4pDkRmuR1yI AasXTsOB3VsJ9U6cPnWUN80VgvCGgkIUT2CRJx3+m2o/B7fUOqteXE9hfgb703PEujPeuP8WNh04 hrbJ0xCengnPwADmbJ54ZdoM/Pbjt/j7p49ovw/hw7Pb8OTEBrxzZDUeHlyBtw+vxjtH1+HRodW4 d2QLHt8StX5H9RN/5/F7WkXYc3ZblFkFoRZ11kY43cEdphYSb755B3/99RdluZVC/+M3Av0D/vbd 5/jx48f45u27+Oi2TP63n1DvoDpvwd09VOldG3Bn51rCTJstVpsh69e2rCCQy7B7xlg0Jfsjy88O hYGOGFecgB2Tu3Bh1UIeX40rG1bh0trluLh2Kc6uWYzTaxfhzJqFOC+qvXYBYV6Ca1T/aywormxd puIC953ne79+7pyqCLt6VSrKBG5t1JQJaOkTLiotTT4m671z53Zs3bYBW7au43I9endoYK8lGBs3 LsW8OROwe9d22mRpBz9D2HegsLyWN7c/PAmu9MKSCQaycjLVJITHCOqOXbtQW1GKuaNacV/6r/M/ ebxnHh7umIlHexbQZczCsd6lOHHyCE6eOo3Ori5Y2BAMFg4yd/YLtNd6Hxd0DSnDpo0LcODQbmTk pMPe2RZ2DpaYM+9VtW///t1YtWIBpkwZgZmEe9XqxfzMazB7zqtoa6+lDW7C8pULsXzVMmTmZSKn mLm+QF2YoaKgohCtna3qwQJSGTekZyg66Dg6ujoxZFgnBre3IjknB4mFpSjrGIaa1k46hDTejzrY ubkhJacAeUWV0Bt8WCjRlluZK+ci4759YlIIdy4i88tQ1NSOYaMnonvkKDSWlaA+NRErZ49DUX6C 6v3WZ1xzLpZTnbfPqsPEkUmorEvG1PENmDK8Ah2VcRjVlItFU0dj+8qlONjLP+PgATUR/7hpY1DW Voq1m9dg6by5GNtSgWF5IRhMlW5M9kRZpBvqkwzooGJ3pukxqTQSedHeiArQYdnsl3GAf/6BPTtY uh5VN8ybb95VFlyb81ksrabY0j/6ebhNgD9dFwV/QqAZsi7QyfnqNYx7hGzbkZPomDID4WmZaiJ4 V4MeTU0t+Pzxffxw/xzeO7ERbx1Yirf2LMS93fOZvy7B20dWEvCVeLR3Ma5tnYc3L51UoEo7s0w2 b7LbD6nSMtm8VITdp5rfv/+m+i4C9N27t1V9wR0q3DdffUGg/8Fc+m9UaAL96w/49ZtP8fPn7+Nn Qv3dO2/iszuX8PapA7izbxve2Lsdd3ZtZv68jiFQr8Etwn171zou1xFCwrphGaa3ViAr0AEpflao iNRhfnMxDs6ZSru9Gje2rKO1pjVdswIX163EubUrcYrqfXbNEpxZuYBKPR/n1i3Cpc1LcW37alzr XYNLhPr0xoU40bsW51jgSt77+mV5qqMMhdRGYgnQMnrqEpVcVFr6ckv3UKnx7u3dis18302bV7PA X4NtWzcQ9C1YvWoJVrGgmTf3NSxduhg7d+ygFT+G7Tt3o7SqFs6eerhRuex1rrAg1DGJ8TjN3Fse 8P7a1KmYMaIVD4+ux7tU5ncPS6+4abi35WU83DWbLmYuTu9czYLlMAuB06iorlMqLcMUZXjiC/1f RGCoAWPH1NNZzqNar0dBfhp8vJ3h6WGLlsYyHD64jSEpwgH1SKndTCE2blxFKy9gr1IPnZdusCdP nsa+/QeRmZUFdy8ddAZXuHkxDC5w99ZB7+sBL38P+AW5IzreH8lpwZgwqZtpyG46mUNo6xyM2JQ4 BEdHIjG3GIOGjEbrsJFIzS2ET1gUQuJSkVlSwwKigSmHj9apxM4a1izsXPwDoY9JgH9qjnpUUFFj O9pHjsOQ4SMwmq6gsDhH9RHvM7opHwtb07BteiWmT6A9rUnAlLENeLm7Ci1l0QQ7CdNo5+QpHLuo yof54U7QZi1aPR+FjQVYuX4F1i5fjslD6jG0MBQd2T5oStGjKNwFpVGi2m6EmspYEYXiWC+E+zlh 3tQx2L9jO/bt2qkqQ+QmEQAEDHmYuOkxK1quqqm2yY5LPL8uYMu2PPlBoDbtN8U95rXbj57EkFfn ICojBzqqgYuvH+YvX42PnzzGrx+/iQ8v7sS7p2VCPirAkRV4eGgZYyHu7+YNs3EqoZiMmyd3KSV+ 521j3my02+rh56LO/Oz3CLQJZlHnW7duqGGJ0tnkn5I7//03/POvf8bff/kOf2ZO/8tXH+OXLz7A jx88wjcPbuPDK6fpCnbhau96wrsZ17etxdWNK2i31yior29bjatcvr51JS5RqU+umofChEhY0mJa mfWF3tGS2xFYOHE0jhPqC4TpwvZNOE+1Pk+lPCNAr12GMwT59Nr5OMM4vXIuVZsWfCPVectK7Fgy B+OHtmL+jFdw/uxJ1QFF1FiNkKJqS0jHE9knHVOkgkzac8V679mzC9u2bcYGOoT1G1YShpXYSsB7 t21UsYN2fB9zbqkdP3z4EA4fOYKde/aiun6QmkPM1dsLgdERiIiLQUBIMNKzMqhansilrby5ZwXe ObYOH5zcSKVejofbp+PBtlfwaNcsvEm1PkX3InPfHT99DqnpOczLHVSOapr2x8HJFsGhHoiP90F6 Gu1ugBt0LlZwcjBDbnYSDh/agR1MEWpqqxEeGYacvCwsZk4t89OLC5FOLTIwRdqvDx48qPL2+KRo wuvJ1EDHcIOBbsDb35Xvo0dImCdi4nyRkByInpGd2LVrB3+f3egY2qF6s+n1LnDzcIGLF91rYQnq ho9GfXsXvHz81cPj9ZHhSCqrQlXLEDjo3NHfygLmjg6wdHFVc6rpI+Lgn5SFqJxSWvrBGDxyPFqH dqGhpYVK3VmKWQ3J2DS5FDPGZ6CyMgFjCPTk7ko0lEehriAcI1rysOC1kdhEa7KTecVhlq4rNyxB ZXs51rIU27xmFZW9CW05AWjP9kJ7ljehdkJJhDM6Uj3QneONicUhKIrxRoi3A2ZM6sGeHVuwe+c2 NbBD2qrv3BaL+iaVTmqLH6iaY4FGANLg1my5AGwKNcUO9/0nyM/OeYy3eI09p85j+IwFiM7Og0cA 7beHB9IyMvDJO/fxVxnmeO8U/nTnKD67shtPTm/Au8dX4q29c3B326u4u2kKXl8xGjf20Za/cYuW W2t7floZRnehgFYze2iTCMgzjW/cuIkb0pZLq/qn777D74T597/+gr///B1++uoj/PDpe/jpcwL9 6RN89+QRPr93E+9dPo27h3byBt5C5VyP64wrm1biOiG/SrCvULEvUaEvMpe+QCvbS4uYGOaH/jId jgywN7fCAFtHmNnpWLq7wcJWx3ChnXWEtZ09ZOC+TDDv6kRL58wby80d7rxJ7OykK6Ut+jEPHWBt D6+AYEx5ZaoCT4CV55HLFFZa27IMndRGZwnQJ6V9ms5NulLu4P+5afNarGHBsWr1EqxhIbJh/Ups 3rSGQG/GHqqf9DjTBn3IUMRD2Lt/P5oGt/LGdYWjpzusnZ3Qz1xGHQ2Aq5sL8jIScGnPSv4vm/CJ VIyd2oh3Dy7Hu7vn4cMDC/CEcY8O6+TWpThyaD8OHTtJVQ6nUtthgIU2w4j8Ps4udgihWsfGBqiu oV7ernB1tUdZeQF2MEXYtZOFEQvCTNp+qTHXebph3PgxLHgO4gi/n3IBBFv1nOPvIsMnlyxdgKaW KjQ2V6plx5AGKmYnJk7sweTJIzFt2kTMnv0qli1fiO3bt7HA28rfZhUGNdSxsNLD4OsNQ4CPGpMt c6MlF1egYfgYNLa0w435soW1NXwiY+DkGwiv4BCExMYhKCoazgYv/s8OsPEwwCM8Dn4peQjJKUFO TRMt/1j0mdxVg1caYrF6UirGdeWhhMo8qKMUo7pr0ViagKrcMLRWp+Dl0c1YNncqNq9eiZ3bt2LK jIkY+8po/lnbsWX9Wkwd1YbW7AC0ZhgwONOAyjg3VCd4oiPdA0MzPdFTGIjCeD8E6x3x2vgu7JZK lB2b+QPtUzbu9s0byt4KHGoaHIbM/SzwKEUkSDLXlQluUzwFXGCWubO4/vxxmZpn/9mL6Jm9WFVU yBhbFxm6FhCEa3zf//7lS/z2yR388OgCvrp1BB+d72U+vQKP9i/AW1SBOxsn48K8Npxa3IM7Z/fi PnN/eUzQ09ptpdAE+g1R6TfUpHlSS3zrxg2cvXAZ9aPnI6R6KtIbJqG2+1UMf2UBZixey0JxG63q bhyllTvFkv8soTi3pxfnWdid3ULrS6U7z1xYLPPpNctwnPb16KrFOLhsLrbMfgXjO1oQEewPM3OZ 1kZm7RiIfhbWMCPUFvZusLT3gJWDJ8MDlgzZZ2bnjIEMMwdXlvoeKswc3Lmfx+x1XLqgv7UT+lrI w9gs4OzqhsKiMqxasw7HTxzHKebOMhRScmgZ8HHiJFXsxBEcOrxf9SDr5X+6ia5gDT/ryhWLVKxd s5x57BpsVzZ8q6oN10ZuSXv2AcJxgPnmcOaVHrB3d4c9CxkzeTQrLee2dczxj+7AlT1r8cah9fjq 6l58fXkHvrq0HV9d3IovzqzHJ8dW4eF+Oo+ti3GE192z/5AawimT74t1VbOF2FgiIysBw7vq8eqr PVhHQZLUYAsLoG1b1tOOb+S9uFG5i5KyYlpYc34OW36uwTh0hJb86B4q9X4CrQ2ZPHrsoOoSKx1t 9uzZqeoRNCXepULWd9CJ9vZuI8xbsXXrZmzZsknFxg0bsGLFMowcNQy5+anIypZx/XHIz09Bdl4q YlOTkV5eg8ZhPaivHQR/CpCXvx8cCLIt3YzO0wseHl6Q6Yvl0TvSHGbv6Um4o+GTlIaAtCz0mTeh EksnxGNKSzyGtxeiqT4JQ+tTUV+ZjIqyNJQXxnI9BSO7ajFr+jjMm/cqJrw8Dkt4g+3kh+/d1ssP uh6TaTGqU3wJswtqEnWoTnRHTZIn2jO90JbujibCnR1tQLDBEdPG97BgoCXjTSA9jS6y9L9JCETl RK0FbBPcqo1XwCbQotoqTMr9v6i3lo+blP1tPKSyHjz/OkYvWIaEohLmbb5w8HBHUGQ033s//vW3 7/C3bx7jL58S7LfP46ubB/DB2Y14/zjt3kHm2Num4sbKkbiwZDgu71iIh3evUv0faW5CFT4E+t5z QN+WzhnXcZ2x/8hphKWVwS6xDv2Sm/FSQj36xVahX3Qp+kUUol9oHgYEZ8MiKBXWAfGw9Q6BlZsB Ni462Do5wY52y87RCbaOzrB2cCagToRTlNgRlgTSysmbtozbVswfHXSwcvSk0nnB2tFApZZRRATV mpDYstQn5OaE20xAtifI3DdQws4dFkbwpQCwdfKBnbMfrHjOQEu+n40zRo4bpzqVSFOUDMaQOCbN TTIyize3qLQ0Y21jrrqB6dhq3hvLl83HsqXzmEcvwnru28wcu7d3ozpPjdria/YyldtDKz5yzBi4 0mbbuDrDngWJdMrwZW66n+lA77I52Lp4DtbNeRmnti7Hg5M78OGlPfjiyk58eXEzPjqxCvf3zMXh tTMJ9W4sXr5CVbTJuGap+ZbZRzy93DF0WANee3UEFsydzIJnGQsZAXo1c/416N0ugzjWMV1YoeYZ kxlIrOwt0dBYzc+54xnUJw4+jWPHD9KhHMCRI9qIQxGnQ4f2qYErUrewazfB3tmrHixvAlrg3s7t bVKTvmEtVq1ciqXLFlLx52PF8kVYumQBP99MqvwYZBTkI798EJraetDc3IkAipCtszO8I6KQXlyJ 7OJyNSuumZUZ/0srWLi4wJ7bjZZ5cgAAeVdJREFUriFh6DNr8mBM6KzC2NpMtBLArnwvvDo4B3Mm D8ewjkqUlsajjIC3dZbj1WmjsHjpLGxkbr1jRy//JKr05i1YvXIlxg9vQ0WyL0qinVAV54pqKnVt vBta0zzQkaFHW6YPihN8kBzpjzX8w7czf+mlKslwPOkuKJ0ZBAqBQ4GtrLim2PKkBoFb1S4bLbmq eTbC+3w8BZ9hesDa4fOXMIZQp1TVYPjk1zBn/Q40do/GnKlT8a+/fIl//fIJ/vhOHvx+EZ9d24v3 z26iBV+FxwcX4d7213Bn02TcXj8e55ePxu0zu5XlftYGram0NmeXptLSUePqrdt4ef42OPvH4QUz K7xEi/uibzReiCrG/y+2Gi/EVqAvY0BMBSyii2EZngVrvyiYOxNGQmtGe2VmY6+Wlo462DjrCbEB Fk5esCR4Vs6BXPoRcALp7E37FgpDSCr8Y0rgF1kKfWgu9CE58ArNgM47mud6YwBBHUBVHmDtjL7m jizlXWHjpIeLRyALDi/aPVcVlrTvA3nOQBYWAywsUVlTzRtUuk/Sfp48ooAWmA/yJpa+3rv3snDn f7mVoKxfT+u9aiGW0VEsWTqHqrQQa9YsVfm1QC/n7drdiz0EWwWhnvTyFBj8fNXTN2xpw52d7TH/ 1bE4vH4xru/bjBt7N3C5EbcPU7X3bsEJph/XDqzHzX0rcHrtVOxfOBK9K14jVHvR3tXFG91CTe8j nUReHPASwmNCsWjJTH6+lbxfl6OXy+2MrZuWYyu3ZX0705qNG5ajta2FUBMSOyve98X8rFtZeO3D 0eMH6EpMUFOtj+5XcYwFm3R/PXL4gOo1p0ap8Xvt3iNQU62p1DLiS0DetnUTmdnM7U18vw3KKaxf t4JuZinWMWWR32nZ8gVYRT6mDG5CgOVA5v06BXHd4GH8bt0ICJLJEXRwcHNVI8G8AkNUzi2PG5Ix 3Rb2TlTq6RMwcfQQTKYlnjf7ZarxZPR0NaGjqQgN1XmoqUpHbWUq2ppLMGVyDxYumoU161bxB5IS aDNWr16FuXNmYXTnINSl+9NyE+h4F1THuqA+XocmqnZzkg5tyZ7oLE3EBv7ZO/mltkrFyY5tqoJF hvZdv3ZVASFwCNgmuE3KbQJcKfe/Qa6FKf8Wm26qxFLHaZVP0AZPWrISOY3tiMkuQlBCMhXBBfOn TMYfP36B33/5FP/45h389N4VfHr9AN47vRGPDi+jBV+IBztn4q3eabi/ZQpurxuLy9vm496V82oQ ypsS8lnvikrfxe3bWuWYtE8fOXMJWZ1LEVA3G7qUQehv60qQmPvS/lr5JcORMNuH5cHOJw52nhG0 VoFUKm8CrKfCuqKftSP6UyXNaaFtnKVW2J8RQBX35zk+CmwLBz2sXX2h842FZ2AKPIPTofPntT1D YOfmDzsPf64H8XgUXLwj+FpvFhKi3LTghNaa1tuCtnsgLbcV7bmFKDrzcGt7LQ83Z45dwYJw5+6d OH2G9ptxgrb76PEjOCB55YH9BHovtu/cic3MFzduWo+1vElXrlykQb1kDpYunc1CfyHW8YbdvGkV tm2nIOzcomqXd+0i3LSr02dMR1AIXYq9Pewc7NFaV4HXd29UveneP9mLD8/IoBZa7+vyCN6TuHFg M05smIcrO5bgrUMrcGb9NGxbMUsBFZecqKkX46WBL9GCD0BWbhrWb16BrdupzIR365bl2LKJn2ej fCZtuY37Nm5YimHDOwm0DSExozVO5XdazcJrF1OMPSzI9hHw/VRuGRfOdaYdEgLz4YP71GwtB2So KVOM3bu2Mk9nAcZCbEfvFoKsVRRK/r6d61u3rsOGjasI8XzMmfsaZs6cgomTRqK9owlFhdnw8XaH o50lXGwtYG9ryf/RgJicIpQ3diC3gIW2hxtsWHg5O9shh7a9e0QXJkyaSitfjD6rFs3F4tnTsGjO NCxfMpclBi0B/4jxY4cokFsbCjC8s5KgD8L4cUMwdeoYgv8y5s2ahjkzXsW0qRMx67XJmDNlFIaU p9B+u6OCFrw8zllFJaOG2+1ZARjXUoI9VOjt22hDaEV20Z5If2CZPke6G6quiLe1KWE1uE3xDPD7 z9tyWmAN3Gch15BZL9W2EfbjF17H5BXrkVbXqGaudNW7U5kcMGvKePzx/Uf449cv8cefP8evH7+B L28fw/unN+Gdw0vxNqF+vG8eHu+dg7dp8d7m8q1dM/HmoVW4/foZ3JF26DduE2rpPindKAXoG2p9 7/ELKBi1EandGxA3ZD1CKmfANboOLoTZJjAbA3RhMHMLhpmLL20w4RXQbJxUmNvKJHeEz0Zssyfh NcCOMNu7BlLNvLntSbus5cvmhNHcgTkxbbUNQXbyiYRrcAq8ovPgn1SJkIwGhGS3ICy3DZH5HYgp Goq4AkZ+J6KymhGUUgG/+EIEJZYiPLUGERmDEJfXiqTSociuG4Pa4bNQ1z0H5Z0zUdA6DbmNrzGm I79pFvJb5zDmIrt5FtK5L7VuKlJrXkY6I6t2CvIbXkZZ2xTUd72K0WNfxtJZk3Fq7TRcXz8Wd9aP wK0NY3Fp41SsmTEGCVFhsLGxQWhwADYunomrO1fi3t7VeEfGg5/YypRoFz6+fAwPzxzGVar2/WOb +D9twZMT63Fs1cvYQYcgc565UOll2p/+FlJ5+CKsqNjlFfnYtGkZUwDCvGWpaqtev24+1q+dh43r FxDwJdi2eSm2bFyMMWO6VCWbzP6ZnJTAVGIRC4vtOHhQekDu1RT62AEVAvuu3ZuxmTZ+1epFmL9g OqZNn4SJk0cyZ5bn0TWhsakKVdWFyMtPR2paHGJiQxEY5AWDtw4enk5w83BknuxAt+QAZ3eZDMIW Ts62cHSygYOTNezsLWBrZwEbhhUht3V2gKevj5pAISUzE/GpKYhKSkZIXAoik9JRWFGNPlvXr8b6 lUuwYvFcrKC3l3xo9eolWLJ4NubMmYJZMydh4byZWL50AUvgxcr/z541Fa++Mp7g92Dc6OGYM/M1 WpkNvM5StFZkITvSBQUxzsiLcEBBhCOqEvXIDPdAeU4ydhLmrVvEimxWT808dvQw7bdALb2WrhvB 1voY37krzUPadLQm9VaqrdqEjcqtasuNITXRxv3aMalse4CTl67ilTWbkF7fpLrneRgMMPh40YmU 47c/fYD/+ut3+PuPn+HXz97Cn+6fxUcXd/BmWoEHexfgrR2z8GjndLx3YAE+PrkeXzLffkLg39y3 ErfPHcZdQnyXn9UEtak75YY9p5HbuRKxNUsQ17Ac3oWTYcjsgS6xFXZhFXCKqIRzWDFcAjJpncOZ A7ujv7U9c2QJZ1pkN+bI3gSXttiOtttOryAfYOXEcFC11OaiqDofOAYkwDetDnHVE5HduQD53UuR 2bEAGS1zkdM6D7lcZhPCrIYZyKifhvS6V5BeOxlpPD+tegKSK8chqYLLivFcjkNK9Xhk8Hhm3cvI rH0ZGdVTkM5IqZyElAqGLCt5fvkEJJXLa8Yjga+LKx+DmNJRiC4agZjCHkQVDEd0wRCUFVZiz4Qq 3HktFe8tz8PXu1vxw8kJ+PXqIvxydRm+PTUVH+0chtdXNOLOoYX47s45/HzjEj44dRi7F76C3atm Y/fqBdi1biV2btyIA1TPi7vW4MK2JTi6ehr2rXwNB3ZtxIpVq2Fhbs4UQqbg7UuoX4KDox1aWqoI M6FnbN60mCmCiNdsxiwCPp/34iLa8EVYu3IWurvbWODbqQn5/XwNaKgvQ0dHLRoby1BZlYv8gmSk Z0QjNj4Y4VF+aqaUkAgfFcFcD2IEhHkhINQAv2C9avLyC/SEb6AHfAPc4ePrBi9vGV6qg97LFZ4G Z7jrnaAj3K4S7g5wdSPgrgScIYBLuFCRnZ0IuyNhZ9g4WMKakMv84x56TzVDSnZ+EcoqatBH/P3W zetYYq2kRVrGEmw51q1b9jTWr19Om7AGW5gTbN6ygdZ7paq9W7ZsCZP8JVi5aoWq5Tt6+AhOHj+O 1yYMR36CHtnh9sgl1PmEui7NFz6ulqgpK8B2vpf0QhOllpkWpZlAmkquqO6IV3FTgaF1RZQc9a7E /wK2KUzK/TzIpnXJyyVOX7yCaeu28sYeDA951hGh9gnwQ3JKAj55dAv/+PkT/P2HD/Hrp2/i2wcX CfVuPDy8AvcJ9YPdotIz8e6+2fjwyFJ8dHwFnhxdTPVegOs7FuPyyYOqC+jNm1o3SlUo3bqDZVtO IH/IKmS2bUTO0G2IaVgEfeYYeGd0ob9zqLLhL8qslrS4L1k60G67MF82wMrFi8rtQmhpiQm6uQ0t NsGW3NfcRvor29N+u8PBJxp+6XVIbZmGorFrkd2zEhE1kxFS1IU4QhpXSdgIZmr9FKqnCULCWzIa cYVdiC0ehujCTsYQxBI8UW6JeKp4Eq+RWNRNRe+i5etERGYbwjOp6qmDqP418I6rhG9sGfxjSxll CIgrR2B8BYKTqxGSVo+w9EFqGULlL8nOx/q2dNyYnIi356fik611+PP1xfj20ly8taoSb0yPxZ3p Ubi9sAjfnN+Any8cwV8vn8afr5zGT1fP4Bjvv/KqWnR0jcdrL8/EzvUbcO34QVzetwnH187E0ZUv Yz/hPHakFzPnziDMZiwc5RE3MmPIS7CmaodF+CI5NRTxiYFUSj+ERhho990QGOzCHNVFLUPD3Bh6 BIX6KEU0szZX4PgGuhFW7g/z1JbhnggMYYTquTTAP0gDV6D1CfCAtwQhNnBp8Gf4ucOLYfBzg95H B09vgqxgdqG4CNDOVGpCbQpRboKtc7NXIRM5uJiCkP/fQdi5tHOQWUbNVKebPuLvpdJq2zbCtmUt bcoqrN+wnMn7Eqxdu4TJO5drCPaGNTy2jsfW0Gosp2ovo6IzTyGcMvXpiRPS3HEaC2ZNQVlaIHII c164IwoinVCX6osJo9qxifmW9DBS+XTvVjUjhvRGunDxPK4opTaBwbh1nXAIINok8KLc/zfgz6y5 BrlYdGOua8p3meueunQF0zf2IqupTY1hddUb4E6ldje4YdncV6jW7+OfP36Ev//pMX7+8CY+vXEQ bx9bg8eHluLRbt58zKkf7ZyhbPiHR5fj8/Ob8Akt+pODS3F73ypcO3MUN9WgB9N441uYu/Ywcoat RWzTSviXzYVvyUy4ZoyCPns0nCPLYeYehoG03gMcDehn5wEzAmzNHNmK28py27szb/bAQNpraYay cNTBlrmyT1oNYhoJ6rDFyBu9HnkEOnPUcqQNW4iUllmILp+I5GqqbMNUpNRORHwZlZOgRuS0IiSd Vpz5fXBaLYLTaxGYWoWgtGoEp9YiJLkWoal1CGOEptRyOQjhaQ2IkMhoQlRmE6Jp12No5SMzGnl+ DQITSuETnQ/vqDwVsu5L2+8dlQ1DeCb8g+MwrS4Vr0/JwL05mbg/MxWXJ4TjzJhg3JhdiA92TsRP r2/FL5f2MQ7iqwPb8P21M/jnZ+/j719+jF8eXMMvd8/j8YXj2L1mBe6eOYSPb9HV7aPlnfcydi1+ GZtfG4rXOvMxrCoZtVnR8HaVh7lbKpV+iWFJOAW6YCqpUlAVhDGEMAYTxiABz42w6eDi6QxLeyv0 t5RRXDJNUD8u+9LKy3IAXpLadBYWA6z7w4vQelF5Df4asLL0IeDegXoFs/QqM4U3wyfAU3uNcZ/A 7knV9vTV0TUSdi8d70cXQk7YGe6eDA8nBpfuBN/NkVad0LsL9Axuu6qQAsAB7nJcRxuvc0Qfldzv lwHtvUziN2LL5pVU58VYs5pWXGLVfKxjviAKLoq9dt0qrFi5UMVqKvt2qrQ0xp8UqM+cwkYWBA3F 8cgKdUR2iB0KwhxQm+SNzSwcBOTt26TmT1R6B2QSurNnTqtBAWK/tb7FGhia8hlzVGOeelv1o34G tga31JhLyLoGufYkCa0CS8A+dfESZmzcjpzmIbTfwYRaD52PATrm1oF+vnhy9wL+8f17+PWrt/CL QH3zIB6dWMOcbj7e2PYa7m9/lXDPwLsH5uHD48sJ9BqCvRWfn9uKd4+swY0DG3Dj3DHcuv46bly/ oj7/8q3HkNe1FglU6qSOtbTeQ+EcXQqHsAI4h9N2E2ynyArYB6bDUidPiZAaTGdC7Alzgm3t5A4z JzdYunrA3jsCYXnNyBqyENkj1xDkdSidshWlk7cgf+x6pNFyR9H2hmW0ErhmBCfVIojKGRhXDP+Y AkYhgSuAF8GT8IzIgnNwMrxicmAQAKNzeLwQ3pF5cA9NhyEyS4M1kpBGyeuLqMiyzON2DnwjsxEQ m88oYvDakbxOmIyySoZnCPP58FTEJudgSHU+9nYn4s7sAtyckYkPdk/Gbw9P4b++eAv/+vpd/PfX j/E/n7+JP969gr+/eQ6/3jmFj09twbFZHXiwYwF+//gt/M/Pn+J/vvkAf3z0AH999zZff52//34c nNWNlcNysaIzA7NbEtGR44/6TH80FYShPjsCtdmxiA3xhgPV1oHWVYZeujFcCa4zoZCRYFZ2VnQ/ Wv5tglhCas2lku1FxktmL6GvAru/Um+pFZc2bAHYP9SbBYMXfIPp/IKehS9zZgm/YG81QaAW3JZ9 geIS9Qpyb3/pjcZCgXCLiutZsEjhIuFBNRfI3ajkWjyv5pKLC/DGcJclVZ/hwe/XR9XeqZq7nQRt MxV7NVV5KRV6AYGep2It85mNG6SiYQ2Bp/1euUjFGiq4WG+B8xQV9/hJbd7n5XNfRUNRHAqSvVGd H4Olc6Zhzy5pApNawC3YtVNqvfepaW1MXRAF6qdPfDAOHBDlNqm3qQJKjee9I90wTTm3rGsVVXck 1DFtEIXEXZ5zklDP2rwD+YOHqcndnT2kZBal9iY8Llj82nj89NEb+OuXD/DrR7fwxZ2j+ODidjw6 ugL3ds7Gm1tfw8OdtOCE/CPu++zkOnxxdouKz06sxaO9S3Dt0BZcuyQT4YvreB1LNh9FxYTtiO/a gNCGxfDNHQ8P5tSuSS1wCMmHlVuwstz9bVzh4h0NJ30EPEMzEF/cCVuvcPSzscMA2nDXoBRa+HnI HrUJBRN6UTRxG2HejuJJTCdGrEFi8yyEZNMep1QhJJ7wEc6g2BL4RxUjJKkKfnGljCIqp4BLSAm5 Z1gG4c6CS2AiDBEZcAtOYSTBg+EeHA9nv0jVFKcLSWakQMfjOj9u+8bCKywV3uFpcAuIg5t/NNy5 9ApJR0R8HoYP7caZPdvx4eWT+OrmWdxdPx23F1Th4tQs3J1RhO8ub8Qf376D//7pY/zP95/g//vq Cf54cgu/3DmNry8fxPvHN+O93Uvx47Wj+P0Tgv/Ve/jXR+/gvz58G79/9BA/vX0DN3Ysx+KuCvQU RqA5yQstqT4YUhCChhQvtBeGID9Wh4RgV6RFGpAZ7Y3YUP7X7ja0pv0hj5IVFe5vZcYCVGYusYC5 LcG2t4Y8R1qegiH5tJ2LAxxcneAkSigTFBoImJcbPLw94O7tyaUoNC22P1XZTwu9nzwdxEOFp687 9AyDBLe9eEzCm+d5+2rh5ct9Knicoc6V8KGCM+cW5Raw/2+4GQLvf4QJcAX14YO7cOTQbhzh8gDV eteOTdgiFnwt1XrVXKxaMVup9mYqeC9tunT5W7tKji3meeuw/8BeyPQv0idW4uQp6XGkzfOk+gUz Z5bRO9KTSEbsSOzeQ3U/sl/1TJLJ66Q/sfT/VoMGjHCblhrctLZKvbV8W7PmJsg1BZflrduasqu8 /Km638TZ1y9hwaadKCbUMrzPWeeq5q9S4eqCzLRUfCG59Tfv4LfPH+DrB+fw9tmtuLl7Aa5tfg1v bJ+Bh7vm4L39i/EOc+kPaMs/PbYKXxLuz4+vwYeHluON/auZXx9SM21euHgOh05fQMfElSjrWoGY 4i74x1HZIlP5ft6wtPWCh28yXAzx8AoiJEFp8CS8Tv5R6G/nQHUwo0LrYO4agJzulcjp2YCySTtR NmEzCnuWIHXQFITnD6WFbkRQSh2CU2qMQRvNCKaFDuIyUCyysslVKucNpcUO4/mB8WUKbh+qrp6A ByUUq3W3oCToCKmLXzQcWLA4+UbByYdBmD2CUxXIdvogpgGBcPGJ4HYMPILi0NY4GB9fPYcf71zE N9dO46urVNyT/P0W1eHushq8t6YJ7/dOwt8+eBP/+u4L/M9ffsD//PId/vnxA/xEoH++exG/vfcm /vYh1fjDR/j90/fxP198QnV+G7+9fRO/Pb6Lhyf3YsMrXZjWmIGWZD3as4PQnB2M8gQ9iiJdkRfq ilR/OxTGe1JM/JCTGobKomQU5cQgwGAPNydLWFj2U+ON+1vIxPxcSljIEzAYVuYMSxXSS0seQTuQ 69J/XJ6+YWEjD49n2LGAsLVmYcB90smFOayti5OaGEHNWWbQwc2HBQAB9SSsEh6E1J0FgTuBlf0e clzUWCmyZr09+DpTeLIQ0RNkCU/pI65CA9qk1E9V+j9CAO9ziAotcViq7PfvwN7dW1Rvm/XrlmD1 yrlq/OvKFXOo3stozzdApkzdu2s7z+vFkcMH1WB3UVzpHyxhmn1R9qnuhDwufX337N2hRutIG6UA fuToAXVclFrstwns50PG8grYmlpr8bxy/2eYoP+3/QT93OXXsXjrbhS3d6nHr8iE8dKkJROyS0RG x+DBjfP45p1r+ObxJXz+xgm8f2kX3jywDDe2zcC1jVNxr3c2gV6EJweW4L19ixgL8PHhZfj4yFJ8 cHAxHuxbimvHetWE85eYA75+8TSmL9iI6vZXkJtXgsKGbiRUjkds8UiEZw5GTGYzolKrEZdejeSs esRmVjOHrUR0ag3CEioRlFih1NY3LBfeYQJfJvS0zfrIXKpsAbyVneaS1tgrmkpMhfZiGLjfQKus j8mHW0QOXAmtGx2AO9XUjYWHB9cNvJYhNIvLLLgqUENomdPhRyvuF51JgBO5PwEuVGsnWn9HQxjc A1Oo4iyUCLlrQCzcAuNh6+6PuKgkXKcIfH36AL46fRBfnz+KH14/jidMWx6sGIwPd72Mx5vH4vPD iwnrA/zXj1/iX3/9Ef/9l1/w+1cf4Z+fvIM/vvkUf//uK/z9ax77/nuC/z1+eucRfnl0RxUQb+ze gBUjGrGgvQSrRlbi1cZMNKYHI5WKHKq3ha+7Lbzd7eHvTQhcraB3tYGbgxl09mbwdLKCv94RQb4u alSWK89zcrWnhbZX0wfLmGobKrS1KLVMxG8jj6NlAcAwF7gFdnmyJWOggE7AzRgy5tnc1o5g08Y7 OGjBe8pK5kXjPSXTG6ngupUxbNxcYeumg4O7JxxljnODF3QyyaCPN9x8uZTwYRj0BNiT7kDPMMDN y537dEwhXBgCNoPwqtpyY6gKNmN+3Wff7q3Yt0cqrbar2MvtHdvXq4b4NbTey5fNwLKl07CSqr1l yxo1wF1muDh69CBV+LDq/3vq1DGcEqAV1FpIx3dRatME8CdOHlZte9J4L8uTfJ0c/3eon3t+E0GU GnFtkP7zltwUxkqp6zKtjkyEp82ZZbLwppAnJp65eBELCXVJ1wjoQ0LUExacpOcSf2B7Jyf1RARR 2A/uvY6/fHwX3z28gM9vHsKTC714+8R6PDy2Dh9Sud8/Tqu9ax4eEPSHVO+3uXx723TCvRBfn1tL 1dlDZTmBvz0+i3+8c4nxOv723mXcPbELiSk58AhJJZyptNlUvaBElX+6Ux0FIA2ieHWOWGFXWmMd ly6inrS/snQOZAQkEtBU2nKeI7aYeawTr+XE8wVcHa2xrV8E7Kiktl6hsKWy2nhSXQ0hsDcEw4Yg OuiD4eoTSbWNVuA6U4lt3QO4L4JOJgEGseKE1sU3kkCH8rxIlTO7BfA9lQ2PgbNXGG2qJ8qTU/GY adXnB/fgqxMH8e2FI/j6zC5cmTEIt+dX4fGGYXh7w0jcXdmDby5sx//88BX+9Zef1Xxx//W3v+KP n37AH3/6Bv/66Xv88euP+O3Lz/DJrav83Q/gxuYVuL5xMQ7PHoWFQ0rQXZaAlpxIVCcHIjnABbH+ jGAdwnwcEOxlR0W2JcC2CPSyR1SQGyID3RHs7YQgH2cEB+rg5+sMTzc76Kl2qtbZFIREbLarp+Tc WsgD8VRwvyyd3Z25lHzcWT0wT2ZOsWfYuTiqtmNr2nZ5JI6EqLklCwlRcgt72e+gwsrBkec5MeVz orq7wN7NDQ4engyD6tvtyHTQgeGoZxh8+H/5wI7Q2xJ2Wz9u+3nTzflCF+TP+yZAhVugH9MgX7j5 +fF/kUkXfNBn504ZxL4Zu6jQEnsI9a4dG7GVdnvD2oW037MI9mu04HOxdcsq7Deq7GFCLSFdBk9K f2BlwbUQdZaQzv8yokfAFZt9kbZUrTNM+ySfNsXly8/W5XXPADfacxnLS4uuHpAmwCqIZVodLeTZ SmLbVfBcOS7LU3yvhdt2oZRQe4YEK8stISpt62jPXMZLDQE8c3QffnjyBn754Ba+fXgO717ciXvH 1+Pm/uV4wOWjI6vx1q75uL3hFdzkTXpv9Ri8v2cWvjm3Bn++uR1/vUuo7+xnHMJf3jyKX+8dwYMT vYiMTSaEsQSPMAQnwDkoHk60rk60ua7+sbS7MXD0jmIeGwMXqqCOYNkTJLfQJLixEHBl2Acw1yVs ziEEKywFdoTRlYWDCwsDe59w/vFhMPcIh2t4rrLO5gTOnDeQhYS9M/NGV1g6eVIpfKkeXlQUTzgZ gmDvGQAbjwDYufvxGG8Q6X3mFUFoQ3k8mDdXMJy9QwkzFZqfSe3zCOTr9VQ5DxRFx+HNNSvw0a5e fHr4AL69eBLf3ziLD4+swJurh+KtlR24v3oY4R6L93fOxc/3LuOfX3+G36nIf3zL+PEH/OPnHwn0 L/jrl1/h4xv8X3dvVhM43Fg3DxeXTcUrVYnoLgzF4IIIDMqNQmqYJyL8CLKPHfxprV1drGFrawYb 6/6wtRkAe7uBcHK0hBsV29PTDoEBOgT4u8LL4KD2uThZK6hVvip5q1ROSS7rI1ZZ8mZaZQkqpITs 8/Dx5HEtDH4GeAV4wWCKQG+mUT7wDfGDf5g//MJ8ue4Dn2Bvhix91dKL58n5eubWHnwvN+bp8sRL CUcWFLZ0DtZ0DVZSMLAwsOC9aUVrb00BsvP0gL0Xoff1h6N/IO+fIBb8wbxXQuASHMJ7I1SFE6PP jh3Sj3sjrTHhZuwm2LsJ+c7ejejduh5bmUNv2bKaxzbiIPNumb9ZRqfIYHLp7ypD0lSfYML9NGSb odRYjcnVHnCmPeRMW55R+wT4s8xBJQi6EXp5QqJALc9FuiiPPr14gWovT4WQgkCbhVILk6LLVLWX 1aNS5eFpMkxwP/P4tevXYvac6WgdMhjtk6ehasRkKk6kyoFsnBxUWLGElRkywqPDUV6SiyM71uLH 9+/ip/eu48s3T+Dx+a24tX8Z3jm9BZ9e3oN3jqzCg94ZeLDlFby3dx6+OL0WP1zbgV9u7sHP13fj p5v7eFPvxw+39uPLa/vR09IAz8A4/hGxcCCYTlRYUVUHKp6NIZx/EkEOSoYdQXIk1HYCeWgyrHyj FdD68Cy4UYGdmXM7h6YR5BSeF0+QeZ5S+Rha4nCYuRhg7uQOC89geCaVw0JPsB1ceHOIShBsW0fa RS2s7F3UABBzB3daQinhw2Gv8+I+2kMWBu68ngfze0d9IKxdDbDkPitnD6qMG9WGqQu3LR3l2k6I 8PbC7p4OnJnQjVtzZ+Hd7Zvw2ckj+OrSGXx18Si+vrgXX53bjg8PrsDnRzfg8d4N+OraWXz3xk38 dP8N/Pndx/gb8+dfP/sI377zEG8c3otjS2Zi3ahmrO6pw+SqFLRn+mHq4FwMyouHl5sNvGmnnWit 7az7wtGuPzxpv/UedtC5WMDZyRwOhNrB1lyd4+ZiCV/C7O+jgxcV2tnRHB604HoPB/hwn9RAe/ob oPfXq8os1RwlNdMBenhLbXaIN/xCfREYGUhg5VlWAm0AAiICEcgIigpEsDFkOyCc5zHkeFBkMPeH PA3teICC3zeE4PO6cj3ZJ69Trw0L5LFAFgIB/Cw+zMmlEPBWSw8fseKe0DFcDO5UeMLuRlvvytC5 8L/kf8PUss/2bWuwffs69PZuUHCrMAK+c4cR9D1bVJPXfhlds1+b9tU09auALcr9LGT86UFabIlD Cm6x6Mqmn5bhe9J/WCZJP4QTxjh96gituCi75OUyi8YB5t27sGnzeqxYsRRz5szEy69MwoiRXWhr a0BjUw0qKguRnZOK5NQYxCVEIDomBNGxIYhJCEdcciTiU6KQkBaNpLQYpGSnoGncJFSPnESow7Up XaUUlKcLilWytUJMYhQyshJRXZqHveuX4ft3buLLN87i7XM7eKOtw9unt+PLO8fx4eVdeO/UWnxw fCU+Prkan5/bjE/PbMJXZzdTsbfgu9d34k+XduKr8724s289UlLT4BAYCzvaXztvwkOLa09ba0Ml tPYMhIV7EAGPhT2PCZCiwq7hqXCPzGQhkEC1zuS+TLhF58KJUDtLLusRzJI7lLlwKCzdaKd5TQuB 2s4BA6nKlr5U2qgsmLv6EDxHWNo5qY4rA615nGFmbWcMbvOYmYMbHN2lf7l0P3Wiosv0Oj7M+wKp 4N6E2oOq4QoznmvhyOszzFhYWPBcvcGADT2duDt3Ko6PGIozk8fi/voV+HD/Dnx8ZCc+Ob4ff3n4 Jv715cf4xxfv48e3ruHryyfx3fXz+NPNK/j+7i0Cfgtf37mB984zHVu7DIuG1GFEaRJKE7yRGeWJ wjgfJIe5w9vNmnmzA8ICXRAT6oHYcD3CA10R4OsAg6cV3HXmBNwSAX60126WBJjg2/SHve1AONtb QEeFdrY3hzuVPdCP6ss8VGqp9QK1AM19qrZampoIuZ5LPQE3BBJwqq48mC4wIkjBGhQZhJDoYBVh saGIiA9DVCLvw6QoRCZGcjtcRXh8BEJjwxASE4rgaIGbr5XgelAEoY8MQagEoZcI4b4QWUaF8tqh 2rncFxTBdUZAeDD8QwNVYaAKB+UCWDhw3Y9L2e6zeeMKmGLLppVcMjbICJbV2L51HXZs20DV3oRd vbToMsKGsXePdMQn5Pt34sABqvchmQJ2rwJ9z+5ebN68DqtXL8XCBbMwdeok9HQPQXt7I5qba9HQ UIWamlJUVBSiqCQbeQUZyMhMRGIyf4yYIIRF+iEsgsFlVEyg6o4XnxhKeKOQlh6L9PR4dX5WVhKX CUjLjENaVjxSuUxOj0FqBtdVJCCZy2Qu03LS0DR6PGpGU6nDI2HNHKi/pTn6mQ2EPFtYajrD+CPK a1JSYlFWlIO1/OyPL51ibteLh1SYt09twweX9uDjK/tVfHBuG949uR5PTq7Dk+Or8eTYGnx6agtV ajNvZubgh9Zh64LXeDNEEgxRPB+Vz1ozZClhKSC6uMHS3Rfu4ZnMgcNUt08n5sr6hFLarUh4RGXD norsEsK8OzJd2XgrRx0sdQYWCD4YQHU2d/Nm3hzA70HYbAkqVdSKNtqW9t6C6mpuY0eYbVWYcV2N /rKRUWASjsaQjhcs6anIlrTqFray7UpV53vZudAWUpl5bSul+gRagorv4KxDR2Y2Hi9fiPvzX8Gx UW04OHYIriyby1RlE747fwL/fOct/EKHdvm1Sfju6kX89u49/PePX+LvH7yPbwnzJ1cu4O2Th3Fh w3KsHNWOsTXZqEwOQla4N9JDfZAZ7Yv6klSU5cYhLz0cybH+SOK+uFBPxAS5IyHCC0EE2cPdCr56 B+h1NlRoK4a1stuO0lbNsLOjijtawMnJilbcCQEBHvAN8lRq7BVkDLHSDHn4nOwXNRVLHRgRoKly dBDBDKJyB1CRCRI/ny/Pk3N9gvkaY8g+OeYX4oMAXkMiMNwfQYxgXiuEhUIorxPKa8oynKIUyUIg mgVDBIVJCgkpFGRfJAuGyDgWFLERCKOjFOClMAhSIQUMCwEJKQi47LPpuZEqG9cvwaqV87F4wUzM mTkVUyaNxtDOZlRXlyI7OxXhYjn4Zf0DDQiQBnUu/QMM8GNJ5hPgrvq2Sj9XP/5YMkdTQIgHgsP0 LIm8Caw/YhNDkJASgbikMETHBakQcCViCG9icjiSUiO5jFCRkhaFJJ6fwP3xScZgKZggKkw1juN6 LH+EhJRoJKZKxCA5jZATei2SCHwyMnIyMKhnDKpGT4JXZBShdlQKLUBbCtRWVuq5vulyfnoCUlNY KDBKi/Iw/9UpuMqC6/7JA7h3YhcenduDB2cIOpX7/vFNuHd4LW7uXoJbu5bgdu8i3Nm6EG/1LmEs xqvDGuDsSaVzluGStK9uBkKrh4WzOwZSDS1cpNeYp1rvr/OAY3AczHS+sGTO6kC7bRuQBAfm0A7M sSXfdvRPgEdkLoH2Vf2+ZUimgDWAYeGi5z5n9LO2Vio60NUbOr5WKsAsZHIEKxsNair0QKXSRrCt NQUX1Ra4RdGteB2BV9bNeY4ovWxb2vF3I8zmLBQsBXCCL1Pxerq6YGJhJi5P6sKVKUOxv6seq5tL ceCVHrxBgfieqdMvRw7jVFkRPpg/A3++dQm/3LhMa34Kn1+/gCcE/zoLgL1zX8aCIfXoYCGdH+mL 8uRgvNxdh8ayZMQF6RDE/Dk21AsJ0f6IjyLsSSFIIdz+Xo4EdiCsrPvByqIfrC0HwIYAW1r1h4Vl X1ha9ocjYdYRcicHgk3ldnO1QnAIC4MwH8LJawi0BCRQgmr8VJGVQlJhCYvALGBrQAvsEn5P9wUx AiOkABBLTZtOqP0V0My1CbePFBRkRiy/audWzkBr3zZIW7XRKchxrYMKHQLX1bYwJh1XJEwdXUyF CK/tL+/FpR8Lkz46N1s4M0/RedpDx1JOQnqvuBmkIsEFnt4utCgufDMXWhIJV17YjSUcAQ725IU8 Ca/0mZX+sQaWRF60EN4E2Yfhi2DZZoRxX2S0D2Li+IckCMwB3A5CxH9EOH8gCTkmEUVLHcuSKz5J AzgmKYI2h1YnQYsYgh2XQgueHI2EVBm5kqjUOYUqnizrtNSptN81XV2oGDMRXnFxsHaRm1MeFG6p Qp6K6Bfsj4zcNKRlJ/F8voavS8nidRjJBD0jIxlDO5owb+ZkrF70KtYvfg2r5k7ElqVTsXPVDGyY Nx6LJ3di7sh6rJzYgu3TuzGhvYa/pwDtif5UTxlJZeEsUMtkBa7MaamCxskJpFuomas/nGi7Lam6 FlIQUG1tAmJhQzttT9U1I6jWtNo2XB/I/FfGXSv7LOpJK2zNwmGAUmWCzetb+0Sp/NyC+bJ0NR1g ZYsB1jJl0TPARbkHinIra26vhZVmzy1p561o3y14XDvf+BouZZ8Vwba0lUfF2tLm2iDR4IqmKG+M Tg3GpIJ4DM+Iw8y6ctxYuxy/Xr+Mv925id/ff4zfbl7H3fETsKuxFu8e2IM7dH37Zr+COR21mFCf i2ElSegsTEBxrC+KUoJRkU2HRnWOpOX21tvAoLeFn48jwbSAg31f2Nr2I7RmsLEZAAvzfrC0GECQ B8LaeoB65rQ/7+Mg3sfODhY81g+2VgMQ7K9DKO9fg5cr71mqr4KWFpg2WexyeHykss4RCZGIZJi2 TVY6SHJkQi+5synXFjssvch8BTgTgAzZ9qMLEOgCqe4hzM8j46jEtO2hVGix8KaCQfJ3peosLCR8 Aqn6DLmON1MC6YYq6YGkDVLJJ7X3rh7OcHFzgpPOUT26t4/Bxxl6FcyPGAZfV4aOELupLmx6rj+D 2hXeAVK54PZ/hZcpAtxYitDWSL9aU4jFkU7vwXoVfiEygoWhrIl8+GeWJIy5hgxqj+CPFxkXjij+ kFG0IDH8YQVgidikaObMsQriRCqzKTSYCaMxUqm8qTlU6lxat/Z2FA0fDX1MDCETVeKNL1BbWmCA pRk/uzdyi3MYmcjKT6dlTyXgyUhngZCmIg2ZeRnIzM9Cem4GI10VAgXFWWhorELnsDaMnzgWr04e g1fHDMO00YMxbcwQREZFwsLDCwOYt8rMI+bOnsoum9NymzsRcMJsIbOP2PG4HfNWdz9ltwcSajNR WTdf2mw/WHuHEWrCyQLC0hAKK7Hbtk4ahKK4oqIOUsstI7wENILr4g3b4CRYMZ+34PuLIg8gsAMI 5jNIGWLJjWqt8m4rDWyl7gwB2ZzvoSrbeFxClF5gHmhpjQEWVly3gw33GRydEObuCg95HI1Zf9ha 9Icv052pjYPx3r4j+P7YWTyeuxRLExMxPi4CR2a9xjyaTnHCcMxvq8L09nLUpYdgUHokylPCEOrD fJlW2sfTFlF0fVmp4UiND0AiFTqakIf6OyvI9QYKEm23gC3KbEGopUbcgTm0ztlKqbO9rQUMHk7w 0tnBw9EGTrYDEBioo2iIraV1jQlTea/ksmGx4VrwHpQI52eVkH0Ctpwn+W6gPDOaqi4FQpCouzw/ mjBq97Usmecau4wqMKm+XhIE09TTzNSbzMuo0nKOglkVEFqXU9M1ZKkKC1FxOY9OWfJ/L38DPP30 KvqoUSPG8PByhidLNQ+Wau7/j/DwcSXk0leVIZUMqlM6QzqoS/hrS5OVEJvhLR/C+KGktAoylkIS 8iNIyWXKK0wwKwWm+qoQJWbEp8YhPi0B8emJKhKooEmM5AwN4nRCmEEYM/MIIIETmDMIX2Zupnrk aEnXGEIdC3NHsZ5WvCEt1PzKAywG8jt7Iod2WyK3KBe5hTnIYeQyv84qyFLzPCuouczKl3VjKMC5 vygf6VWDkNU0FAVtPSjrHInGkRNQy/f0T6Jl9gxGfxmF5RkEM0MwrAKiYe0fy3zaj7AzhxW7y+gv UDKvtvWNhJmHH/NjWmyCbMN1lR8TrAEy0YIHc3I3H/QnbP2omjIRnYBt5uiM/oS9P1XZnLmwvbQr R+TAinm9KPoAgiiKrQFrzLMV5JpKP7XlKrR9AvgAmZRQwvg6k2KbwDftl3PMpECxEtgt0c9MJhE0 Q1+Gp6sOc7tH4dq6Tbi5eh0uLl+CiysW4+yy+VjHAnBKTR5GlKaiNj1MWe+6rGjm1QY05MWhMoOQ M/KTQ5EU5YWYMAJNt6j3tKP1tsBAs34wo0qbsRDpP+BFxv+BBVXZgttiwx0dLeEsFWXODHmGliPz b4MjwihAIiZBkVRNhlRKBYZRfUNFNSVnlmYqgqrOkfxVi4Dnarll3Y/CJOcFGK27Um9Rboa/MaQi yy+IEcg8XCKAljzAywilVM5pltyTbIkKS/dUF08n1T7+tN1chXQ+kf7fztrAD+nKqtfxfDcVfdwF Yl5Ag1prtzOF1uf1Waj2PG8NZqn692YpISWFao+jl5fKAd9QWdLbB9PjS3CfhABtglqDWVPnUFoP VUlAOxJJOy0VBdG02DHJUYSYIBPmp4osEGcmI1WAzSdIBQSM4D1TzwwCJwBmKRAVlEYwS5taUUTQ DDFxzHGpNrTfArSZhbnqKujq6Ya84nzklxSgsLRQRVF5EYor5JEqJWpZWF7I4/ka9Lymdu1cvi6X hUEuslggpBbkIjwrFz7p+fDPLkFMeSPSG4Yhv2M0Mlu6EF5UB6/0ErjG58E6LBU2DDvmz9YyptrR nfmxA8EmqDLxgUBNEM1o0y1caeEJrUAsStufqi4VYeZU8n4ET8ZiD+AxUWpLWvz+kvvSGtu4h8Ij rhyu4Vl0CQaqOy07lXmADQFk9Kdt7idQiuIao78xBNDn4RdwVQjc5tYYyBggM5gyRLFFuSXfloo5 raDgayx4LR7va2ahJgE0Mx+AhLAgLJ4wBocXz8fZVUuwa8YkLB7ehJ6SVFQmBiOR+XO0nzPSwn2Q yPQuNdILOUmhCKeLDPF2RlSwO+K4LzKMIOjtCawVbO0s1TBLKxtzWDGntrMeCEd7C2W/BWAHWm9b qrWVVT/Y25tBr7NFSIAnAhna/UnYggmfBAHUapUJHe9XH2l+Ynhz29u4X2rCJUzHTNvKghsLAnnO tG+QsCAw8zWma5qCllwUWThS1lpCqfizdZVz+2rt46q9nCHreh+9Fr5U5+fa0CX6SJW9p5QOJqVV wW1C+7+Fx3PnGPhaL7EUKmE3fVh+cH5J+TGkEd6PAEtICSZ2RfKRMMlZaGUiGNGJ0QQ4FjFU4VhR YoKbmJHEXDgFycxvJSdOzkpCWi4tMFU4PSddwZthVEpRTQEsrzgP+aX5yCsp1KK0iMsiFMiylKA2 NaGYUPvGJ/Gmp1W1tsJLffuqGSclHFyd+fpCwluCoooiFBqjSJ6TVFWK0qpyRoVaVtRUobxWohql 1ZU8v4y2vZAuIYd5fxLzHD2snV2owE5wMPjALTQShsgEeEUlwzsuAwHphYirakJyYyeSCXp0bSf0 mVXQJRbBOjAO5q6+hFYqwKisBHWgDdWZkA5QtljUkQrIkLHX5lR1Myd3o9JqMImNt3QzoJ80Z3kE wC2mGN7JNXANToWtdDyh0kuzlKWTi9Gy8zx7F+b2zPOlUk2uJWATRKW0DHPCbGYKUWhLgkwlFjWW 6C/T+ppJX+oBhF5mueRr6IZkAkCZVF/qMMQdmdGWWzjaqo4/ieHh6KkuxZxhDZjeWobhzKNzmZMH 0U7HhjJV87BDoLcjkqN9EEtlToowIDnWD2GEOoBpoZuLLWwszGBtJZViZrCTB9Tx+raE2Y62295m IHTcp3emmtuaK9U2t+wLC6u+sHc0p9LZKysrahogKkuFDmCBozUZSXtyIMHz12rECaA0aymIjQDL 6wRaU/gwvBlPa9KNIVxIgWBiRAoB4UTOVaxwn4FwS9OagSEwPx9iraXDiwCsQfwMZOnE8jzQEn28 mMRLI7ssJaQ2zZv5rgrjPoFWhfh5LkWJpebPVNMnDfNiSVQ7nAotPwlVOUkEFTgKEfGRT/MTWY9M jEIUc2OJGObH8Wnxyk4n0EonMhdOykomyMxtxfIW5CCbSphDlcyhkuaWFSGHAOYTwLJ6glVXpZbl g2pQ1VCH4spSgiZwalFIlS1tbEbZ0FHwT04j1E4KaisrzYIP4I1h7+SolLmippywVqCkukIVDum5 WXQKyYiKi0NIRARtUyDcCa3M9Cmv7Uv1UU+B6NdXTRyvPUVRhu/JsL3+sOO5kdlZhMgeL7zUF/3M qSaEycnLB+4hYTDEJsAnKQsBmUUIK6hGZGkDYqtboIvPRGBaATzDo2Gp88BLhPklft5+lgTa3BjM ZV8aKHUC0vtIx0LAlbBTxZnzDnDxgR0tvLVvNBzDsuAQmsntWFjr/GBJcJV9NtpoczuZeMFR9Vu2 kiXDWgYqyIglJ3v+Ng5qqKKtCoJEKG3spb+0LWR0kwlaC1ttcgEzqqX0mZYJAKXe4mnws8uzmVX3 SeOMnwJiLPPOxsIUNBUkISHcG64E0lmaoeyYDxNcTzdbeBFAvbsd1bgvC5MXWYAwaLPliZUDzLiP 1luz4P15jhmsrAdoYcWQHJsgW1j3gzXV2laApw2XYZjeAb4Ij4/m/RjP+zCZ9186UvOYchUVsaAu pWAUUzxyERYTSZD9NagJpFJnUWBjaCpsVHMpAEyAE1ZTaL3PngsqtIQc03PpQVX2EFUWcI2hfwqz Buzzau0pI8aMUEvPN1nKeX3kw0nNnb/0apH8gJY4ICoAQTHMDaKlRs6YN0iuIJUCVFtVSWCMEKqu wBseqymvaRlJcAXYSCqxRExSDBU5BrFcxiqICTDzYlHlRFpqAVnWU7JTn9rrDKpwNlU4h/Y2v6wA BWWFjCKU1A9C7dCRSC6sRERKKiKSkxCdloy4dBYChDAjLxvlBL2yjpAPqkN1fR1qm9tROWQk/FIy YEGV6E8gwwiUo7sbb5CBBNscdlRwudFkMvd+VO++AwcyZJztQHWOxNN9EgRaiwEEWwvT+ov9CbvE AC2f7Nuf+/oRdoYsX+jXnyH75Hy+Py2qgGnnHQiPqEQEZeQjoqgK4aVVCMkrhiEhBQ7+zMU96ALc PGCv94ZzQCDcIqPgnZAMz6hYOAYGwdLgBQudJwY46mGlD4YZVb8fc+y+BOpFMzO8wO9poXNDYHwy kosrkVlVj6z6BmQ3tCCzth5JxUWISk/hfxpJ5fGj63Cni5EeeAIwVVeUllbX3FYe32rJgk3SF02h xfFIQTfQQgpKc3XM7PmwpVLLYAgWqKYQ2OVcFxd7ZCSHIyUhRDU9WVoyH2YuPJB5saWClNcjuAKw tTWdlYMN82NbODmycOFxS8JrCnMq8gDzvioGMuQ61tJG7WIHNy8PwkkRiokizAmIS8ugI8xFSk4e 78sUhETHEM4QuPuwcGFK5qhz5n1hz9/AgWopyim10ZJaSs00QeZv5Ms8WcKHIVCbYFUQ+0vOLBZb rLYJdAbzaVObuAJeQa6F6oLqJ6+VSjAJ7RqaWv8n3BrUUhioAoEFQx+pmhc4g6XHCyOEgGpBWKmq wbHcryIMIfHhCE2IQCiBDYmPUhHKiCC0UvUfQfUNpypHcTuaAEuICsuzg2KpxLHGSq4EBTLtdWYa UrJYMmZnIDUnQylzOmFOJ8wZzIlzJX+lWhaUST5L1WWICufV1iG+pBoRObTFrUNR1thEla5DZdMg 1DQ1oKaRy8YG9RjR4KgINeLG1sUNsUUV8E1OpVJL844lPMOikFBUipd4M/Yzl9kunsHb3xiyLvNV mdb7y+T58kQMhuSIotAv9H2JcGpKLfskTIVBX1pSiX50A/2oXgN5Y8uzlh09dHDhDeZsDHtPmQaY ObDAwxvVggpoTiXsz3MH6nQKaJ/kTEQUliE4lwoekwgnb+mlFgLXiET4phewEKhFCH8Tz7gkOAeF qsEAVq7Mx2UEEd2Jkx9vuuQURJVUIqm2CRmtzPXbe5BdPxhhmXnQSxdadw/lKrQBCWKZZSii9vxl CwUy4VRKTHhZUPSn8zClMApkI8wDlAMyBtf781wZ4aQnMAkEKKWgCCnFxUguLUEil0nFJYgrYlpS kI/IzCxEZfK7pqUiMi0FYSmJCI6PRWAcg4oZGBlGIQoiAL5w583vavBg4ewKeWKmvYyD5m/rpveA u0FaXvwRESutJcm8z7IpFIVU4gJEE+DguGh4BQfSNdF5STdLOhIJGZwhD6uXQszCTvveMpJLKlPl EbYu7lJZpWOB56ZCq6CSeiZvDU46WmW9pRMLYfbm0ofhq+y32Hix4GK9xarLueKENYVXkBsh1mz3 /63ST0P1TZdKNb6/tzuDn4fRJ5TKGZqoRVhSLFUvjl84AVHJ8WoZnZqASBXxVEUtYlIT/y1i05JU xKVLJBNcKm8GgVWwElDamQxa6PTCHKTlZyO9QEIsTh6yivORyaXaz8iUCifmx2KxC5irltRUophW uIS5a0W9przlrYNRP2Yi5m3fi9FzlqO8YwyaRk1AU2srBjU3o765BQ08Z1DLYNQ0NCKJN4cMd4vM LUFgSqa60QdYWRPqGGTxprb3NhA8gmgEsL9JiWVbKbJmqfvxnAHmA3hDM1/kjS4T3FkyT7TizS/W 1EFG8Xi5Qied9fmH6FgauzHvMjBX04cHwTcuCkH8XYMZsu5DV+MVFQqDihBC5Q8dczw9UxtX5lIO BsKsp3p7SL9eR9joxCLbU9FpnRkWMnsHlcSaN7CNPMHB1x8uzN/dI+LhHhkP16g4uEbHwiUyhhEL t9gU+KTkIzS/CrEVjUhtGILMlmGIKq6Bf7z0Iw+AA9XJlqppxZtaJhAQqLWxxoTW8rmQcciizvxN JOR3GUjrO5D7ZHpesecySCGGKtg4ZjJaJ0xF68TXMGj8K6gZORG1IyagumccKrtHo3z4CJR19Wgx tBuVXSNQ0z0Wtd3jUNfNc4ePRzWdWWVHF8qkFWNQIwpr6pBfVYOc8gpklpQgg3Y5NT8fcZkZdIaJ CImKZG4cRvUMIlQBBMMbLvxu6lG5/O0EWCt75vx0HQKtKrD+I6Twkj4MKvidVarFgrsfC3RV0Kvx 2FrY8TfzEoDFdgu8dMAK1OdDbDmXJvv9dB9fI5Vr4pr/zaoblV4pttGGGxgm1X46QYPs57aAL9En NisNsVkZjHTEEUIJWY+lisYYQ9ajM1IZKepYIl+jgvuTs9ORkpupIpXWV4NVFJZ5L0teFcWFyDRG dmkxsqm8ssxlrpvLPDa7tIA5chFzZEJcW60Ut6q5ETUtTRjUTlDbCGlHK+raW1A7uBmVzVRm/rmp pZWoHjYGC7fux9iFq1HfMxEdY6dgUGcXGjuHoKm9HU2D29BIwIsHNSFn8FAEZRUQEA/emFaEOho5 naMQnJHD/Hcgb8aBylpa8g+3lsoVQuSoJ6QsKUURvIID4BceTLUIRwCBDBKnkhyLMIYUfFEs1KKZ SsRkMSXgenhaIkJZCAbQufjwNb7M3YKS4hFIqMNY8EXxN4zM4m+al4nc2nIkMtUIp5MJZQGqDw+E V0Qw9CG041QbNxYQrlQCJ6q6gG7v6Qo7d2cWUPYwd6AlJoQyttfClirr7AIHbz94Rifw+xYS4lIE ZRfBNzUH+oR0eMSnwouFWyhtfURxOYJzCuBDey85vgPVTbrRWrKgkhtdABWATdP9yFQ/chNb2lvS UVjB1tkGDm4OBMYFOhZCMvLIXVSEN5c4kISyKhQTzLJRU1Ay6mVUjJqK2rEzMMgYDeOmo2XSbLRM noP2qfMxbMZSDJu+hOtzUcvzC9qGMy1oQkJ+McITkxEQyYIwiGmHjxfdDlMDmfCC6iypkzwUT6b3 Vbm+jI2WSjq6AwupsGPhZCFugyGuw+Q8nsIs7kMsPq29CWSp8JPv2o+FlSrUCbM840vCBLUck5DR VTIriqrskjyZsGoVYhrgMghE0lwt16Yam1T5+VD7COzzUDNMqv1MvU0Aa4otSi3rArgc75NUkIeE vFzIUiIxPxfxuTnGyEZ8TrYCPZ72OJG5anIB8w+Cm1qYy6DCUmUzqKxZtMqZjKxSAZcgE9KS2kpV gVXTTDvc0oja1mY0dLapqCWoVa0NqGxp4JLH2poVwJ0juzF09AgM7hqG1mFDGJ1oHtKBJkbj0A7U 8rUltNiZlYSgsACZFTXIrG5Aan0rstqGIqt5KJqoBu0TJqG+k6/r6EDzsB5UDh2F/CGjeSOXwYZ5 6QCqrCtz0rwho5DW3AZ7g171zPHin+AbGaRSj0imD1EENjwpGuHSVp6Twt8qlfaReb+0XZfmI7u8 EFnM9dOLC5DGSKHTSObvk5jLdILLDDqR+Lx0RgYS6FRi87IQnSMwpyKE8AbSHYURfoE7MjsNcflZ iGdEsHAI4rHAxFj4Mr8VRfek2hsYnqEB8KADcGMO5+jjDmsP5rzuDFdHWFPJLXmDScEkFl5m6TCz p7I7OcHSjUrFXNEvlQV4bTPCS2oRwNxdn5zBPD5ODeez9PTAQCdH9JPWASqTzNP1wgCmGAOYYhhD bnRb5qcqZCZLnQPBZgEo7akyD5gM6KcldfVyQUB8HAq6RiOvZwJyh4xBdscopLd2I7W5C6mNw/jb D0Va0xCkc5lB1yDrqYM6kFA+CFF5pXRW2fxssfzcXmo0kgzC0YYnUmkdRG0JrklxTaprhFcBzP9Z Vd6p2vhn+03QylLSM3FhL/F7vtjvRaZUEi+odQmZlbQvj4lj68dCTdbFmfQnzGrWFMsBGtQsxARC VdttBFSWauAFlVjWlUIrsBlyrymF1lRaqTv3i1VX+bdRpdWAE38982WpOGNwXfZL/ix5tDuBlv0y BFR1Pkktpm2RKClGGtVTQrZTqLDJhEaWmcx7cqTZhiDlVJQjm5FLO5zHnDWL+zPLS3ljFyOPNrm4 rpoq24B6QtsypBMN7bTKba1qu3lIOxW0TYHa2j0MjcOGon3USAwe0YNmQtzM7baeHgwZPRodIwl2 93B0jhqFIYxOntfBZRP3VRPWYqp4Tl0NUitKEVNYxJuAVqx1OLIHdyOztQsFnT0YOWsBuiZM4TVH YfrKdRi9cBViSuvg4OWD/vyTnf39UDBsFG+2UUgqK4ebrztCY0MQnhBJmAlxegLiMxKRkJ3C34FO pChLRU5VIfKqSgg0XQZDoM4g0LnM+fMqy2gLy1HI36KwqkK5kgQqcWpJARU4QalxQmE2orKp5hnJ CM9IUkCHpCUQ8gQFdSghD6fSy345LkrvGxfBiIR3dBgMkVRwUXGGJxVdVN2dN4Mb3YS9DMejXbd0 pdoSOmXZmatbyIg0NU7XFjYuLvCLT4NfSi5dSgFK+P0jqYTecSlU9EIEZufDOTBIpR8vUp1V8EYW lRbFEhAk97dxtlVg2wnYMpsI39OBhYvA7SSTCxjocvy8EUM3EFXVjLiadsTXtSG+to3r2jK+djDX W5BQ24qUhk7m+d3IIfhZ/B/jKxsRnF0M36RUuIcGU/k9Ye/spGYpEYhVpZ1SWgJrCmPOb1Jck9qq NEFchiiufBeCKhCLCxE4lSJzXT1FhecqZRaI1cMHeX4/ni+v6a9BPlDO5fXkveQ9pVOI1FQLbKLU Upst4UkAn2/WMimySa2lENCgldpvvQpRYZOlVhb7ues9H7LfBLZWc+6h3q9PNuHMqapUypdZyZuQ 29mENZu5bBZDlrnVVQS2mlGF/JoaFDCvLaivRUFtLYrq6lBcX0dL3Ey1bUN9RzvtbycahwzB4OHD 0drVhXaC2jpMlHcYQR+Kju5utDM6RoxQx2Rdoq2nG63Du9DGdVnK61v4eoG/ntdr7OJrxo5H57iJ aBszDg3dI1DNwqCsvQ25jQ2ILSpBGm+OgsGjUDhkHLLbR6C0ewyGvToTFZ3DuL+L+WM1c2hf/hkW cDQYUNAxAkXd42nzuuAfHc4fU7q5eiGY4Eh3wDDpnpoWj0RR58IsOpMcFm7F/M1K+LuUoqyxljle NUoaqvlbVLHQ42ege0mhk0lXBWQh4qjOSdwu5DlJfL2odhpTjnSqvKh0EN1AUHKcyrfFloelJSGG 6UwAVTqAau2XEKOsu1d0BLyjwuEfGwXfGAJOS+8VGULlpkUPoXozPXBlXudKwF158zjyxnCgPZOw 0zNXJvC27gwu/VLSEJBbiuDcEgRlFrAw8EC/foS2L9W5v1YjLxV/UgFoYWVJkEQhGVKJxLBhSD2C 1AyrqYHU9EAOalv2q2YvR2uVi7r5+yOchUVoZgki8isRXVyLiKJqhORXILywGpF0DOElNSqiSusR Q5WOKatHhOwrLENgWhq/k4x0c6WlZsEkzWKqycwM5hKS44sVJoh9CdyLBFBT22dKKw/KM+XCVrZW tOm2/My07S7PZi/5t1DfQfvONk+/Dwsx7pNmPgedkyrE7FztuO4IJxZkan4yNRcZLbEARiAFPlFf BTD/EzWhglrSSiuw5ZjPU0hVTi22W6k0gRerLbALuAxRaQW1KDXXPfw1oGVMuJvU5TD65NTWIK9e oha5VFlZz5dtqmA+o4DAFjYQYmMUNQ5CMe1vxeAWWucW1LS2ombwYFQT6GrCVUegBw2lbSaQ7SNH UmFHK+XtJMBDR45C15ix6OwhzMMJKCEeImAL0IR3MKONrxtKRR4+bixGTpiInvETMHwCQR4/jkDz tWPGU+VHoXn4CDTyGjUEvprvV0X1zh9Uj3QWPOlVNRg8aRpaXp6rrF5GCwuG8dMxdfU25msLkMw8 LzotC2XNnRizcB06ZixG7ZjXkMH9YhvdZTZHlpYGAuIb5ofguFBESc+2zEQkSV/yomwqcy4dTIFK PVILspFENU4giHHZUjeRhlguY7NlO0MtE5i6RDOHjspMZd5NlU4jvCkJCJNcPDOF1p4WnZY9PDVR KXgoIfcltAZCK9bbJ5Y5OVXaLyqM6UEovBmSpxsiQpRiezBn09GOS7jwc+uCfeHMm8OZN4aOubgL VdzZ16DCiRGQlolApiJBOSUIzCwk9N7q5pdH4j5trpPafEItg15kNg6ZbVPVitPySnOW2FmxtaKG Wt5JC8vXai0AWkWj2q9yzwEYYEWrShilB58oqVS4qcfWMjVw9eaNHhwMv4hoeIZEqPZ5Q2y8GoDj GxsNfWgQbHXOMGOu359gSmuC1Df48HcQwESJNXifCwItkEuFpqmwkXZ2bW4ybss+FwLMAknWbbhP hRFsmVVUgJcadQ1iYxj32RNmOx0LNTfNoThL6iF1CjLZoAqjinLdjWmShKmS7H8LBaxR6ZWCC7zP hUD8byHqzNAKECPwfH2fEoJZ1NSIouZGlLUNRtngVpRSdUu4r6SxicsmlBPaCgJbQ7WsHTqUMQT1 hEkAru/kPuatFa08h1GiXtusrlHK11eKeg+l1aaiNvB1DbxGC1W4kddp5OubuRS17qTd7mQhMHz8 eAI9TlnuNtrydu4fOnYMrfdILseia/xExgQM43mdLCCaub+ZhcUgXqOG71HDPLyEBU52fT1yGlqo xN3Mm0ciu20EbeZojJ2/DEOp3PlNrWgYOQZz1m3B+qMX0D1vBY/3wCciDNJtTyoedGIfZcZHqrf0 X5cRNjLDhYx3FQUPpSUOiY1QSxWqqS8CwYQtkPD584bzZQ7sExYIL+bB3mEh6vo+4QwufSP5XhFB vDn9VXgE+sE9QJtzSk9l8qbl9Akn1GHMo4NpsaUJJ0Dmp2IE8vygAO734+t84coS3ZEq4cJS3ZEF koSDBPM8J9pWrYLNnYqsg61eB//UVIQVVlGpy+BHpbb18cP/UVbTVOMvYIpqSx6pteMLTP3VTJzP gS8hLQbcN8CMYS6g2sDcTgaESFOW1CAzh5U2aWkik1xfhr0yzG2kq6mFuv7TUE2HLAQY2mfg+8s6 VVgm55eCwJLpg9QRDKB7GGBjpWrmxT5LiiAhdrkfz5UJ/WXd0tYSTu7OcCR4TpIeqJAUQUsTnBlO nq5cEkr+NqK4MsWQMy21KLCEnK9eYwwHN+06ckxglroEnTQtSTMT4RW1VpVZYqeNsIkK63kfKYhF jU2hbDYVnfulBl2UWlNroyKLUst1jNdSVlups7atFQJG6HlOn7K2dkLQiuJWwt1MiKm8Ve0dhLFd wVzZ3o4agls/bDgaRBm5LsAWE/bcmloqej3Xm1HWQqAVzK18bSevMYRqTtgHtzMHZgFAeAcT2lZG I6Fu6e6h3R5BFR+jYB06liBzfciYMVRmgjtuPHomTUL3xElqexi3h08Q1Z6gjnVRvYdNnIA2Aj94 7Gha8eEsbDpRKZVwXUNRRZtfSHCzG1uQP2Q4ysZMQvnE11Ay9lXkDR2LSSs2oLp7JBJokfPrm7Bg cy8W7zqIotY25oEG+Mlom8gg9WPKn+4qE9QZnNXgFTVQRZWuWhOF2Ck9/wSxQKYfXCtBPalAbupP d6bllfnGnTzc4ehmXPdk0BlILbGjpw4O3CfQSRu2PW2ynbsL9/N8WmcHHpd9Knhcjsn52n4XqpgT 82cn1cwlTV5WVBpZDuANLWFOuylDTkXtnGi1B/WMQsOU6YgqY96aVwnHgBC8QIBeYv5saoNXakt4 xYKbeswJZNpxkyL3VyD2NzOjOvJ8xgAzwq8GcgioGqCqvd+Syi49z2S2GSPY0hNNaqhlTLsqOMzN tfdU1l8D2oxKK8pqT+V05Hd2CQqBQ2Aw7Hx8YetlgK1BrzoUvSCfS2y2gvpZSM23NK9JZZ6Du+Mz GAVovQT/D1kaARe4JaROQGA1AavzIuyEXs6VfUqZWQC4cr8cN81tZsqJVQjQRqVVwXtEAJSlWmcI wNKe/bR9+n8B+6laBwjE2jUV2AxZl/vRlK/3qegQ9RUgulDDqB4yDPVdPagjxLKvfngPmnjzt9Dy DhrWTYs9BJV8TUVHp4JVzqlivirXaOSN0jhiNJoYzT1j0DJCYiwGjxqP9tGEdPKrGPEy45XX1LJn 0hRCOonLyRj18lS1LnAPGyfwTuJyIjpHj6Mij8PQMdw3fjK6uX841Xo41XoEXydgd4wZjfYxoxij MZjLQbTzDaPG4dWVGzF+/gqEp+fBNTgMAVl5SKgbjJTGocgc3IOiYePw8qpNVOgOxBUVoIQFU8+k qcguKUVOifT7rkBJDe08rbP0DdbT5uh93dWwN+mIL2HqcC9/oPyZqolBOgI8Le0JEW8me1WRJPnb s7xNrJ4V8zSxtKaQDh8qjLXXMtG8uZ2VCrXPdIyQWhJaS3k9QbakpZQwp0UWRRzAG3kgVUzOs6FV FKCt+f4Cv3S0kKlq7dxZOIVFIr64DAHxiehPm/0SIZJ42kYvYVzXrDXXFexSaUYlJEgypjohNR2Z hUWEzuPpdV4k8BICvlJ0dS2Bmzm6Ez8LP4N0TZU+4aoWWUZY0a6bmomkwkqsujwVQ/J1B7HDLOCc wyPhHpsEt5gEuEbEqLZ5e19f9BVbTnXux88ltdRa9IM5UwRHgdlDYGYohTZCzRC1djLCrdaf7hcV frYtTXaSnumMai7bosrSVVP+c5XzUgRUk5OorxFaLVcW4AiesYJMtVEzVJOX6o0mS6kVl+Nyvkm5 BVbj6yQXF9DV9TSIVcHAdVVrHuKratP7VHcOpxpT2ToI8/CRBGI04RxDMMeqbYla2lI5p25oN6MH tcMIfdcIFgDDWRBw37ARal+N8VjNEG3foGEjqe6EbewkqvR4tDE6xkxEaw9BF9hpf1tYYLSyEGgf TbUmrMOozF2MoYS2m9CPnDIVIwl898QpBJoQjx1P8BnMrTv5Gqkw6+S5g7newWUr8/QS5tZxWbkI TUrnTezJUt6RismSjpY3ID0TEUWVCC+vR1LTUKQ1d6N42Bh0zZyLAjqNxLwcZEqNf2EBUnNzkJKT rZbJOVmIS0tSQ/O8+MeZhst5E3Cx66anNSiwacGkl5GOKipTz8q0so6EyYEqKbmY3KACtDQ/qY4Q oqJcPt3HULkez7UhjA7uMlc0FYKq7SzdNqnwzgbpiSZtwbTaelpr6dIo9ppK7iBK7uZiXHdVyi+9 rBzlOjL3NFVNmoZENQdYE0Cx01RoAaA/YbSUJyvys0vh8ALBelHVBlNtTcqr4BTFlnZrUW9COFDr VaYAJuiqEDACrUJUvr+cJ1ad+bTMmS1zYPuzsIyUisAk1QFG5+dPyGUIp/RYky62/ZgWSFNaP7oa L+TR+SXVNMAzPg36xHToZRmXCo+oGH4XK15f+x4qjEptglpZaQWqpr5qSTXW1FoL2VbqK6GU+blt hvyv7gZthlFPhp7/t0Bsakc2WWqTaprAlSYrBbKqGJPacK35yhTqfCOoJkC1842VaqZQ52pgazae S4bk1Uqx+d59GkeNQV0Pwe0egXIqbgVta+UQqi+Vt5pqLctyKnMlj5VTpQXmZqqgLCtZEAjA1Ty/ mnlzDUMp+0gpGMQSjybkhJsqL8t6Qi4FQ62Cfjiv0cVzpIAYrtS1nva+ga9vHiGqS2gJ7xDa7U6q 91Ba8A4uO8WGT56iQO7g+sQ581kITGE+m4jQ2FhEJiUjIjkNYUkpCIqNZ/7jRiWxUM09QYmxiMjM oHJnIDInH8m1Lcho7UHa4G6kEPCqERMxcdFyFA4ahMTsTNUjLoXLxMwsxGekIzY1RUUCIzQ2Cm7y x8qINXlImkxQR6jlkSyi0pKbPZ0zWm4myeO4VM09YsXVTSNd+6SmVM/cXSpS+Of4+dBiMU9m/iyT u+uZP8u2p+oS6QMXHy848zwJR4Lt4sMcWmaW5LVs+F4OXLdjYSAVP9ZUcanQUs06qgus2GANOgUn FVfClD+/RGgtHZ34u8XCiwWgNT9nP+bDGqiizpJLC9iylNcQVGMNs9Q4m6KvsaZZjr/YX2vblqU0 Ian3psUeKJPg65g6UGGdQ0PhEhGper3pYpIIaiqCMvNR3NaF0rZhcPIPgpmrK3wTklBFwYmvqIN3 ciZ8U7K5zIIXC28D//+BdAxSYPRV31UKHXk/I9R0S08VWtRXAH4eWAHYuJTuls+DLLZbarVlgIVJ fb1lPDTBVBAagZSlCVINYg1cbVSXv1rKuOunbdOmziiEV0B/ZqGl/7gA/Eyd5TzTMQFejYY0hgzz 9OH1lOpzu08FQazuYq5MmBoIo4BcQUhrqaCDqKT1VNEq2m7Zrhk+gusCugA4kmo+Bg2Et57764dr kNYxXxY4m/jaQTw2iErdyPNE0eW8ppFjlcKLza8eNhQ1w4ahYQTfe8QIAj+M9pk59sTJSoFbR41G y0hR+nEKYKkQk+MNLAAG8T3k/EapIOvoQEZJiao4MqcV7Ss1stLpgDe0TK7uxBtdHxYM35hohKWl Ijo7CxGENDw7D1mtw5DZPhwZBDu9eThSBrWjdfIMjJw1H3F5+YhMTkA0IyZVusAS6IxUxKQkITol EVHcHxAVzHOikZgl/dl5Tmo8ZMSa5DtajafWtKHybMmXgvlHhgTAPzIEfpGh8IsOh3dECNyD/Aik h+qjbSmjpbgcaG+nQuZ/lokdLKjgDrSfUinmzOvasdCwJrzmzJmlokhUUymoMbSaZwZBVjA/PSbr orbGUMAK1JpdfkGC6yrHlhxaQa8psoTku7JP3lPagp+GtA2reNY7Sy15TJxKP3NeQx4xKx03JDVw doYd1dc5JBRuVFrpz+6dkAbvxAzCmg2vlFy4UIUD80qQ0zoCL6/cirlb9mDJ7mOYtn4nKrrHIiS/ FF7puTCkpMPMyVU1Wcl3Vu3SXFrIhAjMd13pYpzcCTPdizwex0kKW3FRJrClkovgqkouqt7TJikC bKroEiWUzkneCiqf5wZBaSFTAPsT2gCZPMEY2nxnMqGCzGumhYAt9TVyXIAUyBWQJlhlyZD3M63L NaQrqcBtEGvOpZpCKfTZa+Q6UhD0qRRICbUsawhuPcE2AVzN3Fpgr6OK11PN65kzDyKgrcx5W6mi DdIZhErfMIIK3D0cLWN5bOxYtIwZiyZCWcfzpUCQ14nK14j6E8QqAl3e3o7ytjbm452o52ubRo4g oHQBI5m/E2YBV0AePJoFi7RVq2N8Py4bqe5SaVfHAkGuU9jchFxa7syaGqSVlSOnthYFjQ0oaG5E nvQ+q61GVl0dj9chrbIKyeVliCLYsfn5CM/JRXhpOZW6A2kt3cy1RyCzcQgy6tvQMmU66ukYZOBB gjRNEer4jBTE0IZHpsQjPDGODiEGQTGRhDsM3qEBVFfeEOpZSh4EmdZcegYFS6lMmymjnqiwTsom U6XEfurcYO9CS+xEQJ2cmGM6qOmWJA+2lQneXbUmF2snyb1lqKhUSom9ZN6onshIwBS4RmC5rXJS I8jPg63ZZelEwvMIrSk0Cy1BZROVpdqamoXExspzj6XbqKldWqsX0Jp/TPUDkj6oHmwsSKViSwaB SMEqNdNmdEoDFOTSh5yfX5rAeE0B21IGq6g+6+G00PHQxyYrqP3S8uCfXoDAnBIE5RbDXwacJGTA KzEHAZnFyGwehhHzV2Paxv2Y0XsYi/YdQ1RmDj8Tfzs3fh6GngXFiEWrMX1dL4aOm0jwwvlbSg04 oWZKJE5KKbMJZD+tGUp1/DBaaWWBGZraaqFmRCGYEgGE1DSvt5rOV0Yxcl2gVRAT2mdheo0Jdi1M YMsxWfdjyHuagBbgn9/WeqBpEzQ8D7Sy44w+JW1DUNreSZvTgRIuyzuHoqyDwRxa7Liy4p1dqOC2 KGwtFbeCylg9VNqHhxLIbkLO3Hb8ONQSPpngT9S3iteokny9g6/le0itenFLC/NWaT5r0mraW5p4 3Vae10bgCTdfJ7Xr1R2yTsVnSE287JPmNDneQEcgkMsxaV6r6mhXzWYVg6XWfbDarunsQGV7m9qu kGa61haUtTSjuLERhYyChgZkE/zM6mqkV1YiKicP4bkFiC2rRVpTp+qRls5lUm0rEmta0DLpVTXF cHJJKZIKmGsX5CFdOpcUyGwn+UjNZ86dn40oqniKjPMeVIt42nax6EFREfClEhtCAqEP5A9PN2Eg 3Aau6/39WAB4q5xX5iJXY5OZ45p6OSmFFUCN8bQSyUKWGsBPIVbL/wzuF5gJuwazNPmIHaZdVkFw xaLyXBmcIcoqPbSk8FCfxcGGkGi5vqrQY8jSivukb7y4BBsCbgp7qrG9m7Na2ro4qm6rlpIGuDJ0 MiDFWdW+q2DOrwou6drKcyz4/W09PZhjBynF9k/Ngl9qrhp95ptVpDrKBOaXI7igEoEMv6wSePO4 Fy24H89Jq29H46RpKOwaheT6BrqwbPjGJfP+pbsc3MVCOE395jqmKU6eVG4WrtJ06BsdAZ+YCARJ B5/oUOgJiac0OxkrtUxAiyqaFDYkWibm1+YlkxBIJRT0alIQbSiz6XWmLqBit0XRn8JuVO2nQMu2 vA+35XqyTw304D4Fr/GzyLWUHRd7rpRblmL9xa4T6uy6QchraER+YzPVjsrW0ESFa0VRy2AUtTKa GY3S/txOCLWQUVJlLa0obWpGVVs7gSJAVEzZJ01hAqI0Z5W2tKGcy2Jer4pQFhGsUkImylrSynUJ gl02uFnBV83X1grUfH05ryXt3vIexTK0kp+nlIWCtJtLW7jsL2UBUUo1LiJEBfU1fP9GlPPa5VJY yMAP6SAjQahrOgg+36+YCl7YMAjZBDqnugaZhDqptBiJxYWIpd2OyS9BXusQ5LUz12aeXTvuFUxc vgE1o6ege/YiNDKtiKfKS8VZEtVbIsE4ACZeOp5wPYaRVV3JgqgTkanJCBGwgwOgo72Wm11qsEXF +knXRIJnssfPq6saQCHH1Pr/FkZwRbX/7fWiwpryvkjVVT2rpGsjlV17xrIGro2T1LRbqLCyt6TK MlVxIMwMWWrrUtsute6WTAdsYUfnYAppRpOQpjhnpjdSgSdLF6nAk6VqH3eDI0ONNjPIOvN9qegz eMLRWw8XP2+mEbTfUuHHbVNbutQLWPG6ttK+znxbKsT8MvIJchGjmOpdjOD8MgIukJcT9hJCL2pe AB9a9sCsMsRUNCOuqJLXDUBGTT0SyqTwzkVoJtOu3GxE06VFyLZUqOYwzcovRmRuESKZkkVkZCIy PQ0Rkl4xRfKiKkoIcKK2GugarBpkz5RTjglcKmSdoRSVIYCaYFdgG0PBK3D/xzmqIFDvq9luyalV 7mwMOeYtY7gZUghJs6qc0yeDN7dEJm/wdFrTrKoaZFVWI5dWtYiA59cOQlZ5NfKqapHNZWapdCsl EIyiQYNQWM9CoYbH+FrZl8vrqO2qKhW5tXW8Ju0vj2dWVDIqFEwFdfUoIWDFtM1FKgapKKWSlhHc grpaXqea15cuqXUoJohyvJgqK+cUDyKc3J9HeHKrKvi+Fdyu5Wvl9Y2EuoUQsxDge8j15VrZ0g22 spyfqwKpZSVa11i+Lq2iDCnlJUgqKVJwR2RlEvQKDJk6E1tPnMOirbvQOPYVxFc3I6q0Bq+tXK/6 n6vRbBlpiFM9wjKRWJCv+spnlJeq75nKPD+zvFxN4iDtxgpiFYTvuZDc9OkxY++r/4T4qb0W1TXF U+UlvARXQs4Vi24ahaT1kWaodcLsKAMhpCOIOczttTBjKKh5zFqNunJ81qbrIT2lmHtKLbEKHYHV qeGlOh9PBa+EzkdPC0v1M4YrIZX2fhepBAzwhhvDhdtugb5PR5zJ0FRXpiduTE/cQvzVMFUdIXDh jSm94aTzjBNfb0/QLd1cYW0wQBfOAjIli+AWISi7BIGMAEIueXdwQRlCCssRSphDi6sQlFNAG5+L oIIKBOVXIiivUvUxLxsxERUjJyC5thEBaekI4/8dnZeLiLwchLDADuF2eFYW1TtBdQaSlgUZsSc5 t6RUkuuaOnqotmJZlwjQlqb821NycJOCMky14uq4nKeuQ1cg+42FgHYe90mlGdcVqFxqlWACtlxD qzh7ptbPKtlEtfsk0k5KxOXmIYGlV2I+t7meSNUSq5lcUIiUwiJk0HqmcD2LOWs619N4w6YUFSOj rAyZZTKmtRxZBCG7vILnliG9VAZ6VKilOoc3d46AbXy9XCeHN770Jy8g5PlSAHBdBooIeJnMe3MI YYF0VSXgRYPqCOggFbJPBpOoPumEtUiOE3CBWeAvZR6tCgruE6hF0aXLq0CdweumC3RVfA9GGtdT yooRRyudXFqEhJJCxHA9kqV5GP/Y9Mo6Hq9FFK1fsgxAqGpBfCULs44ejJy9GC2jJ6FgUJPqhFNA R5HFQiyPjieFypDC3yONBVkkrWAKC4zYtGTC4kL1HYCXjLCKej6F27hPBVX3mW021iAru8w82kzm VpOBFQOYw5oRTALsQLVlCLAmtRVQVaiB/gSXIWDLcWsqr42LndbFkQCrkVZSMy8VR95ucGGeaQpn hpMP9/nypubN4yGqwBvKk1B6ElIPAZQA6vx4TPapkN5vPnBmjiohvd1cmadKhaApFNTShZXAS/dW AVzChTfy89vSn13OcWahID3k7GX8OK26I3Nx94hoeCWLkufCXwajCNx5pQgrrERYcSUiGOHF1Qry EO4LkeZMFsxR5Q2IKG1AYh1daPdY/p/dCEvLgpNBz9/HTjWnmZyUVLpJBxZp0TD169a6gT7rCqp1 PCLkalvqU6RTiBF27jfBLgALzCYIFdhSiWosHGS/7JMwNV2ZlhKmY9p+AwsCGRWmFQgmR9BHbEZ4 WgrzwTTEMA+UsdVxLKliMjLUdhxv7liWXjIUM4UqlsDSLImKJCO5ZBSXrGeUapCnFpdwWaogFoBk 9FZGWSkVSwqFYhYKBYx8pBdxu1RUTBvhlc51FTxH9slrBdj8WsIuIYNIpPKLIfuzKjTosxT4LEyo uvmEvJxWXAoArRDQHID0U88l0NKvPbeWToMgp1OZs6jQEpL/KsAry5BKG54s35F5cmw+S24qcTBB DOJvkVDVgJzBI7Dl9FX0nruExXuPoGrky2pM8PCZS1A7YjyVnt+HBVUGP19MTo6qaXcNpAL5+1MF BRwnVRusBh/QHksllFJfk+L2f4lqq4VUWgnwyjLLFD02GpRilSUETgnT6CQZ3yzbCmBCbknABWyp YNPgddR6SInKElpRWlXjy5tQz5vLS3I25nl6wuQuykpo3Wn73KmerlQCZ96YrrwpRXndCJon7acn 1dUQGqCWcr4br+HO1+sEXoY0I4pCC8yi1tIHXSB29KZFp7JLf/Snii3H5VyuuwjY6nqi4AwupS+7 AO7EaznxdS48z4GfxY6W3trDhaGDvTetfGAQfBPTEJydT6XWIA+gVQ+kgntnF8GTyu3DZUhxDcIr mHtXNiKSSxnYYu/joxWy/H+0eg2Cbaa1v5vbWEG6jaquoFJLbgr+fhrk2lLC1M/bBL90DTX1y34K pUDNwlGW2rqmuEqJTerLAuBpO7Vxn5Y3a/tUQcFrCdB6buvlejzeJywxEZEphFqmjklNQXhyMsKT khCWlIhgRni6DEDIIPSSKxJ6qTVmPikRl6MBn5iXR8ALlconU9VlPY43dYLsL5J9BQrkdBYEEmlc FyAF+DSBnZY1XewwYZMRYxJyLIuRS0hExQuYIhTLiDBGIUGX/VnGIaF5MsSRIOXzdWLRxdoX1GuW vlD6gLMgkGvLe6QxssR+E+AMNTKNkEvBIootuTWBTiwuQHwhcyvmy2HMldXEBvydAlKzsWzPYSp6 FW1gJFIHtSK7rQclw8cju76DKhUKmXZYBkCoZ3VZmXOp9UuWyQ1VjTD3SQ4t43XVmF3CLIogbcmS 76rJB0RtVWUVwXwOYDVWWIVRcXnM2p6WmWErHUZcHbQ2caNddvWWfJfrMhuLzNHOP17+dF+ppIkI gl94oNrWy80SFoSg2EhVqecVFggPQiSK6crXSKg+5QRIBaGUdnF3maNLBpzwfDeeo+MN5hHizf28 aXlNT95sHgKnFBCivEqpab/Fgkt/dSPkArfOqMhiucV+C9gy2kz2y7masnMp61LQ8LO58P3ErrsH yyQSvixcZOYWwu3hqh4Ba+mug2NQEAxJqfBhTu6bXQxv2nbvrEL455YhtKROgR1Z0YhAbrsGBata +b78r7TOL1pIf3Z56LyMypJmMCkcpenL1GRpglg1W0ootTZ24TQpNcNkqxXkXH8ecAUuv7fJqqsa b37/52u3n1aSyTHu15rXtP2+zMlN4PcJiI5CcGwMghPjEJIqM3UQ5ORERKQkIyJVi5CkBDVXVDjX ZZmQn6MUXFRelDsxX5toQdYFdlF4mWBB7afiJVOd5fwY6cxByGUihjiep86h1TUpfxpVMkV6clHZ ZchiEtOAdBYSMl1NKq1/JguAXKqqRJa4AEIoY73zqOwCtMCu5djlCvQMXkfOyyTI8r5y/WRCKzXU WQJzBfdzXT63FtlqGc/vF8UcOUa+Iz9zKHNm38RYeEdFwRAVi6TKGjWgP7NzFLKHjkLVuKlIqmmB rcFLASo5rQycF5j7G5fStKPacLlU+1XIedo+UXBTDixLKy6tRWkljICrdZloj3mvjA4y5b1aryhX pcaq3VXUhDeb2EH54z1p0dyNoQuSHFevBpL4RoXCPyYMBsKtp+LKbC4BseHw436/6DB13FeaZ+Ii oScwOrGYhEyU3FPgJFjaUgAmVKGEOJQqEuEP3+gg+MeGwDuSNxu3DeFiuXlD830MLFQkPBTgfA2V WA1MkW1ex6TKvvw8bs/ZdTlPFQg8T6y4FAZSYIg1l3Di51Mh7fjclsLHTloWXF1g4cTCLjAU+uQs GDIL4UWwfbgMZK4dUTqI+XmZKqhf4v/Vz4IFrSVdkvrvxC1pha6Ni63qlSZgC8QKbqMaawqtNWWa 9gng4oqUaquQ/UboTfBzaeq/LUtlz1n4yeSE2hzj0kHFHzJVsXegnxbGbal8DQyX2vfgp5VtEn2C 42IRFBeDMIIcQqBlkjcFcwrVmvskwrkuQEcQaIE6QqbiyUxVTTgxMpwwg/sZsl+LFEIskBB0AhxN S6+pvNQqivKnI4HAxOcSbKq9wC1AyZjj1OJ8Knsu7TWVm8AKrDkyKQOVOZfwCrRiuQXQVGlOoqJm MA/O5vmyLQCnEuCUQsLLSGKhkcbjKVTfVEZsbqZSY7HbSdxOKxenIG6CaQELiRxeX1Q9ifvi+Nnl 3Oi8TETkpCOC3zkoKY43egR8EhKR0diCbObWOcPGq5pyJ/8AlYOpHlxyc0g+puCVfRq80k5rytXk vIHcFtjFXpvU+SnADKmlloeRy2QE9sYZRgRk07o24sjJ2OuJea9UZEkvKKM1FGstObAA7RkiltZA QKjOtM+isCrCZaQYrTeB844IViHNO94yywqVQM6VfaLKcp6y3wRMwPTlPgOP66kWhjA/XotqEkkn ECOFAQuFSLk+b8IIXj+M6kLAlZrz88i6FwsUef+n78uCxIs3qRPtudSCizX3o4MIlCYnmRKK4RfD 31867USxQOJrZCy5jCmXyjaVkwvoBF/UXuCXyjYVhNwrIpQpVRp8U1LhnZIOn7Rs+NKSB2YWwBCT gH6qVaIvXRb/N1PBzP9KJmSQ31nyam3KJg1SAVgtnwNW1rWOLMb9dB9q+zng5b9SFW8msI35tFZp JjXaGrg+QQHwCuDvSifiFyKdVaRdWyCWYarBdFwh8FdQS006j7Ow7hNCiy0RTmUWcKOovlFGeKU5 RkLAjmRuGU2LLsdkPLDArM1vRrUmKLFUNAEmVmqBqXQCU4yCOYOw5msKKCAb1VBNncRlMsFJ5fFk qnoiCwGx8gksEDKozmK/pbIsg6CKKmdViDrTwlOB0wl1GoHLqijmOpcyCwmVV9RZjst1k/keqpAo 5nuUyFK2tXRAPpOotuTyMg2RQC3uQB0XN8HCIo6fNZYFTyRz63B+zzB+7+D0JASmJvCmCkMoC7X8 jk6ktQ1HUtMQKkwYczACLTOHUoU1qGXbNO0Nw9j5QkKANpfpbY1WWqAWkJ+33wpsR2uGtBlLSI5s q00j5CajlqT76bPQ+jO7K7WWnlROAjlvIlfeNC7+tLZUaQ+qt+S9Ws20ppRitwVqgUyWMpuKIUKC YMs64ZeQ/FkBKEBTFcTKy1L1shK4WYiIS3CnSxBrKBZfzpFjPjwvIJagU8VFuaUQ8I0OeeoMguLo GgmvajMmvAHc9ouOoOJH4//f1Jn2xlEEYTjfkQgQlMMksb273sOzM3vfh72OSRSBnJAAIUEgxP// D83zVO+EfCj1nD3ds/3WW1XdU9tbzNifAu55Kjfr1EcsL5eLVGJJ9lcL6hoB2grroIrkEWe0XZ/8 hL490++X6dmPEsDb9/NBCZntU2+zR0nMkn/Sr6skoPOHJA/So6eAmfcoCIN1fZ8oUSXiE5+lNsmP 1/Ee9MFrNs6Rb8HbzKZybXLTvgZtEsyWxjWaKCk/2RW0bZSe77E7ouQ38X16LACNOO1m7rwLAK/c G18fAKkms4z5EuYEfLDqElngSy8icGYywiyT633kK1uagwuQ5G2BfANYrzGnbwCQmT/wpwVWyG3s y4iCWnAH4Di3x/TeAzIDaJreBuMy6NwWYE4TZZbdug349uxbmi9NYAtqc4SZG+wKVpa9t5xTaaxf oURo08IkBub/opxFQoKsiOZHRTQCoKGQuE/ze4m1sKA+t2fmDHuxD7Ye0e8RpS5JMavS/LCOuff9 h7/SaTXK/ld8d1yDWk3vcky2Y6rKoJdmtgDGH0a+VQQtUgM75DNz3//f10a+fsg5THADYHV+sHr6 SbB//+xxfMzx5Nwpp9MISpkcoTZ1wy9l4MjAXfogA2dg53MC94yBI6CbgE6Auy+jKgbHBHUDIPuJ anxkgKJoeVzWhFVcPdfyny4wDzuIg86lsS0AfTFVCoA6gM2HYd4L5r452RYA23I5SW3OncJI/c0y wCuwfe/Vbsv5BfcsIaIt+wD8KFqT/c0ip31iwD9nkAeQZXH6bFT9OdvntLNJm1pcowKQwTsojcIV grZnRjumueygJC7oQ5P7ZET7LCN2BBjv0PiBYrBRBedxQRjzyZxXuQlc7zVvvvd7n2Xbd1zyXk34 QF9dmdjFJWrTpoJ2dLVOsHK0dC6ot2cqb1ykz9/sH4Htdg9wW95zCWSOPP+cg1qASyBuBSPMabmV QWHPACSyATQrmRYA7ACRrLwWuBwTbIKp9psVwfIlW88xw/W7vSb71Fn2R186/F+2TXSYgUkbjoAW 9J67grFl8My25gGD9etn84wQ7jcTyRLFs355wzGDevr2WBg/XnHvj2ngkk9cB9ula6CVYR9tm+3Q ehjjLpgUcMr9YxRbdY2LgZ/dXU9TZzlOXQZghSXTKPvp4cnj9BXANheWTHwf8JoGx+WV38C0Luio I9LfnTzA33Nlln6yn0jmY9/AxPWUUwBXM/v0cXp49iQ9ALxOPT3Er/sBc/IpjHgCK5xo0rVhEMy5 iDg7VwwTnzuAZV4HH5pfX7oVJjF+LD7waQkrsK+Z7XnBLqjdz0EtGa2JUuA5mIb6sCY9tM5zQN0w eEOdFyMBogkNczAYL82cakpkpGc6ZAZc+MUyvmZ2MLHXASQAPdxpLQLS7QJrcJUm5mijNEPr7Haf yi0MzblRHDeg67lNLPoZ87vpNlbUYZldxV1YoAUMbrzIstTFVCngTuoimnFGmbzAAjWrq0r7sEEp 4JIeLYboh8qEOlQ+xiAKs8iuaDduQcX5AdeV9LGPW1C4Og3XoDceRFlyj/8AUs0nqaQcrlBYAC9f Q11c7x8nDKnDeirqqag/8uoztnyW5QBFVXJvwViLdN7U1cPCiTqoq5qOI7+5cs8pKEF962IRTN0X +LARDXaKRz8V8OxNRAgT7u8AEyawCzU2AMqpn60+bIDL+W5ABbBrAIeJDVgFiNsZ4BnoHhOEgtJS AClfbpsEUfYOU/kodV2WC+oR8LUPLfsLZo95LgTlsfR5KhSUS04vdEU7nLIzvdAm2NtUQiYIFOgy fl3nmvvsS05NhEWjtcL9ZgQdc7/JBE0UWJiaCDHvuRlQmmhsA0qKWU9asEKYtQzqmgXbsKCZSxtc 20RrCw5N23MYzmwnpi0SKEobJlF7x0cgiFFq98MPPbJSY0x9bDv4NGcj2MW1mtS1+VzX631ds5TC vAFe2qlolgdwg7kzqD3/jG2j149QGgJcRjdodUZbz6lTacBmph06rwyQYQKzb4aXBvtdBl0H0T8O 0KwmmNUG5gS+A9VUy5rSM4C6TVMU7fh6naZsm+LJdMsjlGl/Mw/wD3nvfcHE9SoCFYClg97zE9zI CgAPYW9jQjl9lCa74Bf0ApuSOgW0Y2Fys4tnqOgr6oo00LzLkjpNB91REcGSPY6HAEhBKggFWYCR Y336FCC3r17H7yB4NZMvAaHg/V8R+HdUtDnu5z1wzHrrZwhg2+Dzo0T6jK94nvVQjlA4owXvxYD3 aGQ6o7/T648f08sPH9IBYLsWevvGFVZ36fDru3RwXviXd+n6zVtAfYdfCtAs8XdXMOb655/S7i3X A/6NviyylMnxkQVjTCNxzMUn8wCIwbDXoUictjogzk/HtBZl+LiUypcAlkG1CmRlWdtjRuE9LphV Kuvjc51qW/CsUCKAURYOJUDpsfq4x4KNMdHNK7Z5fYsPj9IyYEfbBbWlAFehGHBTaQWwZQhkyEAo zSnGoDLfmIOui2bVdGyi1TuU+t8ttpsTAMkP1eGHCWFbtpLJHDCe9zrPaYJ2+fEMCpkWWNC00Mxd fsRLf2jE4JFlsZnyPINIJYNWcMBMDETFwdDGxBbwLU1pTDjzicuozwsUjyY3gM0ghblhaQFtFPpU Exul08RkbKBwDIwFo8v6KChB20QErcEtg1ya0wEsEynSvo4Ddw3LadYuZ/nrtjXgFchIh0F+gXTo p1IPZD+YGQNmV+steMcy92S/DBavYO0CK6mgrz3edYkyGFBvab2IQB4C7DFAVjmYs14G1/cuMeU1 zwvaNLxCEcj8Apsy8rYb8OXePu2tEEFWs28Nak1ipQdoC38Pr6F0v2ZhwX0Z19Anfs8Ao78V+wLa OgW9isBnZKUwyYqAc7J3Vgrcyz0q6GBr+t3n/VYqE+qp2A5WR5GoHHQZ7vln7Hf//pNeuUjj4x/p 1adP6RaAuw781cc/08s/OP7b7zD2XSzvvAH4fgV1++F3AP8e4L9P14B/A3tvYfH9+7dsZ8AvYFmV xEqmx7x3e//2DcDn2gBuXm3mopUdykIg1ymLrwC7+wbItBR2gF7lEMEyFIViBDyAHOa/02qa9wfA tkPzwqaALovMnME8PeD3A+adPjhA9ZjR9jksPYetZWzjCGsUQ/j7saouK6JauRipn9/chHlXagpe a85b91XMBIQ5yAASsAJXNtFX6/LyOwBVkLutAhDEpvzVHPW4wL5wADkQ+MEsNe9DOXCNEV/3BX38 YQCKRIZyYDnoZC//WMBB1wFk/utKC0BngAJm6vd5Br+anDex4SkMniPPgjRHvAVySyWDnGFFNPUR Odfmmg7HHKx15DqDMg/6YBSkRz8LBrF9z/0H6ABpALAF8xB28dNVj8nQsqtm+AggCy4BMIGpVQ6y sKAe0k8V1sB0yrL9GiCtcH9oiwtbdBNi8HOdirKkbs1nkzhquvtHCTJ+/2jK12L+9ULTVhBzT59t 5+wF5yVmtEBVBI9+riAr+D0y2Oz3sTya3DVgg4lVOmGF8Ez6FOx6BKPnNc+9VhO6mAwD2N7vtmUo FZ5j330PfUCtgqifYWl9vs8Bzxmu5uk/+/gmopyF+KEAAAAASUVORK5CYIJQSwMECgAAAAAAAAAh AMDezvFzMAIAczACABQAAABkcnMvbWVkaWEvaW1hZ2UyLnBuZ4lQTkcNChoKAAAADUlIRFIAAADg AAAA/ggGAAABVPY5nAAAAAFzUkdCAK7OHOkAAAAEZ0FNQQAAsY8L/GEFAAAACXBIWXMAACHVAAAh 1QEEnLSdAAD/pUlEQVR4XnT9ZZwVybI1DnPO4O3u7u7u7kJ700037u42MOhgg8Pg7g6NNNK4NO4+ 7u5yzn0/rHdF1t7A3Pv8P8Sv9q5du6oiV4ZlRka2ef7sOZ4/f0Z6jmck+fzsGb/zvPr+4gUePnyI D16+xMsPXuLDDz/ERx99qI5CH3zwAc9/gBfyf/7vyZMnePToEe7fv49bt2/j4N7d8AvywvkL53H2 7Fm0kQe9urn6/AxP+afknGL1ZzknN5AHvuDD5QHyIP3nD16S+CLqhfnfx08eqxfUHngLW7ZuQlxy LC6cv4CWc3yg/FH/oOfPtc9Pnz5FYkaB+rNwLDd4KQ8QLknyILn+pe5hL1/q/vfsKR495gMfPMC9 e3dxmxyuWbMChcUFuHDxIs6dO0cOX+iaUziT5n3xlG//jA/MVQ9+xnPyttICr16OlFvRoI7yAs9f yDnh7skr7u7evas4XL5iIbrW1+HSpUvk8jzaPOOFJ29/gL///hujD32CiHeuYMD8S4gZRfYbj+Nf 3Q8jdvBRHL/ygg+Vl3qKJ4+fIK+yXn1WUMjL8uUes+lv3byF9Ru34Pat27hFem/RLHRr7I6LF/nA ixfQ5uHjB9h+/i5SyxpQUNkAC48QdHINRUBSHmxCk5CYXQ676HLEDD6m3ZRNJthmkcMnqgW0TiYv IQ+8fusGtu/cw+a8hTu372D+vBmo6VqrODx3UXGoveGTx4+w+mAT2nXuiHadNGrbsQPadWhP6gBj C3Ncb72GB8TnwYP7yKyoV833iPT06SNsuvo5/t3nKCYubYVjryb8q+ogska2YODMg6isKcfFCxe1 XipvLVjI28qbP3z4APd50/6DB2L+0sW4fecuGtgk8Wk5cPX2R3JCLOKTU5CeW4SM/DLkFtXC2sEZ JhYWsHNyRFtDQ75oZ7Q3MIaVjT3am9igoCQH5tbmcHR3RJvHbAp5kODx9In+oQ9R3aOrOsqL3OML XL9xHSu27MPY0eMxcdRI3Lh4Eht3H8SyRctx79oF3JwajvjUZJjbWMPezZat0hbjJo9DUEwM3IIi UN5tMBwdnbUHar2Rzaq4fKzkrsegflqT8fOiZWuUEF+69wmWLVnFa57is29+xGff/4aWMxdx5+49 3L13T3WUG8Tw+vVrsHV2goufH5x9/bBz3x5kd6nFoJHD0UZuKFw9e8puzQ6hde0HqO3TqHHIm8s5 ueaPH7/CY95MrrvP33bPHoaDO/fi3n0+kA+9fecOWm/cwDVibePkBENzUzZve0x4+20YWVvByNRU e6DiUrq44lJr0qCYeCVPwrUoAPWQOzfw5+cf4AFfSG5+bucqPDiyHZcvX1bd/iKFu+XcBaVVnN2d YOvqqh5k5+6Ftu3bwcnNjWKh41DhqGvax+yxnkHBqkfKy8jD5CVu3b2Fv/78Dd8+vooL1I2nT53C 89N78dHlJhw+chjHjh3DwFHjcOrkCazbvBV2bi5w9vdHZ2NjdDLqhPYdO6KN9EiNS02+hOTmXnzg 4zu3VfPeIz5Kc9y6hb//+BW/fkw9eXIPTp48hTv71+D+wVV4duU4mpub0bXfcBxtOowzp0/j+IkT eKt9W1RVFaCysggOruRQbiY3Vfjp6OHD+yjuUoaX507iFsXi1q2buHL1Kq5du4ZvXtzEB5cP49s7 Z3H65HHcPLYFD/avwDc3T+HMmTPIre6Oh0d34du7V7Dv8GGUlBahuCwfBw7sQ1JJOdrcIRaClSbQ Qg/J0R2cOnUSdw9ux6PjO4nRRZw6fYrKt4XNeBJPTm3GJxeP4scLx5Uw39u7HD/c5G9HDyKlSx0O HzyMLy83w8PfF27eHuhs2BkdOnVCWyqRNjfYq0Sri3YXboVu3rwJG1dn/PYhZXD/ct60BUeOHcGx 40fx81cf4dfPnuL6zjU4Omsi/vPbD3iyfzMurZqNHUtmIam8HgcP7MHNbe9R8M1pntZg184tGDSg Hqm5aWgjzSQPlWYTjESW5Jy1Cx/4+QNcXjsZJ5qPwsLOHX/88Qf+IoYPTx/G9kkD0TszAu8PrcWG sQOQFmiPvWy29JruMDA0wrVVo9DJoCNmz55IE7USu3Ztx/p1q9Dm3LnzuEp8WltbNbrWikvs5o4u 7vjzu5e4uWEqmo4eQnjNQsrht7jVfBCrxvRDlK8DOrNDuNsaIsjdBuvWLcbOXTvgEBKBnSuX4OqO uaoJly+diQULZmL7jo3YvXurPPAc5ee80uaXLp3HRbFbF87BxsUJf37/EW5tmY250xcisHQm/hWc jVWzZsDAyAjeiTUIy+yOqIweiMruBb+4MlTm5OHxxn7YNn8K9rw3gT20HWKifeDu44iAYHcEhbCX NjcfR0vLKYWTfD579gxaSJYODrjX2oyLa6fgo6b3YegYCq/gRKRXTkRgah384ivhHJQJM9dguAUm wi8kA+fGJeDvB5fx388+wPzGVDjZW8LE0pRkTGtjDA8/V7QJCvdDaBStQAqVb1IEktJiEZcUCWMr K8QmhOHk2tl4sm8ZBtSW8aG+MHMPh4lbKCy8ImHuFghnvzjYeYXjOTvKnWVD8dsnH6Fp3gSEe9si yMcBtk7WsHa0hqGFKTqZULUFhvkjLDaED4lCTHI0HZ4YpGYlwYjmJiktHrWNvXBo+TR0tHFFJ0tb GDj7o5OZFTqa2aOjkQkMzK1gaGaNq+yxX+/biceUzShfJyREeCEkyB3utBwu3q7wC/NFRHwY2sSm xCIlO1V12eyCbOQU5iC3OBeGJma0dbnILymEbWA4PKOy0NbBE53MbdDZxgsdrV2osqzQwdBYUUcT S5h1NsLGKSNQzt7r5WYHU9OOCPb3RFhMOIKiguHl74U2pVVdkF9WjC5V5ageMArdevaihm+HzibG yuq/1b49OtDii/Vvz2Nyt37wSsyBsb09okpr4R0RhU7GFGyDztSXhogL94c58Wrf/i2079QWPqHB SM8vgF+wH7wDvdGm39ChGDJ6DPoNH46yXn2Q1q0vhk6ZzZuYIJ6cZ3YpREpJHoKTYhHGpnagU2ts YwED086oGfsO7AL92GsN4Oztguw+o5DYtQ/MaSUMTNncVNoGfPGOVNxtO7WHu78H2jQMHoLRk6Zg 2Ljx6D9yNOoGD8KU5WuR0mMwlmzdCWcvJ5oXJzh4ucHW3QWO/t6wdneGtYcLQsrqlay17yw3pP/D Fvk3W6ItW6Jdh3Zox8/mfLl2ndrBjC6Gqy/FovvQYeg1fAxq+/XHoLHjUd2vDzLLy5BB5Z3afRBi 07LY7QNg7WQHF18vdhgzmDvaKsMqN3QO8VNOljy4g4EBfKJiMXTOYmJqAitnG9pEe8q0HezdHeDh Sw5zKitQWF2N3MoqlHbtioqGBpTQcU0pK0F8YT56Tp6D7IY+yKnrjg7kRB4iN2/XsS1MrUxhTDkz t7OGjbM9H2APu6BwhJfUIq/vCBpcJ3iG+sOXLxUYEQg/fm6TlJ+LrJJi5JSXI7dLKUpqa5BWWIC4 vBxklnXhQ/PgEhunOkV7g/Z8iAks7a3g6OkED+LpFx0GSw9HOAZ4wT3EHw7sifaBvjB1coF7agE6 EF+51sXHVVGbovru6NLYA0V1dcjvWoO8igrkVlUiNicLKUWFkBaI40tFpSXCPyoEXqEB8IkMhi+7 uW9kCOyJi3OAN/zY9b0jghGdmYrYzAxEpKXAKSQAdnyYdCgXb3e4+hDDXqMnoDfdgsbBI1HRawBq BwxCWY8+yKupRW5NFTIqurC5y5FcmIvY7DTEsOeGpSYhKCmG+jMCvtGRfHg4XIL5IuQ2OCGG12Ug JDEeMRlpCE9NRHBsNKKS4klxOs9b0TMGK1pQo0h3XgKYuzTQEpa9fKHFh2+SnJdr5Hp9KCCGXFwS MXun6YYcP34MZ2kk3pn29usHSkApR3nY0QtX6RZUMwTQPfDBPfUwFQ/Kg3QxogpGdQ+UcEH+K/7R /fuvH3i25azydc6ePYeJk0cwPtTFhHoun/JPh89eZTzQqN5Ye+B9vJC4UBcbatHuc11syECV95Br xQF79FCLfsV1kQeep8t46tRpHs9j/KTREh9qYZi83QtpVt6s+fJ11HbtrR4uL3Lv3v1X3Krm4/mq rr1037WXlYdJc+pjQ3Fbbly/jpbzZ5Vzdf7CBYwfTw7l4muf/wetn/0PspbcQc3My+g1+zLa9m5m bHgcRowPS0cd4cMfqwcpTugsFxWXKy7l/29il5JfoZxkcVdu3LiJEyelOc+qB44dP4wY8ia1/ceg hFolPrsETuFpCEjNR3JpDfyzusAjNhfpA1cjsMc2dVPVbI8eo6K2QT1IQgSNu0fqgdGZ+Yo7CUbF Gdu1Z5/yyC8wXBs9bqTGoRY/PEUnOj+iF0UntqdGaSfqi1qlM63AkaNHVXNpLuVD1HUfoB4gmG06 +xij9z5F9uiTaJzGOL76ICy6H0H15HNYtOJ9ui5afD9q9GC0kbeTnqoBzmbhDW/xze4/fsoY4iE2 btoOe7qMsemF8PEPRhoFOj6jAJl5Zchk86XwcwdTK1hY0x7aOTKgZXxIMrO2hTFtp29yJdIzkuBI nZpdlMcmZZPoQdea6xFDrtu4f++Rcvn3H9jPSOkBTt15ijnzF2HsqFEMrR9i27bVqKMaPHvmHK5f Oo4hI0bA2tYO7t4OsLA1V63jFR6OASNHIojBbHR8otLFGocyUKB7oIRmt28yPr+rxYmHjhxFU/Mp /P7nH3z4edy9w9CAAc6X3/2BL3/8Az3razUxYDwvmPUdOQbNp1qQTn0s8aF7cCC8aEHS8wphZW/L B0qopot81cAAO4aAfvceY0PpJLpzj/j7d89v8WFa/HG2aQdOrZ6Bm2wN8dZF7mSYpL5/X4TEJpBL mrD2HWBJh9olJFx5A/aMGcmh1vP0XVto77GTCI+J053XuJbzf/7+B56ca1IPEKG+sW8TTuzbrvm0 qideQCKV9459++mydKHR9qKLEQoHv0Bl0trSXWHI/fqBIiLyAjubjiMkIlb3Agzf2LQizH//8g1+ //IZrpw6ooT55uEtuL1/FY4yNjxy5AiaKXNWTo70c1tokjxgw/jQ0dtPPcjAhB3JypwBKTuGnjN9 s25R0c8Z1Vmk6wtH12+So4snGLz8iO8fXkLzCYpJyyHcPfA+Pjy/F4cOHeJLnKYDbcffjil1Zslm dXB1QF23Cnh7e6E9o6g2ckN5qD4oFQHesv8Q/v78Jb6+fVXhefOmFm+0Msj5/tk1fHr1GH67dxYt Z1pwZ9cSfHhmB16cb1JNauFoh4YuOWhhAGRkRm/A1oLW4igGjxgJBz60jTSVeqjuwdLjNu/eh2+f P8TTE7sZSV1RscdpxofSVKeP7sPTk1tV/Hf7PFvh+DZ8cHIHvr/RoprZjDH92U0LcXznOuLWlh6b ATp1NkBHegy2bvRpROdJD5NmU92bEe+67XuQ39AbN3cupg7kQ06fVDbt9DFy/sePeHHuCO6ww2yb OAC/vHyIOzvWYOXgKjQxxDaiS9+tugTH1s1S4bapeSfMnzMTaxiqpecxPpQQTZSsxIcyPia9b9WO nVTCRXhwZC3OnGxirN6EU80n1ADgV09v48zahRheHIMji6Zg64QBGFqQhK0r52HPgb3wjorH1w+u 4ODW9+HmaYf333+PHaYz9uzdibHjqNpkyEMC0Os0JULyefX2nfS4PPDy1A5c3DwHuf0Wwj65Fj8y Kjq0bD5GV+fCwd4CztadEc04MczHFlu3bcKmrZvodRth37K5iKCn9v77C0lz4Uhvbi/jju07NqGN GEiRI3mwxPIyxPj+5m3sYXb46PwuvGSo5lc4De4pQ2Dm7IF+5QWwD82GN0O20NQGRGf1RkhKV8Ye hXi4ohRb5o/HorfHoB297fSMcASGuNKVNOTRA/6BFHzB5xzjQRkwEJLYcNXmHTC1sMIHl5rwcOd7 CM4bBhvPKOrGBGT1nA2/xCr4JVTC3ieWHngEbPnbs5bDjAvv4fT8ofiulVYjy4+uZUe2lCOM2KTO bg5w8+EDQ8J8EJcYgoTUCCQkRyEhJRrFDNHa0Qf99v5ZnF48DC8PrVKBp4FLAMy8o2DsHMDIyRKG 1k6wdPaDoZU9jk6ppmL4AR9cpQHPjUaolw0cHC1g42Ct/FjxT40trdAmNCoIkXFhiEmMRGJqLOIZ vhXSV23fuSNfIh4bF0xA88oZ6GTjzIA0AAb2XgzXnBlcWrPLm6ODCQMbmqHLqxbjf374En0KYpCb HAo3F0tYmokTTM58XeEfTs87LABt4njT1JxUZOSkI7swGwWlBSju0VsZ4dyifGKVg4Sa3gxAbdCe N25vbo32xmawCEzlWzM2NDLjg00ZI5rizMoVqEkKQ25SEAzYQnb2poyuIxjwhil3393PHW2KK8rR pboClQ1dkUsrXknnN6txIIMRI2XtldKlbevI6Ei4MnNlVJuSRy/AAEX9RzCONERHQwo21VYnRsQy CNSu7Vsw5XkDw3Y03BnwDPCEB8lH4sNeAwdCYsTGQYOQVlWKrO4DMeTd5SgZPAGZ5DatNB8JBVnw TYiEJ9/U0sWe8box48dOCMovVZGTnZs9m80byfX9EF5YBSNLxoaMCyU+7MwO8xaDUzdy5+5LDnsP G4HBDNOGjBmL/qPHonrgYOQNHI/MrnWIYLzgwFjQ3sMVtowN3IL9dfGhE6xc2PscHBWH7Tp2VFyK VYhMTGSsyHiRn2XkwsickTRbyJlxvmcgdWmvYWPQMHgw+owYhV5UsInELbumGnF0hCO6NCA8Po7h mBWcvD3ImQWMba1haGmmOJPQTW4mY6HyANuQGNXZBHcZgrZztoMtyZ7x4avoKa+6BoVVVehSX4/i 2lpGS5XIJ6UxKA1MTkVqfW8UNHZHUlk5Y/aO6iGilA2N2c3JgbmtFW2gnYoNTe1tEJBTCr/cLvCN S4B3ZJgKQv3C/BHA+NBfemlyQR6K+YDckhJkMz4sqKpAOsO0bIZt+exAoWlJyOgzjG/emXG7AUxt zFRU6xnkw8gpCHYM15zYVEK2Pu5wZhRlx9YILKpAbC3lmY6Ti4Rr5E5wbFPSrRFljQ3IqalEQW01 ssrKkMLIN4KhVnZZKTIYlEZlpCKAshoQE8qQWuLCYHiG+8MrMhROQd7wDg+Cf3wUwpLjEZqciIis VLiHBsMlkJh70Op7OcOJ5Cadpgfj+z6jJqDrgKGkISjv1RcFXRsY57Npq6uQx5dIIa7JRTkMMhMR kpwA/7hohKfFwz2CLxAZzpcIgx/lLYL+Z2hynApGozJTGBsmIzwhDqGxUYjky0Tq40N9yKaRbvJL SBfMqJiC9PjJIzXV94huiJyTaySgkZk38Rju3mdYx4hKm+LTZt5UePfRR/iIpEK8D+W8Lr7kUX+d /E9FYipG1T1THDv1PM1HluFymUG4J8HSHQZLNKU7d+6g53EasfERtNnHVZQmXv45xjNvT5mom68U kpsKMzqG1AzdG8GROHMHT11GQmYeyiprlfujd9qFSXEWJH7RB8Ta/KYwqMWuEsNqzEgMK2Hmmw2h nZP/6RtUz6A8V54lDD5gnHv/lQusMbhx0xqcI1NpGSk4efLkq2lKoQkTGTupuU1149fIKYbVi79m XKZRjpy7ioyiMlRWd1ctq/dk5Vpxw4RJmWNVqPK+Ggk6H6qj3Ke4rje69Rio/qMYFcbeZE6eJYzR /RanVXxIYU5IwmLNx9cCwZt0XFetXqYiz8rKMnpep3GRn2VGRZCcMIkMChNazPyUwcNj3H30DLc/ /AGTmz5DzILbiJp4BVUzzqP37AvoPuMSssdfgGePg4gZexJj1lzGvUef8EUZ15FBifO0xtGYfpPk pZ8S8fzanuhS2fCqYfTxupBCjaRHTbr9vbv30bPfIBw70axcf4Ue3UwtvL6BxUvm40zLGXTv1UP5 sBcZiIpzLAyOk3BbDRoQpQNXnuH6l//F33/+B+c/+wMjj3yMvPfuI2byWeSOP46KKc2onHIa6RMu wG/ERXQYcAH/7nUG/+p1Gj7Dz/K3K6hnI0T02wXv2o18WX2c8joMlNnvjLIqFJZUqR6hZ1LPnEJM oaYxJ41269ZdJOQUY9OWbbownszRlZUuKigufG8mDjUdRg0tmzClJrbpBAqS4yaMQZv7FFr1ILbw 0pUb4BGRhB6Dx6OgvqfyMMTMtSW1o3mTMF8s0r/avQUTc1onfjewd0N7ujgOgZFwDY9HBwcfdPSI 4wtqLylBlxzVZ3azjPJ61Hbr+YphCT8lGnymEGZP4PeHjPTvP9KUy+27txCTnoeD+w7hwT2Gobdv 4NadW4yJ75DhO2o65P2Nm1DJQPwiGbt8WWZAqGjI7KgxwxkZ8kGvWpFdS9+CMscp045z5i1EVkEx rSMNVkEBPHzc4B3sibTMSDoPnZSplTEP8WADw2IQnZiOuORMxCdnIzmdzklWEVIzCpFTUE7lVI/8 kmoMGTqaMfNNdul7fEmGUeza4e9eQMB7dzD/7Nfou+URjEZfQf6kKxg4/zpqpl2GY68jaF+9B+3r m+HY9wJCRlxF5tjLyBpzHklFvVBWVaTGSQRF6bKnW05j1LihMp+udQutu2jaS9+ltCwAIvFQ6y43 bt7GyEljGfjfp8rWBmskvpO52qMM/h7ynJpKJVKDJk3D6k27cO36LRXFfjDZHDvWLGBckIPs8h4o 7jYYQXFJ8A0ORU5iIFIjfdCZjdXBkEQrL9MHbTvQZ6G7+JaMbdN3Ua4jycDYhP6qFTpb2MLem8bW NwgBKRkIoWuRnUO/hr6O9LR/t2v3z9herxVFgykklbDzKN2GL32T/b/f0GEU9idqwlm6nfxn3/79 jOvP4A413Hl2k19+/wuHL97BirXbsHbNRiyevwCPed09Xn+m9S5OXX2A7377EzdffI5de49h3YpV 6FmahRPHjinZapXo7epVNdt3hVFcv9HjcZS/ySS2a0Aw3EOC4R0YAPewMDjTm2gc0A+uQaEITs7C 2OkL0HfgKPSm1xmblKqNBwkDeuZEFtQ5QVBHmhw9VAJe0q0Kt+9pUbn+ukePqcYfaFG6NMjxlmt4 9uIz7NhzAV9+8R3/q7uOdP/pcyxZs4Uycg0tp8/h/aWrsHPH7ldmRvIORFPKQKQyB7StXfv2VwkS XaqqERodi+GjZ8DM0Y5xVGeY2dvCztMTMkfgFBgMV/8AWNjZ0A02g5Gp8ev8BCEZh9IjKR6LnNMU hIagPLCyoV4JuIwj6hWEnlF9bxDkv/nqE/zPb7/h46sn8VBNyuu8EcrdLcr30WXTcWXnGhxYOpUv r6l9ycARzXiDzOjj8MutV5FdWozLVy4jtaAUZTUVDIdC6Wz6wMnPj86qFYysLLHv0GG4RkQrZ1SU o3TpDnTNX40G6ce9hPQqXk9aTsQT7DraDL/waISxFaXFRUaVzdL9T9DTtKWgcY9R6ff4++dv8dOz Wzizbyu73w01cCC26szh3Xh8Yg+u716FF6d24MyJozTUZ5Q3cuqUlggghnvS29Nh6WRPG8fQ/Pw5 xhmefH4Ylr6/HH0GDUZiWhojKDfKof8rGVWTXQwJJHxrIwOv8lLiMeiR0DOqIckuq178IbYfPgr3 gAAEhoaq7qShqyGjDL2um91Qwy538MMXL/HXX3/gv799j18/uoevb51ktzyD5uYTao752YWDuHto LR4d3YAnTevwzZ1T2LdvLw4cOKByOWTKoceQkbB2ckDz8SYyflJpydOnWui5U7l4+8CZSMoMXnsi ZmVjAg93hv+MtiWCk1FL2kFqQra4yJDGqCCiR1SvZCQH5AG20BYFhIRjLIX6fz4iY+x6kjkhiQ0y aKV3oa60avkHN29cUsz98dM3+PHlLfzw8DJ+fXYdF04cVgP8p48fwsOm9bi9ezmeHNuAj87txg8P LuLY4V0KzXNnzzHS6M0I0QbHmg5i7pwpeHB0L06cOIHDTUdgwWDN0sYSdoyLG3vVKEV0YP8B7Nu7 X03MJ2YXoo0ItTCpECASD4mUHhmNRKEIMnfVMN+5lrP4/HYrPjh3HB9cOo5b506SGclroMa7ehkt 7Ebnzp1VKQdily6eP4UnJ7fiRcsOfEgGvr9zFt+3nsT3N88zCjhDrXseH5/ZiXv7luNDHr+6dhy/ 37uE0/xNjHV2ZSOVhh3OLVuIJ6cO4JMLJ3Hi0C5s2b2bctYWs2ZNgbmVGaZMm4y+fRtVfoS5gz3a du6Akj790UbUshrUpp8nJM6sJKoppum9C+NyTkb71u3awwDPC5cO7cYHV5rx8MhmvGzeTUbEwT2n 0hqOnzxBOTqBU0ToxPFjaoJDXui7uyfx7cMz+OLmWXx58QSe7ngfHzQfwFfPb+Kvj27jw+bteHl0 Gx7s34gvWppwc+9G3uc0Ert0hTFjeum2vr6e7MpbcZbXGFubs2u2xfQZU2BmbYbl7y9FQ4+u2Lhl I8wszGBma4bMvHQtf0a0ld6BFWZFTWukMS/MyTXrtu+FtZsrho55Gz88voabO+bi5vb5ONtyii3e TFt4FEePHsGy5Svx+M5V/P33n5TBv/DXb7/i28eteHB8J1pWz8aa0T3RkBKEfTNH4JPbl3B960pc XPUeDs4Yi6UDKlGd5I0Dhw+yGzYhqbwBnU2NsP/gIXzHe1xZMwn7Ny5VcyEdOrVDRKgDbC0NsGP7 Bj53Cfbs3YNdu3YjvzgXDs6WaHPlyhVlUF8NkepUtDCuJxmzlRSo1dv3YPiMBdRkfvjz2xd42rwF NzdMR/Oe1ez/h8ncYVQNWYbPvvoWfwtj1KJfPLmLW8cOYPu74zCzWz66Z4Ygxd8NReFuyPCxQZqf DQZkxqBrMqN0Z1PUF8Zj+47N2ENls2vnLoTSNBgYG+DRuRP48OwuPNq5AO9OHUNv5S1Me2cUVqyY g/ffn4flyxbAzMqEjG5RY7+72FW383MbydSVyTXpZldoa65d1Ri+SnmSbicNoNLiKFNrtu+GrYcr 7Bzd8Pev3+CDszvRuuEdfNS8FrOXboJ/yXREVL6L9q6RmDB7CR5dOo2DKxdg5ZjBGF9dhAAPOxib GcPeLwYJJUOQUNgfUemNCE6qQWBSObwiSxAcm0N3cKoaT964aS0Mra3x9tA+uLdnDZ4e24QLm+fD 3t6OQUA7LF06g9HEJKxYOhvvTJ8A/wAfbNu6Brt3bSZtwfZtG9BGcsRUShDtjDAk8wPC8PnzVBT8 rDxziZD5fen6jUo7WVo74CfKzctz+3Ft03Q8278EH1MLBpfOhGfhVFiGlcCQEcVbBow42neCT2oN IrqMh314HnwTK+AZUUBm8uAVxe9RJfCNLSOT1fCKLoZ7eA7drhScGZ+GW7PS8XzzLDzesgq32WVT U4qxd9Hb6GhiqBSMh58L3P2c4ezhqLJNZKhTuq21nTnP2cHFwx5tDh0Wm9OkZkrEPomtkTHvRcsW YebcmRg4bBCy8rLhFeCNnOpuMLe2QQejDqgoz8LnN0/i5u6laKVc3Fg1idpxDz5u2QUrr3BYeoTD 1C0MFp6RsPFPgLV3HCy9omHtEwMr91DY8+jgGw/30CxYe0bAxjsKpq4h+OLEQTzcsQBXFvTBf3/5 Ed/eOI1fnz7EdzcvYnxVBkpi3JAcbIu0OH+YmBjTMdeiGbF5nU0ZvpkYwdzeGg5uznByd0CbiOgA RCeEITouGFHqGEonNYrhTjSSU2KRmByDmMQoxCZGqmFvYzOZ6OyohsKP7t6Ih9R8J5eOxc0tc3B9 /Rx2Xw8Y2nqgs60TOjr5wcw7BkYuwexq9jBx8IcZP3cyMVdD4waWDuhsZk217qkiA0NzKxwbNQIv m/biS2rpT86dxs+McPYumIF+mUHwcrKEqVFH2FoZwpxHS/NOcHG3hZOnA1w8XV6RpHfIuKGHvyfa hEUHIzw2FFFx4YhNiUZSehISSSkZKUjOSkZqtjbUnkGVW9jQi63EbkdfLyM3A+k8n1Jcirjavsjp NQIjJk5FR2GMXbizjRtf3oaMusHAwQsWbgH8bsXuZY7Ojn5k0AwdjS204XhjakRDE3QyNkOOpxPK wn3wHb2Yp29PQzPV/4CiFBQkhsLd0QzmJu3R2aAjTE06wsbWBEFBnvRNfeEV5M2jN4LC/eEX7A3P AA+4U5m1ke6Xmc8YrSAX+aVFKCwrQWF5KVJKuyA6NZHRd1dU1Fahsq4WBd168cWMtcl8Mvlv8fna S6zWDp5hkXxJI1j7+cMzNQOeafkq+8opNJKRvzHaGXRGRyJkYCUTHb4wtXNTiW+dLCyoJU0ZGZjw /53RiaTiPWNDRAX74+2GMoR42iPS3wmJoe6wNDOEhZkRbKyNYGramWGTp0o58g72QWBEEPzDA+AX 4o+AUB6D/dCmZ/++6D2oP3r064MR48YwjuqPhl69kFBUgMlL1yCxpjca+/dHTY9eyOk5jAyaIKf3 IIYlXvAJD0JgbARCk2JUko5vbDi1YQy8o0Jh6+UCCyd2O3oZMt3T3qATbAJD4ZWZAyv/IPil5MA7 IYPdlN2VfqMMZUujSeqZtbMzek2YjsrBo1HUZyCKe/dDlz4DUNS1K7KKitnTkhGVSkpKhq2Lo3IE jM1M4eHrxm7poeZCZPJFpa9V9eiB3oOHoBcDxD6Dh2GwTFMMHQ5Ja+s6YBBKGxtR0XcA0noNQd3o qWgcPgaDZi6EZ7Av4tmNMwpzEJQYi+CURMQV5CCc3TsoOY6MxsOLzLuRWdewQDj4ecHa3QVmTnYw srVASHEtLFw98G9qQ0lxM6fhtnCw5As7wN7VEUFpeQjM6YLg/EpEltXD1teX3VtLBFRjRWq2op36 rkX+WvQvv0manGcAAQjy0dLleg8fi95Dx0A+9x0xCgNHjsFAydcbOw4Dx4xDZFoG1Xc4fCIjEFXe iMzew9Ft7BRkFhfToc1UczTWzjZ8SckaNaOyMKG8GcOAXcnQwgRGJGMrKhULU5jaWsPEzooekQvM HR3RXvL61PBEezj5+KvP/+ZnNWFErShT0vKbIT/bBgcTbW3my5IBr7WzLSMNG1g72sKK95QGshQN 6u5IJl3h5k0ZLO3enVF6PSp69UZ5j96o6NGTEXQ/VPfqieqePVDevRFF9fUo69mL1zUgr6EbUsqr 4J+SjuT6Pshq6Ituw8YgJiMVkZTZ/JpquAdJ/qADZYkvwxdu30lLvtFiNTKkWl83zkLqbGTEbkY5 pH2TdE0jumbtOreHfWgsvIikZ3oRGt+Zj34zFqID72nn7qYyYe3cHOBIsic5SZIcxUImQGTKzivQ SymeNkm5uUgrLERWaama8sksLkFWly4o4osWyLxT1zoeK1FQWYlCkiRDZlPppJWVUk7pnSQlIK6i HgHp+cgZMJ6G1lBLHSQDb7X/NzpR9oyoGGSqyNjSCJ3NO8PExhS2bvZ8MXvGc65w8HCCS6APHP08 4EKH2oYt7xToC0eec/D3Ud6TpbsvAoqqEF5ej2hGGIFFfJfuvRGeWwhTe0d2R38y5Q0fio7IoMxp +YVSyeRL1h9fPE9mduQo6YdlXZBPJgskB7KsDJlkPrNLKZIlDzInG4n5eUjIy1XHFGreqJwsBKUm IIPItjMgMvQmjMyNYGJtCiMrdjULQ3r/JuxCVrBxsVVMefKFXIN84SovRI3nRYXlxpey83KCG7Wi nPOj/HpHhcE7Wqa1ouDCnuFMpq1o64IzcuGb3QXtqHXF0Mt9ZQrLlfcWJEUOVbpjt2Ej0Th0FOoH DUf1gP6o7jsIlf360SSwW3aX4b0GFNbVo7i+m8q1TCKTMm0pOZjZFeXIK++ijvG5OUgqyEdgQjTd rhiV9hjBLhsQH4VAkpYeGQnfmHAEJ8eqXEx3Kh+PsBB4hgSqZFCf8BB4RYQhhEpKyI//C+G1CbmZ iElPUSIQmZas8jfDU2iv2chxWenU4nEIjo9GeEIsAuOi+D0WoXIktZm6YBkmvLsAk+cswIRZc/D2 3Pcwdsa7GD1jNibNmofR02Zj1PRZGD19JkZMmYoB4yZh4GiakxFjMGACFRE/9xk9At1oXmr69kID j7X9eqO+bw9U925Eec/uqO3TC6UN9ZThbiiqrUSXblq3L+lWg5wK2t3qCnb9YuSScspL+Fu5mpyU Y2FNBUq7VqOkjlRThXLa5S4NXVHWrRZV3buhnJ/L+Xt1Yx0qeV+hWp6v69ENlfVd/+/02ZsTJ/97 OktP+utlVkqmyGSW6ExLC57zKGsN35wWU1NnpI8+1OYHP1TzgzyvmyP839Nn8g7qOU9184MyhCIz TLphSW14REtZa229gRnTxqKwOA8TJ43XchzPa+sYW1rO4u13puoZ5Eu/YvA16ScihfQDUDKEKANS ahSc16i0Ur5gC2/6XKbL1GQmX1jm/4QRYe4joY+0ydA3SL7/Xwb1DSnjs7oJ0Ee66TPFoDZuqhi8 3opZMyYghfI/Y9Y0FfXIzJIMmcio3Kz5c4VBPSLywhqjirlXTOonIp+idvA4ZGQVqVaV8/JfbS7w pWLw2QuZ83uNqp5BRTJHqGda0CMp5uQ6Ii4Jv9r6TWFO5iNfzzYJg/oRO2FQRhn0CM6ZORVhVETz FsxTWcaSbiTJv6daTmMamX7VRVWryWf14vpz+nk9rav0GTMV6ZmFatZHxkrlP5L8K0zKGKbk8gpz LxSTGuPSJRUzuq6puu8bXVh/Tq5Vz32j1+iHL2Xw6xWDMn2ty6psbb2GebOnwY/aeMXK5ap7ymSo IClrombOnf56BazGnDCmoaJ1WY1ZfffsM3oa4mnv9GOoGooaaoKgpA0Kk/KyGpIvtG5JJjSE+OJP tcbTmNMQ1TeITJvLPWW0XBsx180T6sZdZYZXmwSV6WthsBULGEr50C3buHmdQk+m0IRRGTx+Z7aO wX8wKUwJo7pz6ry0JoW+z4RZyM4pUw+WLqtamr/L/0WwtZckciSRTY1RHRNEetzc5YiKT1aNo5dd /TX65+sZ1NZVamvy1JCmbnRPGHzdRVuxeOG78KPXsnv3TsWYltt8QQ0aT5tNJaOyGtSNtZvrSeTh 5YvHqlVf8vfnL59hwMTZSEnP0xDVdVHVKGRIuoX2kvyvYpSMyz30L89rh09/DxGxiaq7yzk1Ny8k 1+uu0U8TvEJP1zWF7gh6d+9AFrIJgzJ2tGTZXPgGeWDfwb0KPWFOSAaH31u84HUXff5U0kCe4eXH X2H9ta9RsfYRAqZdRfaki2h49wIGzLuC0rfPI2JYMwJGn0eXacexo+UptePnqiHOX7ikuuebMqx6 g46kQQZPX4CwmHiFjGJQNYL8R7tWrpHfhPTMvb9hE7o2NOCujJwLc2oY8xZu6BhcsXKxCnCPHDmk 0JOpa0Hy2PFjWLxsCZWMDrkFV37B73/9hT/++AtLr/6EqvVPETn7JpInnUXPOZcxYAEZnHAObkNb 8K+eJ1R+/r9J7RoPw77nIRSPPYEhc47iwaPXTOpRVuaFcjtk+jxExiWrl1c9RjEvz9ehx+v02dTK LLBL5lQ3ICWnkIxpS7D16IkMqqHMtcsRyCD32PHjan5eGzA7jyPHj6oJGpXzLzSHDP5K5n7883cs v/oDytY9RvyMS0jjixdMPI6ad86gaPJZRI6+ANPB59Gu72n8q9d5GA08h9RxF9Fj3lXkjj0K9/pN WLz5lDLUejkSkpceMHUOwnUM6plXDEpjKLunzYPoE38k6SejsjuyCysUcsLcbd0AtTApQ5obN69F IJ3qEyeaFYOXZLE7UTzadBTLVq/U0sVfPH+KtEEzUNZ7KCJzq9F37NvwiIxDOr33f9v6MGIogIlP DAPZAvil0tkuroJRUCpSi+oQmlwI+7AcxNS9jaQhBxEx8AimLD/8iik1kaNDZeS7yxEe/U8GxaDL Ud891X/IoFwjcpdV2x05jBz0ykUyLIRJYfbq5SvYuXMLQqKDlNbUljVrSmb/oYNYTNOh5gelm968 dQfFNb2RUdEDcdl5WuodSb8OzMpOBlsZKZDcvDxham2FtwxN0NHJGx0cGdr4haKtrSvaO/hi8Dsr 1AvKvcVIywvLiw+dsQSR8en8/BpVOQpzQpKn8+jRM3Zz/vfxU9Jj5HbtifziGp6/i/s0D7dId+7I FMNdNdmzb/8eJGflqNXLkkes76J79+4lgiteLy2So771tuzej06mpq/GSV6tHCF10DGpMasPYtur 3yRvtKy2QSX/i61SGvCBTOJos1fDZi5CmHRR3WyvkCQ5PCVj1+8/x7Q9d3Dg/o9wevscLPsewcB3 WzBh0XUkU7G1bTiCNlUH8VbXQwjo34yiMS3oPvUcdh0+j7KabiqzQuXIKE/mrMph2yRD90oOlJBr SkGYlLVPV65ewa49+9GzzwAEx8QiPiMNbsEB8PBxQkx8AGITQ7WxEVInQ0PYO3sgIi4FMUnpiE3K QBIj8eSMQqRlFfNzPoq71KKwrA5hEXG4eu0q7tNplmX599n1lu27BLvZV1G6ho1792cEzbwOzxEX MeC9m+g/7wYSRpyBUdcDaFd9AG27n4T34AtIH3cF6WPOIn5YC7r17guZ0RIGxV07feY0tm7fim07 N2tZFnoENQdXr6Zfp4/IdLRk+vUZMBh5RanYsG2rNpf48DGaT7Zg2rRZCGUcJ3PnkRl5RCkJzp4e iIqMQFpyElJSUhGflImk7GJk5JYhPY8xZEElP1cgp7AKQSGR6GhihvaG7DUd2sHZ3Q2mFpboYGGD twwM0aGTEXtLJ7Q1MIaJpS1sHRwZUNuiE/9jGVTAANoTjY21sHOwg70TA183RziSZtKNUwgKQ4Kg MKo0n3gSohj+YWwfYMacxSjokv06R4ZMym8PHt6jHTynrpVMinXr12L87PkMWS7gLhvhbvN6fPpu IEIT0pBQSMaKqfqLquEXGk4KRXFyGALcbNjFDdkbOrG7kxldbu9b7P4qT0ZRO/aYTrBwpqybWMLU 2RnuQaEITE6BT3wCgiJDYWNtTZGROXr+X5IQRItqQq51VaXNpKuK9uPLqliMjAiCE2fPVVkOaspb 5Ifoy1y6zOMp4afdar1zD/vO3caCZeswedIUjB05GqOGDMBZOr9P7t3AhVMHsXXPFgwcPhb9+/XD wUNH1MqTc037cGXDGMye/S6qauvg5e8LYzMzeilecPKwh62TlSbvfGn/yGB4hATjwOFD2LV3H4aM mYSw9BxU9+yPEWPextCRI5We6GRoIAxqGkz5ljS8wpyWQiIKRyM9ihNnzkN+Ub5KApIMJ2mAQwf3 Y+fufaq2xq17tE/PP8Ctj7/FirW7sWrZBiyavwgPib5ce/PpSxy7dBPPv/gWX/z8J85cuoeDB09i WK9uGNynJ27Qt9RHCfpEoDlLVqCyaz4u0eYNHTcB9u7uaOjdCx5hsio0ENYuLrD381aJQJ6RUQyR lqCioQ+Co6LQpapOSwTSuqhm8PUIyjnNo5euqjm9Q8ZNQlGXAsWs1GAR5iUBddO23Vi8YhXOMND8 7Ouv8M3Pf6Hl6n0smLcUa1atU71D7vP8k8/w25//wYuvflOLyh49/xhL3luEHVs3KTun/E2ZWdY5 00IzFy1Dtx7lkGIknoEheG/pQrgFBMCBCDv6esPJLwAuAb4YOnYcXCnLhV0qkJ5fBK+gIHj5+WlK RhjQuqlmdPVMC4lXIdcIU/1Hj0NpVbH6LOfkd+muwqwMKSi0ee7Zi0+wbe9pXLxyj0jcYQ/Q3Yvy OGLUeOzYdxznL9/A3BnvYtP6bUq+hTkh5XPqptDFYxkybioGDumB60TXgy/8zqyFyKKj0d6wAyxo i62cneDo7QtLIusUFA5re3vYODkgLjEaJhbmr3PVBLV/joPIeZK4TuyiIoNDJ01FZkHmPxjUrtXn 2GjnPmB899fPX+P5xZO4fY5uG51quU5SwlYuXYL10/rj6LIp2LBwLrvjLZoMMqfL5tV7LHqnuoFm asSYgbjWehXO3l7IyM6kJrWEi5ubGnvtZGoCQ2tLNd3gHZWgzROShHknd09hkMzpPAt9KpceRWFM XkyTwfvoMWQY4pMjVUvLOf1/9BpXvgvJf/7zx0/4/bMXeHT2KH9/Lcdi+1p2rsDx92fi3qWLuHy2 mV1Sq7ly86aWxXv9upYYIfFeI+Vt7PihuHLtCtwpa4sXL4KTlxe8wsNg4+IKMzsbRhzrYeksRV+C 0JFOiTgdbdu1gwPR1bqokLyciqT1Skd7ecUgSV5uwITZsLSzxT2+pBq20P1HY0x3H5Lk2vzxyzf4 n5+/x89PbuDW9SvKtOgHi843N+HqnnW4e+wAHh7VlcYRR1kXDej9SaFhY0ZhwuQR/P0y7Z0HMgpy EJWUBDvaWStJ4eLRLSAIHqERyuOSMh5WNtaqqo0grHVRHYqCgh5BGfTRKx5h4CEZ6j5qKly8/FRX Uv9TjOn+q2NO5FEa45vPnuE/f/6GP754iR+eXFPMSQbHFTrI5y5cxP1T+3D3yBbc3rMKt0/sVjkC p+hPitMsSUAyKiafnShfMQlxajX58AmTYe1oQw0ZhujERDj5+mLs25PpB/vBzt1HzdtrpqQtLG3M lS3UFSfSMcmX1SOovHydTAo64tl0GzGBDPqql9Uz9Iox3kfPnKxpuH35FP785Vv89/ef8NPLm3hw hhE3URA/UZZwNm17H/eObCaCG/H89A5cpX1sapI1pYd5lHyBZoZAxxEUn0YvKE7lDkhql6uvP2yc HWHr7gw7Dzc4BQTynbxV8qtM5Ng52ml+MdF0cnclg3wpPZOaHGnI6BmVz/KbmImuw8bCwc2VcnTn H7nYwpSQdENREpKufOd2q5LDv4nif77/BN8/Zjds2qVQUcl4h3eROWFwk6r88/HlA2jeuxEH9mvr WDUGTyA6rxypmSlqPatk1UtZnNTsfMWoi48vOhkb0b1rj44GHeDkbIma2gSVLChGXoowqXBJSBB6 zaR0V1330zEoWrRiwAisXLwMn507QYaIFk2EMKYfkBUSGZMUZlEa//n9W1Ws6T/ffYKfnl3Hj4+v oPm49vInm4/i8cndCsFHh9bgyfGN+OrOGTQx/Dl6VFIrte4ak1eG/MICNSRx6qS2/PUE/795x27V HadMnwobO1PEJ4Zj2NCe6GBsgCGjRiAgJILMG+oZ1FwvzeYJQzq50iEqzN9/eB8F3fpg+ozp+Pub L/Dt+ZP/UO2a7bpNdd6KqyTRhr998xJ///Y9/vzuY3xz7yK+vnsOPzy4rPK7xft/fHYfbuxciHv7 38fzk1vwRWsTPrvWohiUQSxhMjynGGXlJVi9ZhV2zxqHU80n0XS0CTGJCUrmFix6j461NYaPG6GW TO/ff0BpVyPaQFMqG7VaWUhDUetygtib6EnQev/BPVT0H44fvvgQHx3eg08vNOPl1fPK65Dxkps3 Jf1LW9Wsr3x1/doF/PLxHXxBZD65dhTf3jmHn+6dw1f3rhCdZpw92YxnzRvxcP9yPD68Fl+3HsEf L2+h+dhhatCLVCwtiGQEUl9XgVv71rAhVuOzi+fpvx6GEW3fW3Sqp86YBkcXC8yZPxuHDx/Evn17 YOnIkC4zE96RMVq5LhUZsMspNHVHPbOPHgvzROr+HZT0HIAfXz7Gh9cv42VLEz64eFR1RymnJ6lf V65cUvUURc1rKv8c7p/ei8fNm/DRxb349FITfrx1Dj9eP4lrLVQaDE6v7F+PhwdW4GnTBnxDBH+8 fgo3ju1VVQvPUHNGpxehR5/uuLFjNZ6cPoRv7rZiDx1sKxsrvEXFMmrMaNi5WGLK23TU351BBMmg rS2MrCyQXJCPNjIUJyPGwqRCUhgkaVG3oKt1w9t3bqG452B88ewBbjTtYcvvx0dnDjESuKIYu3hJ FmOc1ZURO0tteUYFnieoUK4f3YJPLuzFJxcP4eNzTfj20gl81yrr1c/gLOlDNsDDfSvxzZVmfNt6 At9eOanOn2AXDU3KwoDBfdC3robyuhNf3jiP3fv2qkRYe09HmFqa03PpDEOp6iYzy+1lypyGnvLp FxuPNuISifxIYqweTX23FZLvykDfuoG8xr6oqarCL588x4uTu/CkmUZal9N29lwLTrLbHW8+rrqf yJgsURe1//DiEcrWYfz45Co+IoPfX2jCs30bceVME/7z7RN22zN4sn8dHh7ajBfHd+EjIijl6kTb +kTFY+iIQUgqLFcMPm/ehgOH9sHYxBC+fm7Iyc9BeXUh3p42BpOnToQ3vR1jcxNkFmYjrzgHbUSl a2OOZJTKQubf1FDCG/6hNMJ1Ko2c+j6wtrFBj6Ej8bBpHVq3LcC1AxvVWr0zLaeo1o9RgTQxRjyK o01H8Oj6efz52w/476/f4uuHV3Fr/ya07liDC++/h/2TR+LXL1/ivz98hS+unsE9nr++dQUOzRqG dxvylCI6wnu4BkdgLL2ZgpoeeEKte3fvQixhhCIey8ABpcjMSkO/vnXYuXMr+vWuQZ/eFdi+Yycy 8jMZVaShjby4qHZR63o0xVBrWlEbSb6pJjquI6dbP5jZWmPpiuW4s2cpbmxn1L52Ok5TnppPHiN6 R7Ft+zYsXbyETNEGSkIs7eBfP32Pj1spW3s24uh7kzCtazZGFybgh2f0aZv34dq6xTi1aCa2jOuL 3ul+2LBiHvYdOkikDsHByx9T3nkb+WUV7N670bpxOlEKUF3Q1dMKXq7W6F5XgiVL5mPX7h2kXdi6 dRuNvA3sJSFWHFotAVYbLdY7vVqqszbAKsxdab2CzPoeZNAKa9avxWdXDuP69nfRPH8wu6NWxKDp +BEYmJrjP7/+jL/++lMVNPjjuy/xYWsLWvduRtOCqRhZEI3GJD9MrM3F5skDsGpYLbZNGob5vapQ HO6OrlnB2HdgN/bs34ehVCDW9FIcydBXD2/g3q73cGnzdFhKvigZ7N6Yg1mzJmH9umWMKoywecs6 7CaTO3ZsxbhxgzFhwjCp0MfImdGyMCloiuDLwgx9tq+cv3b1Gi5T9WfX98T4uSuwcfUyfHX3NLXf clxYNpKydgRNxw5hz6EmuJVOwB9//oG/fv8Tv333GT64cRHntq3GipHdMawoDtUpIYjxs0OGrwVS fKxQHeWJgbmJSA9xg6eDCbZsXI3du3ZiB6m6sR4mtvZ4d/ZU+qv78PTIClzfMl1lcHTs1A5TJvbD smVzsG7dEpUutmXrejK4XSG5XUbVtm/WKj4Iid2SipoqTNGlNwtyck5+v0RNmdPQG+aMsz55ehff P7mi5Wyvm4yjR/azSx1BTN0iuOcPUfOBP3/1OT69dwNntq3FtpnjMZOyUZEYBF83W/yrXVvYmXSA q01nhLpbI8bHCV4uplg2bwo2bVyFHZSn7UQhLSebCsMU65bOxZ5lFIdty3Fu3TswosY0NjXGqpVz sHz5bKxe9R7ak8Gt29aTuS2kbdi5awsZ3IA2ms26gMtk4KpKZ9ZSmkX1CynmZHnA5UvIpRZ1cnfB 84etlB8ivG0OHu+Zh5tHNiC8eh6CS2YhsvxdtI8owdcfPsZJMrdz7juY268B3fNTYSOFy2ycEJBa hbjigYjK7o2w1DoEJlTAP7kCnuFZyCnrjpVrVrK7rYdvgL9KILq8bRXu7l6Bs1uXY/+SMTQD7ZEQ H4oli6dg0XtTsXrlPCJoiG2bV7N7rseePVuwe+cWbN28VqvpKHGXPpVZz5AMgwvjr2OzcwpBJ3rx zYf34deP7uDWjvdwb9tsfHpqI0LKZyGgZAbcsieiXUg22nlGozg7F/NHDUV8kB8MrF0RmNkTvmnd 4J/RgODkeoSRojN7IZqMRmZ2RwAZ9Y4phUdkAc5NTsOnOwdj9cQKnFi/EitnjMPWRTMwdUiNkr+C omRkpEcgOMQZgSEuKoctMNQdQaGeJA8EBrnA198Rbc6ckXKO2rqgC/Q89Ixq+do8R49C/MKW8y1I 7FIDBxd7HNi3Ez99SEW08z3c3TITHzevR1XPWfDJnwLH2HqYBhXBwCUC/+5oiI6m1kjoMQOuCVXw Ta6GV2QhPCNyyUQOvCMK4R1dAv/4clIFXMPz4RaWhaSEeFyblYDjIwLxwZ41+OX2VdrDfORmlyA0 wIMuWlsEhvvCK8AFrl7OarC3g4ywG3Qi82/BzcsBzh72cKI4tDl9upke+illx6Ru5TmSYli8kXP0 NFpO0/2S7y1IKquFrYMddu3Zga8fnMe1bfNwf8c8PNg5F9vnzYV1RBUMbbzgEZKGgKgMBKXWIKV6 MoIzeyMgqRr+ZNInrgyhKTVwCU2DhXsIjB0DYOcVBfeQZDj5x+P99+bi4vw++LhpIf7nw/v4qmU/ nh1ch1/vXcKJpe9gZGk4KtL81JRBR3owNo62sGejq1w4c0N6Nibw8nNR9U/cfZ21pHRxUk/I6i96 IIKofJ6/cB4mvTMZ9d27IS4xFl7+bkgsq1G1+SKig/DzB7fpyWzD/b2LcWnJMHx9ZgO+vb4fNp6h sPQMg7l7GKy8o2HpEw0L71hY+8TBlgxY8ryNVyRVf6JKRnfwk8ItUXDwicLqWTPwwfH9uLGoN/54 cQu/P72FH58/4OcnuLF3K3okeSOW2jeR3dLTxYwxnzY5JMl/nRkmdaJ3Y0SlZOPiCEcpzehqhzbB YT4IjfBFVFygKvaSkhqB+GShKCSmxqjk84SUKMQmhyGyuAwGZoaIYux1dPcGPG3ZhcdNG3F5zUR8 0LQGHx1ZB2PXEJi5hZCJeHR2DISlXwJMyYi5RziMbCgrpla0WTYwtPOAjUcIrN0DGZ2HwNTJCxdX LsGnp4+h9b2e+PLyQfz1K4PlH77HuTULMbdvKWI9rBHibYtgLxt4e9sTOVsiKPmi1rCwt4KpteR/ G6ADg10jS0uYWDFcCo8OVNVMo+NCEBkbjJiEcMQlRZOpGCSTEnRZ9zGJEYjMK2U3MENSWhx/i8bt vetJ7+P8mqm4uXkurq6dzS7qqrLuO9l7w9wzEqaSde8WrCWrm1nAwNadgagFA1O+kJ0brNwCGPo4 wMDSDs1TJ+DOpjX47OwJ2tgt+Kr1Kj6l07GgbzkmNebD3tIYTg4WMKGJcbQlUtaGaljfWao3erjA mQpQkmAly1Ay7l28XNAmKMxPVVWVzPvohAgyGKGOCelxiCeDQknp8UhKjUNoTpHqDin8npASjzie W7fyPexcMA6Hl00jowtgaG6PTlZOMLCyw1u2rjB2C4JNUBI6mdmgg7kNjKldJcNeMu7bS7a9VN2h IupsYokFveqwtK4c3zAiub1qCb6hF7Vz/nRkRnqia0ESooKd4UFnwNnOBC7O9vDxInNeTnAiOVPZ eAd5wp/8BEUEIZQ8SQ2UNsJYRJyMUkUinsjIsoLkjGSkZKao6q6ypEBWcWXkplPFZ6tCcPJZlhSk ZqchtqYnkuoGoXzIOAwf2A8dzKxh5OSHTua2MHYJQSdrdksLWUxiDgOia0Cl0onXyFICQbK9gQmZ s+BnUzaeEbL50ssHUAYZnj1nYD25tghd4gKQSDEK8naEiRlDI4P2CKQGdbQ1UQmwPiG+ZM4bwZGB kDK4XmpJgTtRdEObWKKQkJGoytSm5pD40pl5mcgqyEa2lKwl5ZdQRRfnwicpU3kyUqpIytdKmaKc 0i7wiEqEd0ouMrsPR0dLJ7SXWrluYZQ3C3Qkmh2EEZ7vaOVIxq3RzsZNoaiVuJWjKdrLugmi2Jnn 3urQGXvmzsfhd2dhOJHLj/BBUUowgnwd0KnzWzDo3AFGhm1haWGIsJgIhEaHETFSTKiqr+Qd5ANP Pw+VAdwmIy8bQjl8WbVuoksx8nsMRmR8LFKy0lHZtRqVDDZLykvhk5yJoDgqD2Mj/Jvhij7/2sLB keFLe3QmUt6JqXCJS4ZveimCciuJoC3e6mSAf3XqTEYsVEUqI1eiSNSMrG3YPc14P1M15N6BdkyG 3TsbGau6aTP71iM/yg8+1JhxoZQvewtYmhvDysqIzIk8msM3lL+H+Kk6TlI4Ssifn/0lwTbQR+o6 lamFILmlhSirrUQFmUmq6IaxC1ejuldvdOveHe07tleTkx5xKchpHELVLIy1VzGZhC0yiiy1gWWy sh1bt2OHjvgXv7un5SAwtwSGTu7wy6+EmZcPGTOBja8vqke9g7TKGpg52LJ7GiibJnN6au2tbshP 0pUjAt2UY92BBrxt23/DyKCjmgXuZNAW1vbWCE9KRlJ2HryDpWt6wTvAWykYWVKgGOw3ZBC69+uN XgP6of/Qweg5oC/SSkoQVlqDgr7D0WPMJNT37oNkBpw+SZTFngPgRE3lHUbHOTIEofHRakGIW2gA 3a84BKfEwYEPsvZwVusjDBhdKwasLOGblQvb8Eg4RcYgoqAGFq5uqjeotRAyp9C5I8yszFA3dDTq hk9E+cCRKOzdH6V9SD16oaCyCkmSzpyYgPjUDDIRoC0zNzOFLb0ZD3ZLKR2lFoZQBt0Z8atCygNH jkT/YcPQW8pJDRuKxgEDUNxA35A3SW3oh4SaPiilH+qdlIrMnsMQmZWNxLwM5FZIonouUimj8ZTb 8LQkVVArOj8D/mmxcGJ3cWRrmjpY0wyYKhtqYNwBTkFBVE7d4Rufyh6gdXM7Z1s4ekj9XFcUDBqv npPQtQ/ia3vDPzGd3V/qYJvAkFGENIosWZDq0nr0ZRmCqaUZxaEdmdNWvnjJ4qyGfv2I2kA09huA PkOGod+w4eg+cCDqSNV9+yGZSiS713CkNPbHpGVrsfbwKVQOn4yIJMpobibiMlLpgsUiMjsd0TkZ dJbDEE4t7BEVRn8zFO787hjkC3tvD5g7O8CU3crQ2gTBRRXo0K4d/s2uZ2Fjriq+WRMFRyIfGJ2A sLwKBJdWI7JLHUJyi9HZjNqW8ilLhFQR1I7tYGRBhigWIiZKVGSwid1c1k7IuglV6qzP8JEYPHYC hgiNn4hBI0dh4IhR6Dt8FHqOGoXKfn1R3K0bUup6I2/wGPSatgAVA0YhhC8vtkeqUtnLJgluJLpH DmTExtMFdp5uai2ElFV2pFzYecraB2dVsczazRm+BeXqpf5Nx1nya+TFhGSGSNB5pcSonHzDRCMb o60aLWunZL+DYQdV7drcxpJdXBIUeB92dWsHGzLoptYtCZNt+owci97DxqKPVMsic/3I3OBR49BP 6n+Txs96l85xKuxcneEjq10aBrB79UFBTR0yCosQFBUOWzq7goCptQWMdV1JkSztodYzoVx1tjBV FdLMHe3Ukh63sGgdEpJUxCODYFMrG01RkRFDypV0P2kE2ZHALSYRFr6y9EdDTy3p0ZGlLOuxs1Tu miXFQdZNSKloMRVtBo+fjJ4U6m4Dh7JbDkKv4SPQb+RoNA4cjO7ssukVXZBEmxebm4v82jp4xyWp EuDp3QdjyIyFiEtLQWBMNMwZZViw9RyIoqufD6yJlIEF7SBfVHVPe4Y01I7taE70TLlTRkUbC1JS yaAdu6xeMxs7usI3KYM+pQXatmsPjzSGVilZirmOUurP2U4tBrGlR2PrYgcHWeLjaq+KbksX9SCp wmoVPXuivEdPVFBLlZMqaRoaBgxCbe/eqOZvUnStqL4bShoaUdK9BzKquyKMmiyxrhFJVALp9X0Q nZGJmLR4ZHQphRe1qzMZNLOxUROQwkwHtXZJy3VRDOnOy9C7HA1NtQVcsm5JKowIEyYO9C8T0uCV WQz/wgrM2XEEcZUNaklrZlGxYk6qpsq6JVmMpVa9SNfUaVK1dklkMKu8HHlUv0U1NaomXmFtraqR J/XUK2kD82qqUdi1Fl3q6shkNySVFiOtvAviCvNpzHPgHk07VNaNaM5GRtcGpJTXwCM0RDGnMagx JEk9UkBDprmM2W1VZUAyJSvVTG0s1LI6WQtoTUSs2OUtnOzQmcbeJzMfYYXVCKey8U4rRt3YdxAY FcswyxuhqYmM+zSPRRl7Gv3AyCBVg09WhfpKrfb0gkLkdOmilsrJ4qvcigpk87usYSoho6XVNcjq UoKSqmpIYyTT25Hq5qllZYjOzYZ7ZBRGL15NRHvDMyqBaGmGWlUgJEMGMqxuZkBGDNQaJlnLZGZv rlaLOXg4wo7kxK7kRJXuRqXk4idKScgHTvQzbbw8aGbsEZpfjuCSWkRVNiKSSCbV9kFKlyrqhyze 24w2UfNHZd2guGrCsJAqNphWVIAsGvdcMpZbXoY8mgb5nl9Zrpbg5FWUq2vis7JUbUDpitn0gDJJ oWnJcI0IVgy6R8VTVcuKaInJOhIlI1Uh38zOHFZUBlJYUooUOlEB+MYEq8VXHvQdbRjeaAULvRU5 UANK7osd5ciZL+4Q6E/ygxkR9k3LRWhpVwTQMwourlXOf0eTTkqxyF4QsjhZjqpApSgZWe9XUFuj umYOX14YFERl9Vm+MFNUpBBNKy5SK85isjKRQmblcxL919SyEkTS/gUkxPClgmmn6G4ZdVKMGdFn NLI2pvak7+goZR6tqXzsyCAR48Pd6f14CrFLeZA8I6SwfqBSPj70kryiJXB2g39cDLwiwhWzQibU ws5JWQjOK1dmRXJmVEV/NpysPtNXblSrsMt7ysKpRpTLSrO6rsghYvk8ikzmEDlZQyjbCmSwmyZR 7oTBeGrU9JIiVf0/lc55RlkpojLTEZGaBP/oUKITQqc8HAE08r6UCW+SVHz0Yigjnz3DAuFFBpzZ pVwpK/ZEypXI+jIqkAL+HmptcCQi6RmFpsYjJClBFWaM5jOkuL9LSKBaaheSlKRMlDgHTkTQgUel xXXLzBWCUi2ycdgodB04BLWDGNf1omHv0R05RLRIVotRg8rOAoKyrB9MEcaKpV5mORGn7CrmS9XS uqiMdJqTdG1JXVyktpMAPZ4QBsey7M4vli/P7hxE/1WYcA0OUOt7pbylD88HxkYhKEFbWif38IuP RIzEnFlpiKYoyCrTuOwMau1UMpuBhPw8NiTvGx2ufGIhubc8O4zHEDZSm96jxkOYlGP9wGGo7z+U TPYn9UNZj74op7mopMMrn2UdYQ6VTW5tlerSGezC2VUVKO1Wj+T8XCRQ6aQUZyG1OJ+tn8iXSFWL lsNSkhDAbqZqdNKcBCREsfuFq7WCvlERZC4M3hGhcAthNw1nD+C5oMQYteZQUIxIT1T3EJIGi05P RSSZDOO9o5MTEUImQ2KFeP/4GMQkxSOC7qNicMr8JRg/ex4mvjsfk+cuxMQ58zF6+mxMnrcQo6fM wCh+HjdzDka/Mw3Dp05Hv7Fj0ZNuXJ/RdOnGjUe/MaPRiw561/790I1uXe9hQ1DVuwcqejaitm9P ta6wmt/LujfQpnZDYQ0bR6hrJb2hCsp8KfKqy5FdXozssmLkVpVRuZWpNYZF9VWobKB56laj1hBW 8v9q7WB9DSposiob61HBz+UM8WTdYHl9rbq+mt+r63kdgXi185skw0q+qD77V31/g/TrHPTJQfq1 Dtp/tXOvk4ckBUUypXS5N5Kq+ZTn9aS7p35hl6xrekGSRVoyfS5rEaVWqaxp0i/9kWvUboH/a2HX h2rpnrZ8T6MPX53TL+HTVsDprv/HOd0KOJJa96j/rHveq0UzijTeJHNS8flGDpGkqqkMFcmSlrSa h9rMuEwe6ytqSuqNTEWq6cibN3FTTWzdwP69uzB7+niVcJGRnYrg8ABMeWeyqpUqA+4y8H7+nK5g itDZc2qC7J1pk7FQFr4oEF69JEkB9b9AFGBf6D6TKWHs9XIj3flXDGrZJ2cvX0XfkZNR2bURDVTU x0+dUQxKatubz9SWN2lASeNJaoCkwtxjI7zQLU57BaLumn+SBoQeQD0wQnK9dAJ1nQJLA+/VSj9Z yykr+3Sfte1DtM6kFs8JKb51HVWAU3yyg/KzloSiJaJoyShacrSks0takQCogUgAdQtXtWwALedQ 1ndu37ENs2ZOVAklUbHhiIoLw7vzZqkcKJk415dKFfAk314lihHsyZPGY/rMma/Xf74GTF5U+/z/ lEQdvfqfThLVzoaS/KWTusPnL6Nx5ERVMFeWVFZU1ykmlUTyOu1+2j30HUIaXBpBcjPukOFnPCcN rcCTRtVdoxbQylE1+P+VKm05pg5AkWwF0P+L5B7aZ70E6p/1pvT9U/PoJVCX5KZSpSRtWEt20yfh 6CVQA1ArBybLOvVVURWArdexectGzJ39DoE5hxAaynga1MVLF6tcMG09qzb3pwAU6eOx+fQpjJsw DO/MeocAvvGievD0UvUKKPWd1/Ha1z2SRx29ZoxM6XrjwTNXaE+mISm7gKqhCOVVdYpJ+U2pVzaA 9j+5n4CoASkMSx6lpHvIea2RNSBer7gksK8+v1TTyRqAurW0ejDkSID0/5X7K0nTnddfp5HuOUrq tGv1bfImcKJCX4Gnct008CQHTpNAUZ8E8P7rBD49eBq9CWAr1q1fhflzphOs8/BldJGdm4k1a1dB 6h/qwXsthZokSgLfpMmjMf3dafrlrVrjqRdWoGiSoZcQDUD9Zz2gb5COQb1dePr4KfaevIDeo6ch Nj0PSZlFqK7trjFM0qRQ+49qIN5Dr0ol8egsX1Zs4FM5r97vTTVLksZXqu81iG8Cof7z7AmOnDyH CVNnUPprsXX7LvVur+7zBoD6e+glXN8WqgO/6qCahlFLMCSFWwH4Wm2+SapUtg48PYBq3SPBk5Vz CsCbWhHL1WuWY+F7MwjQBfjRF+9Cp2fbjs0E6aQCT3aNfS2BZ2kPKYHNJzFxwijMmjNDSmzrGNaR enF54TePul6oB1G7jteLVOqB1V9PkoZvOkcbOOldJGUVIDO7GLV1PRTTigRkkv56fYeQ3q8A5ItK 71Xn1DO091Lf9e+q3lsaXvv+Jh/6a4dPX0gPsDvCYxLpufVWz5TzGlg60N4guZ/SMuo5cg/t/RRP ol0UaJrUaRmmOvBeqc3XmW+vgKPNk1US+jWdKgWJ0qckkADK6twli+aqEo7+DKzq6Gnu3bebdu7M G6kR2mpBPZ082YzxE0Zg9nyxgS9kxby+oV4D8bqXkfiir+3Xczx89gnuv/gYd599jFuPP0Xrg0/Q ev8TXL/H7/d5/smnOHLlEXpOnM+osQIRKUWoqur56t4KtDeA15M0ogAnqkIaQVtRLx1IozevfQWk HjRdJ3jd4M8weNoCBnQNalF7WXWj6jj/r/++SW8+Q91HpO7NNQXqqEmfHjQ9WAKUOr75/Y1kOMkZ Exuo5ZNpErhk6XtYsmwezpxrgX+IJxq7d8fBw/vRcrZFSwOR5J1XQGpLr48fO6a2P1u8dJEAqHth vvwzgviEL9364lvc+vBn/PnnfxT98defuPbpn1h8+XsMP/gJ8lc9QtT82/CccgmhEy8icUwzukw9 g5ppp9B3zgX0mnEe9VPOoWD0SaQMPwW/AafQtkcz/l13BP+qIXU9jH9VH8JbNQfQruogDKr2wr1x N8rePoFle27i9NV77CQP+F66ug9CAhDfTa9yX5+Tz1pnkMYWUmqaxxHvLkFmeT09u2SUlNWrRleS r/8/SZO0f3YQDTgNPD2AmvrXbLheVcqOArdv3WG0X4e88m7IzO+CVWs3KLD00vdKdeqWjUuJTwFP SDKtFi2eh/dXLVVhhHeQFz32HipXW9WzJ3CSrCQLw/QACkl+qkjgkpXLJIzgS+t7L192/8WnmH31 J1z/4r+Q9fRSF/S3P/7Exc/+xsprv2Ls4c9Qs+kF8lY8Ruai+8iefxcls1vRMPca+i28jiGLr2Hw ouvoz+/1068hbfwlBI24AMtB5/Gvvqfwr57Nitqo4ym81ecUTAeehs/g00gc1YL8cadQMqEZxROa kDx8PwL77kJAz7WYu/W8tuCLquyVlEkDy1GnLRSxoZWzxM+D35mDrC41iIhLQlFxmVJ5+v/qnafX pDtHenVvXUikB+5NAJXkESQJCbJqGhCTIRuUl2LjJqnFr6WkirQJcG+qz9deqFbgYP5707F2w0oc O3EMPoFe6FpXT4AYQtDWqeXyQrol87IuWYqQHD52lF7ocCyT+gB64BQTbJz9l55j/vWfsOXRd5i4 7RwyBy5CYre3kdlrBEK7NKKdfwL+7RqMf7kEwdQnBrbBybAOS4F1RBIcIlLgEpkFI99EGPilwTwo BRa+MTD3ioWtn+zNmg7rkEJYhneBRXQDzNLHwqF8FRx7HYLPyHOIm3AZldOuoPv8q6ifcxkFk08h etBBBPXdB5+GzZi06NArAJRk6EHTufJCryXliZoyyaqsQ3h8CkrLNS9Yi0O1TqCXMCFpA/295Xf9 ef295Z7SASROfb2kWXYXvIPsmp6IySxAdnElnaWdr+K9V6pTB6KmRrXFdCKJsrppwfwZ2LJtA/Yf PIDwqBD6CnU4SS9TwNLSBfUAihRqknj48GGMHT8aS1atRJv79+7Qxj1ULy4Anr14HT37j0bPwWMQ X1iHtIqeKOk2CBllDcis7AZ7Tz9IcXVDcwu0NTBAOwMjuAeEIqukHAWVtWoNta2HHzqamsLQwoq/ G/M6U/zL0AxtzezwFqmDkz+MXINg5BYOr6h05Fd0RWphJRKKqmATmgCTgHiYs2OYE3CL2Cq45k9C cM+tmLH2hA4c2mRxIqQxxT7rbbSAp5MYWXA0fNYy5FR2R2RsKsprumnXChg6oPWgvwbyTfBe/649 U0IFHnWjLUIComyQn1nTiKj0XGQXVapFvnr1qVZuCWB6EHWSKZ9FMq9duYL582Zg957taheNqPgo 1HatV6n8sj29HkC9ChXpO8uQYt/B/Rg1diSWrlrxemWyXo0qiRSVpBYwPcHN2/fx3vI1yKMNicut xMLN+9Ghs7bdsiqLoOh1iQSNdFO0snBPpmJlaonnZMJP1onLzKYsy5Q6ETLpFxAWDmsHZ1jZO8LS zkbNocmcm7GtjUp/6mRuB2Nrdyxfu0mpL7WQQ2ItNqCKuXSkt02qcXkcOmMp8rv2RER8Kmrre2gg 6Br/NWnAa0CSCKAGnNhSfn5IlfyMXuXjlzh56yWWHbuPoavOoWH6fpqIQxgw8yh6zTyv9orJGHsK 7r33wbphJ6xqtsGh6zYE9NqJ1BF70Tj3NBbvuoqjF5+g9fZj5ehcvX4DCxfNwuGjhwnGGuQUl6Ci plKNtKjMZLWiRgcenRdtNOYsdu3ahdGjB2PNhtWyiYZ+VEQHnlIh2lH1aDKtgvNHT7B99141iu3g 5gZbJ9nr01qlbUg+i6R/CNk72cM32BvuPq6wdZSNR43RyUhK8gmIOoDVXOFrEpBfzyEK+FILwwQ2 Ti4IjI5HVGImYlIykZCShbSMHOTmFdMpqUCP3n0xYcIkvLdwEbZu26bGDyU4lkEAAXm4qNCKOoQy jOjRd9gr2/X/Ivnt5j16zqsuwvKdM/B/rxVd193GiivfYvu9H9Fn0z24TrmAtwafgWXf40gdehKD 517GxGXXMWn5bfSYeZk2+wycex/HWz1O0FFr0qjuKDo2HIdLn9MI7XsG2SMuonzKFWSNu4ii8ReQ P/YCIoccxcgpC9Ct5wDGy5XKgRHnRUkfwdPX5FDUchbbt2/H6DFDsGPPLt3SeQKkuer/dO0F3H+o EfZYtVWE9Hjqf6kPcI9Bq+Y2k3hu+749GDN5Io3ycVT3HYqiqmr06l2DeQsWoYoxTnp+FhYuXoiY uDgGrkFwdveAhY01zKwsKYX2cPP2RVBkDMJjk1W9Dyn7FBmbpEKBCAIRkyBA5ipKTM0j5av6H/I5 Likb8ck5SE7PV7vZSm2QjJxSZOWWMxYtQ1a+Vi5DNgrKKyhDZVUdxo6bhJUrV6HpyDEs2HoaBYsu ImL+DSQtfoSyjU/Re9NNFE/aBs+isTAJLkEH+3D829QV/za2I9nC0t4Zds5OsHK0h7GFBRxcXeDg 6Y2OVvbaVoaSUWrpjI6WLmhv4YMODlGwDC1HYPE0RPbcg4hBpxE56AxCU6sQFB2tEkLcvF3h5ObA 981FTX03jB0zggH/+7ST+3C8+Rg2bd2IUeOGYMOWta/Lc4h+V9KngHwtjW+CqIDUHwVQHelVl/Rk tcz/wX3coHGfOuc9DBs3GvnFabgjv78xQiFH/WdZxy2dQfZAWLRoIabNmoXxU6eie//BqO8zEPlV 3ZFZWgOPgECERIUiLScDvXv3ws41y3Bl3wo83DMLT1c34vnSHDxdWoIb84qwakI5AqJiEJ2ciSQC mZZXhoyCamQSwIz8SmQWVCK3tA65JV2RQpBDo5Lg4i5LucxV/pRk50hKoJgGSVwRcyAlmrW8j3Yq W6+9+AAd2tIkvMXf2uryQtpCatm+1bG9yu5RpUU68brOhjDgvR093eHo7qnMRUdTSzh5+vK8NTwj YuAbEw/f6Bi4+RFET0f40yu1tKavwWdIuoYkAkgmUdvOWjKNk7M9JZAAiO7Xq8w3VaoCVA+i2Adl 2Pn5DQdAOQ1iS0Qy3wBSFjzNmLMIwyaMQmFZHsF5vXpZT/oOILZIxv5kBwyRZv2yN3GzVQdhhzh8 eDcWbtmBBWu2YsvewzjSdBxHjhylPdiLtWs3YuniRVg08x3M752Nud3TcfnKNRw/fR67Dh7H/GXr 0DhgFCoa+iM8IRFGbGAT084I9PdCUV4Bdu0+gssXr6HlQitab/Ld6IA8PbYW15ZVYVBhKBvRWs3B y46Ur2y9Xv134GeVE6PLIWv/OpfszfP/bkdgrawQSM3jRps/ZOwonDh9Au9vXI9VGzepojsuflIr Jh1+KWnwj4tFYnYOymu7oXffwbBxoMSz47y6N30KSeV6VbtCQNLGMl+710qNviGFysjz8ysp1B/f AOIVgHSVJ86ai4Z+vemd5RNAkVSxNWwgHdD65x48eFBtkNHE+OYewbp05TJuC4j8fOHSeVx7+hwP PvkKFx5+iq0HWrBgyQasWrcNw4aNVjVqRg0ZirryUrwzcQI7ktyXTsLd2zh67gz2t1zC5iOnsPXw SVx48AzXnn2GE62PsHTtbmzeuo925QKaDjehiW68rPieNqI/3hneFyN7VKGxPAsXmw/jViuDblmz de0qO8YVtazp6LGTOHDsBIq6dEFVt14oqaqBf5Ar/EL8GIw3IiQiTNW/UXl3BF0KoadlpmHQwP7w DA2Ba1AAAiLD4RkcjPj0TIwYPwpHjjdT6wyCT0Qc/JMyEUowR7w9H70HjsTQ4WMwfspMtaeVlR39 jMAguHh6vS4foyRL16B6V/pNCdSI1wmJBCoplP9IByCACkiqYh2IIoGTZ89HnyGDkJufTbdaK4um auvwd33pCwF+3759WLVmHZIzJLc9lRJbgD6D+uMA4x0x5h99+R3+/OsvfPzt7zh59RE27z2Fvn1H YuWKzVi8eDnmsKOcYPCr73xyX9n7/GLrTTz95Ev8/ud/8Ovvv+Gr73/l8W/89Otf+O6X/+Ljz3/G /YcvsX/fYUwaNRyV2clY//4KVetHDYUJ3dHqhuhJPxCtH02RFYjzlq7EoPFTUV1XhOutWk2Rq9eu E6AoWDu7wEMaW+x9QAC8IyPhGR4GdwExOIhABsIjJEiVwtl75BDOsaNIgotvDONmmox+IyZh0juz 6T/0QnZpFYJjYmBGX8Ha0ZE2spgSKODpANFL2P8GTj6/Blq77s3gWUiTQs01FwmUOGfg6HGo6tkN xRWFuHP/ieb4CHi85p9SK+A+IMgMjBm2iP28fYe28T4llfd8wGcdO3sVH3/2JV5++TNOX7iDA/vP Yu++ZuzYfhBHm07ymY+pdrVCSlpneowrjLm++/l3PPv0O1y+9xKX777A1VtPcP/Jh2qLuWNHj2HF kuUYPWI0Htx7iHt85iu7fF9mErTPqgYmf5PSdNroirYmVsC8efsmJsyaj17DhqN3v1q0Xr9GAK9h 6vQZ8CE4Th4e6D+4L1Kz0+Hi4w1nb5KfF5IojdEJcXDkOSkx4hFMQAODsa/pCOy9feASwu8hEQhN SIY3f5ONhv3DwmBmZ4uExDg4u7nA2t5OU6FaUKtJkirepANND6CQBpJGryROf07XYEICkMxGC4A9 h41CeY9alNWW00PV7J78LtfpnycTwOo77yNgvgmudp3WYe5T2r/8/BP89sv3+O2PX/HFV9/gux9/ xU8//IhvPv8YX337jVL56n+695IYT8pE96qvxMHty7Bp3gQc2rEBe7duxsEduyi1p3CHHebmjbt8 N1H9mvoXegUkSQvMtbJEWoCuBem3COD1GzcxZNQE1Pfrj6Ej+inpk1pMcSnpbHRflUQuayNkhYuq 3CN2UeykJMPSlnWgajVkLCxbHxnaWFEKj2DEhImw9Q2grYyDpZMzbbapll8qmfaUPFcv91cx9qva McK0XppkbPFN6fsHiKpxRHI06dE3tHZOU58CoDA7eNJkNPTvTVHPoPRJ+UBNAuVaTQVrpP6v/yxH 1Sk08F53Fg3wP376Cn/8/DV+//FL/PjyNp6fOohTW1bRk5VCWP98HxmNETDuUpIvnzmGjTOH4OB7 E3B0+VRc2bYCp7esxsb5U3Gy+RSuUeVpalOmf94YClOSd0dJ3T9VqaZCr11vRbfefVDRowFjxg2m rbxCuoqwxCT4hFA9+vth2crlcPXxhZO3Fxy9PGn3ghCTmgJLWxtlJ42trdTKuMKqcvQZMBDWLu5w j4yGZ2Sssp0SX6sEQ3Gg6DiJJyxhS1RqmtTGeYNpaSRpPNJrAEk626Jsox5Qnc3U285/NBrt3LZ9 B1DSczB8w6LhQDuQkp6l2UA2qGpoBQr/Lx1Dp7r/CZh2T+273Fv7/uLpffznjx/xJ6Xw7+++wC8v H+CrOxdx99JZde+Hj3QSRNLUH0HQqb2WAwz2V8/B+S1LcHXXOrQ27cet/Ruwf/V79HgvEcRWRapG nZAsQidJIRWpW3n1iqzTvqIRv0uRlXOXLqPvwH4MS/IxYeIwSBkq2aqq3/CRcPZyU9ujDhkxCHW9 u6n6dlJby95PFh74wsHPFzaMGw0oYbaUQAeqTjv+7ujvDzv/YJjQ+1Xhg3idDEtkBYURJVGfwv4P L1Q15quG0xpL6B/SqMYK/6991H8WdajGC2m3dh87hX4TZsM/IhYevv5qE0vp4QKiACjAaID9X5Ln a0ftHeR6TbpJ9+7g1+8/w990Sv765Uf8/e1n+PH5HXxz7zLunzyM+3duqjlFeZYApxwNKWtAIGRo 6ug2SuvxXbhzcCsubV+uymM9OrIVN0hnju5X443n1V57GqnRj3NnVYKRZISpxCJ1vkWNmJw8dRaD x4yiNMRi8rTRvOaMNmZ5/hI86bg4eDrDM9CbwfcGhgneGD56lLKLTh6esCOg2cVFqO7eoJLEncT2 +cl+6OEws3FQsaU+bNBA7AB7qlBzqlwJUSTmVLWNtAZ6E0jdZzaeHF8BpCM9iG+SnJdrRYKlRu3O phPoNnwi1Ug43LwDEEF1IFIgpUyUBKp760CUDqN/ppK218DJ+ym1TFBEpd28fQsvH1zHf2gL//P7 j/jr95/x1w9f4OeP7+GrB5fw6Y3TuNR8QDkTEkfqh6MEDGnw0yeacPHAetw/thOy+5XQ9R1L8Ozk Nnxw/gCuHd+Dk8ePqKSi4yeOqzKbepJMMf1enZLyIEVxhowhj+ExsKGtCosMg2wvJjk9AvzJMy0I DI+EC9Wmpb0tXLypGn298P661Vi5Zi3cqF496Jn6hoapSluy9aU9gW1vYKhJmaL2MDAyos0TqWNA z6PUIjW3MqdN7aDbzFQ16BsOhGpIrWFfNbLyPDUwX6lSHXCvZ+/5X97jCSVlO2Or+hET4EUXWnpc CHW6ACDqTc0m6EDSk9aJCNir45ujO7otakUVMr67de08/vrpS/z12w/4+8/f8V+C+J8fP8cfXzzB 989a8e3Di7h9YhcunT2ppEW/Mao0/MlmAnBwBx63iPpci0fHt+LpyZ24f3gtHh9Zhw9adrITnMD5 IztwiHHhAcaHB0lS8kyKX+n3IJW0BgG0z/DRiMgspE1yQFJaIs8f5+/H1V740mlkHHPdhi1w9gmA I+M2Jy9vAuqjjuJ9ulBditcpwMlGyhpwInkEqxOdHKPOVLHGcHBxoi00UI6QVDiSUSJHV3et+Jbq 5bqG0zeuJg0aaEoqFJBirzSwtJDjNbB6tasanY2/7VATagePZgwUCFd3D5SXdMH9m7cJhgaMnvQ1 V+U9NLBep+MJiR0T113VwCKJFAuYj25eIoDfa3V3/vhNSeNvX32A3z55gJ+f38S398/j+eUjVIt7 VIMKnWTDN1OCTh4/hOeXmvDs9F4Ctx6PTmzG3QPv4yHp3sH38eLMdnwmlc5unMLhPZtVxbJDBw+q ebjjOinUqBn1A0YgOr9c7ZgrGWUnjh1VO4BKZSfpNCL1Io2S43LqlEarNmyCMdWgTAIY0KYVFhfA xc0Jzq42CI/wg4u7DTy9HRAc6IqEJA9kZIYrL9bczhohEZHKqZHlXrJcso3EX282qCYJmjOilw49 QHpQ9epOk1DtnHI2eK2+Jt6Ow0dROXAk/KgestNT8ePT2/j2ynl8feUkWs+fwr2HBEhyJwU0OQpY OsDUwLjyCMV910o7XiO16gBUIF49Ryn8jCqUavSPn9SGt399+zF++fCuKgn5y9NWtfntt3fP4QrV 5XFpWNX4lJ5Tzbh0Yj+enzuA2/tW4/rOxXjevBl39q/EwyNr8PLUVnx26QA+v3Ec392/iBunm3Dk 0AFVtk5q8EnlbskeFxDL6ahF5ZbCgvFZcZciSuhhklSvIohUsVJ2UkpOyrUyWyLnJ0+doQbwRdra d2qHuQsXqOVkDi4WGDKsF/JL81TdI6HGHt2pQg2xZ9dupGTnqs2u/RkfOnh6Kg9V7aqv7/1C/wBS 1KoeRAFLkUijBtwrEHXXqHq3BPDew3vYevgIKvsNx9vTZuA/f/6B//n+c/x6rxU/3r6CD5r24vPr 52kPCcR9uu1vuO6qYD1JyundYpAs4Emlnssk2aVY1V8Sp4T07M4F/OeHT2kDP8PPn4j6vEVn5gK+ ut2Cb++dJ10giJfw6+Or+OHxFZxpblISqEBgo54/uhvPqTLvHliBmzsW4vbOJbi9ewleHN+Ij8/v wRfXDuOXx5fx/YPLuHZin5IukSptbu68ukdeTQ9EZpfQxtlgYJ8GPD+6E3XZqbC1c0SvgjT8cPkY Ws+cxLGjx3HoyGEcajoMY1srmOkGqUPDQzB73lxY2VtR8ixRVVuKKdPfZmeTumxHtGFGqvBtO3bC 3J4OjKMTXHz94OwXiILyOrTRRhxeg/hqovSVNGokHqAeVKUuKaWawyFxndhRCQ8Yc92ho3L/Lrbs PYSKfsOwfOFCfH31LF6cP4nPL7WwwU7gw3PH8OUtqrizR3DrRitkhlobotJqIF6/IUDRnacjcoFO iPIMSZKCII6JkLjqV65cwIMrzfj8ZhM+bT2KlxcP4sPLB/GsZQc+OrcXn14+im9vnsb3N8/gxxvN +P3BRTy+eh6nqd5EtckutacObcPLMzvw/NgG3N2zGHcJ4JMj6/HR2V347OIBfHn1GH5iR/iO73v6 yD4Fmn6SVe6RV9MTcdldCICdKj9zcdcmvGjeRc92Ex4fpz0l7z89uIOWY4ewb/8hHKYNFumTlXFS QGHAgF6Y+PZktebYwcUSw0YOQdduVdi7b5cqdXPgwD7s3bMbHqHBsHJwRGdLK5T16I+E7Gy1HX0b UVMCoJCSxjdGTP6/SEtlEID1514DL+Ddu3cbm3fvR3GPgbjQchp//PA1fvjkBZ5caMZnV07T5uyj /dlHO3MKDxiIS9wl22Vfuyaxllbn8fLlC7hwkY2m1BVJej57vX52Wj9DLRsCtZw6gpsntuDJyU34 4Mw2VSrx+ent+LL1OD834ZPzTfji8gn8ePU0fr19AS9aRf010zZpe01dOHUYn7TsxsODKwniUjw+ tAovT2zH5xeP4avLx/EN7/PTXf7v9AEF/nmGFfLckwQzrawe4ak5MGfM1qdfD5xcK0UBl6J13xZ8 cPYwvr7eQlV8ESf3bldlF3sN7A8rG0uC9xY6dOqgCo0NHjYMhuaGCArzVTtav79qCRYsmIWFSxei oWcDnR9nFfRLSVRDc1N4Mob0jghDRk092kjvF9Wl1JgOTEmXU0edjXotnZpkqiEnddTO6+2XZrPo JTIWW7d7Dwq690NkfCK++PAxPr3biodnjxO8PXhydAceNW1lLz9IOoyrsk/z5UsMjLVaX6ocFun0 mVNoplveTJsl7nnL2dNKtUjhJfEEpXyj2BSxTQepso/v34rbTevoXS6lc7IGn9BR+epGC75uPaNs 7zdn9uDro1vxNYH58GozgT+lquy3ntzHaw7hUwL/9PA6PNz7Pj46sRMvm/fgS6mVee0UfrpO8O/Q njbt4fNblDNynM9P7lKH4PhUmNCtHzR0gHJ0YrKKEe7tigdHtuEZw5IPWw6haftK7Nm3R634N7Mw VWGBIz1LIxNTxnu6aScetc8SMrwOIxTpYkEpyfWvdv/S0lhkKO2WGpR9nTElIOhJVs/opfNNetNL VODxnFyvH/EQdbhu+x7kN/aDrYszrO3sMWTsRHz7xSd09T/AR1RNDw5vwIND6/Hg4Dpcbd5PtaSX LNla7rQGEnu7lLNsIuk9SQHw2PGjaGpqwlHak+OHD+BqC9Xzszv4z/cf4D9fPcZPL2/glw9u4eOr J1X1x2ekD6muPz1zBPcYyN/auAw3t63GL589xf/v12/xPz/wvT68h2+oaj88xhBj73o83LcRt3a8 j2vr5+P6hsW4unohrq1ZhLMbVqj3OkFVKE5JIgH0DI+GEUEZNXIYQ499KO3eB36+bow1t7NDrMF9 dqhz2xaq8oDmluYqdUQcmMK8eGzeuhoFRXkwNuuMxoYK7NyxBTNnTsDcuW9j166dGDF6GEorJLs9 EeWVRQiJDkVabjoyC7KQLfVDxSGQGqLS6AKmyqAiSUKqkkx9trGOtIqxr8FU53QOiLJjauSjFWu3 7UF2fV9YubrA3MYGaeU1GD5uLL6/dxWtWxbg6ubZaN06D3d2L8aFrYuoDiX4FeeCXtvpZnpvJ9hQ EjwfU4msxwnikSb25CP7cU95oF/TA/1F5a1KKev//vqjVvXyu0/x2c3zeHpqP67sXIvLW5fhwtoF OLF0OrZPHIh3qjIxtiQZWyf0xy8fP8Ef336KXz99hs+uncXLY3txa/saXN+4ElfWLMbpxdNwcOZI LO1TisZUP/TMj8WBvbv5HuxUR2UfjcNIKu/OIDwQRuYmGDdhHA4ydhw8djwuHtmFTy8dxo1NM3GL vO5fNQ/dGntRFZpr3mfHt9Crew62bX0fYcFu8HQxRzEB3bVzE3bv2qq2lJdCk9u3bSWoVL+7d2Pz li1qPbJs2WtpZwY7FxsNQBk9l6M0vuTtq2kSkpYG91o6/1+kMo51Uvdq2Kr1Olbv2I2s+l6wcXNT W+vGxKdgLz2qbx5doERsobu+mvaGQK6fgnNrpxE4Ae0oXXxKmgKObn/zMdjZu6okJ0v23PNHj+DP 3wja77/i77/+Jnh/4++//1Ljor/+8BW+fX4PX9y9hA8uN+POke24uH4RjsybgOWDazChOhWVUa7o mRqKKVVpOLaCDXtoO06vW4jTy2biyIK3cXzhdF4/BbumjsLaob0wtSJblTqtSvDBhN7F2Ldnq8rf 3LN/L1X2AWzcvg3JVfWw9/JHTHIGGvvJ7r2DsIed4LuHN+gMrcLllSNxZctMHNi6ErbOTlSfJmp8 s5Nhe3j62CIkxBWWFp3h7GyDDeuWYeOGNehoIjWC2qvt9nfv3kXaiT17dmHbti2YPGU8wqK8ERTq iuAwNymPKgO3+kFcDUiZpJSt0WTiUtWCVbGXBqqQfk5Mry71E5zyfzXmeO0qAdyDvG59VQkcGWYa +PYMzJv3Lv7+5gN8dv0YXpzapqTv5sbpOPpuHxw/sIlBsgTKVI3Hj5AO4yhjqpnz1iCubjJ+++UH /Mlw5I/ffmdYQtD+Jnh//Y4/v/8aXz17gA9aL+K2xHtrFmD/wqnYMHEA1oxsxMQuqRheEIcBuVHo mRNJMAIws0chJpUmoH96APqnBWB0QSzmdCvC/MZyTK0rQnViIBL97RHgZIZYf1tMHNoV+3Zsohe5 G3vpFe5ko+7ZS4dkUH8kVTfA1N5ZVayaNmMK7ekBfP3wOp0nSt+W2bi9cSpaN0/DzvUr1K7fEjqI HSsoTMFwdqzly97FiuVzsGrVe1i7dgnef3+Riu+MzY2wdcs6St9WSqSUfN2OHTu3qbKvmzZuwKZN G7CRxzaXldfHGEtI56bLSLzmGeoA1Unn/+uz2Em5Tq6Xe8jYo8Rs63btQ3ZdT3jFpMArOl4lAV0+ fQx///CRKh378tQO3Nu7EK1r38a198fj9NaFqkaugNZ0dD/2HGhCTr8lSOy+GGYpvbF400FK3k/4 SyTw55/w+/ff4JsPGINeaUEr48qWbetxaMU8bJs1Fu/2rcSUrvnomhyI9FAXRHjbIcDNGkEeDvCx MoC/rQEC7DvB17YzAhyMkexrj8JIb5TFBSM9yJPXWsDXyQRJYe7YuHoBNm9eq2rl7tq1TUnCTjbo 5m2bUVRWBt+UDLU9SUfjzli15F3sXrcSK+fPwYPj9GLP7cDT/e/hyuZ3UFqQQTtnohwRqU6yft1S LFs6C++v0ErYvv/+HKxdvQiLl8xBO/5ubW+pytnuYMfZvXuLplL3UJWSdgqQtJWqfq+sP9MP+F6m JyguvJRsv3pVm0q5KsTPApKM0our/yapmIx0meBf4v9lOuUiO8Wa7buQ1bUnbFTBRFc4uXriy0+e E4AvlYPx+PgG3NgxH7e2zMLDbTPweN9inDqwnSAeRtWwxYipmYewincRUTEP0RXT0TEkG5ldB+O3 n77Dn7/+wLDkCR7QQzzHuOvQioXYPvNtvD9mMN7pVo4RlXmoTo1EtLcjfFxt4GxnAyN6f6bmZjBR ZZKMYGhkCFOTTnCwNoK/oyUieW2Ej4sCOdjDDvOmj8T6VYuwfu1ybN60iuprPe3RZtVwW7ZtxKbN 6xEVGwMrNw9VtiklMQKnN63ErT3rcHPPatzYswJNm5ajZQs75vLJ8HBzQkcDSYZqC1sbcywleMuX TVMlepfQ1q4kiGsphbPnTFWTvJ5e7ti+eTUlbj0B26jVJd4jtYkJ3I6NfJcNitpoA666laCqsu15 5cpfviSSKQGzNgf2WlI1d1+kVVK/5TrpAK+SUBkcSwiwZhsB7NZbFeFycneGjaMTbl08iT9++hzf PW3FC8Zrl6k+r2+ejoc75+JF0wo8YvzVOOw9BVxw2Wz4FLyDgJLpCCqdBYvQErSNKEXH8GLamiE4 fWgXjlDdbJ07Dasnj8TcAd0xuVslylKi4OFkBUOCZGDlCJfwXARl90ZAZi/4ZzYiMK07wjJ7Ijyr JyIzeyM6px9icvrwc0+EpXdDUEpXBKfUIjCxCn5xZfCJKYFXVCE8I/PgEZHLALoSM8aNQfOad/De kExkRbupsGDd/Fm4tGUxbu1+H1e2vcd3W4Ajq+ejdedibJo/XMV5MqcnEjh2bD+CNx1LFk7Egrlj sHDBBEribKxeM09Vq+9AbRUU4oeVK+Zi1uzJGDN2MAYO6o5u3SpQVpqL7KxExCUEIyTcU6r3nqT3 Jx6gVqH33DnNnVfliS/KCpkLOhKQLis3XwNYV7NZgXZBBbbSGdTc2YWzWLF5C9Iqu8HayQmOrg6w tHbE4YPb8fdXLwjgdTymI3N5wzRcXjMJD7bPxgdHVuCrlh04s2kFpW8WAktmwDt/KvxLZsG7cDIs YuphHtcAg7AymAZloaOtO9oaGKFtp04wo1SZGpvC2M4d/qnVCMrtB7ekWrjGlMFLqgandoVHfAWC 0+oQmFwD35hy+MdVIiihhlSN0OQ6hAhw/E9AQiV8YrvAM6qYqr8IHgq8ArhF5sM3IhPrGmJxYUos Pjv0Nn67swsfbeqFM+OC8cOdZnx7/BCmDh6G1MwueG/2HFynal87rT/y0iPVwLXUGnurbTuERXjA P8gJPv7UEP5U6/78HOAMLz8HONCZ6WRgqLbb8fRzhqevEzx8HPgbP/N3Dz8nuPG7m5c93Dzt0UYW UjTT21OBsirBTDDp0p87TzAJ1nmqWK3ItkxwtvC3FgWigCtHKdMsx7M6kv8Irdy4DfEllTC3s0VM TKQqpLuX+vuLZzcZfz3Ex1eO4uq2ubi4dipu081+smcRPjy6Cl+dpqc1+h34lkyDZ94EuKQNgYln CtrZB6KDpTvaG1kROLrinYzxVsfOsPKIRkT1eKQNXIHYxhkILxoG76QaAlUB72hp/HxFLiFZ8AzL gWtQKuwDEuAanAK30Ey4h2UryXKnpLqH5sCd13mEZsOb3z34m2NQGhwCeK1/AoYWRKN1bgXurx2M z06uxO9PzuDPO6fx48Wj/Exv/MAGfHXtOB63HMZXDPxb923FnOGNaCyKRF5SCAwNO6AD1badrsCb pZ0FOhpJXikD9nZt1TSS+kyShGHxVmUnHgHe3smaQDrDlarexcuBR3se7dBGmyLRpj+EZKJSQFXB tADacgYtDKolsD7Dc7Ixr+z2oTZ34lGCWvm/FtyewMEjB9TmGCu2bEdyRVe16aksZDGmlCxcshjb 1i/FLx/epqt/BLcZ4F7ZPBN3dr2LB9toC7fOwbOdC/Di4HLcOrKBntwefHm9GXl5XeDABnQkORMA p8BUOAQmE5R0OAUlwTEwUX13DsuEE8+5hGfBRQGTB/eIfHhQ/YkKdAnNpWQVwo1AekTkwC+2iPdN hLVPJGx8o2DhGgxTRx90tnOFg2c0XHyj8WVrC764dBofyKZW75Tg4vRi/Pr0Av5/P3yO/370EN+2 HMCTw1vw6cld+Ov5ffz+8A5+f3oDlxmDDi2JQW2MKxrTfFCS4IyUYDvkJPjC0lSSmyTbuxM66sqv yfyeSKmkTZhaa9XJHNwd4OLpSBNkD0d3XY1i2mcXIZ53JbURl73p6GF6Ojuwdv1qzF0wB7PnzcKw UYPRq1931HStQFFpAZLT4hAeHYTQyADGIYEIifBHREywoqi4UFII4pLCEZ8UgdikMJT26IOYLlV8 GWtV3K49DXgcz2dkxOKbx1fxzf1zuH90PS5sns+gfh5Oze+PU3P7UZ2+i89Ob8QXZ7biC6rUQ7Qj ph7BMHcPJYXA2NkfVu7RMHYNhLGLnI+AlV8CLP1iYeEdpcp0W3iGw8Q1SP3H2NEfna2cYWjhDEv+ x8TRG1b8zcYzCraeEbDmNTZeYbD1Doc9AbPxjuTnSBjae+DcmiV4eWAnPj6xH0enVOHB+tF4sGYi fv/wAf5Lb/jPb77En598iJ8/+xh/fv01vr13Cx+cOYz5DPwXDy5D79xwhHlYws3WEK52RrAy68jP RgikCnSmp6tqSdpaqKxvaSMDE0O1EKijymIjuAS0o2xRY2qKzubm6GxhTj4s1IouqQcrU1htYmID ER0XhJiEUMQnhiGF3ltqejQBi0ZiSgTiVC30CCQkRSExOUqVDdeXDk9JjUUcvS/ZiC9eilOT4hLC EZsYhYL67ogs6AIjPlitMaCtSkiJJbhR6NWrDl/fu0RPdDvuHNqAWweW49SiYbi8+m3c2T6XseEs 3N82D3c3v4vIsEgY2bnByNEPRg6+MHbyhq1fHDraeMDQIwpmHhEw94mFuXcsDAmQEX9X4Dr4kHFr WPnGoZOFHYNjqisTS56zhBHtp5mTD9WZFb3IEDj6SM1Mb1i7+MCAttrI3oVOhw1OvD0B11ctx9c0 KV+dPYBry0ejdekQPD+8Ab++fIqfP/oQf33/I3758nNcoXd4cslMLB5Sjz7ZIajNDkOUtzU9WmvY WhrCzLg9Ja8jXOxMEEjJ8aNtc3axgoOrLRyoUqUYvT2PQnZOWl13W0qhFOy1IUkpPUsHgsbwwsTa lGAbKcltExruj5Awf0b1/giNCER4TAilihQbSokTCQtR1YOipDQ6ARIA4pOjkUQwEgXMJO1zPCmO 56VcekJKNIq69UBUfilMzBkj8UGSEpeakahqwyelxCMzKxXrF83FtT0bcX7rSpzdNB+XtlIat8zH lU1zcXU97eP7s2Fo6woDS2cYEEQpxN1ZCnBbOcCCKrKDNRtapMwzDJ0JsGUAwTIjSATMxNEL7c2s 0J7/NaTEdaST09FISEqva5XJpZC3oZUd2ptaqKOhpS1DApKpDY/WOPXOZBwePRTHZ07CfcZcLw/t I3CP8cfzx/im9SK+unIen1y9iLtHj+C9QfWoSvZGfqQr/JzMEEz7FEEHJcTLFq6UQF93CzpbHSmF nRFMh8TGyohkCGcC4yTqUOybj6tGvm7wCvSEb6gvPP2lNqiPqp0tJTX9QqWcph+8g31UHe02wQQt NJLAESxVv54gRcdrJZ+i4nhMiOS5GIITi4TUBCSkSVnneMTzmJSZhLTsZKTnJCM5Q8rCp6jq6anZ qcinBEpNUQMzM6UOZEGIKgsvvxM8KR+fmsF7lFcjpusg1I6aisnz3sOU8cMxbWg91k0bgYNLZqCT tasmQdYOtE1eVCO2/G6rCpFb+qfwnDvB80RnBy8YOnvzvDOkinongtGZQHckiHZ0WkypOtsTwE6G 7FBG5oo6GPHdDM0IpqUqMS+V2DsZy3czvrcFPBk/bumeg30D67CkZ1fc2bABn23diDvvTsNPJ5vx 6aWLuEVQ1zGMqUkNQ160DwbVFyKI3mE0Gz88wAXh9DStLQ1gRzVpaWGgKrd3pjmxMuukytN7eDrA 3c+TwLmparVSY1GqRrv7yyYDbgTQHd7+HvAO8IAfQfMPC0RgRAjCKGBhNF1twuMJGsGRMvbxaQQm PVF3FICSVY3+lJw0rR5/VgrS2Php8j03A5n5WcjKz0R2QRbB4fe8dOQUZiOb54oae8E3OUvlPLY3 0PayyOb1cp/svEzk5PO6gmx2gAxE5xYiPK8GsRW9kFA3AImNQ5DZexQiirpSHdKpsHaCga0bOtl5 w9ApgPGdi1KPHSwdeN4TnWxc0ZmS1oHSbu4eSWAslFTJfzoQiI7m9rCmN2ksuzwYUAIphbIfwCtJ JAmQ7Q2kFLcAaIq2nQ14HxN07kz1Rw3SuX072JmYYMPYCXi0dgtmBIZh59Tx2D17EmY3lqOWXmZB tD+cbU0R6ueCpAgvxIa4IsDbBo5Um0qNmlCFOlvAzs4UJlSnPh7OlEAb+IcHICA8kBSgfaZQCQUK 8byfSFyQj6r56hvsq0gkUL63ScpIhlAqGzI1J0OtvZM8/izZ7qw0n1SAgi5FyCspUKX7S2sYLNfV o6axASUVFSgsLXq1P0FeSZ76T2GXQpT27IfAjDzqajM1NCS71XepLEdxWSmvLUZiZgYlP5rxjKzJ M9Uystq1h5EN7UEozyfQ0wyNhUtcEvyyCxgbNsDU1Q1JlQ3IaBwG36wyGFL6xK51MKVEsdFlPX4H 2rCOVLttZXcKSpg4PZ1tKKX2PjD3j4YBpVf2Njc0s0Fn2sMOcp0hnSxZwyd7oDM0aU/QpGK32huB v4vkyjWyzk8CcT++x+YZM3Fs6XtUnT1RnxyKaLr2acEeyI70QnigKwI9bBHkYw9zqs1OlLoODA2M 2Q5Csr2AtZUxbCiRYWE+CIoMJsmOF0Hqc3BUCEIpYaExYeqzP9VmUDh/o/QFiBolmH7B3vAKYCCf XZBHSchDTlEhcksKFVAKrLISlLDBi8pLeSwjcBWI78KAOCYNDYPHoKqxDt26N6Arj+U1VYxTHGBK IDob0XPq1AHBqYyj4lPowBgjp6aHmgOTxNS2/E2OMiohxbJlEFiSVNVEphAbTlINZMpFrYcjqG3b sQEMjQiGM/xSMxEmm9LnlsAtJgWmvnRs3OiUuHrAOTwWPqk58ExOh4kzJVZ24jCyRltTW/yLwbHa w72zCSwcnNWMtndUOMOMILjSxlg72cPK3ppeoaUqgm8kteSNtZ0DxIarQsTymQ6ZrFPobGwIN0dL DKrIRmqoJ+woYS72pvBzt4a7E22qQXuqy3ak9gStk9o2wZRSF+RpA2PjDmqfFjsHM3gRCJ8gSlig LzwCfOEeQGBUTWwvtfuHN79LjXr1ncD5B/sp8tZttdBGQOpSXYGK2mpVQLS0qgLl/Fzb2A31Pbur rc4b+/RCQ6+eqOrbD9l1fRBWUIVB7y5AUd+h6DNqDLr36aN+r22og5uHKzyi4pDTaxi84lOpjkz4 eQhCklMIoqSDd+I5SYmjPZBtgcyMYcZGs6D3ZeXuCAfaACkuLjV9nfiSLiH+dO3dGLAzDHBzooRS NVqZ0bYxbjKR6s50t9lxbL18YOvjD0t3Dxg5u8I2MBQOEbGwoaqz9AuApacfPBLTEVVSi8SufeCf kgMrFzcYmNPeyS4GBEbFY/rdDNjR9OsRZEMASeMzIGhWNg5UXcEIT01DTFY2wtNSEJQQr8rzyhIx S9mAgO9oaW0GE0mB4PsZGZNngtmZoNrYmjOQt0dQRCQiE+hPpKcjKStLrRWUvbhtHBxh6+xI6aKK ZMeSmuCyL4YnpU2KLAtpBZc91Oc2PQb0R/+hQ9FvyBD0HzYEQ0aOwIBhQ9F3yGAMGD4cA0cOQ//h w9CX56p79EQyJTOCajYkJw/pDQMhZewT6/qhdOg49BsxDuNmzkf3iTOR3380pSWDjWGMTIKZ03cU fKLDEUJvNSo9CbF0eJJpE5NoO2Po0MTQtkbwvFAwbXIobbF/QhSCkuIQSOcpirYzJC2RgTjdfvZM ezJgQ4/NksGuKe2IEaXGUKrDm9K9JrACgmypZGRjrXZdCSmqolOVC3vZnyMkBj6xSXD2Z7hhQwdG hTkdVeqCASXNzonuvJsDvUOXV46FW5Av0noPQU7/MSgcPAGlwyaibPgkVI6agsa330XDhJko6jUA qSWViEhKU+mUktDs4O4Oe3dXhgJOkG0QJXYztbRUZsOQNlWSdmVJdmdTdmq+t5C5jRlsKd2yTZQT O7U4OFrVenftfci7O49q74H+o4ZjyJhRGDx6JAaNHKlA6zd0GHoOHIg+BHXgyFEYNIq/jxmDHgS1 G3+rHjAQJQzU82gLw3MKkFjdiB7jpyNTciQrG9Fz0jRUD58A34RkNqQJ8glg2fCJKOk3FJESTxK0 tMIc5JQXI7+yFJm0oam0n8mkVNrPsLQkJBbkIIYdJYaeaxjDD6/oUAQwZAlIjENIKr/H005SBTpT Wp0opY7sqUKWro4wdbCBCaXa2Npc7TvSyYrAWlLKzAzoGFUjMK2AwXowJTuQjla6KnvSXi1ZprSY G7GhrWDtbKvqtEvZfyk5LqMg0WV1iK/uhZjq3oip7E6nqwdiq3sihR05ub4PArPy4ELplCDbkJql M8GR5WX6o8yCiOoVKe9g2JkdTduWR8zJv3XrIOSotiwQ88JOJZu+iAOothxQkqhtOSAq1MOXANb3 H4D6vv0V9Rk6HH2HjkDvwcPQexiPpP7DScMI8sjRGDBiJPrI5hKjqTZ5TqqIVw0YgIr+fZHfrQ5R RcXI7jsM2f1GoGDAKOT2G4meU2Yis6oGM9Zuw8j33kdYagp8QgLgR6MslbuDYyIQFB2BgKgI+BEQ X36WFDoh36hI+MVEIjAhVgEXlp4Mv7hISk8E3Ph/Tyl8HxEK9/AQUjBcaeydaUscfD0pXaJSvWDt 6aZtPUL1a8ogOJh2PKi4knGik2qkdsrW/pu93hzmthY8ClmpHBdNlbIB9fZbxiUJtNjGToai/s0o Wa5w8vaDS3AofGLodPn4ECACQxXvwhjudXKSkCQoUTXzszz3rXZvKdJ+k7FQbdxTf5Q1gB3oAMmO dFLGXdSoflsTAVKp0K4EsNvAIZQuSuCYiZS48Rg4ajwGjRuPAQRq6NjxGDZ+EoaPn4gRPI6Y+DaG TZiEfpTIfmPGolF27hkxCvUEvYYdoHHMeNo0W7gnZCCyqieSuvVDZp9hyCL1Gj8FyUVFyKVTlFlS TG83k4baT43zyc4dtuz1MuJgbidDRRYq08vEmkeSqQw5UapMrOlk8DdjfjdzsIaxHUMHJ1v12ZKq z5zSZ8prTMRWmptQCi3VPk2yrYqZgx1Kh4xFdFV3erB2WuMSFCFtTYLW88XZ0S/EbEcJkUJFYiMN qPZkUlY2JZalXer/Ur2C18oMggFVotzH3FvCHSkzYkPgtR2aFfi8Xt7NjHZQETuNjKqYUFOY8bzU 3bG0tWJHIk/8XY5yvSQNi0qX/XJk2xaRRrGBAmSbnpQoAa/XsLEEgjRcq9rencB0GzyE3yl1lLwB o8diwKix6M/jwHET0HfUaEriWDoxo5DZpYxqgrETDbaU3pApHvdAfwTFx1GC4pFCpyGzz3Ck9xyC pPq+yOgxCHVDRlCdJiGU0hUcG6tqpDh6u8PKwQqWdgRRl71sRnugxgt5NLUxJYhklpJkRWdByMbN Wc05ysY+NpQyG1eN5DcLNqK5o4Brq7KhO7OBVUyqm5eTnVJEbarRf5EyaWT+JiBaeXnSNpnrJE+A 1sCWcMeazoa9hxfvRRVHx+QtepqyEMXUzkrlcHonZcAzMUPtqSNjmZJGIST7rMogtXRUIRtnG9jQ eVNb0PB9ZRsamamw4TWy7446yrU856TUuDPcaA9laxrZD0ttrFA3aDCGTp6K+v6DUSd1WQYMQW2f /qjp1QfVvfqiuk9f1FFN9hxCQPsPRC/awMaBgwj6UPQgwD1GDEOXHo0oqK9Hfl0dCmgXC+sbaB+7 IYOqM62qFkldyhFMbyswp4QA9kcaHR8BNaqsHhV0frp074kEemIpuXTJ87IRTRvnExoEb6pGR6pB GxcnmDk607bRvtEJMLamlNnScbGWTY2sYGxFKRWVJ/ZE9XQhXXgikqQA06lB+SwgKbBko0zGfLp8 TFlvJ/ZH3+CylEtskAKvHb/z9/bspKb0ch0j4+EUlwy3xEz4ka+SQSMQnJaO7O79EVpYDv/sYvik 56EjQw55nuTBdDLqSEA0B8nOlcTPCjRqH7G3djxvr+yuwysS+6v2NREnRjxPOjKeVJ1qMzNRoQW1 XZFXXY2CrrUoqKlFPj8X1tSQalFMMGRfIbU1iFBjI8oaGtCFYFU09kBZtwZUdO+O0vo65FRWILOc cSP/U8zfC3nf7OoqpFR0QVp5BTIq+bm8DAnFhQQzlXZzGFIYkpy9/wwD35mL8MIKVA0erbYbiaSz ItuIxBUUIqOsClnllTC2kHxKradrpCW2diAoou468DdtHyOSAPIGgIoYT2pqUv7bgSGBgXI0ZPcq SWuXKRwzeqTad6ouqm9j8Wx5jfJqdeFFB8Z07alOLTxo9+JS4Z6WD5/sEgQVVSKU5JtVCI+UXJQM HI9524+pPVksqFXKqOEGzllMjWCtHCMBz8GFni4/O3s7qw1nlLcpEkZg1A479La9guiwyOhLiOy2 40vvVrenYKi/+t4muaAAaXQ+MkrLkFFSqjaoyWOD5/FYUFGhdt+R/Vv0+yvllJWjpK4rQaxDaW0N yih1RYwbZasT2Zknn9cWV9egWK4ngLIzSFpFGVJlGxTGm2nlpUikHYzNz0MoQRJPNZcqNav3CBxq vYuhc5Ygg3Fj7dhpyKvtxhAjFx4h4bB2caVjYUHQ2IAKMA04ZbPa6aSmIyWE6qwzG9mQToQxPU+1 rRG9TwM5mtNd52cjnpffLMRuOtpQrdmy5zP+YmPaMt60Y/jgQMdHVLq97NHGz7IvmxU/27ChZWc9 Oz9POJJsGaPKZjl2ASEIyixSMXJocVeElHZFGB2mEPF68yqpxt2Q230givvSY6VGii0sRjQlNa64 nMcChKckETQCQ49aPyIj5BemASVDbAKati8Ug3k6bIF03Nok5GQjOTeXbn0BUgvozgugPGYWFiKb wKazsdP4OZWUWVKCrFIN5FzZOIug5fNY3rUOFd26IUu2VeLvubSJ8h/ZnCetSwkSCvIQl5dD56US uewQiYX5SKIkxubnIio3C970Rl3DQ8koHZy+w5Vrntl3JFzCY9Toh1RElMUg4kiI9MkK1U4mndQc mqTfGcn2hIyjBCjJPTGyMKQkmcDK0YoxmAPBt4Uj7YcjHQAX9nBfNkZQLL3XIC+4SkwV7AMnqig7 qio39m7Z0smZrroLyYmuupQFseX/BDw7bw840cO1FiAZaDsFyI5HAXCizXcNDoQlQTZ3kz1Z3RCU 20UBGV7WDZEV3RBBCiqpQnKPoWq8N6K8Hh3o0WrFC9gRDTpQErVBbX28J/Gf+k7VKeGDeKLaSI1I qWxVSqnLKJZtYdj4BCZLtwdWAVWiSKCAIoAVyL5YBCOX1+fxmrzyLsjh92wBjf+V62RHJSHZECyj tAgp7AwpxUVq4yG1MZHstkTg0kvZMeiFZvIeslFRZBY91qx0BDNg94wMQka3RsTV9YVHZJzGnKhK 3ZCWbAXVyViL14wsSFYE0dqEXqcJ7aOpmjOT7RZtaVc0G0LDLw2hRvjJPNWRT0QgA3M2hm4bKg8C 6hMVou2/RfdcQJTP7uzpPtGUhqQIhikBcBVwJVQJ8FHXyFZVTgFyHc8F+8MhgB41gbSTIgZ+ci9v 2FJ6TegZmzvRe0xIhU9OF/gXVKp4OSi/gupYq/IovLUzbK9soXQ28TbVllcMHzTvU6aZ3BWpQF55 orSBedW1KKH05FMdKjvIYx7VoGxBV1hTTampUHYpj5KTRTUooJbwN6lCWEbJy+d3IQFQ9gBLJUhJ lDjZKiuRajI+N0eR7AeWwGMipT2Zv6mN0whyZhkdm+ICJPFzDB2YUNrHoKREBMRGo6Znd7XzoRm9 UAt6n5YMGSSPxIahhomtGczt6aXa0xW3o8tN4Mwd6H6TxLMTybN1pYMgzgAbwEHsjK8XvEMCdfuJ BcJJJDCUdoYxpRvDGXeqL2+qL3eCI9tyCYBOMq0T4qOk0o0qzD8mXO0+FZwQjdAUbRcrOQYl0ptO jKftTlW7ZIUkJ8KPv8luWF5RwQTbB868pzPVZGhmGgLTcuAel0Gpk9l32QazvQorHD1oE9npBEDZ r8xJZiyovp14ThF5EVCVR0rpbNNjxBh0HTgY1f0GoJLeZ21ffmZQX0KHpbxHD+XEFNOrlK2+iunA yLZfubRvAroAXspjKZ2WIoKZx/MFXbvSoSmnpFECFZj5iMrJQjQpjuo6jZKXXlqCTKraNFGxSiJL lKTKb0ICfDSlMjpDtvZKRahqnBgEsdEC2Hj+DOR9JeiPlF2zQvg5FN4k97Ag+PP3wIQoBCfF6Bo3 Xh1lNy1fSpnsneYZxqA/yJ+2TMZaJQj3IVj+mnTxnGwa58XrPEICeD5IPUvur+6XHM/nRzJEiuI7 pqihv/j8TNpqGRtNR0JOJqLSUhCXma7OxWVlkocsApuCsNRkXp+K+Owstb4vIScHkTyn+JMOwfcO jY9ECPkLkn3ghB/hk7YuIJp8shMFkQexkbLrsy/fr00jY7sBDM4FyO7DRqFh6Cj0GTsB3UePRnfG et2HjkbX/kNQw1CipGdPlAiopKoB/VHBEKOL7ITZuxeKG7sznOgB2dCumA6OSHQmpVYcmNyaKqSJ pIltpdoU50YkWyRaSKlwtYufgJerESVWGA5LS1DjpGojOoIRnUGGk+MQw6OQbGcmoEnjBtCWiiQE JcSpcVfZzE7Ik86AFwEIjo9FOCXDOzqMv8vWaVrdMp/IcITExcKP3wMp+T7sGH5RYZTMEPjERqlZ C9+YCEqt1kHkmUGi7imN0jEi0hIRlS7vk8KjRiGMb10pbUEJui3YGBpFEby47Exen4oYgqhMB38L 4zv7R0VQsqPVlqhhfP/olETGx1Hwl626eQ/pMGF8bjh5DI2L4jEGUexMbfqNm4KeI8ehz5iJqGcs 0102nB1NAIePRt2gYWjgOdmXrtvg4QR3JOp5rB0wFF1J1X0HoXrAIFQqMPujkh5WaffejOt6K2ku 69kHpY09UciYMIfxoOxMmEdgs6miNZVdh3Q6PBnKS6XdpC1V9pGUVVmm9plMpKqNzUlnz01RUhnF Xi3AhpJBORfB3i7fg5MStCPVmLbboFyXqDqASKEvG1tmODwofV4iUQRYAHHnd5+IUKrGKEqmbndD qj0BWIbm5HrZG08K0vlFR6jz3gRX7iefw5LiEJHEZ6bwOQRV9oOWjQUj+W6hsjcef1OD82xs6TzB BEfeT8AU6Y1K42f+JnvlCSihBC0yMY7nEhTJuQgCHE6KkvN8ngxBhhNU+U2rWq+rD6rtvyDFz988 pz+vfdaf1++38Op6Xb2Y/y969V99bW7ZZOONDTf0u4xJMYDb9+6q3V9kIxC1R5JskaO2ytE+67fP ebXZlY7UNnQf/t9dzN7cek72VtKfV7uZyb1191f3VvfX7QKj2wxF3luR8KKviKir1vG6KJK2/FxW LOsXvb65dlK/DE+/IEi2npPKT/PnTMWGdavU7mUuHvYqnUVSPaUkiixlUCuReZRKF0KSPL1r9w6M HKMreq7fTEM1rK5xNZBeg6YH9H+DIiTXyVFqxmjndHVkdOVHhKSOjPqNzOvvr21vo98yh6TAeg2g lH+W3xTptsnRQHxNCgjdXoECmgJO/1kA0tE/AHx17g3wSKqTCOmeqe9Yr9pAz6cCUA/i6wIP+mr2 GoBaSbF/Vt14XfJLvxRPD+DmTevUEnJHV1skpcbh/0/ZX4ZZcW1dwzD3SbBGmqbd3d3dXYDGoYHG 3d3d3SW4uzs00DTuHjwkJwlx13Oe98d4x1xVtXuT5H7e7/sxr6pdtqvWWGPOMVetWuvokaOmwRTk s3LzkaNkxCj5uGXEqOFYu1mGXNYL1DRetsEQ823GbwNgE1jm6/oD0rSa+VhNgiU19MmTajCNiqGu rZinFZZiFQtQat69hzLxFQHUGafN61fNEDUBFs0Ehhlwxrq2j8cq8AQsbZsyfV0BbLqmdl01n6AJ RLlP7Rmrn1urjKbxcWgykkf1eAHa5+eKffoAEjKktDBQjXBoMPDWTfWpwqzZk7B96wZVcV2Zr2Zm p6rRKUwACgMN8Co1Fm7fvkUxcNX6D/SZW3hzygymGb/1baZ1vVaa18zq8zUA5cHkZtftOYxeg0ch JTML8xYu4QNqY8tohaEViBSQuCnFLr0Q5UHuPbiH59xnbDMK1Jjr712rZp8CkKDIUvaJW1bXVkBp gBls1EwHTF//2wSQfwkTxixtMjWBAKlVVI2BAqIBngGgyYUqFsrIh2YuVAF4GbNmTcLO7Ztx4vhx 1ds6OZMM/AcAZcQpWcqAD1u3bMJIMnDN+rVaDFSFL0sFhnazwpDqbVpBy/Kv4Gq1Un8wFReeqeGS V+49itJOfRAcEYPyrn1ZG7XBWLWhuqqvIdc1KoUUqjDwLh/2KQtIMU4BRyDEzequtJox4hY112i4 RYNhwjxjOjl1nLBOzpFjzc5XsU/9R/W6qqCqkhoVVS8T4zn1pRrcSAfRfMQONfC7OYASA9V4o9Uf xUoMFAbOmDEee3buVENOe/p5ssKnqO//1Tg2CsB3J388RwZu2LQOQ0f2w7qt6wVAjQ0aMLJuAPgX sHSr3iYPoT2U8UAmABnDlu08gOL2XRASGYvO3fqxVmo1VQNQ+0/jv00AsgCFgbfu3P4LgDQzMIxt Cpj/DUDuMwA3gfUXExetQFPruvH4agCNZ9aezzB5Xu1ZBUCdgXr8qx5upRpAGcBdBIwx7qgG4E1U XbqMmTMmYO/uXWoyDw8m7BlMRQRAcwaqGKgDeJ5udC1Fz5ARBJCxU2egbgoQ/Yb1wlVskRvnusml qG36sXwQBYosCZ48zF36/CXbDqFJuy6IiElAh069+HDagwrAxjxFxv8aLBRA5eMamZpUrqkKWRUo TXeHBtgmYBSAGogGcApQ2SemmKUzTAAz326s67/lmqb/MNgnz8qlOYBi4k3ecaH6YEjVAGogygRZ Wvz7O4ACzIyZ43Bw3z6s37oZ3mRgDlMmY/Yy7XtLYSBBFBeqq9G1a1dj+Kj+2LRjqzmAGvMUMPpv BaL+AGrCRxOAZseaPZQUugbgQw3A9l0RTgDbd+yBxzKykwDIGCnHKdCN/5JYqAMjw2DJQ8p+E0MU gLoJeNxuFLYCggAqIHUADRNGGRNFynmGGDIAMz9Ou55eOfR7Mfcy6vn0Z5R1bWw43X1KCqEA1MbS ERAVeBQxRvpgTMEqI4GoMQUIoIAxfcZYHDqwHyvXfQDfAB81YJ6MeyNphQGgjCilzWR9UZ3zwQer MHz0AGzeud2YgtXcXRgA6kAJiFxX4JmOE3DlOG2fLA1QhIUy6vvq3adQ1KozQmIS0basJx9Se1gj Dopp16bx2kZuJzHwDtXaExaQFIqRbggQCjBV2NWFLL/NGSfHyPZXvPeXNG2QWnkW7ToCVjUT9evR NIbL/2jXNcV8uQbduTY6o3bf1SM0Cnhyn7r6JHgy2J8Gnh7/aNqg6dqoHjJohKQQtyhiBKSp00ar IbUWL10O/yBv5BVmq8GLZIodNVvZpXdn75R4uIb53+AR/bGVbtc0h64GmAaOaWm+TdaNfWqbYbJN q6EqySWAkvfMXrcHJe27IZgAtuvQkw/8XNXYaiEj19SuK5XBYID4fkPEaPemmbZfCpxm5u6qt1cD KNd8yLgzb8U69B88DJOnz8TtO3fVc6pjzdgnpiqH/IdiqlYBTJVY7o/3ohgo4PH5lPtU6ZHBPEPA 6CDSqnNAcaH39Ikg6T7pXbRRPW6qMXGmTR9D1XkYM2fPRWCIP4pK8tW4OMI0AVDGMBDg5LcxWvDK FcsxdMQA7Nq314yBYqpAqwu1+iEEJH3dOF7WdTCN45Rrod1/8BBLdx1Bu+6DERmXgo5Uo08IoKq1 8vA6gCZT52sgqTSCLke2a/+j3ZusGyzV2FgNqsYqmuzT7+3cpSvoPX4OUrIL0LnHAOzZu19t1+Kp Abh2vnKzxrl6ZTZ/frkXjX3avSsz3KcOoICmXCjXZYiyvwEoOaBioAzVYg7gaBw7egRjJ4xHSEgQ mjUvhowUrAEokyAb4w5o4xgIA1esWEIA+2IXXa8JQOPmtbikFazxIJqIqQZXk9daQVVv0x+U2x8w BizdfQzFbbohKj4ZZR17Erjq2qsxkGb8D/9TXJYUpoyBJq7GHEBtyf8wu1eDKYYpILg07uXsxcvo MnIakjPy0ZFpzMFDR1T+ZgKe56ulmRnnax5Jr1zKdNcpFVD3IuYtL4ZwERPxUg2eAEf3qYsXNb4O ATSGaRHBJi70OEXL0BHDEBsbg5atmqlJTAQoLQZWu1BtOvJKLFu+BCMYAxWAMgmyEds0sLSlKth3 HkLAke3aXLsvX4iL+1CrseKauE/sxasXkMk6Vu87ieLW5YiITVYTIJtP6aOupa6p/5ecp67z8h0G Vt+TXknkPmlSwEaMqgaR+9WxPIf/cbbyEroNn4r41Bx06toPR4+dMF3TBLgBnA6e6Ro00zPTlMsU 0JRpcfyf2j0NE/CM+Z+0+CfukzGQblyJGAXgDVbWU5gybRROnDqG3gN6ITYhjnqhJWRgWgFQzZ+r QKw2AXL50oUYO3Y4jp0+rgFo1DzD3qltupsQ1SUF8/TZKzx68QkevvgY9559gpuP/61msL5lzGL9 5A1uP36DZQcvoGnXIfCJTEezlj1V3DEqhDlrDTMKVRgotVYdpwMs+42lOlZnpWFquxyrClyrICcv XEQXAphIBpZ3609pflI9l/l5fzOz/xBT5UDT2nWpOg0gWSZiBniqrdMYU47gKfbJb7VNG0dOJfFm IkYYeIqucrIOYIcuHZCcmoJOXcoUgAKWTL36zgzWNAF26ZL5CsCTZ0+JC5XC4w3TnpNVL57x5p4R sCcvcPch159/jJeffoMTj7/BnDNv0WfnS+Qtf4CwWTcQOvEq0sZdQenkS2g3/SK6zryI3nMuod+8 G2g18SJKxlchYdgZBPU+hsChFxEx4hyyx51A1wXnsPDAfVy4/QZvXr1VSfirl0/wmvdwpuIcH/oh ARGVSnD+F8C1be+aiChRiLI8fr4SnelC49Nz6UL74RTTE63yaOdroOlL2cYKoEyuxaXhLWQqBQHP xEK9QosJeNeu3cLAEWPRqn07TJo2Q7lKLe4J+zTwZJvWkM34RzNUqKQLU+hCZXCJDh3bIjUzAz16 dcHpU6cVYGrQJAO8ixr7ZL75RYvnYcy44TjNZ6zOA/kg4i4ekVmXXv+E737SpiD/488/8MWPv2H3 418w5fQX6LzjNTKXP0LQjGvwH38ZcaPOo3DCObSYdBqdplWg9+xL6D6tCi3GViCX4MUPPAu7nqfx r44yo+VR/E97mYr8MO0g3qfVansYdu33IHbAQYxeeRmbD18ms8mU1/p9GWYqfAJl2qYvVaFrLtqI UQJg11EzEJuShQ6d++L0mXNq/7sgcinGdXOmKyYbANIMb2QuWsSkkXrL9r0obN8DcanZ6NV/hBrd ygSgKE8BULlPLYE3ZnwRBkqLy1SKGBl8tmXLZsjIz0Of/n2UF1IMlMGTyMC/ziO/aNE8jJs4gmGi qroxW8uVnmF+5RfY+ew/+OIHGUzuDzUq4Bc//IF9H/4HU89+iV67PkLJyodIXnAH0dNuIWFSFfIn VqLL7KvoOfcK+i64jD7zrqH9lCrkjqpE8JDzaNznLP6nO+ne5ST+p7O+pP2ry3H8T9cjqFt+BI06 H0Zgz6PIGXYSzUeeRPtxh7Fy5y1cfyBuUW8EpykxxXtVKYsUsGwzK2htSOgPcYwKr+uwiSzYTMaV 7mrgcdmvjtef1xxMrQz0/xDRYoguHTjDDADFfYqL3LhtN4o69EJYQjK69x6ihiQT0IR59/S4p2Kf CUBhoDRm38KRo4cIIIHgvRY3LUCL1u0xfMQQAnpWA9DkQjUhI9sqL1Vh/qK5GDV2KCqvXCUDBTi5 eZrc9LxL32Hbh78rAIV9v//+O/794+/Y++RPzDr/HXrv+RjN1z5H9pKHyFv0EIVzbqPNrOvoufAW +i++hQGLr6P/wpvoPvMaSiddQ9zwKrgPuoiafc7hf3qc0eaR7yrzyHO9+1lur4Bj/wpEDzqHzOEV aD5O5pE/hYJRhxHXfz/8um1G0zE7UXnjkQnIf2KIMha2MUj70Yqz6DR4PKKT09GurCfOXzivnk+d L4ApAM3AM22rvr55a0s1gATPAJAs27BtFwrKeiAwOg49+w3XABTgdOaZ5pE3a8gWAIWFBw/tx5QZ I1Bx4RzyCrLRtHlbTJgwhuq0QgGnRsciiIp9dKFqLl2uz1MADsGl6zdRQ2qkVvvEnmFO5VfY+fz/ 4O0Pv+M/v/2J3/78E69/+AU7nvyCWdzXbfdLNF35BJmzbyJ+8kWk0FXmjTqJIhZ6swkn0XZyBdl3 DqUTKlAwoQqpI6sQOvwSXIZcRr1+BLL3BbzfvYLgXVD2Xs9zcBpUhbgRlbzGZXQi8J3nVqH11PNI GngAwd12wLNsMzJ6bsa9h9p06Qb7tLTEDECaUdBH6DLbDRqDyOQUtCVDLlZdfgd0E+PeAVAD753r qWuKaXFPzABQxMrazQJgT4QxXerZdxhu0DUKgMI+AzxNwAiAmgrVQCSAB/Zh1szxOMfKlZLOdKus C2bMnqYaMzQAtXHoqsg6w4VeIojzF8zFuMnjcY3xVM2hKy5IPQQLZtb5L7Hhw1+w6tJrlE3bgZQu 05HVZRQyugyCXWIh/uUTg/fdQ1HLMxx2ISmwD8+AXVQaHGLS4BaTDduQVNQPykD9wDTYhaWqMVxs fZPgEJgKx7AC2EY2g01sO1gl94FN0Uy4l+2ER//TCBpRhSLG1I50xd0WXEcriqL0YScQ0+8QfDpv RzIBvHrjgSpgDTyjkEVg6CLDjC2HT19A51HTEJmSjrJOfXCZ7kaOkXPVMwtQsi7Ch9uNbcp9cvtf /0NjHwGUBmsdQJlGaPXG7Sjs0FPNtt2192DcJruU+6QpJoopEA0m6mKGAO7buxuzZ07C+crzSEiO Rd9+Q7Bw6XzVxKbYZ2Kg1iJjzCc/Z95sTJw6kcr/Pmo8+VCbClXVxOdP0HnlceR3HoIOfYajpENv xJW0R0bzLug0cAS6DRyNgPg0hKRmIbd5GYITsvCeox/quIUhMKUQfvF5eM81Al7JeQjLbIqg5AL4 peYipqAZCjt2R0ByPuoFJsAlqQhxRW2RVtgGCVnN4BuXB4/YAthHFMIntzeyei9Eev8dSBx4EvED TiC0+16k99uKqzcfmArVAErMVNBmAB46fQ7dRs9EdFIm2nXshStXr2lxTQfHHDC1JJDVAFZfr/q/ tFltzGOgNFYvX78ZReW9EBKbiC49B5JdOlgmADXQFIjCSAUgWUgA9+7ZiTlzpuDipUqERYczmR+N 1WuWqzcRMhKkBqABHOMgmVh56SJmzpmhGHjv6RPUeEwUxU1oD/EMk2YsRu9B45CQ3xyZzbsht20P NCnrjdzWXRCclIZ61jaob2UFC9p7dS1Q39YBcZkFyCtthfTCEtSs1wD+cQlqiI668nlWPUu8V99K Tcv9nqUDajp4oo5LIBp5R6GeawhSClshpymteUcEZhTAMigBliFJsA7PhFVUIRwz+sC/9TJkD9uD 67cf6AWpFajh0gwQzePVgZNn0W2MAJhFF9pTTRSi3t3JcQKObgbb5Pm1pQ6gAaLOPjGt4VoHkSZN ZkvWbFDjogbHJqBz9/4KLMU+xUINMI19stRB1F3pnl07MG/eNAWgfA8/fuJMbN6yVjWjaUN5iogx hvEkeLQLVZV0s9MxYtxIPP3otcyd9FDdnDyABHFJ3E+eOo+ufYcjIiUfYelFaNVtMNk3UrHPzs0D 78tXq+rL1TqQjx/V51p16qKeZQNur6vmVVff2alPuGqrKbkLmpSo7xscnJ3V0PvvS1dyK1vUcfYl oH6o5ewPC7dA+EbFw9I9AHVdfFDTyRe1nPxR2y0UjrHNGbS1SR5VAZIFYiIqlOkMURN5seD3HTuD 8hFTGAMz0YYxShqRqxmlNUTLs74Dom6yLtsfqWs+J1hMr3jswyfcJk1ocj5/S4vT4jXrqEJ7ICQm CT1YTg8f3sOjh3fxkDngw7u3CNptgknQ7smcT8JOYaYInDvYvXsbFi6cqcZidffzxrRZi7F9x1YC KAy8RNPcqIAnKlRMGrNnzJiCkWNH4vlHr2QSZK32GWpU7Jm6QdrjZzh6sgJDxkyFf0wGuo2YTl+f gvfVOCry/XZdNX+BZto3DPLploAqwMknwhrA2jD7alm7tvoOwIkgN5YvUp2cERAajsZ2zrBzdVbf +dWzbITGjo5kuy1qW9qggb0XQuMy8IBuywBPXJhmXNd/m0Bl4e4+fErFwNj0HLRmniYsMCb4qjad XYpp1fFRAFYMfPwCT54yxHD7tccfYU8VPdSum+i54DTKphxA5xnH0G/mOZTPuoSmEy8gasAROJTv gk2HHbBvtx3enXYwhu/ivmMYu+o8tp24j6pbz3DnARUsibNr7zYsZcyTIa7d/X0wedZ87N1Pxc2Y KAAKeDIdg2IfgRMTdk6dOgFTpo7HJ59/Vt0rTYuBmjITZWooL/WAfFBpLxw9ZymSigpRV8Ycq6dN kq+BpoFp/tu0XQGpgWiY+hpWvsZRH2JWLw3GClOFzfK5mHdgCBYtW8naV4Ub167S9dxSb7mNGc+0 ibO4/vAhHsuSv+Wd3L6jp9Fl1GSEJqWiOQG8feeeCWBzsIWxio2MJ8/oLh+zQp+58wLzD9/HrCPP cPDJlxR0n6No2Q3UGnSWCvoIwgecQseJFRi6qAoTl9/CoHlX0GxMBUL7nESDbtJYcRg12h7C/4i1 OYR6zHNdux1DYv+zyB9WgRZjLqDdhAvoOvk0Ji45gBt3HsAlwJuucTEOHdmn3rxr4GmixRw8SYem UsBMnTEeb7/+WgDUpLTRnKTYyHXN1dDFiBFACfKd+w2CX3g4nFzd1FxBljaN1Qf/8r24FLp8pBEa FQzfIG+4epFhdlaob4zEQGYqUHXwtKUGrmGmfYytDck+j6BQRCVnIC4tF8kZeUjLyEVOXiFKmpSi XYdOGDBoCKZPn4k1H6xTU5lLa70IBAFm/xECOHwCwhm3m7XtSgbeV8CZm/EGXa0TxK1n7iFkZgXs ZlQia8UtjDnyBruefI85FZ8gd+F11B5eiVp9TyOw90mUEYChi69h8oq7GLLoFvPXiwjrdxb1e5zE vzqcwP+UScvTca4fhzVz3+Be55HY7zxKRlWhyYQryB9F1o65gkwCmj9qL7z93DB77lKcPH1EuUoZ f9zIAaVDk/QHlZe8InCmTCEDp43Dl99+r80jb7hODUCNkUYcUO6FIIpbuk03JE1FIsmPnziNdes3 YcTo8aoFITY5TX0Y6kJfLl8vRaUkwdXfG34BXvAO8EBUvD9S0yORmhmtRp5VgAlD6X7Vl7YEv17D RrB1cIRXQKh6jxiXkqUsIS0bCanZSEzNQQqFTmpWEdKyS5CR2xSZYnlNub0Q2fmlKGnaBs1adkBp q44oKm2P9Mx8bmuJw4ePqq58IixkaiFtUkmt4fkhGf3g/iMUzzkDL7pD59l3kLb8IfrtfYWdj37F 9FMfk4H3YDfuOqyZzyaMkHTnJvrNu4m+tB5zbqB4XCVC+p6CVadDqNv2AGq22YvaBK9mx1Oox7zX r28V/AZWIn74FeSOuoZM5r25Y6qQxUqROfAY3H3c0X/oIBwmA2UEZBEwokCFeedl7qhz51BxroI5 4zlMnjYREyaPxNsv3xJAYRhBevd9n8ZE2a6MxwiQ5jmQuCpxXfLyVrXA32dBEPTuA/vRvz/C3KXL kN+mM7JyktGxvCP2HTkMNz9XLFm5Ap06lyM8Kgo+AQFwdHGFla2NmtHLycMT/iFhiIhPQXRiOmIS UxHN9ViyKDohlctMgpinwBJLzSgyrSenFyApLZ/rRUgnuGJZec2QU9CCrG2OPKrdvJI2FFNtUNyk FUFtgZ69+lHGz8eOHbtwpuIC2i+qQOrCG4hb+AA5qz5E561P0WnJGcT1WAiH1G6w8EnH+9Z++Jel C/7VwI6q2hEO9EaObozd9vZoZGsLd1+mVdZ2qCMD9NnL1OJuarjMmo29UNMmmNfIhGd6X0SUrUJM n6OIHngBmQOOIiAsEMHy7UaAJ8GUkXldMHHaDJR17IjZc2YqcXP0+BEy9ASmzJhEETMIr998hBrC NJMKFeB0EzCNnMkEJE2OffJYTMAUM8AUe8D4o03qf+ZMBZq17oAmzdIxYOhQPCDwA0YOw7Wbt5To kHOlr6jkZwcOHcOSpSsxZPBwFBUXq3nSZYSj2LRMxGcXIIEsi03PhX9YFNx8/BgXAxASFo605Hik JyUhPT0NGRnptCwkpuWol7hJuUXIzCeIBaUKxOzClsjkenZRC+QVt+HvVsgtao2CpmXIK2qJ2IQ0 ePkGop6Mb2ppjVqWFFAyeiHdf0OqZgeGDDcvT3oIe4YOezRwcML7lo3xPrXAezJQQh2GCguJ2yLs 6nG7JcVeQ1g0sKJQc4EjgW5EYC0oyqwo2Opye62GNqht64GYFtPhHRWByIRoAtYKHWgBAb5qzDZ7 J1s1IKyrjBzl6UJgGb5cHFDeozM9yV2tJUbco4BTDZ4O5D8BqINo2F9VofFSs+rqTfQeMg6lLbMw cPgwig2Z2k572ancln6ctCeKKBExceLEccyaOQtjp0zGkNFj0bX/YLSgRC9q2wUx6dnwoEtOzkhB 0+ZNMXfadJzZuQJ3DizBk63MiZYV483apni6uDUq5hSrAWUjKGCSsoqRlkfgCFoWLUfAKyIbm7RD EXPP3JK2SCSD/QPDYefojPoy9JU+dlqdevVUbBc1XbO2DMVV06SmZdA79WFm7fe47T3UlFEsatZk WKAoo8lx/5Lv9xnPZZTDmgTZxdtLDb/l4cvUiABaOxFUW0fY+wXBNzqOeXYqPEOD4ePnDr9AD3iz IlvUZ4UQwcdryUgX79WpqTSFaIusnDRhoCafBQxZGkyUeChLBaBKas2AFJltgKirOANErT/kI1y6 ch0DRk1hLMpCvyFDlVoUpj4gkAKczFMoLJZzZCn/V3HuDC5cPM84e43X5jXVfzzj8ilu37iK4ZOn YfDkmZi9fA32HT5JlXYF9x8+UXb98nncnZuKz6Y64v763sgokIEDchGZXYTsFuXIatoJTdr1RWH7 nojLLkZQdCwZHYGgyEgkxIWhVVYMcuODERfiDhdrMoqFVEe+xW9AsGTsUAsLBaQapkQpZwIpYHJd huqS9EhM26cpajnmX1yKyGvk6KRYK2lR7Ua2aGjvBFtPH3gGR8ItKIwMjEVIWhaCUjPhHx2FoLAg hoQUJCQmqPHb1CBEvJ4IPQUmf1s0sNBEjIBkMM3kSnVFKma8lRbTGGiwUWehcqWaLBdVJwBdunQV fUdMQtOWmRg/ZTolvvbFjmHietU1eL60SoiKvHL1qoqpoiSlNUP7rye4dqUSm3dvx4JNu7Fyy27s OXwcJ06dxf4DB7F16w6sWLkaKxfOwfLxjGktA7Fp5WJcvnYLB09UYN22vRg3fSE69BqJfKpXV18f 1G9QB04O1khNSsDYUeNw4dw1VF26jsord/j/fM5r5/Bg+zDsndgUoR4y9Ehjuk0ZM5RsNClpKmcZ JYPMNFIhKVhlOoCqsPV9jZ2dYUsX7BsThxCCsvfwPhw4egjlvXthzKSpCIhMgFdYDALSM9V4M/HZ WYimMOzdbzB8AwN1tmvXkgojnkEqRrWIIVACUHVir4EnXRRkv2w3QDb6hRgAGIlxNQvpQq/dQGFZ R4qGdCxcsRaP7zNPE9muA63lXk9Vgi3zxO7duwdVl6+oL5Mecd99LkVC3ydjbzx9iQNXH2DbsUqs 2LgLM+YsxrRpszFmzDiMHjEKY0eMxIjB/TFyQH98sGI5056HeProLh7copI7exiH92/F1l0bsG3f bkxbsBKdyjujS3k5JoybgF1bd+PE8VO4fvU67t++iQvH9uD25bO4ce4gHs8IxvHVEzBmwkR069mb z9IE4TFRcPH0QGMbGdCuEUKjwyjGXOgWneHk7UBBY88Uyxr1GjEeCmOU1YKdhxPKu3dBUctSeEeE q4mzyrr1xMKVy5DA8HCusgo+EXHwj0tGaKZ8nZyDHoPGokOPoRgycjwycnJQ2qIVK4im3qUxRMZm JYAaEIb7NDofaXFQS+oNsDSABUAzU26uGkSjY2sVxUnLHn1Y6zOxYCUBpMs0ABQRI8fK/0haIgAK Ay9fvYJbd+/gqrzVJoAyCcltHnfvzad4+Mk3OFx1H+u2HsHchWswaeJMjB07EWNHjkHvrl3QpV0r VJw+pa4pbv3K9SocZvK//fg5bDhwHHvPXkTVwxe49uJTbNx/BqvX7cIhuuFzZ8/h2JEjOCRTvG1a i8HlrTB5UHf061CKaaP74O7tB7h5U5uR7YrMEcV7rKy6hMNHT2LU1Km8l2XIKGyGuMQIlJV3YIxz Rlnnjoyn9iqOylijMvRYak4G2rdvi96DBsA9JAh+keHwCg3l9hx4B4fymhdx4NgJuAeFI5Kpj19C OvoMH8cwNB09ewykJ2uD46cqKHLK4ezhwVw7GA5U8MqFmgBSbNPMUKKKdTTpG1INnB7/VGvNPwN4 gfGpXc+BKGqag0Ur16uYJ/tU13MCKOfIf16j2zx48AD2HTiEDRs3q5RE8rP7jx9SyZ7EnQ+f45Ov vsVn3/6KioevsXzjfmzbewKzZy3FhnVbsXrlB5g+aRpOnzih7k0ByGvf/pAx9eY9nLl+D4fP38Dl By/x9vsf8PWv/8Xzt9/jyoPXOHyiCnv3n8Tu7fsxZ8okdCvNI3AtsWDuHNwgWMabdHl3Jy9q1TR9 3G5MxCz58IULFzFk4hxkN0nFMZmg8vgx1ZdF+uA4BwTCwZN5cHgYU4RohEVHwzOEIiWKS27zjAiD lZsrXHx80KJTB7iHhXJ/JN1sghpipaBtGcZNXYTO3fqjS5/BGDhqIrr07E6F7oPi0lZo2bb8XQDF NBZqbBQQZb3a9ON01mpGALlUcZFmuFEBsHXXPigqycTyD7biEfNEI/YZc9TLuTKh1vbtO9Bn4GAm 6KmU9llo26kdJkyZouYRfPD4KX7+7Xf88OufuPvqK+w9cQVbdp/CrBlLsHzFRsyftwjLF69Q15Z7 lHuSe7nz6DFuPvoQ3/34G37h+d/+9Dt++v1P/PTzH/ju5z/x+Te/4/nrL3Dq1HlsWrceHZsXo0ur prjPyiNdAY1+LcbrH2VGnxYupUuEWOX5ixg/ZzlS8pNw7OhhDejrN7Buy3bFMBtnF3iGhcGd624E z5f5r3dkBLeFcluIMntvT3gEBeHCVXqNs2cJJHPk6Hgk5Bdj1IRZ6NlvKLr0HYyS1u3UAH7WTk4I DA8nK9v9HUANPB1AZdWxz1i+azqA+m8DwLPnLiCrWSsUN8vEkjWbtLZKcZ26+1TMffIh2foAJ0+e xu69B7B243a6pOXYte8ATsvHHZer8IT/+f1PP+A3Fv7jT75H5c1n2LbnFHbtPIKVy9dhMY+/cK6S 15aYqgNIe/T0OV5/+TV+/PlXfPfTn3jz1W94+cVPislf/PA73n73C3PS+9izYx9j6AhMGTdSgWV0 CxQvIuuqc5K8GlJvEeRVkFnfFoJZcaESo6YvQHJOHGPpUbrbawrE5Kx8uPv5oXnr1pg6ZzrVZrAy l0B/qs5AuAZwGRBAC2LqEArvsGDMWbIQBw4fhluoDMSQgCC60RYduiCvpJRuuogpTwnj4kBYO8hI vh5c2usA6ozSlKYOnh4LVRz8G3DVIkZMgcFrKOlPgOThz1acRzyT6cJmaVi4Slyo1shsAk8HUI4X e0D1effuQ9y+c181PN9/oLnaB0/obl+/wbHTlfjo7Td49fmPuFB1D3v2EPTdR3HowElcuXydx8o9 0X3q9/SQgN7k9b8lA288+YQu8xUu3+H2Zx/j1r3HuHLlGjat30jwRmPXjj24eeO2ekFr9Ko2TAFI 73Hv7gP1Wkh7o26w8TZOVVzA4ImzmG/G4NTp4wTvOm7dvENR4ws3usaI+GgsWDIfbn6+ClA3Jug+ oYHIKsiDZ2AAnGRbYBBTnDL0HjoE5b16wy7AT7lRv+gEhMTGwy+EQik4AL5ksjTyZ2ZnwsffH1a2 1qhhKkyaAGWYuSs1ADQKx9wkHpq/phEXqQBkbIigJM4vzcCiFWuqGSgAGufzugaI6gufRzxf/zRL jjOa8B4+eYEDxyvx1VffY/fBs9i+9wL2H67CF19+h6tX7vLaEoPlGYx70t7XCYiXbj/EhMkzMG/p egJ/E5UXrzNG3aDb3IS1Kz7A6mWrsX3rLhw7fExT0KZWJQJJQDUG6iw0vajV2ChAHj9zAW17DEBq biLOnD2lZjS9zBzYV4bd8vLCgKGjMXHqQnTsPhiBzD0trGX0Qws0oEqVwc0bOTnA1t0doQQqlOmF lbsbbL194EMAvcJj4EjBYkNBZK3MEZbWlggmW2UyMcvGVtUAKlYJUDQNRDP3KQWtGKab4TZNv2Wp CRlRmPLwp+nWIrOykdUkBcsoNKQwFNsEGMVg+T8pcO3/jW8Nqu/HAFn7v3sE47efv8MvP32PH3/5 Ga+pTD/+91t8+ekbfPXNV/j87VvtXLkX/X7k/+SL1h3rFmPr4vHYumwmTh7cgx3rN+Dw3oOorLyM +3ele6DkqJo6ViAq8DQmGgCaugoqEOXtuvahypETp9FtwAi6zHjIrG/iPi8xJfGhu7Rh7icqVF69 yVimqgFfzxVVnsh0wMLKEvXtbNGAaUl+81Js2bULHmERBDCJ4icOMqq+THMg1tCqMYIjQmFl05jX 0NKTGkahmQsTU/c7AVF3papmGwWkjtfW5TwNSALAQjYK4ByldkqTZsgoTsXyVWtUgRjpQ/X/mV1X mcZOY0AEc5NPtL/76jP8/sNb/PHdZ/j4biU+rDqPO2dP4AELVZ2n35O6F15D/q/iPNOE/TuxfdF4 7J41CPvnDcO5tbNwYccaLJ0+EZeqZBrZmxpoBEw6Kolp4IkbNdhndJXQwBP2CYAHjxxD2259kJgZ jYpzZ6lUr6Hi4iUCGAgnT0+4eLgjIi4GMoubTARmSfPw9tZArCvzYZCNZGGt+vXhw/Ri1579TPh9 4R+fAo/QCDXdgYzPLeNwy1Km8hNzp3t25XE1VBcE/cGNwhIAzd2npBcmEE0FpLnM6sLXGUgABayK i5UEsCmyi9KpFlfioSTy3CfHGI0HivH6f6rr6mZemRRDlT3FZ//+CL/98Dn+/PV7/Pz2Ob54cAXn 1y7GrUsXTP9vuheauHN5i3+f6cDpnauwe/YQHF4yBuc3zMWdo7uwefowHD+0H2dOVyj1Kd8xCOPu 60xTzLv7FyWqTBMw8npq/8FDaN65G+LTIyCTaF6/cRXnyUDvYD+ExcWifcf2aNq6FeOfP1wZF51Z 8Mk52fztS3fYmAm/JZx8vdHA1kZ9cesbHAIHvwD4xCWpeS3Ue1Zpj5UlGWu0xYbFxyE2M1tjoCow w/SCUywk+9S6AlNAlO3afvMCk9quWTUDz1w4j7DkVOQQwKUrFquCkX2iQuUc7bratdV/6v+vgSX7 DZbq/6d+P8Yfv3yN//z2M/77/Vf49sM7eHnhMB4QwKfCfprcg5i4T8k95d3fPYJQdWI/ji2fhuOr ZuDchgV4cOEMru7biAOr56o87x7dqEmgKHaZqU3ul28ZpDu8yfS8cM/+fShp0w4xyWEqBl69dgWX KIg8A8miiBAsWDAXPfv2VeC5EDSvEBnqMgTOFC8yh0RDO2vUathATRhy/NRpNe2DS0goXCNiUZ8A 15GmO5oMdKuGj5YGc4JYn4z0p5s2uVBVqFKARqHpoGkuVI+HBiN112cydZ52DSk4KYhBM+YhIrUA jm5uCI2Mxo1bdxSwKgdUgMh/yPm8lgJRu6axT+3XwTQAf8Lk/udvP8Mff/yM//z6I37//DW+fngN zy+fxeMH9wigplyNSqTFL7o9MvAaQT6xdgEqNi/ClR2r8KjiGG7u34Rru9bg7OE9uEb1KK1CYlou p8/izYT96jV9tm41CTSNv2V56coV7Nq9G83atEdMQqhqeLh0RVprrpNpnmqGlvyiHEybOw1+MrML xYmTvx+cgwKUORHURg52sGWsdPLjPv62p/DxYKLvHBisNZ5LrJReCgTPwdlRxT1hobSzipAhgAZ4 sjQKTjMFlh4DNRZq60aBKtmuztNM1XwW3h3mTHM27EZGSWulxEKjoykmLqq4IgWs2CXnvwOgrPM6 yngfZtc17DEBfPvmGX777Uf8SSHz3+8+x69vPsSX96pw7fQh1VHor+AJm4RB0t3i3J5NqNq1SgH3 +DSZe2QnnhzfjortH6DywlmtKx9NWlJUnxS9X4rqJa0v1ccmVVpHI/nca+uOHWjZoRMi44MgcxFX XbrCc6vgz2eWcT89/LxR0LQIM+bNhTNjoqOPN5x9feDAONjI2Qm2bq6IS02DC3NCz0Ay0zcILsHh anB31XAtLlOBWBu+BN+KYsdoMJeGdaVCpfAM4MwLT3OjmutUgkaEjcFCHVDTb51BEnvkG/eZ6/Yg tagl3H0DEBWfiPNMeEUUCICai6z+P2Pd+G2IIsPM3eKzh7fpRr/FH7/+gv/88CV++fdLfPXwCr64 W4XblWdMYkSBR/cnA+pIry+ZTv3c8cO4emgzHhzbiVv7N+Amwbx/YD2entqFC4e2oeq8DDBXPbSV dCIyLY11wxgipH/Kpu3bkV5UgPDEIOaBR9X5Au685WvgSvCcvV3Rs18PdO3VXXWtDIgIh6c/2ecl 0+n4o/eQQShu0RxOPr5w9PRSDdpuAWHq9ZXxusqwBpYN4UjQLShs1DbuN3OhLEDlPoWNekHqBa2B ZQaYvjSZxEoeowDgte6w9k9etRWJ+U3h6uOH8JhYPvRFVbja/xmAmQGp/785cGIGcKqNVdh15zr+ /Okr/PnbT3SjP+G3r/6NXz9hwv7kGl5fOYU7168qpSixS1yhuDrFJqpimWW7YtdafHh2Px6d2Ik7 BO/mHuaoh9bh5cWDOH9op+p/UlEhVoGzZ2RC6LPK5Lf0S9HsvPp94sQpghAIDybi9nSXGzZtwHnu E6BPnDkLR29fAuUKB1dHDBw2CGs3rSdIrhQrO7ndi8m9H/oz5kVQ7DgSUM/QMLrRQNWhS83kUtsA UJsCQWa2trRqiIYyP5Q0ktd8TwNQGQtLFaRRsArEd5N7zf4CHs3YZwBxh9J70orNiMsuhAtrVnRc PAumSrFCiRiVJpiDZ/w2A4/HSLw0YprmEu/g+pVK/Pb9W4L4JcXML/jjp2/x25cf4asPr+Lto0u4 e3o3bl2vMoEnbk8GyREWyYiAR3etw30y7uGx7XhM93nv0EY8PPwBnp3egafnD6Hi6F71fZ58JSvD fcis3bI8yd/y+beYgCff9B09fgJBCanwCgyntLfB2vWr1T75rwtU4dPnzqMH8mEsdIO9qzOatmqO mQvmYPP2bejRv78CMbu4hEz1hxfVp72XN6ydXDTmKdNcZ5168s5Rn8eibk1Y2zZWb+Tfq00AjVYU rRA1FlQDqZk5gBpo4lq51OPjuwn5E7rQ+5i4chNis/JV35YoAniOAN4nsMZ/aa7SbGnGPgWcmGKe 1jCgXOLd27hz8wp+/Pwj/P7TFxqAVKS/MRb+/PEDAliFrx9fxsWDFCdX5Kseo1fXea1XF5l06ugB XDm4EfeObMGHp3bi1YX9uHdgDcHciI+rDuLDi4dw6sgBHDt6VE2nLgPPyVI+xhQgT508qUAUkI8e O47YvGIqy3AKEUds2LBGASujT6hxzc5fQJNW7eFCcSIzmDm4u9KluuuzzWjx0CM0FC4ULM7e/rB3 cca/ZL5EPdkXFtZrUAfuPEdmmZGGgNoUNmouJR8vpiHWBJDSW+WCNEPQaIWqgWKA+A6Q5opUAFT7 9XN5PWm1GL9iPfOUPCazHgiLiVQASmzSANRB1M0Y6UjMHDzJ41Q3DJVMU+LfvaM+W/742V388fPX jIM/KhD//Okb/P7FS/xCEL98cgX/vnkKF47sQhVdpoAnrBDwzgqDyKgrRzbjIdl39+A6xbwnJzbj 6YmNeH5qC/597SheXD6GQ3u24dChg5odPqQGYZVPok++A+AJpLcsI4CRsHVxwsaNH3D7SZxlPqj6 cjIenqs4T+a1JUB+VKHSHhoAN19/uPnLVAcBSrwIAxsot6n3uan1nnKbterXgUUjSeIt4Ew1X4dx sQ7zQUnoLRo2RE5hE9QwWkcMMxWuAGICTwPSAEsDjksKF0O8COAKAF7vDgEct3QtItOz6T5cERIZ QhFDBpKZ8n8G6w3TwNJcZbXp7ZEEXdISGQBPvm8QAG9dO4///vod/vz9Z6YUvxJExsMf3+KPty/x 00f38P2Ty3heeQAXqAqFDcIKGRFC7NTJ47h+cgcek32PjhPIoxvw4ckteEw3enfXErw6vwOf3jiG Z1VHcGDvbuw7sA8HD+xXL52PHTuqhgARAE/xWsLA7Pbd4RUaCTsXRwWgXF++eZcvgsWVyhBZ8s5w yao1BC8QnkEhBEwDzSMwQL0aUp8mMNbVYsyTWU0bNraAk4s13N1tEBfrjoy8BNWR2p7phpqkUlpm GjRQc0GRgdr7uWrwDACrmWcuZoxtAqC4TtlmuD+5hgB0m2wZu+QDRKRlqu4HmZmZuHyuUvUdVQ3W BmBmeZthApph0qIjoKtWD5oMEKDaIG9cwS/ffYbff/2eLlRzo79/9xa/ffYcP72+j28eX8Lb++dx iXHu7OnjihUCngKSdvX0Pjw9Rzu1Aw+PrCeAm/Dg0Erc27uC2zbh9cU9+PzOGdytOIj9+/fg0EEy 8DDdKBkozBNRY8TA/M594UnZb+figC0b1+PkCe3/DOGj4iG9wFkKI3lDc+jocSSkpKFB40aqW4T0 bg8JC4SruzP8Ap0RFuEHD29HbvNARLg7ippEUbTI1D8NEBgWisa29qp9Vc2mRlVaQwrNKFATK5Rr 04BUAOpLta6b8VuZASBNALxFpoxctArhaVlwZ2D+7O4tfHHxFF5evYjHDzXAHirwaKZBcjS2mZu8 jxPABDwxeZEqbLx76xq+/vdTMpD5oLjQX5kT/vglE/vn+PHlXfz84ia+f3oDn1w/hfPH9pEtx3D6 lLg+FvzZM7h48iBeMNY9PLYV9w+uxYsz2/DgIAHctwIf0pW+rNiOT68fYzy9isqjO3H40GE1DLLE PwFGxVOCc+zESZR0G6g+AbBjDNyyaSNZeoRulv9HgCvOMBZSlcrx8r+nCP7J02fhJzOHWlkphRkU GoTYpDjGPztEx/ihrGNLNCktRN9+XTBkYFfGOg/GvZqYPG0KGjM3jEtOR/3GVqjToB7qEdT/FUBZ moATgLisNm6XGGm+XT9HWCWFPHrxGkTRhXr5+bImH8W3D+7gq8pTjC9nKfFvaCmB2asbxTgBTTUg a28BxKTd8fqtm8okNZDE/O7tm/joCdMJutE/fvtevaX4gwz85dMP8R3B+/HZTXzz8BJ++PAaXlw6 grPHDqjYJew5c1bc6VE8vXgUj05uw/Wti/H4yFrmg6twb/9KArgBby7swmfXjuCL+xfwya0zOLp3 D90lAaQSFeDkAxMB5cjxk2jabRBcmUbYONhhy7aNFDpHcfwEAVSuliBK/KXJf0sMFdDtHJ0UeyTO derakSIvBk5MQ0qbZ6BV+1JMnzUTBxh7d+zeBRt7OwwZNBibtmyDNV1oYwd71WG5Nt2nNHDXkPZC xQSdDdVgam2WyiQeCmC6KzXeRBj7tVYcA8CHuE2xMWjGQgTFJiGvoBAbVi3HDT7w//nyY/xy/Rw+ unlVtVE+klb/h/feAUzUptbyr7VL3rxxUzVzXaXJ9+eqXZJsfHb/MuPeV/gPk/rffvwa/6Go+eXT Z/ju2XV8++gKvmFK8d1jKtZnN/DqKtUnWaGlArSKU7h6aj+eVuzAXbrNW7sW4dGBtXSja/Cc7vSj 8zvx2ZXD+Ob+WfxIUXSn4hgOHz2IM6dOK1Ekybosj1DEFJGBLswFrR1tsXPrBjXyxOy5s7Fy2ghc WDINF88y9pL5J+gBjh4/hj0HDsLaXnp9S/dEYdZkhEVFKAB79WuPZq1LsHfffuWujxw+jH379tGF H8C4iVNg4+aO+laWTPr9kJCRg7qWZKDUfM2FGUCasVEHRgNJANTAM3edmmnHyHmPHj/AzXu3MWbR akQkZ+DtW4qL337Fz3evkBF38fGpQ/js4nG8ZEIuPc/uk5nVoxlpSvMWGXbnDmMeGSediK5cu6rs ht6gLF/b3rlRhZ8+e4L//PA5fmEe+M3ze/iWbvPt7fP48t4FMvAyl5X44clV/EpGPr5+gQV5ggBq edwFFuyDs3vw5ORG3N61GHd3LsYdLp8eXYvXZylkrhzE17fP8p6v4+NrVJ1k8RmyyBjHUwA8zHhW 1H0g3APIQCdb3KW7PrtyJlydmSbY2eLp7lV4e6tKuV4B7xDTkQXLVqhZ094neMLAZSuXIygsRE10 2bN3B5R374jdu7ertOUw4+5BiqeDB/cjLacAtm4uVLsucPDxQUxKDsJjU/8JQA1Ew4UazDKlGP+r 8Rie++jRA9xizBs1fwWi0rJxcPc2/PnLD3hzaCdeV5ygQDjFwjmHL+5ewyMCdfeefMVqvGPTOg3d 5vZbt7TWfunse1m+F6ddMxqbxQjss/tX8P3rO/jx47v4/EElPr19Cp9cO47Xlw6z4CrwzYOLtEr8 REHzC8G9c0lTpKJMK6kMzx7YjucVm/Ho8Brc37OULFxBW41Xp7fi00v78cWNE/iBbP7x4RUKot04 RfAlr5TPnmV56MgxNOs9BB4BwbB2tcfxbQT/5HYM7NQSa8YPwOfXz+CbO9fwvErApqplOtJrwGCy 1U7NkS/z527bvhV+wYEUMw1R2jIfzVo1JfsOq1h66NABpYD37NsDKwcnODP1yCvriLDEBDR2d0N6 SQvUMASDBqIICmGR3neFoCnwmNsppWooVDEToOJqpXVFgJdYJqrxJobPWYnk3AJ8/foZPrtwlgV1 HB9VncULLj+7dg6f3brA2HiE7pZxTb26kVc2N5RJP0yxy2TdRWlJYY2XpjCjO5/Mt3D1Kn9fYYyi Wvz05hHmfifw6hLFSeVuPD+7Ha8rDxKA0/iOLPzu9hn8cOssvnt0DVV0oefOnVUAVlaexY0jVJ10 pQ8PUMTsXkIgV+AVGfjJxb347PJhfHf3PH58cBkfnj9CAE+rVh35bk/cqIyA2Kb/aAWgjbMDdu/a ift7N7DCVOL23jV4RU/z9b2b+ORKJQ4eOYy9TElSsvPQmHHtf5ikN6QLFIC8A/zQ0LoBcgtS0XdA H8yeM4NxVADcjwP792Ltxo2wYrohs5XKJ+iZzZrDJzyUlcYFNcx7YRlMVLmaYmG1O5XlX/M37dt0 AqeDp+VuzNMIwrBZS1HUpgN++eotPrt/C69vXsZHly8QyCN4WXkM/75xDg9P7cHNOxrbZPS+Gzeu kWFX1Tu1q9dYy8VVyTjRlcynWGDSpmmYfHp86dIFXD93FM/P78ZTsuZFxTa8rtqjcrmPBMCbBO5+ Fb65QfC4/vPdSnx0ncBRyEiifYGV4/K5k0wdtuOlpBL7luHxwTV4SVX68YW9+OrWKXxz/TR+vFOJ zy+fQMXxozxPXOgldU+7du9Hy74j4eoj+Zw9Du7ZgYsLZ+Duoa14fPYA7+MEPr99CS8vnVb55F6C 5eDmiUZUkZK0B4f4U90egpevN9ODhhQnydi4aZ0auaJnry7YuHk99u7dSdfaR71yqqPGIKilZkSN Ly5R0/7VEOFgYqF0vtWZKK70nW8ezEzaM02g6i5XncfzHzy4h5sC4OylaNGxG75+8xy//fA1Prl/ HW+unmMhH8EzPtxHVccUS26yEIVtAtx1Ae7qZVy5IuOEVakBcGQUI5krQVSfxB4x9XaATJDlebrD qpM78eTsVoK4geLjID66sBtvqg7g82sn8frcIbKJKcHVM/jx+nl8e48V4fxJxjDtGlIRrh3Zijdn tuAe3ejDfcvx/NhGfHz+IN5ePoWvb9CuncYPd1lhju7heTIdQJXqqrFh+z6U9hrOXNdHCRMZ92XH sAG4enAj7h+ROHqaDLyMZ+eOUIzsxR66RMn7ZPpXaagubVagXKU0i9Vn8l5W3ooCaAbGjxuCdRvX YNK0iQiNClONBCJYZLLlxvYOCE+IR6t+A5CWn48aSvVRRBgsNEzYJKBoPallSbAUuBpg5sAZ58g1 7t+/S5FxDUNnLkVOi3b49qPn+OojJvyXzuLesT14ekIS6D2s5fvx0dm9uEmXKt0Qrl2Vd3GXcIXA Xbp0kW6zUhXS2QrtbYAUXGWltPSfJ3AaoBXcp1pFTh7FlRN7cYvJ+OfXj/D6W/CKDPrkEpledZzx 7AS+JIDfVZ7AT9fO42MKmguSDlCICIiXT+7HpxfJ4qMf4MGeZXh2dAN/H8EPZN5XzCW/uVmBH25f wMPT0v2CSlQq1tkKrFy/FaU9h8HZwwuN7aypHvdgE93dwRWzcX3XOrym2/3qViWeVRwkuLuwfc8e AmCDOha11SyjPkG+cKQbtGA6UKe+hfraqD6BspCWFtVsVg+15LO2OrVU9wv1sQyZKx+62Lo6YcCU eagh4kFAFCVogGgCUwfRMAFN4qMWK2WdSzleP0d6NN+lAr1CAAfOXIiAuCScpNt5++I+PmYwf3j6 AJ6e3I0Pj+/As5O7WLvP4tbpw4xrGnjCuksEroomQJ0hQKeZAEvudp5xS/qcSM8vESEyJKOMtykN zEeOUrExXpze/QHeVO7Arb1L6Kp34/MbZ/AVC/4rpi7fEMC3J7bg81PM8a4cw23G4/ME4dzJ43Rz p/Hm4h78m8x9uHclXhzZiNesZB9fIABUoN9cZzpBdfspvUYFFWXFeXnVdFZ9MtCEeaC8bWhs35gs 24ON23YgOiUbR5ZOx4d81jcE8d7Rrdi/dzvmLlsOGwItbxYa21ipj0Zr1pZp0PWvmPTZtLXXSNrb CMOkX4wo13/Vfo/x81+wpcuWrhYKQMMUkIpF2keX5qxU8U1PvJWr1d2tAbicYyjJK9evYOCsxfCL ioO9kyuO7NmGZ9cq8fbRTca/Q/jw2FY8OU63df4AHpzcR+Dkjbe4Rw24CzQRGiIaTp4+iVOqaUqa sJiIc5vkcqdOnmCgP669LWAcuXyaMesxVeed0/j8zgl89+FVfPv4Kj4lcG8qjxKECnzGivN8zzq8 OkqgmNvdo4v744un+M/bx/iJ+d6XV+neD2/A80Mb8ezYNjw+tBlPDm/Fx2cO4vMLx/H8wCZUUk2e lcScFWjWopUoKO+n3qrb2JOBTPh37z+A+ILmmNy7Lb3NLjw7wWuc3IaDBLCsezdY20kLzPsE5V/o 3bscy5cvYQ4oH5bWx7Zdm9BvYA/MnjeNCX4ZVqxerkSNHVWrlbUV6jayQExyDLIKs1DQJA8t27VE Dem8o1o3TEys/i5APrQXcMzNANQw1V6pd72THE5yN5H+A6YvomKKUd2/PX0DcPXKNfzx43f4irL+ 2ZnteHhoPeX7Bjw4uBZVFARVFCvycb+4x/NSw8m2E6dP4JhKwLX2xVOnTiiTL3klTzpGWX6Wkvsx BdLv37zGf756gV/e3MWPH91WTWkfVpDxp/bhZQVzT8azD/duwp3Ny3F3yyom8Yfw//z0Bf7Pz1/j v1+8xE88/t+VR/CCoD2mknx0cDNub12Ma+sW4Pq6Jbi6ZhGurV2EM4f2KY8gjdoTZsxHTsdesHFx hp2DLVm2R3WNT2rSHGtmjMbTY5vwlCnK7d2LcGTHekQnJsHa1ka9cWhgaYH5c0dj3/7dcHRxIIC1 sXf3ZmzashZDh3bFli3rsHrNKrTr0Bp5hekoaZaLlMxEpOSkEsBs5BLAFu0VgForv2lANgUkTUAk MPIqR2OYAaIOnt53UttHAGX0IV5DWkokZxMAvSKi0NDBDl7efhgwczG+++IthcUJ3N23Ard3LuKD LcY9iobL509RnktsI/MInnypKz28jp44imM0DTR5uXpcDRB+/NhhXOU5n9E1//bDl/jtt+/x31++ xX9/eIvvX93Fp4xdT07txo1da3Fj51rc2rWe/7Uep+ZNwaEpI7FteE/Gy03478/f4D+/fI8/377B 1w9uMCYfwiN54ctz7uz8ANc3LMLpBWOwZXRnzO/WBEv6t8ORg3t5P9IkdgLDJkxHepsu6uNNB7o0 ETEi+WV0qEeVh/lsq+mSl+LylhnMh7fA1duHCrSRAtDbxwmLFozF7j1b4eBojXqW72PPro1M4rdi y+YNGDqoB/r16Yge3Vph/IThqkVm0PAhyCnOVQzMLMxAabtmqCEFLq38pnZGE4hk4z3NlSqATEst VpqA43Fico5cQ1pK5C14/+mL4RYWxQTUXg0OMHjOInxMgSOsu7ZlDq5unqmpvv3Lceks5TlzMmGe xLmKilMEUGOczKFwksBJG+PRYwdxmoz7+s2Hqm/o77/9hj//+E31UPvvLz/gT6rd7z56jBeMXfeo Am/uXY+L6+aj8oO52DdtGBZ0LcWEllmY1CpTSf3fv/03fvviY3z15DY+On8Mj/Ztxq2tawjcclRS iJxeMBHbRvXA2NIENIt2w4pZE5mQa22dR+kBBg8fj9TSTqrbuyNFhSjNg0cOIiMnC6/pup8cXI1b m6ajYvV4HGR8FKUqDdDyotbb2xZLFo5DH7rRAK57uVth97b1BHAT9uzdQduJHTu2YefObdy2W30/ 2atfbzR2aEyzojK1Ud8iKgCl0GUpABomL2UNIBVAainM1Jf6fjE5XjFZrnWDANL1DqIKlc+krBwd mKj6Y8Tkufj6k+d4dnwz7u5ZhBvbZpOFC3Bjy2xcPL6Xyo7AnWOcI3jS5CUfikir/n7mTmvXbcDC hYsZR3bg56/+TfB+xZ9//q7sjz9ov0j/mJ/x82ev8TnzvhcXjxKgzbiydQVOL5+Cg7NHYUX/tuid E4Hy1BAs7d0Kj4/vxtfP7uPV5dO4fWAzbmxajivrFuPCijk4MW8y9kwYhA3DumB08ySUpfljZHkB Dh4+QIAO4dCxo6pZrEffoYgvaQcrAuPm6YYDB/dj7oJFuHX9Mr66V8kKsQRXPhiHirWTmN9tVKNO yLg4AqCtoxX8/G0QH+EJJ7sGsLasjV0EcOPGVViybBE2SQ5I0Pfu3Yddu3ZxuRdz58+Hp58TXD3s 4eRmw0pjjRrSQdUAUADQmrLkvZuwUVyrDpL6ra0rM7Yb4Cn2yYeQN1FJAAfOXqwAbMTa6ezpjmnz FuMX1vg3lfvw7NRm3N+/FLe2zcD19RNw4chOAnecIuWkAu+0gHfqGGbMmKs6tNaipO7QuhV++OJT /EGg/vyNAP7xJ8H7g/Ybfv35O3z/2St8+egGPrl1EU/OHcSNHR/g/OrZ2Da+DyZ3yEW/ohi0jPLA qGbpWD64PR4c3YWqHWtYuPNxaskUnFw0lTYNB2aOxZZR/bCiVwcMLoxFqzgvtM8IxJYVdIOHmQ7I y12ybP+hgygt64CIvKbwD41U8W3E5OmIjE/Cjx9/iLfMH29tnIjLa0fh7IZpmDB5EhoxFdAETE04 u8l7QHf4+NihQYOa6NGzE7ZsWo0efXqhJvO9dmUtyTwBbrcCcM+e3diwYa1qrQmL9ERohAcio71R 48Z1aQHRTAAQILUhgSU2ilvV2yiFmRQ8GpgCngawCbxbN9U1ZISJC8zjBsxeRAAjWDvt4OLrjfK+ /fHHz1/gu0eVeHF2OwFcjjs7ZqNq1UhU7FpNl3nUBJzYCeZ285au5gPXRV5xS/z8tbzA/UUNAa2x TwPw95++xQ+fvMRnD6/geRXZdGQ3LhO840um49DsMVjQvRkGFcage0YwumaGo29hInZMH449M4dj 3YiuWD2gDTaO7Iqd44di85j+WDWoKya0LuSxkcgKcUFJvBcm9W6BfXu2E8D9eovKPuwjiDLMcmBG HrwjouEdHYvGji6YNWU0vpbXWExjrq8ZjStrRysAO3TupAMonXJrom27bIwd0xMzpo/H/PlT6WWW YtOGVSjjcbXr10F5lzLs2r2dMZLudN9O5VK3b9uCmTMmYtTo/hg1qj8mThyBGqoHsgCoAylAKBAV E6tdqoAknV5laWwzthtuWPVkJoDnq6oweNZyeIRFwpIM9A6NoKCJxB8/fYkfn9/Ei3O78OjQajyg kLmychgqNkxljDuME6cYXwjc8ZNHCOAR9cWrU2AqVu49S/D+IPMIHAH843dtPO8/f/4RP33+Mf79 4BaeXTyNCztW4MjymdgxYwQ2sXDmdytFv+xIDG+Wii5ZEWiRGIAJnUowsXUmhuZHomd6IPeHYkrr bMzv3AJzaYPJ0ALW8Cgva0R72yMjygU76db2030fYK65m0pz334CSAb6x8bAPzmLcc0SQcGB2LFl PT5/cAVfPbqGJ4fW4OaGibi9aQpOr5uK5Mw0Ju+WeI8ANmrcgLGvFaZOGoRVK+dj5cq5WLt2Mdav X4qWbVoqAHv07IxdO7di967tCjwBcifXt2zZhM10x7LcuHEDakjXO6ORWNY1JmogKlYRFGmx0Jip uVljXR3DY+WbOFURrl3HVV5HBuYePH0JwrLzMGHxOgydNAd2zvb49etPKPHv4PWl/XhybC0e7FqE qmVDKDQm4dSJg0qoHCeQx44TPK7PXL0fkc3Hoe+MtRQsvxI4uszfaL+QiT98hR8+f41P7t/A48qT uHFoF46smoWtU4diVpcmGEuQeuVHoSwjFCVxgYjzd0DTpCDkBdohJ8AWmX72SPOzQUG4K7qnhaNf XhK6ZcaheWIIokRUODdAuJctVi+chK3bN5INO7B3zx71LcQumbCRS6/IcLgz15XBgeLio3Bi3w48 pCf59MZpvDi1AU/3LcbDHXNwdv00plIeqM/UoSYT8cAgT4wd1R0L543DyhXzFIAffLCQLnI5ipoU KQD79u9OEbNFvVrau5cuVEDcvZPudAe2b99KcbOVy80agOYmDJKvTA0gq8HUwFJLY13AE/bSBEDV VnlFa4QeNGsZ/BPT4JuYAStnV8QnxOC/33+OXz57jH9fOYrnJ9bj1pbpuLpqFOPERJw6ulO1wCuj 0hwzdxMSOy9GVLuZ8G82CD//+D1+k468P/2AX7/9Bj8xHn788BYenDuBywd24OT6Fdg9bxI2TBqI yR1L0L8oASWxPkgJdUWolx1CfJzh50Cm2DdAsGM9BDpZIMChHqIJUm6oO5rGBqBJbAjifJ3g72aJ UA9rjB3aBZs3rsSWbZuwc/c2VYh79uzCDirDnYxNHkEhcPQPVkl4fEIUKg5ux9oli3CI7vDl2W34 99n1uL9rFg6vmojGzP/kG0FxoUVMBZYvm42Vy2lUuytoa9bMw3qel5adTgDrYvDQPti+Q9KKLRQz /F/lRnfoTNzGe9iKbdu3oIa08qtvAq5KQ7LGRsUmmgGOCShuk7cGCjyKFQ04DTw5TwCUYRIvVF1k GjGfsSEG9k6OVFyOdD/78PvXb/Db5wTw6lE8PLgS1zdPw+11E3Bj3Vic2bdRASfvwsbM3UDwFiGu 4yLElM1F3dhWGDl9OX79/mv88KW8wP0cXzx/jGdXzuHS/m04zULeOZtMmTIC8/q0x5SuzdEtJx65 Ud4I8rBDRLCPiju1ar4Hq3q14WJTF+72FnC3q4tANytE+zgiPsCFzHOCH4Hz92iErq3ysI6J+yZe e9vWDazxGhuEAVJw23buUN3hrVzdUb9hXXQua0Hw5mDfqsXYv5xpy8oFuHN4LS5vmor1MwaTfZaq X6fkgP3698AHaxZg1YpZWLFsBlatmoPVq+di3QeLEZMQqwAcOXqQAnAnk/u9+yhmCOCuPVKJBLzN yrbRM9SQjzakKUtyNxniV94GGCBeIzjX6BYNMKWt0njlI3bN7KsdqQTqNQ+vIa+A+k1bALfwcOYq lMlurjh0+Cil/pf449s3+PeNE7jNVOIWU4l7W2fgw73zcOvgOpxinrdy6y6kdFiAyJazEN16LmLb zoddeAkaRjfDWV7/95++w48S9x6zAp3ch1MbV2PfwtnYMG4Y5vWl7G9dhK75KRQfIQh0t0WAhzMs LevD0spSfZIs7k56dDVsYAEbq7rwdG6EcA8HxAa4I8rPjcfbo1luAjazgDesXUYAVxHAdXRnm2hb WXBbsIWAbt22GfZubmhgb09w6mLVjPG4sXsd7u7fgKs7mJLsXoVjG5fh/MbpmDygk/ocTPX1JIBT p42k25yJZUsnYemSSQrE1StnY92aRQiKCEGd+vUxcfxwipZ1rDgbCRpjIYHbzeVOMnI772UnwdtO z1BDvtpRX99IeyQBkkZlAVHeyV0nQGICkmbiZoWtBOn8OTXGiwk8BSArgjCQAErLi2dkFFykR7KL Mw4fOYLfvv83fv3iNT69eQoPDq7A9U3TmOhOwrOjK/Di5FqcObwDeT2WILTlTIQ0mYaIlrMR3WYu 3OLaonZUMRxTSvHhg4f45PFtXDu2D8cZM/YunolNVH4L+nfDtM5tMbRlIdIifOHmbAtrG0tYNGoE G88geETL6PndkFI6CElN+iCxsBdisrsiNqsTIjLKEJLchtYCQWktEZDUgqqyGAHR2UjIbkEFzbi6 YD42b9tI4CgiKFY2bdmoEngLayv4eLvg7EbpW7MGD/atxaP9q/HoxA6mKatQtXEqerUr0BJ4Aliz 1ntYsmQqli2bikULJ9DGY+niqRQzs/HB6gXw9PcmA+thGp9p29YPsGP7OrptETNb1XLP7q0UN5sJ 3gaKmQ/oQiu1r2nU2MyU/wKiMOnqFQKn3nxroxNpMVJeplZpIIrb1VmnvWDVhgeWBmlpDutHAF3D hIEeSsAcOngQv3z9EX798hU+u3USdyXJ3TAZ97ZPx/ODS/Di+BocXr9aASbAhZTOgG/hBIQ2nwX/ /DGoFZyP96JL4Z7YFGtXLsVx3vzexbOwaeZ4LBnaG7N6lWNAi0KkhPnB2qoB6jWyho1XOGV+JwTn dEdQbjcEZ3VBeE4XROZ0QxQtLq8X4vN7Iz6vB6JkX1ZHhKS2R2hqOwQltUJAYil8Y5vQighoAYIS itCpvC/2UekeXzkUQ1uHws3FGk0KcnBq/WLc3LmCnmU5Lm5ZjH2rF+L23g9w+oNJyM2IgYV6B1gL DRpakH3TsHzpZCycPwoL5o5iPJxC8Obhg/Xz4ejmpACcPHkYFi6cjkmTR2DokN7o0aMMbds2RXFR JtIzYhEdJ0NueqCGvA+rvCgFL25U2EgQFSO14X6rgdIZxv3GezsBUwEnb8d5rPZplQZg78lz4Rke AVcvd1g72GD/wcP48s1j/Pr2Gb66X8EHXYK7O+bj/vZZeLxrHj6t2Ix7fOCsDtMRTPACS6YqEIOa ToNHzlhYhhXhvcgS/E9gGmq5+CM4JAIThwzEmmmTMbZrB7TOToWrgy1qN7SCnX8CArM7wT+1AwIz O8GbgMhvAS8srSMZV45wLqPTOyFOAdkDcbk9EJvfHTG53QlmR4SltkVgItmY0AK+cU3gE1uCgKh8 rO3fBA8W5uH15u74ZGdfnFvaGUtHldMbLMX2uZOwZcEkLJk0HJsXz8GxVbOxeeYA+Pm4o1Y97WNN Gzsr5ORFo6AgAclJwYiO8kJIuBuCwzy5dFdAy/s+n0AnAuSF4HDZ742QSG+EhjOBpwWH0NUHOSMw 2BU15LWNvAGQhmSZJbmyUmOiAKHAVEBpgGoAasBdvqyBLSCr3sfGW/LKCzhz7gx6T5kDl4BQOHu4 qJed+8jAj+5fwS//foLP7pzBnb1LULlqLO4wT3q2byE+PrEOn1TswNDh8xDSfAb8iycTxOkIbTEL dsk9YRXbHg3iytAgvBgN/ZNRsyGT4rry3Xhd2DFBrmdpDVu/BGS2H4Xwon7wSmwFv7R2CEhvD5/k 1ghMaYsIghiY1BoB8a0QktQWocntEJ5ahoj0DgSWzOMxwjzfuGYErKkCzTumGD40z8h8tMnKReWo FDxYWoJf7h7E1yem49q0aDzdPQY/XK3E56cOIyWtGJ079lCfqp3cuAgrJ/TU0gf52rZmLTg6WxMs NwSGuMA/0Bn+QVwGuymTQfPkszH5/sGfqYb89vYXc4Mvj/MOpAW4MiVxgqcPzdcZNaTxWEA8TxAr WfjyllvAMwDUTGOacrNVF0zb5RhhnXzEoZgsAF68gFNnT6HbuGlw9A1U77qsbBtTRR3Ejcoj+Pnj e/hCXimd2oprm2cwBk7Do51z8OLIKnx+jknrkoWIbDULQU2mwq/JJHjmj4R1UC6sYtrC0j8TFu4x qGnrqwZRfb+2BWrXqQcr70hEtRyKnN4LEFEyCF4pLeEWU4Kg9HbwT6AbZDzziizgsoCuMJ/AcD2m CP4xTRBIsASwwMQWBFDiYBu6zhbwYsz1JOO8ovLoSXLgFpKCJeUpBCwLd+cW4PQQb9yZ1xXPN8zB 853r8GXVaXx/rRLNmpQhmq42Jj4XS6ZMwMjypiqBVwPBkoHBEUHwIgg+Qe40D8Y8F7j7uMHF0xk2 9o0VeGoMcQJeh4q5Zp338X6d9wiiO49zgpu3o7b0dIC7lyNqqI6u0lPrvMFEvesCgZDPs6T/h5qI nr9lu7wxkHUB8iIBl+PEBDgxWZdK0G3sLDj4+qJzeUeqv4bYziT0zNF9FDFP8d2zm3h4dD0uU6Fd 3ziFAM7DiwPL8NnpDcqNxjcfA/ecEQgongCn+DLUdYtGLYcA1GrkiJr1bfCeRSP8q05dWFg5wYcg pXRbgOyBKxBcMBB2kWROQnMyqZTMKVLxyyuqAJ5hefCJJBgRmXANSSUomVzP4z4CGlOoAPbib8+w HPjzeD+aR0QOXIIz4B6SgYjwaBwfXYDbC9ri+d7p+P72Qfzx4hJ+vHQMP92rwmfXzqqX1N8+uISX F47gs6rjWDNzGqb3a4ommeHwcm6svjaytG1EsFwY6xzR0LohalrUJDO19lFp5JbhKZXYkSY3WVdv 4+uQjW7wIhPdyToB3c2HAPrqACoWEsDzFyq0JUGSt+LiVpVrVe5V64si4Cjg9N8XeI4cLww+X6lV ABkvpceEuUxy/eEiUrtxI8rhXTjARPfbl9fx6e0KPDy+SQF4Zf0kAjifcXA+nu1fjE+Ob0Bpy4EI yB8Iy4BsWJBtVi4UC0HJ8A5NYxzKQFBsFmNTPuKLByKj1Tjkd5mJ5FajEUJFGSRukExSRjb5M44F pdCFJrSCT7TEsgK48Tq23tGw9opAI/dgWLmFsbLFwtkvDr4RGXAJTFC/XYJT0bxJW9w+exR3WbGu TyrApan5+O3lNfwfhoL/8/w2WXcKj3evwJkZPfH7y4e0BwT3HP5ddRTrBpRidud0lGf6olNeMApT gsmoWuqNhOR6Mqao6AMnDyc1HraNow231UMDS5osrRuo/qI29raMia50ox5krzsBpBsli70Iag3p kiBvvA0man1O5AMOza0KOGqdJh2M5CMN1dGookKty0tW6eYgn1udOHFMvW45cuwwek9bCCdff/XN QD3mXguWLsSsOTPx5ZNr+PJRFV5W7sFlutCb22bi4a45eLR5Jp7smIuPDi7DlW0L8OzMHry9egw3 jmwjY9LhFJjEZRoLPwPOwelw5ror111DU+HAAneNyIZbZA7cI3OVeZBtXtGFjGFidJ0qlpXQXTaF W1gWY2ApWZcPe/8Yip4YWNMNN3YLQj1HLy79YeuTgFmjxuPttXN4c+447q8bj4tTm+LFnin484sX +D/fvMXvwrbjO/D04Ab8/uQ6fnt2H78+vo4fntzGB6N7oG2COwYUR6FVkjvSQ21QkOyH8ABb1KV7 lCmKajMMyLjckpeKyQcrDVnZGzvZwNHDkQLQme6SbJV1H1euO8ONbtPDm9t9xfVSxBw+chDHjx9V hS8T0svLUxltweiDco5gqU5Ep08ykdyFxSsWY9b82Zg6cyqGjx6Bbr26o0WbFkhKS0JEdCS8gr0R EBZAABfB3suHAqYxLBjEw6NDEBEXiCsn9+CbJ5fx6uIB3Dv4gWrUvimudNVIXF48GK/oSr+6tIW2 A99c3YchffvBhoVr5xfNtCASVh7hZE4UbHxjKFpiYeMfR4uHtV887AKTYR+QBDvfBO6Lg31gIte1 8+x9yDjPSLiSye50i409I+AuFYDu1InXsON+e18u+V/O/rEUCOF4c2IfATqMlyd3oXJGO9xe2g9v mO78+cUb/Pe7b/DtjTP46QUZ9+QBfnv1At/fvYq3Ny5g8eAe6JkRhE5pAUgJsUNGhBOSQhyRHOmJ yCDGLwqZ+swL1Ve3MgaMxD0qTwFTeqhZWBLQRrJkOmTZEA1YhtYuDgTSlXm1O+OgK8F1okCkC5W2 R5lJcuv2zViyfDHmLZyL0eNHot+g3uqVRss2pcgrzEJ8UhTCooIQGUMgYoIRGRuC6PgwxCSEIzYx HPHJEQQxGomp0UjOTEC3KfNZKD7qJWYd5j4xSZG8RjiWz5uEn17ewouL+3Ft91Lc2LEYF5aNwpm5 PXB52XC8PrYKbyu34fOK7fjswk64eAcRtBA09o5AY68wghANK88wAkRgWOC2AYncF4MGPkxZwjK4 LRr13ULR0C2QgCbCwo7S3NoVDR19YOMRjEbO/rB2DyFoiXDwiaJSjuM1Q+nuo2nxtBg09ghDYWYW Xuzfjo+O7sWTfcznJpXgycbx+OTkRvzx7ZfqTcjvH7/Cr59/Qvsc3718gc+vnsOx5TMwu2MuJpRl IC/CA34ulvB2soSTTT3YN6qFEDLHx8cGtk62sKXLtCI4ljaWqG9FwMjAOg0IJN2rtJvWadAAdSwt YdGYJBClbU3gbazR0NZGfaVk40wAg6P8ERkViIioAITHBCAqLpgFHYaElDCkpEYyaYxGKi2ZJgAl pcZwGassJSMeqQQrOT1Ot1gkEMDUrER0njiHTPFi/LNUNxWTHIU4gti2TVN895xxkMn89b0r8eDw elStnYzK5UNwZ+ssfHR8PV4dWYNXh9biyd5VqO8SCEu6NivPcDR0DWZhx6C+axCZRrawwG0IoJVX NBr6RsIlNJ1gRqGOYwDqOzD/JEstbCnNLW3VfA31HTxR39mPMdWPQHrCjYy18wyBLeOgDQF3Fiby d30HN/QobYmXB/fi1fFDeHRgPU6MycH9lUNwa/UI/IcM/P3Xn/HLl1/h9y8/x8+ffopbB3bg2Oyx WDakI8rifVAY4YUI98aIDHBGuK8dogKcEBfqhQAKDx+ag1NjNb62fBdo76wt7VztYSstSATX2tEa DVj5LRgnaxPY2izD2gS0fmMCaGNLMWSHRnb2qBGXEIK4xDDFoDQClJEZS8Bo6TFIThOwNOBSCJgB VEp6PI9LRFJKDBmnA8p1sfhkLtMTUD5uJhq7e6j2R0lM45JieWws4lOicfU0c8KLh/Dg6GY8Pr0D lzYQwGUjcJsA3t0+B3cYD8WkL4uloy8L3RcNCGRdJ1/UIQiWBEzcpk1wCqzIQmsKDtugJDKVx5Ct de08UNfKXp1r6R5KtWrNmmyD2swV69k6o6GTD+rZubEmuzIeZsKBYsaG/2Hp6IEGBK+unQvKc3Nw ffF8PN27E59VnsSDbXNxY+kgPKBq/urWJfz00Uv89pZx8Icf8eraJZxYNke92e+dG4YWKYFIDSFw ntbwcbeFVYNasLKsBTenRgjwdESQH+OXuw1cPeyYZjnCha7Q2d1efWIm6tTBRQC1h4OrAxzcHDRg CbCNMxnr0JjqtRHZKp2B66FGNBkXHScAai4uju4wNilCWUyCvj1ZXGMcEgXENA3ANFpqWjwBTdCB MYyg8pjysTPpqjzUyHri4+OT5Txhazx6dGmDV1WncHP3B/jw9C7mg7NwbtV4phQzCOIc3Nu2ENfW zcTu+VNg6eSHegStnr0X6jt5o46dExyoImtzm0NINuoxHspkkk7h6ahj64ja9m6oZePMmmtPl+NI lxqPOo2sUbehZrUbNFbgNnb25tJOAWbnFYJG9h4E1wkWNo6oa+2EVmnJODK0Py4w1j/euw0fMUn/ +kYlPjq9H0+P7cUnzIG/uXcX3z19gZuHD2L1sB6Y2CEXgwvCEM5czdfNDo0b1IG9bUO4OFjB2toC lvVqwcXeCnbWdWFjUxduBFFEiauIE5rMn+RGc/d243Yalx6+HvDw91Tm7k8VGuhNRerD314UMh6o EU73GR4ZhPCoYLrPMMa1cCaiEYiSJS0mXsCk+yOICWSbgCUgKPAETC4FGGGdAJdIhibRhXbRAazX sKECUCb5TctKQlpGIs9NJIgdcXHvRlzcuhJV21fg4pa5VJ/zcYMK9Oom1vYN8zC1Xw+6My9YSOES sLp0hxYs5HquAahDYBtRrNSnQGnkQ5ETwnhH4OoStDq0+q6+FAJ2aCgzhRKQOg0aEUBx540YkzVG NnJwYW5pzfjiwHMJOIGt35jn0uUmBwbhAZXzpu7luLlhFZ7u24kvr1/Gn5+9wQ93ruHTyxcpWKrw gvnwyTVLMKBJPPKjXNE8PQRu9paIDXalucDf3RqudnUR4O2Aeg3eRyAZ6OtBRlnXh7NDIzVHkrsf FaYfwSJAHgGe8Arygn+4H/xC/eEbwiVFYUBEIC0IAeFB8OfvQGIWyN81QilMxASwSAqSSAEtIRIx iWSecpGa20vgUkBMzCCL6D6TuUwikAKcLKXTaVpWMtJz0pDCZdnIKbAigHXptyXvSaZKFQCT0xMZ O5N5TjJiUxOxaNkyrF4wETvmj8LBlVNxaPlUHF48ARfWzEK3ls3p7gQ4VwLooaZxtbBhYXNpzeTa wslDtcI0JINq0y1KfKtL5lkQiHoeAYx7thQzwXS/AVR5Al41gLUbNlZWn9er2ZBCy0pyMEl5bGk2 ZI49rkwfjZMjB2L3+KF4vHMr/vPgHs4OG4i3l8/iv1++xUdV53Flzw5M7dESpSlBSA1zR+fmOWhd kIjESKYOCQEI9baj6mwIV7rP4EA3+FH6W9avDRf+9vF0gCfTBJkUzJXiRsBz82WyzoTdK8iTAPkT qEAEk1xBUSGIJCbR1BIhFJJBkcEIjglFjTClKkMUYAKQgBZHxsnv2CSu0/XFpwhQBC0zWRW+LJMF rNx0ZOWnEbQUChdZpiMjLxPp+VloMWgcBQgFBH21DKORmpWO7IIsZOZl8LwMZGSnISE7FcllA5HT fSj6T5mLmXNnYfyAciwc2YOAjkeHZsWMR3SbtgSN+ZmFLeMT2VK3MeOKT6xyqw3cA2HBuFfTxomp BkUL41zdxnY8noAToLpkrxVVqpxTpwH31Sf76EYViPUbKZdaT6aClW06wBbCSksrzChOwakh5ZhW mo0Ts6bha+bCj8eOxLcE7t+7d+DhqdM4vWY5xnZqhpwITwxoU4CchCDEkjkF2azY3ObvbY9GjIGe 7nawbFgHFha1YUnX6kBV6utpB+8AL81FEjxPrnsH+yjwxHzIRJmL0U9Ss1AflZ6FRIUjgl4xiviE MROoIcyLosuMTmTMU6BFIZ6xLpEKM4VApbGgZTqAFJqsZ+QIAOlIy01DWp4AmEnLQg7BkfXswmxk FeWgxWACqMY10aZrTVMAZpssg+ek5WYipawnEtt3R1L7vsgqH4Si3iPQe8wU5pij0bx5E7pDJ9Sm e6sr4sWVIoVutI4wxcad4AURIE9YkGF1rMk6pwDFKlGcdWWGMB5Xm2DaBqYw1rmjZn0BSdIaAqvH xFr1GimrS+AVO2Xy5oba0p3SPYMF3zLcB10ZGm6u+wA/X67C71euYkVSIq7u2ooPRg3GkOZZ6JQd h6bJIciMpUfzc0YwXaarfUNYWtZGQ8t6qGdRCw0JpJOjJZydrWBjXQ8hAW4Exl+5RDG/MH/NCJaw L5wMkwk1gyPoQkN94UsgvYO9qgHmeo1YER5pjF90gYkZdHFZKUjKTEJKdgrS6A7TyZhMFraAlEl2 ZeZp6wJCblGuspzCXAVeblE28ovzkFuSh9IBY9DAqRpAOS+3MIfH5iCvKA8Fxfk8J4eVIBuxha0Q 3aQTktr1RUrHfkjrOhjFfceirqMbr+GF2oxpFo7eqOdMtjn4q98ygVRdZx/NvTLHq0MW1bJyRj26 TAsWfm0CKrGzbiMKCKYTDV2CVTohb7u1ePhXIHlOfRmQnKqZS5ltTIBszIS7fp3aqF+rJopjY3Fv 41ZcGjoe5e6uOL9+JeZ1b4OxbYvQKScWYZ628GSSHhvqicRQD0SHusLD1VKxzc66ARpTifr7OaFR o9pwtGsELypOASZIQKKLlGVQNNejQ2ihCOFSYp0/QVVGsAMlHoYFEmQ/+NJqJFBUCHACWipZpQAr EDeYiQwuM2RJ4MT95REckxGk/JJ8ZUXNClFUWqSWMjZmPteb9R+tAJQmI3GjeUX5KOT+YrpFOaag iVghSpo3RXBKBnxScuASEg3X6CRElrRCDkH0pLK0YX4nudz79axQi/Leggl7XRd/AkPGEMQ6jHe1 qBzryHx/BMI5IpMANUZNust6rjyOwFpQCNmE5TCvcqbLpJusr4GlTMCmK1XMVOuyXX6TrQpwSwox Xq9uA7xXqy66FDXBudWrcH75MlSsWYbDCCdSAAD/9ElEQVRJ7YvRKzcRrZLDkR8XiKZpIShJDycL 7RAa6E61WQ8N6Drr1qmF+lShDShkGje2gAuBtrNuSJEYSd0Rg/DYaLrGSERQf0QlauuhceEKTIl3 wlDfYF+lQL3E1YprFQBT6RbT6BYzyITMghwuyS4yqYCFXVhaQitGcWkTtd6kVSladSpHy04d0aZT BxZ+M+4r1oHj8QpIHt+iGWPgWDRycSUbtKnJS1o0RzOKkuLSZnSzhYhLSUFASBhkYkTVlMRjalo0 hJ2PPzwS0uBGc4iIQUBOAeLbl8MzKRVOQWEo6D4Csc3L4RKVxrhG8Fi4tRuxwFnQMhGjTGVei3FS pQsErIEzGWvniYZM0huSsQ14TgNRmlxqaYV0d5d7lHd2FnifVkvm+5OPKyVGimvltWtaSJ8WrVv8 pN59cXzZUmyZNArDW+ShKNoP6aHeSA52Q4ucOHi7NEZEkDO8qEDr1a+DOnVqKqvH+GdnZwlbW7LR qh4CvOwQFhOG0FgBiu5S1mlhBE6AVCByX0hUKMJo8ioqKFzcqR/8RZ0yXtbIKcxjgVZbPpmR36SY YJSw0JtpRpYUtW2Plv2HIzYznYKGbpYxrahpCVqXtUXr9m3QUpYd2qFV+7YEvxma9BlBBekMF1/G JboteSMhExfK1Gn/ojuSpXzMqH3QqA2rGJmeQ7Za4n9q1mTBNmISzlwoKgaBmbnwSEmHV2o2worb 0t2WIaPTIARkFqCRhzdTATKkXgP1jvBfrAi1LEVh0i0SnEbuIarlpraLDysU3SgVpgBnyZyxrg0Z 1lheBluRZRQvYoqFFupeZXq3ug2kfbKh6rwrkz7Ws2qk3g50p+eZR8HVr2k6Ipj3hTLmRQZKa4sb SjLCEEUB4mjTENaN6sGmcUMFmj1jYuPG9ehCLcjMBvD1dWJqwJSAwARGaCyTGKgUJl2qgKrcq+yn 2wzhMcG0IKYSAaE8NpgMzCsuRL5yaWQb3Vth02KC1hTNWlMat2mJJi1LUdquNUratUVC806IL26J su59UdalHB3Ky9Cpa2emHXFqvMwGlg1Qh4qzHuNOUa+hzOGcYOPiCVf/IAXQ+6Y55mUM6FqoRfBq yxx8AmItmRePDGAtf4+1XECWORbeqynHshbb2MAxNIzutQWC85sjOLsENqFRsPT1gaWHJ+wCQuGV kImgvEIm+hFUqHSrFC21GRffJ0vfq83KQ3ZZUNS4BwbCPy4KvrGR8GB+5erH850dYCMfUtoRXFY2 6b2mAai1eIhJi5KFxEQ1j0MddCqheMmLY55nCUdbCzLKgcxzhS33iWipZ1ETDcjABvXqoCHdqBOT d2e7+rBqVBeNmdh7BrirXM8/NJCCxJ8CJQA+IXSTZJbK/2j+IcwF6Tr9CZgInmABj9v8ZBuXNUrb tEJp61YEqjkKCVwxARPWNW/XCs0JYEuC16pjO7Ts3BmxJW2x8dh5AtmRSnECOvToRQC7oiP3+fiS CXQT79etCa/wWOT3HKpmrLT3pntp00EBqFhHQSPgqVkv5SWmbKPJUt5C1yZoapJFZdo5tel6BOg6 4sK4/BeBtvINRmybcsS37Qz36ESqVGc4hMUgpKg1AgtbK/fbiHlofVsbMqoe6tvbISAjB4W9hqDt sEnI69wTcfkE29eXib6l6otSl1anAZnH41VF4z0Y4Mk37MZrH/ES0i5Zt4EFmuXGw86WzOU9NpKR dLmsJS9o3/8X75eehJXRyooMZpiQXtl1LN6nsJPu9fVZcbzpLuMQl5mJxJw86o0iiskMlUoIiAaA 2m+qUIIr24R94kIF1Bot2rWBWKuydmjetjWaEbQ2HcvQgczq3KM7Ovek9eiGdgSqpGtvROa3RPP+ I9Bnyhx0GjYW3fr0QedePdGRxxfSpTawaYzUNl1YUBoDHXz8kNWlv2KfsFMGK5XCkpEa6lnWRyOb RrBytoONB8H2dYdLEG9SZnOODCU7guEQ4A0H5kk23m6w5HH17KyYzLOg6JpqN2S8YiFaOjnCWQac 8/FlquHOHNEPTtHxZGIMbIPDYOMXBKeIWATlNkFS266IaV4Gd7K3vj6Jo5ozl25eA1Dcp8RCAqFe 82jz4wuIjaxt4ODmgZD4eCTk5iEuNxeRGanwiY6CG9kjs5BZCYttrRjjCBqZ16BhXS5rE1iCZlUf dk428A70Z+qWgPj0dArHXCRmZRKkQDizwtk5u8CLQsWXjBTVKaAJGwVE7yAfeAYyjaD5cN2baUWN Hv36oPfA/ujWtxe69OpBQHqh7+CBynr276t+y5x1rTt2RErTJvBLSka3aYuQ26470jv2RknPIegx ZBjKe/REWdduKGjfGante6K491AVA+39ApHdexh85SH9veEjTUFRYQiIDkcAA3RoYgyiUuIRlBRD txYJb/p9sUAqsWimMUFJsQjhfjfGAEcCae/jDlsPZzRyYuETTGmxr8OKUIeFX0umSCULLN2ZFKem k4klcE9OhV1YBOzoVn2SMxBR0ILWCs7B4Wjo6MCkvaFyi8pFWlDICFPEyL5aLPj6Vg1gZd+YgBWg ++jJKB8xCe0Hj0HrAcNR2nsQn78vSrr3RmnPPmjZuz9Kud6sczlKWrVGQfMWyCooRFJGBmLTUhCd koS4tHQkpGcinMxz86U6puu2pNuW52jAytTQ2orJO1UmE3tRmgo4UZ8KQG/mf5IHchmoJf81eg0c iN6DCNiQIeg/ZDD6DR6EHv37oe/QIeg1aACGjR2t9peTacUdypBE6R+anYk0siyzywCkd2LuxmS8 /5TZ6MwHGLt4NZr0HcWEfAgZQ1b5B6NowFikte6E0OQYxGSlIo6WxPQkvTgXyVzGUwXH5qazRmcg NDUB4UxrwpjWhCYnICIrDdHcHpWTjqCUOLgwyLuwVjqH+MDW1w1W7g4amNJCz8Kuy6TZYFJdK0vY +QcgLL8pQgqbwjMxnaxkJYkja6LiYEc2CUAS69SkGnTpdo62cKQ3cPZygYefh6rx7vQC0SVNkdt3 BAr6jESzQeNUQ0Wr4RNRNmYaOk+cjTYENb9jV8Rn5VM5JpBlQXDx9lZTDTh5usPOxRnW9BRWtrZo aJoPiSyVCiQvb+lRLHjvYk5udnBwsYGLpxM8GZ8FOE8CJvci5h1IYHlPwsIaA0YMR88BA9Bn8GD0 HzZMLQXMXoMIpIBLILtzvXO/fmjTsxead+uBJqxhMQV5jImtkVneB5mdaeX90GfSHDTv2gej5i5D fo+BZKAjnCgumg6YoFxqZHIc0ktyaMwjGW9zm5cgtSgXWVyKpTMNSSzIRgr3xzH3jCV4AWRmYGoc QpivJjTJRXBGAgJSYqlOg+FKAeJMMB19PZQbFhdbn+6rno0lVa907qVqbEj3RQFRk2KidOBwFLJi RTRvg5DsQl4jmsdbq7gqAIq4knnbHclwJy9nuLKCiLn7eSEih0Kvz2jkdh+K9M79kdqhl6q4YnGt OiMsp4n6nE7GBKjH+FafTKonE1sJSHTRwnL1hp1LMQtuM7bLkMp16WpV/KXJtOYSaqQv6Xt13kdD W0uNdYYxD/Tyl2Y2X9ToO2Io+g0bggEjBDwuhw+nO+2nrJeAOnwE9w9HH4LbZdBgdOg/AK170HV2 6oK00paIKiqlpBdXOghpXfoiuV0XtBs8iiwcgob2DnD2C0OLoZNQOngsIlOTkZCTgjSClteiCXIk h2zdDPktmyG1aQGBy0cyLYaMSykpRHxBFpLI0pC0BPjQ3Yal0wXlZ8E/MQ6eVJEe0RFwiwyBK92r G5kpjGzsQpdEECzt9Rei0r2ecbaulQXcw6MRllcK/5RcNLB3g0dMEhozZoqYkuEf69IF2zhaq3dv 9h4OCkQX6b7g60LFGoP41l2RxNCR0LY7ktp0Q2KbrgSwF7K7DkBMaVv4JafwPHeCpwEnICkXLcZU pK4Ap7yD5u5ley1qAyXqJLWi/YuiRxN2egymK29kb6W9RhIxw3goQkZUqGJgewqVHgSlGxnWo/9A dO3TF10JXs+BdKcEs8/QYYyRg8jIwejM48rJyk4DBhHEnmjVvQcK27dHYlETxoQRyKbyzOo+AFmd +2LqB1vRutdAzNuwDdPX70aXMTOQ3bo9wpicxsmrJQKRXkg2knHRGSkISmYcpMuMYn6ZVJxPoLKV Ww0leAHSMpGZTJPjEuAXHw1vpgBeMRHwjo+CJ0WPWxiFCvMiR19PmjdFkSusXJ3ITHmxa0vAGsEz PgnhTdsiMLsANdXo8Fp3vgbWzM8Y56wdGqueYdZO1kx/bClY6Eo9yUIf5qNMVyKYd0YxhQljHA0p aoHQpm0Q1bQ9RVFHRDVrD5+kVMZVe9QRdyhqlcJI+roIEKLCVfpEpS72ft1arGS2SmVrA/sYS12Z i4jS1bi8xFXuk8wz0gtJKXwFwI69+6IDXWOXfgMY64ZSuNB1DhqCnoOHMQ4ORW+yUjFz2Ahu434K FrFOAwaiff/+aEEF2oLiJ6W0Gd1oD+RS1BT2GUZXNQwthoxDcZfu6Dh4JFYdPk35PkapK1/mPREU L+EJMQglk0LjYihqIhAQFw3/2Gh4RYRR9ESq34E8RkCLIMihqYlcj4NXVCjcmNx6xxLAqHB4RsqE wiFkGN1qkD+cAxgjuXTw92Wa4AlbT1dYuzrCPz0Loc3awj8zX9V21fdSAKTLa0zmNXawIZDWVMby NqKBUp/S81sVMgtUClYGHa8n/VTIKOna4OjuDdeAYFamWAq0KNix0gg4zoF+FD90z7y+ZtXpknyh JNv+VfNfep9QYZ2W96rj1LECIN0/VbC9q72Kg+Y5okoraDU6EwgBpDcBGjZuIoYyv+s7YhRj3wiM mDCR7nMYBvK3uNG+tH4jRpOZo9CD650oeMoIYuvevdGG1rx7dzSh+szvNYzCZTQyuw9EZtfBGDJ/ KdJbtcey3UeowNIQlxSn/lyLMa50U+4M9DKnghscPF3g5O0BR9lGlebApbO/D9WnB+y93Gl0fSEB 8GAO5BTgw7RDJpPitcg+JwZ2Jx5nx2vZ8Dg7nmsnS7LRVkbPp5IMadYOvhl5arxOYYQUqAXjj+R0 Apg0+ymwFGM0FgiDpLeY5IDaOJ/aeWqILB7fiMIkp1kTBWpNPe14v56McyaA6AByXSpNLeaJ0kuv kaQaDqw09jZoZCeN6jxeOvky5qlGDv63tAKpfqMiqOSNPFWnh6QQLDtpB5VljU5kXpcBQ9Fr2GjG uzG0sehDgAREAWrgyLEEdTyGjh2vAB5C6z9qNPrQeo0ciS5kZ1cytk3fAZiyZj3qMWFu5OKB8OYd mGh3J4D9kdFtIHpMnoW8snIKl2ZqmMSskmLEJMXTPREgT2f1VY6dmz2spd8Ha64lH7CRtIrQGvFB regGrRxsGQ9s0ID7DNfYyIn/R7N2dYCViz33a8dIDKzHGGjJvEziogwOl9u2E/LpGaQJTr5Vl0Hk TI0KNaWgtZpfsxZdl7QOkQFqHnjmrxZUjdIc2LCxNG7LGxZhpAAjxzOJt7FhoVOEWDdGQypPC0cn 1NGHldTAe4+gNeazNFYuUczSrhGN98hnbMz7lpYgaz6jAlYZn5nbHaTfjI8r3bi7AtKbeaK8R1Qx sNuQoegxdDRZSBs0im5yFLoKKBQw4jL7DB9JNg5HfzJvIEHsN3oMenFbXwFRltzetGMnNRmhb2ws vEKC4exDX52YiHDGiehWBI1uNa3zAOQy2HcfPRE5TZohizmlzMwck5pE/y4TP7nA3s1BxR65cVUz +cDS5a4BU4R6khjTLPRlPcr/+o0bqu8OZNmQQkVqcn2CVo/HS4NCQypMKyeCyoLR5qp1o3sNgFdk PMGTPpl6nFFsM1hVSzUF+lDwSPxR4ArrCIS0harEn+pSelArpchjBCS5howyaOvpAZeYRNgEBcPS w0Nzh3JtukkZoM5GBJLeUcnorCRTFtiyQtqyQopZM9lXxnUbVk57Aigde92Y1rj5ucOdQKo0gkDW 6EKx0nUQ4xtB7DFkFLoNHKFYJTGui4gXutZuPGbAaGGmBlw3Mq7fqDEYTBfbjXHS3stTPdz7rK11 G2iFF5IQj5BkiobcEgI4TIGY0aU/Epg/9p+xCIk5OUwruD+ReV9SAvwjI8gSPhhvWKt5UispKoR9 em1tyNoqvZatpNsdH1pcowPdrY0b3a6PJxzExco2Cg/Z19jFUcW+RiycBmSGNKkZqk9MurbXVoWv FbKxvSaBsPP25TZputOYqi0JkpU1guIS1RsQSfRlTJf3abXpAh0kDAQwxqflUzClUVSF8nrCQIlx 7ylAbKW3GQEUEO2Zwzq4M1d2owdyd6E50pzgQGAl7gnAcoyLtwtcGG4kL1XMk1dKkgvSyMAhBGU8 ulNolPcTdzgc5VSjnRjb2vfug45UpL2FhQSyD1MKiY3dReTwd8d+/dGsSyfK/VwkFeUzrShBQl4+ UhgPCtt3QBEtOicXAUxu0zv3Q1Y3KlSyMKl9b7QeMgG5rTsiOSMdsWlpakrRwJgYxj4v5SrFZUor hR1dqwtjoTuFiZiwWwb/tmhMF2ltjTpkRG3KdSfmaiJWbF2ZMPM8ybGkK4dih7g5w4RtBElkfHLz QgJiqX5r2/V9whrlUjXmGW5Q4pKFNb2DbwicIuKRybje2MVNpQbCsAbW9sijgPPLLIRfeh7co2J5 jlxb7uE9Po+tAkV1HSRYwiwHDwLGZ3TQtzl6Spd67eMXJ4YWZwFP5iFk/PMi64R5okY99S4YNXqN GkUgCFjfgQRLs3Y9eqFNlx5oy2W7Xr0IKNMMYSqB7ULrRnZ2J0u7MbVo37cXc8IyFJaVoahjB+S3 bsff5chv1wGZrdsgrWVbJBYXwyc1i3K7A9I69UNGeV+ktO2GsMJWTC8mIb2YCX1+LtJpKUzgI5nn hTM+ulHJCatkbGgrV1e6QSc1MaIl80tLxtqGdtLBlTGR7KpPNkkBq8I3YhnNNBanLAUkxSZxaTxG 3vnV1IHjb3kLYrBFmKPYKsfLdqpF2VaX3sUuMAyuCalwS86Ae0qOasjIaFfGlCYFyW07Iyi/GQJz iuEWFUdhIv/3Pq/9L7pJO8U4Jw8yjsApkGTpKcZtXEru6cSlM03LQaWTk7TCSPMZARQ1SvFiNHjX aNWtO1p06YLSzp3Qhrmdsu5MDTp34/aukP0CaMdefdCZbOxAQFvz+PY9eqBN1648rhwtu3RGSYeO aNmtG6/TBU06dUJTgtiU+ws6dkZGq7ZIKCpBSEYWIgqbIK9Hf9WonNa+G9oy7rai227BChOblaE6 OsWmM36mJKk2xXCmEL7hoVSezPPoqm2c5LMsKzUAqub6CBqtNqW7Vts18DSBIuDoSwWebgpAsksB qw2mWr+hxFpLxlyJcdI6Ih+dWKiWEenyLtO9CRB1GV9tfELglpgO74x8+GWXwDe3FL45TZDdexCG LlmHmZsPouXgMcxPE9S15Tu/rOKmiE6MVy5RNdURRPkmUAScME2BRuZJrNNA89BYJk1negohXSh8 pW+M5ILMA2VbjdyWrVDYti2KmZCXtCN7uCzmsrhdezQr74wmFCgtuGxJa0aQWhCc5lyWdiRg3CZg lrRvR+a11q7RvgylPKagTRukt2xOFrZGeosWXLZCcjM+RH4eEilgSnoMwsx1O2kbkNupF2KatEGf 8ZMoauIRQwCjszIRQ9mf1qQ5/KIiFTjCCMmxRAGKwKgtwIkYIUAmABWbCKoCTzf+1hJ3zZ3KtwfC WCV8KJTk+wQriiYx7bemguWzAJm0X9pXpbFc2ldr8ty61nZwDosj+3Lhk1WCwKKWCGvaGuHFLeCZ lodoJveD5q3DmIWr6GIZyxgWRn2wA6169dUA1FnoQnMjaKoroR9TBL1fqAzFLP0/BTD1vlD6wUQE asvwQPUCWPqIytuKGvnSak5XV9imLZoQOMMKWrbg9tYoIhBNytqjOQEr7dABJW0JMgEXIFvSSsVt tm3N81ujhMc1I4hN5Rpcz2/fBqkELY1JflarFlw2QXLTEkRmZ8ErLlm5nsjspsjo2A1pbbsjuUUZ Oo+bjM7MMfM6dEZ2u04Evx1ShcEFBeqjDuUmJTeTT7QUowiabNPX1YthFbM0dygTJtZtUAcNCJgk 6dJG2kCpV03BNpS3ADQbCp3GVKtG3LWl+JGvgRzcnSmSHCmKXBh7uZ2Fb8N99eyYqri4MjRkwz+3 CcNBSwLXDhHN2iOqtAx+BFZaaTqNn41cPktEGt2tjw/FFlOBsBCEpSYjNCUe7kwFvOQtDfNZBRYB ErCkM5MspWOT0ekpUEAM197gSz9RAbFGOuNTVlPmZc1KkU+mFLRsifxmzVDMZQlBKSaAAphYMYGW ZWmHMtUvpjkBLWXsE/DyW7VEdmlTNOX+pgS5iBUiv3VL5HBfVusWyFbrLZHOPDCxiDlgbjYCmWrE NCllejEEo5avx4rdR1HUZwiK+lENj5uOqAwWTmwCnH39YengQDdmqZhlmIp1wioRHCIUBKz6dShg LJhaUPLT6jWuR5dIF8h1i0YWCsD61g2YK1Lhkh1idhKLmPDbM+Y4soClkF0pilx8PeGkGhQ8YUch YeftBie6NBfGIGlAcGLBW4va9ZC0KRPhBc0R0aQ9IghgSGk7RDdvj5DC1vBNykF8CT1dl95o2qM3 vVAhEpu0QFyTlkigh4nMyUKwtDyFaV0rQvT+MQo0nXGqJ7b0UJM+MfwdHMVjosNQI5U1O5MiIpcA 5hC47KZNVZ+WoubNUdCChc7tec1b0JorE3YWkZklBFYAbNamHUqFlWSbJOjNxfUSvELuzyOoWa2a I615E2TRneYIkGRiUkmJercYlZsF79ho+CSnodPEOQjNLEJK+87IY8pR0GcU2cM4VK8+atej+2IK UFdaOCR26WJD3tRLA7QMoiPNYerrVgImI8LXt2lApUrguG5px9hmz9jlStdHkSAmgkGkuQtzKmfG HTFp3XEjOGJOdGnuAT5wZ47qwHUHfwLH2OPOY1yC/eFOd+Yq69Jk5+etUpmGLi7wTyIYJW0QQhMg Y1p2QlybzsqiWnRAbMsujP+d0WbwMD5vLqIKiuEVHkVBJq7VBX4hmquU+GbqWk9XKqJFda0nC5U7 1YGskcKYlF5UqFpG0ouKCGYxMgsLUEw25paWKkAziouQ1aSJBjLdoTC1mMwqovttTlfZurwchYxx +S0IsgDO89J4TgotrQmvR2Zm0JUWM1am8ncyLYUWx/QjTN5ox8nHKVFMM/ohvWtfFEh7av+x6sWq 6mBkofdNkbZJCgILCgthksx2IsDVJ8MEPFnKbwGwsZO1atnRFJ4TGcUEWFoxWBiBdEvBsWFwk3jD wvIK8yfL3OBKd+bJGu/Nmu8qYJFlbgTRmXmXPXMwezJR2lqFffa8lhsBdA4h6GSOuEVHf19Y0dXW c3SGZ0IGQhnXI5t3RHSrTohpVY4IqvDEDj2R2mUQksv7wS4oXGsMUIKspsoTPVlRRLhIi4uxFPUp KlS9nRchEyLtoT7wC/MTF1qItKICpJcUIYesyCVAioEEKZugFbYi9RkPCwlKHkGQ9VwupUmspG0b srGVcrWyLatJCTKaEGxeRypCQh7TAlaONK5nMPblkKEFbVohW7ojEsyM5mQ7mRuVnYGAxFiCGIxE xj1J9psxT5SWfGlXlAFfjX4pkjzLuzMBSgBsZGtJ0WGlkn1pkDZUniTKkkNJ+6GP1GSal9TimGD4 RgcjKD6S4igUfnRDAo4dmejAY23pRj1Zw13JQlcWljvPk99OLED3EK5TXAiAjgTVSdpgCaKHbAsN Jpg8joA6+vnQrTrD0pkiJTIBwQWlFDntEFTYAj7ZTRDZoiPi23dnOhLOCspKKgDSpMJpTWYiajyU EhVRo1pfuC7bDFCFkQJsDXGRuc3FTcqyOXLJoiLGvyZ0gbkEUtymgFbEwi/ivhIBlMcW0TXmq3MY O+kWswVAApfdrETFwky6yVSyOpUVQ0AUSyUj0wlkJo/N4zk5tMSCfETlMPcjiP6J0XQrKcglE4v6 jVY1Ux5O9UkRUy88pdebNgCAYqBtQ+UiGzk0YgJP1klMc9WlOl2lm8hxMstbWvAJhh/djjcB8Y6g m2K88SWIApJyiazhap3mwd8e8nFJQji8yVhPnifgeZJtAqQc78TrugsDCaJrmA5gcADPJ4N5Denf Y8sUoZ4d87+QcATmNUUAc98wCp1YMtLaL0gBKJ9Wi6oWryF5oACmms4IpLR/yussAVK9UqLJS11h o2rMLmLMyicoRWRTIU2YUUSxosSMIWoInIBYQBZKbBT3KkAWMTYKY3PoZsXFyrG5PC6LDBOwkgry FAuTCJKYbEsjqMl00ep30yJkMzYmEeT4onxEZKfBPzkOibk5VKBdFNsMk/TBoqEF5T3Bsm1ERUoV aUPTl/XoNmVdgJT2VDHtxawTHFiI0i3CjcJExTU+uCcBEGb50F36x4STlaGMRUGaRQZrFk4GBrOw YkL4m7Kex/hEUv3x+IDYSPjGhSvwXIL9qCgTKLhi1SCw3pERrAz+ytxDCSr/05ox0kY6Ladkw5cs DC9pBxu/YN3DkIEEULyI5ISSBwpwioWGCRulMgqAZJ6AKHlijZKyjmhKMVLMWCa5m+SEkiqI+izm ej5BKRCVSRVZQFHShC5TREopgRchI4KmQOIlmSiKNlVcsrCOYAlQiYyxsVRZKYVkIC2TLJX96XS1 2S2a0q02QwpZm8TfEWRhWEYaQhLpdhISkJaTrtyizK1n62SjXrbaCTjOtlqrvlNjNKJZyT5X+WjT hiy0hZ27qEpn5ZIcuHTlgzuzQLwoPgLoMgUED8Y6Z4LjHk7pTkBEwPgSTG+yUsByI4OEqW48xp+K UPqP+vJcAS6MlSw0KRah0tWDqUBYagLThGSEMzWIzaQalQ5MWWnwjY2g8dpyHVYYN/6na2gQYvIL KNyyYe3tr8d4iYG1FXhu6uWx1u4pjdau8rGnzkLNtXJdB1h6p9Vo2qmbStil5aRUEvNu0gpTjqaS 0zFVEPCK2rVVsapYmsu43oQsFbZKjigxMp+syxaVKqpTBAvdZDrjobhNYVosGZXM9WQCmE7xkk/W ZZO5cry47HTmh6JQ03luLNOLeFp0Zjqi05MQzFgVHBeBoMQI1vxQrocjKi0BIQmU3WSEHws9iIXk x30+dHWBXPcRtcbfgTTZ7i+FSIAk5gXwetKp1z0skKpS3icylrFGizt0ooCQ47zJQuk5Jy+JgxJj lAUkRBNYuX4kIlITlUWmJWm9BpLjCWCKsph06YSViThW2tjsTISlJJGR4crFinmEs/JQ8HhFhPMZ 4mDtIuPEaO9Exd27EjhRxBILXXyohH2pfrnuqgDTWKfcKU1YWKN84DC07d0XbXr3QfveA9C2R1+0 7tkDzbt2JbDlaK6axsrRhOCWlHdCLgGUbhRNyNqmktxLSw33l5R1ILjtVU4o8c0AMJGuMV46QOVk m+KfirVkbAbBVMZt2QQyi6BmkKEJeTlkLl1vfjZislLIyFgWTiKFRzSCEmIQzN9B8vY+JkL1IZXt 3sKO+CiEJHF/QpRihSTKYQRb1v1lP4/1JyvcQ8gwxi5xfVqs8tFYyXVxrXKsgOgdEcZrxyGAgKtr k3lhBCuYgEaycsUTvKSiXCTkZyGecVwqXpLcO4FLpsJOYJqUlM8KnJXJCpmBCIIrx4jyT87LU6Ei mpUgLCkOkXK/rJThrCjh/K9g3mtgdDjVciSXrHisqCGsiMG8N8kBAyRf5DE1ug0bha5DRkCA7DRA XiMNRZs+vVV3ifJBw9CmZ1+06N4DLQhqCZmZR/Y15bJZZ2FtJwVyMcErbF+mmCzNasUEWWJbGkGU tCGNLlIYmM44KSAJq/MkphK0Ykk/aAJsOuOjuF4BOp6AR2elIj6fAicjSRWeACkPG8QCjeU+YYCA E5aqFWoEj5P+pX5xZCcLwY8PLEvpYyoFr1UA5p0sBA+KEZ8oGYxdmBsGLwoQH7LOJzIUvrRgHhvA HDUkSSoCGSddHVkZQuW/kmMRTBcq/xXDuC096aSyJZJ5sempCpSEnAzVXTIuK0MBFU9GJhC8OIKZ zNxb9EACK2mMuF6paLw/YbcAGZWcgEj5Xz5rMCtsiHgBPkc4n1+6oURwGSMegPtrdB0hb9bHoTPB 6jx4BLoPH4OuI0agC63niLEo6zMIbXtpDC3t2o1gdkezrl3QsldP1YWide9eaNqFsp9MbcH9zYSN ZGdu29aqFSZHAKK7TZcUhcyUWFpS1k613GitN82UgpW0Q9iXVJjPeKmJnETp2JSThjjW9AjWeHFb yYXZjDUJLKB0xGSk0EWRXeJi5UGFHXzwgLgYFX8CyUR/SRe4319cHwvLj6DJvqCEWAIUo0RHKM8J SyDAcbKNtT8+hgKGCjUmkjEuUXU49hJgyXipSMH8nzD+tw+vE0GwoqicpQtkAlkYl8175X160/2K h5B7lH0xmdxPAIWNcQQ0juIujgyNSIonMGQ5/ys4nhU0ORFRvJ/49BTlMSKk4vLZIvmcYQQuiqAJ iAJgLP+7Rt9xk9Bt6EhlnQcNR48RY9B71DjFxE79h6ADAezQdxDa9RmAVt370uhqud6yW28C2w+t e/VGSzK0tLy72lfameu0IjJS3lDktaYQougRFylxrinjqmp6I7DSKiPgFndor0SUfECTzXiYouel yQQzvWkB0pqKgs1jPkl3xBqfkMf4IuyUWKPApXhgDY+kAApOJBCMLYFkmrBT2BtNNywsFUAD+PA+ MVE06TRFthKwQFlGRyjgfKPoZgmYuGZ3PWb5EvQgHhPI/cJW6bMq1w8WBhKgSBameIsYqWy8jxiK MYmHEv/CWcgR6SzsLFY4xnV54xJBcKIIqLjh2Ayel8xj5BUa7z2cFSuKoIbxvzQmxjPma2DJmAKK eTw2mqwVIGt0HjyKoI0leJobFZfahUzsMmQ4Og8Yho59B3P7UHToPxgdCaos2/ZirOzZn0ta/35k Y2/GzX4K5NY9+qB5lx783YeMpNvt2BkFbZmqEMQixs4CglQkqQoFUQHVbm6r1qqdNIOpRy5zzcxm TRgTS3h8Sz13LCA4GYyFdEmssdEsCAEqgg8ekcmH5/ZwMiuKrksKRhgYxf0xZEI4H1wAFPZK7zZh oR/drx/jp7BJ3Kc/10NZSD4UGt6Mgz6ML0YXf0NwKFAFaLpVYa+IIGG1uNGoVFYQ/r/yEOJmWbDR /P9I3k+kCBtul8oTJaBxm9ybLKN5/8LWeGEnQYkiq0P5HwKedDOJ5/5YLmN57ZiMZERzfyxZGEOP IK4zmks5p8aE+UswdvYCjJ2zEOO5nDR/EcbNno9JCxZj/Kx5GD+H+2bPw6gZczBm1lyMmDYT4+ct xIjJMzB62iwMnTIdw6fOVDZm5lwMmzQZo2fMwKAJUzCQ1nPESPSmdRs8DH1GjkWPoSPQZ8xo9B0z Bn1k38iR3DYY3YYMRGdWho79+6Ksb2906tsXHRmLZVs5t7Xr1R3te3ZF+x5d0KZHV7Ts0gGtupaj Yz8eTzfergfdO9ndsosIr07qzUlpB4nHbdCMDG+i1HMbZU07yBsWquu2VMHNpbWJsZgVJr81vUTL Zsx5GaeZ4kiH40IeU9CylPtbqONKGBpK2rSiF2mBFryH5vyP1uVlvF4bqvcO/J9WKC1jmiWv1Tq0 5TZ5vdZeHde8Y3u07NSB91mG1jxXLcs7oI0suU+W8iWY+i3rvO9W3N6uaye0lSW3lXXpiLZyDf6H fJNZ4/nzF3jxQrPnur2QbYa9eK6Z6bfZcX+153KcHF+9TR3LbYa9s890vLZd7kW2PdOt+rxnJnv2 7F1Tx//l91/NdB/6/758+VLZC91k/dXLV6btL1/x96tXeP3qtZpmVqZ5PXf+PO4+uK/mvn8m96sf 8zfjdWQp575+zXVlsv7adIxsl98fffRRtb0xW9ftzZs3NC5lXf9tvv+1mWnb5Jraf/31+u8ep2/T jzM3uVfjfk3bjGejvTQvJ5qBpWHPWTbK9LJ/9kw3tf4udk+fPqV9qKx6OnuazJCum2muZjWLrDER qT7xqJhpGkRtdj2ZiVZMm6BNmybKmGGoepYh2o1bakx4mVVu/pzJmD51FDauX4OKszIy5zkUFOeo QZiCw/2RxHx/4qRxOHLkiJpNT0brlBGqZbBjZTKerox2rSbspukjWJuPZC2T58jkMVOmTsCwkcMw Y/YsrFr/AQkoBSeVVApMFZ5WiAYpqgu2ugLLvn88ThFIP1YvfAOI/83U//7/YBpoT/FMAfYYTwnU 0w+fmgFHMGnPnr4L8nPeg3aP2n1qz6Dfs16J/laxSC6jMkoF0OZg/r8RUK+kQj6dgLJNkVD2qWsZ xPtnAgrRFAmFZEI6ZUJA7bexzUQeZRrhNDPbx2v/9fr/ZMZxhlXfp7FNu1fT8+nPaCqnlxruprpA nExO2oSbjp1yoNr6U4WjQUANN8HvCXF88mH1LPfaXNuaaVM3m836q+wBHupTWWrTWWpTWordvfsP syPqBLx1S5t0SCZikMnh5s6ejJnTx2DL5vWo0IfBzaQmdXV3UINzplHaTJk6Uc32e1KmUOYxQio1 xr85AfVRx98xme2eJJQ5u2XCn0lTxmP4qGGYv2Qx1m3ZKBFQCkortGqTCqoXpkGqvx0j9u5xpu0C jLLqCKPW9f3G9YxrGmAZJtc01oV0ApgAJaA8JBAXrlzB1p17se/AEWzbvhPbd+zExUtXcP8BwXks XlNIqoMrJDRdV/8/ub6s8x7NSSfLV2KsaEaFlP+UCCgEvPeA3pUe2ERAqZzKzCroO2ZewQ3iGWZs FyJohDAIp5FP+/0OaXQCCvHU/5r9l/m1jOtVRz3uEzP9p9i796GRz2y7XFOu/Zf/eaUcj15muhkE NC9nY93cqqOgjg1NiKdMrYsjNQhoTr5qM6KfRkIST+xvBDSmLNWjoBBQn6NWmwVMm65NJtLYuWsH Zs2aRAKOw45tG1X0E5KlpCUwAjqpMcvSs1Mwc/b0dwlIUpkioG7vkk8inxYBz50/h3MV57Bt62ZM mDAWI0YO1yLgOomAqnC0imkilGGyXYgihatM1o3jzI7nNZTJNt0riomHNLxk9bZ3ZYs5QBrZ9d8S PXXvKQQUgO6ycI+cq8KSbfvRceAYtOrSHznSFSwmHrn5TdCpcy90ZzL6RAA1I6GKhOr6xn1q96oq 0AvdVGViBTNFMK1ySmU4KwS8QALK5MGPScCXPJ+V0Kiscqx5BK3+/dfradd816oJ8381OUY3OU/7 D3Fs2nNokpfGY6uvWR0dq//v3XvQopuxnSb3aW76duN5jGfUyo3/bcJSL1dVxvytl7UJT0kfdJN1 A5t3VYxEQE12iv1T9DMi4EOJfrqZCGgmQ7XoJzOU/pME1WZtk4lQtm/fgpkzJ2D2jAnYtWMrLtDR Hj16hJEvQn0aLYMFyuiMc+bPUQQ8dUpmCPhLBDQj4AUV8XTj7/OKgOdx9lwFNm3ZQAKOoATtj8nT p+CDjetQw1RwulWTzKxQxXQyKtKo4/56rGZGhTZ+G8f8/ZpcN65pgCXX1AHTPCVNASWAPVMS8NjF q1i++xA6DxvHZL0vUkm84IgYZGQXoWN5b7Rq2xEPHj1RYP6VgO/ea/V9qIpkVCzdFGFYMRUBKUHF i92hNxUJ+vQFr8eKryKGXoENkmkytPoaxvJvEUYngJiQRHI8RRTdZN2IhO8QUI9mEplMJJd7NV3r 78ca1/vI7D9N9yHkUwTU7q/6PquPM57LKBtD2bx4B2cNP4OA1cTT8dTN+K1hQ9LpJr+rCUjiGRHw kWYm8pkIWG0aAbXp8hUJ74kE1eUnSfgOAW9Tguo54CWqJpmBbubMiZg7awr27NyJyvMX1HTvETHh asLOxLREpGSmYMHiBTh27BhOnz6tCCjkeoeA+rRTKvrpBDwvBGQUFDtDAq7b+AFGjx2EISP6YcrM qVi3db0Q0LxS/rMpAqlCNfttvk+taxXaIKY5OCYzCMd14zxlBtl0M/1WxBOAJAJ+yAj0AEcvXMPK 3UfQfcREFLfrguTcQkbABOTkN0V5175o2aYDgRMgNRKKvDFdV89D/nZfNKNyGaYqHU0qgUhQIeEN ek6JwiJr5RhVQQ3yKeJVm0EMIYpRmV/yt2k7zVTJDYKY2zskqialISWNa5iupUjEdWX6df/J/oFw fztGzHguMzMvn38qQzGDYP+bCQ5SfoZzNEhoEFCRUEW/d3NAMY2E75LvoakRRiLgAyU9NfmpWXUj jEbC6gioTTa7hVFp5oxxmDdrKvbv2aOIs52yNDQyFF6MgGnMBbNyM7F8xTJFQJkeRdIRNeHfRZJO iKebNMJo8lOLfoZJFDzN+rN23WqMGTeUEbAfps2eig1bN5GAf5GI75hBGJoqQBO5tKW2/u5xymSb Lj/fkaB/PU43dW1dcirTgVJg6aCI3SUBD5y5jAWb96HP2Glo3bUPUnKLWFhxyMgqQvsOPdCidRm9 Z/U5YgpoSfz1a4rJf5jui2aSVOqetUomxwmwKgIyNxDwxKvKdjlHkUuvqEY0UudKjqRypb9XXPn9 t8pOUplHq+qIpdnfjqe9Sx65pk5C/T+1/zGs+jxzAv6zVZ9v5HvGb9NzmJyr7nR1DLX1f7Jq56fl 8zrhDNNx0hphNAJqJHykmR79lD3UIqDWCKORz2h4MSee1ggj9r9J0Osk2wVs3PQBZszUCHiIke9i 1UVKw/VqJDofPy+mNtnIK8jBqjWrcOy4EFBrD1DRj6SrnjFTi4DVDTKGSTS8oOrQBx+swrgJwzFy zEDMmDsdmyl5ScD/3ZsZZkQ/E+HEdPIoM9uuKrIOVLVUefc40/X0bSagFIDVJBEz95QSAQ8zAi7f eRS9Rk5DQYuOSMouRGhMItKyS9C+Yy+0aVeuCFgdAd+VooaZ/k83U+USMyOQeN6zZ2QCqQsK2AdG I4z+LO9UTIOEsk03VXlVpdYqs1bBjeN1QpIQIg/fjXyaCSnUNXQz/YdyGJq9ePFK2XPdpMyN+9FI +g9E/Ms2g9DqP0zPry2Vma6pmfH8Cj8xnWha+UpZv1veYiryKQJqisYgnznpnuiRz2h00SKfFv3M I58R9d4lII2ku6fLT42Id03EM0w1wjAHFGKsW7cKU6ePxvx503Hk8EFGsYtYtmoV/IP94BfgjYKi POQVZmM987XjJ47jDIlkTkCZ2u8dAv7FjIgoBFxDEo8ZPxyDmQOOnzoeG3dsQ42/Fmy1d6MJQYQo popqFDoroNonSzNTFVNMI6L5NUzH6/vNj1VL/Rrm74vMpeizD5+xkBkBz17Cwk0H0H34ZLTrMRA5 TVojOCYJSYyAbcp6oHW7zgT0GYH9/yZg9T1ozyYm922QRUyAl8ITsIwc8IlUHr2CaWUm5+mRU1XY asJoDRlSsbXrqQhlVt6m43Qi/JOpYwzSsZK/fMZn43/funMPV69qUkoqhVQseV4pN3m+d65vbuq6 sjTMIJ52rOnehMBqe/X9anhpZWXgq5HvnwmoyU1u0zEwTBHPIJ2Kdn+Rm4p470Y/E/neIaBGPs00 +Sktn4qAeiOMyM9bt8xJqEVAmcB77dqVmDZ9DBYtJAGPHCJpqjB/wSIVAQOCfdG0eVPkF+Zgy7aN OHFCJoPT6oKJfIqAGgnNCWduIkMlcq5evQLjxpGAw/ozAs7A9j27zQkoFYgFalbI5hXURCJV+NWE fIeUyvTj9GNNy38y4zhlBojvWjWIz1n5H+Lw+atYuO0QeoyajjbdBiCtoBnCYpKRlVeKsk590Lpt V3rWFzr5BGjxtjrwqnLo0e+vxvvRnkWeX6+AOgGl8KTQVQQkAcVJVEeZfzaj8hpWHRG165rve8fM iKfISlPXVPdFUtEuXrmKaYs/QL/xs9C8U09kFjRBVHwyyjr3RNeeA3Dk2HH1nEY5m0flagIa/6ET XN+vTO5d3b88h/5M6v+16xllVV1mXOrlqBGw2rSoZ2Co42C0fOov2v9KQINwmgTVf1N6Sv6nXrz/ LxFQEZCEMyKg5H+G9FRRUBpgxEjA69evq9kU13ywQifgTDXrohBw8tSpCAzxQ1BIIFq1boFmpUXY tXu79hJeJ6CQTUgnc34rU5PcStSTxhmtgUaZLkNPnz6DFSuWYuy4YRg6vC+mzJiMXfv3oYYUsnnF MTeDVOZkU6YX9rtgvHusca4BmnY9HUQ9z9L2vXucYSZA6VWfkqBPuX6fIBytvIalu4+h1/jZaN6x NzJIwKj4VGr15uhIArbr0JURSlrZqiOfZtWVQjy1cX3DzP9bRRren1RKAV9avhQBKW8EfOP46mfS zfRMYn8vT62Sc12ZVtlNBDM75p1WVR5bfU2trCuqrmDYjMXoRidU2KYLEtJyWQYp6NxjANqX91YT vcszy3PKOfJ/puuZyPV/N03qvvtM1fm8hpnC+p1yNCPeO2Vvbv878QwzCGhuf418BumU7KRJy6fK Ae+QfLQ7YkJA/f2fMkOCSg5IAkqvl1Wrl2LqtNFYungujh87ikrmgCNHj1IEDA8PRZu2rdC8RTH2 7tv9zkt4FQF18mnrBgFpvIZYlSz5WyPgaSxbsQRjxg7F8JH9MZOSd9eB/ZIDilQRY8GaRUCDWEbh v/NbL/B/Io+W21UD8oL2Uh0r1zXA1P5TA1GuKy9zBWztGuLlDZP7kyZ/2Sf5wYmqG1hCAvYcNwtF bboiOacIEXGpyMxtirbte6JdWVeCrFUAJV3NiKeZeGn9/vXIq55H3Yf2/6ZyoAnwEgGlEAVgAV+d q/Zrx2vnas+jPZ8YCaWbcax5A4+q3Pqx5tv+bsZ/aPcs5Vtx8TKGTl2EbiOmoaz3EBQ3b4e45Ax0 6toPbTr0wKEjx1SEUfdpup/q//m/EfDde9Tu2fwaYtp9VJuUp1IXerkrY5QzerhorZx6w4tIT/1l +/+NcGIP9QYXk/R8J9rpphNQk55azqeinzkJJfoZ8lNeQZCAEgHPkBQrVy7GlGmjsHTZXDX38PmL F9B/8AAEhHojNi4OnTp1ZL1qQae2lwQ8pRrjpC5oc/FrZpBRTFpD3/mtE1DeHy5ftghjScDRY4dg zsLZOHTiqEZAjYTVBf/XAjdkoipsMy+nFX71b1XpzX6LVHvKivNMv44iGsFXhHrN/3vN/2UO8pIe /+Xrj2hvaB+b7JVavsGLj97g+Zs3eMh7OHHjHlYeOoOejIDFHXoiMbeYOWA8UrLyKRe6oqx9d9O9 /n+auifN3nleUwX8OwHlt5xrHPvOuXo5mX7/xYxrGsR8J3ek/dM56v6M+2WZyvJ0ZRUGT1uIrsOn Ir9VOeJScxCTkIrybv3Rql0XHD1+UsluwcC4jum///+yv9+PmOl+dNPwNiKcZkYL5zvbVFqg2WOD gGYNLNX9Ov9i5i/bzaOeIqHR9/NdAhoSVPJAlQOaSCjd0G7g2rVrihTLViwiARkBl8/DiVPHcK7y Arr17qYImJKagg6dOqF9xzZqbmk5vpqAVbgsBLx8mVGQSz0PfId8ZgSU6LlsyUKMGTOUJByBxUsX 4uSZk5IDatHI8HZSIaoLWwAk6EKiZ8yrWNDKmykJ8RSPuJSuXw8ePcW9Bx/iDu3Wg2e48vAVzj/4 CCdvf4JDNz7B1qo3WHnuDeafeo2Jh59jzIGnGLH7Qwzf9gTDNn+IERsfY+SGBxi97i7Gr7+LiRvu YvKmu5i++R5mbb2H2dvvYc72+5i/8xEmbLiD/ssuo/X4g8jrvwEpXZciovU0xLefibzuS1HcYxG2 n32OfZUf4tjlJ6i48RRX7r3Enccf4dGzj/HsJUkuhFcSy8z4jFrElWilbXv18rWSPafPnEYlPeO9 +3dYUe6z0ukVWxG9ukJqEV3MvAzfNRUR1bp2/F/3ayTWr6WitVa5Zan9fo7j5ysxYOoCdGYELGzX FUlZBYgmASUCNm9djpOnTqsKX31f7/6HQa5qq/5dfQ+6qXOq79W4ZvW9/ZPc1CKe0cqpop4uOQ0z RThFuocs2/u4yqgkrZDS2Vl6HkmjkuTd70Q8MbOIZ048I+qpxpc78gL+Ns14/1cdBY0IKDnd0qUL MJkRcMXKhZSJJ1SHi7JO7RAQ5oOE5ER07tIFXXt0wuGjB0lA7R2gkEuLfiTfZSGfuRTViafLUIOA 0oCzePE8Rr/BGDNuOJYsX4KTlMCqEcYARkz9VtteMnLRpLCfPqGxsCgx7j99zf1v8cnb7/D1tz/j +x9+w8+//I6ff/sDX//8Jx5++R8cf/47Vl//EVPPfoMhhz9Dx62vULj6CRIX3UfQzJvwmHwZTmMv wnXkBQQMP4/IYWeROPw0csecRcm40ygeexwtJp5EG1qnyWdQPvksrQLlky6gbPw5/L+M/WV8Fdn2 hQv36W4cQlyIu3tIAiSEBHfX4O7u7u4OweLu7u4JwV0aa9wbus+5H8adc9WuZMM5//e+H8avateu XdvWs8acq5YMXZWLActz0XtZHvyX5MNrYR4c5uVBf0YO2kzKxm/j0/HruHT8NpY0Jo22aWgemI5W galoPyEFWlNTYTInDS6LM9BjVSYCtxdh5YlSHIyqQ1TOdeTX3EP9jYf0/Z/g2vW79KcUiW5LV6/W U619mX4bCqsbQVIWFVIu8P+j8P7otIoCLZ8rPxaix4pC/nMBF/skBnDhjkOYvGIbeg6fgI4+AZQD dkbgpDkYPHw8VRi5oqKUX/+/IGRJ4PH/3XRMclzaV/oOyrleY+fqnySDp3x74Qf4KH2Qxc4nd6Jm mGLiUzBs0gz0HTsd3fqPhEunrvDrPRBT5yxG0IVL4pYBQ6YM4Q/wNQIo9Xph+ETuJwBUNMDIIagC QHZAvrF+6PBe4YCcC2ZnZ4qW0dFjh8PG2Qp+Pbtj0rQpmDl7Op2bIvI4ZQC5TDCAUisoSRGOckOO yAWVxLAfPMgALsaa9QTgiaPILiiWRkP8nL9ItTr9QVTzXr39EOlXX+JC1TuE3/iGymd/483Hv/H9 r2/4+/t3/P03ibZ/0eMX77+h6ul/EHPzO45UvMXm7OdYmvQI0yIfYOi5m+h78jq6HqyH555auGyv hMumCrivL4f3uiL4rclDr7W5GLmlEON3FGHKriJMI83ZW4o5+8ppW4GZu8oxeWsJRm8swqA1+ei5 sgBdlxXAbXEOLOZlQWsmgTY1Db9MTieRvU9Oxb8mJeGXCaxk/Gt8Cv4VKOlXhf41Lknot0BJLejc NhMSoT0lEVYzEtF5YTIGrU7DnF252BlUgfOJ9cguJ7e/fh+37lB4LCorCbCmvo50jAs9F1rFcz8X 8MYCrZD8uPG4UsGWb1BzYeb7aGlUCBZuoxB0+Rb0GTWBQtAAdOzcFWPGz8DAwaPJQfLE+Y2dD8Q1 ld+b9+mY0n/+s+TPKFcM0udqAk5ZcgWhDF2TJMf7Od/jkJNB4vDwUlgU+ozkSRWmwqfHIDh5eMOf AJw+ewnOXQgRAIqwUgGbAE/c76PH7HiylCBsbHhR7EsOKIEoA5iSmoSDh3Zh87aVOHPmuHBe7uky aHA/2LraYMDwERhPDrhw6UKkEUDZ2U23IBg+EYIqSTTEKLmfcEQKVYtIaeSA+w/swcrV7IBLceTE MRSWlTOA0p/TVGPznyP9+PzjxlEYt7voFfZWfUb47b9R8+Lf+PPD3/hK0H0n+L7z9tt3fP32DU8/ fkPJ078RffNvHKv6hG25r7E86SlmRT/CqPN3MPjMLfQ9cR1+By/DZx9pN2lnDbptq0CvzSUYSBq7 vQxT9lRgOgE3a18F5h4g+A6UYc7+Csymx9MJwglbyzBqYxn6ry2Dz8piOC0uhMWiImjOzkOrmXn4 14xs/Gt6Fn6ZmkkQZuJfpF+mEJBCtD81C7+SfptGovOazcyC6qws6JBM5mTBZk4mnOZlwn1eOrou SkevpenotzwNg1amY8DKFPRemoKABSnoOjcGvVfEYuqeJOwPozCj6DKu3OCQnRtAWJL7/KwfCrCA lo4rh3RyPqVoyBCNFvJ9TTqeQgVlPq8Wt3gdeg0dCw8fP3iQa4ym/HfgoGGi8y8Xem4UUX5f8f8q /dcylPL/Lumn8/gcpWuIz6jc2CLAk8XA/SSRrvx3C+cVRShZRwBeCI1Ev8ApGDx5Dry7D4Stuyf8 +wwSAF68FKYAkO/psdM1OV6jlCCUwlCCkK4rRM83toQSgCyGsJwA5Lxu34GtBOBynD1/ErkFecjI ykSffj1h62SFAfRbjgscT3nbctEAk5PT1AIqAJRFoSirMQwlB5TFQBaQkjPSsO+gBOBKcsFjp46j pKJSHg3Bkv8AxR9DP/Ldm3eQUHoXuwtfY0fJW0Tc/EYA/o2XH77hC0H319/f8I0A/Eb7X75+wzM6 Xvn8HyTc+Q/O1vyFfQUfsC7lORYlPMfksKcYd/EPDD11DwOOEYhHrqHXoSvoeaABffdfxrB9dRh/ oA7TD9Zh7pF6LDh6GYuOXcbSY3VYcqQOi1mH67DgQA1m76nGJHLQ4Zsq0WddObquLIHrsiJYLSuB yeIStF9YjN9m5+NXAWMuwcjKwb+mUcw9jeCk7b+m0rGpeQRhHprPKIDK/HxoL8iFJcltSR66LieH pfB4yJoCjN1SjMAdVDls4/0CDFmfg+5Lk+A1NxauM6PgMC0ClpPCYBZ4CR2nXsDiPcnILedxgwzA f0PYCB9JfqxcoOVWXFk/FGh6nJKbSwDuwfhF69Bj2Bi4dvGFWydfjA2cgf4Dh6OgsEgCUHH9H9T4 H0uP5f9cWaICFvt8vnSecGrhqIpQWP5siq1yl0FJkvPJEvApA8gOSCFoLQEVFBKB7iN5yqGp6NRz IBw8O6HngGGYMWeZEoBNwMk32hku2fE47JQgZckgKs4jEIULyiIAK8rLkZgQS660Ddu2r8L5i6cJ wFykEigBPbuBlyUeMWo8Ro8ZK8YCyqMgOJyUw08ezqQMIbvdDwAqgGQIU9LSsHf/bgpBl2Dl2uU4 evoEyqky+OXnEKipxqM/j37ouNLbBOArHKn5gsR731H14jseU9738fvfeP/vf+PB+68ovfsKwQXX sS4sF4GH4tBjw0V4LDgKm8CtMBy8Cho956N9lxlo12kq2niNQ+uOY9HWYyxUvALRznscaQxUSO07 jYZ6pzHQ6jwOOl0Coec7HvpdxsLQZxwMfGi/6wR08JkIrU6ToO41Ae09AqHSka7hNQltvaehne9c tPebD7Vea6HWbyfUBh+G2siz0JwYAc3pidCYlQ3VuSVQmVsBlTmlaDOnCC1mFZAD5qPVnHxoLSyE 6dICOKygnHRlPvquKcbITeWYuKsK08h9p+0rof1ijNqajwFr0uGzKAnus2LgNCMaVpPDYDzuAszH nUOnqRex7nAiyqobpELMvyc5nNyIIgqwUiEWYteTnU9IasjgfeWCzaFlUnYe5m7ei8Al69F9OAHo QwCKEHQWhaBjqICUK0JQdtcm2BuBZMB4X36skCgHis8r56GSpOs0fbYfJX82kQOKfWX4rgs1OeBV XOMWT0XLZm3dZZy+EI4eI6ag1+ip8AzoKwHYfzimzVqM4NAIVBMwUq5HQAn3IykcrxE8BYRi9IMy iAoAheh5KRwlByyvQFxsNA7s24ZdOzYgOOQ88gvzkZiShM48VZSbPabPmIfAiZOwe+8OZFL+xy2g PwJIKuMtP+YwlHNDgk4Rjkoto6SiEpFv7t3HAC7Hhq0bcezsKVQ11CsAbPyDpBpRqv2ke3gxJXew NecJNuTcwbjDMfCZvRW9Zq7HmCXbMGPVHkxatgUj5y5Hv0mzETB6OrwHjod9jyEw6NwDGvZeUDFx gqlnAHwH80zo09CZflgrT6phvPzh4t8fTn4DYOvD0xIORb+J8zFuwXIKrVZg+NR5sPPqDgOnztCy 80YrMzdouAbArtco9Bg3G6NmL8PkhSsxdeEKDJo0DYMnTMPYqbMxaMxEONB7a9l4QNu+CzQcfKHm 6AdV1x7QdO8NPc++MPHqD5tO9L5dhsC881AYeQ2BvvsQ6HqMhIbnBOj5L4TV8D3oPCsUQ9ZmYOLu EoynfHTk1jwM2ZSHARsL0HtdAbotz6QcMQ1eC9LgPjcFdlNjYEdO6DczBBsOJ6G8qkHxu5JrUEFV 7o4lFVTe0mOW0nNCSsflAs7iwcZJWflYtP0wpqzahp7kHK5d/ODm7YexE2Zj2IgJKKPCxYVfXIfe X4CokAwd7ysfV5aoLJQAbCojis/2//EZf3Y/WcohqHxfr4bAOH4uGH3GzcCQaQvQmUJPB6/Ooovh 5JkLERoeJaARABJMQkr7MnCSFK6ngLHxfHH8JwAp/4qJjhR9QHft3Iiw8IviHmBsfDw8O3vA3csV q1avx4RJk3Dk+KHGPqBy+FlW1uR+yjlgE3hS7lfIov3EpCTs3LMTK1Ytw7rN63Hk9HE03LqBX7hZ /fqNq+JH43BC/tHvcg5z+wYuJuRiyNwtGDVrJSbPX4NpC1fDf/A4dBkSCP9hk+E/cjJ8h01EwPDJ mLRgLZZRaDRn9SaMnLEAQybNQv/RPGSoH9VqXjC0soGqnhFU9AzQRksXLdS08bu6Hn7XMkJLPQu0 M7ZHewsXqFu5QdOmI1oZ2eNXHXP8qm2G5h2s0dLYDr9pm9BjE/ymYyr0q7Yp/kXP/0vbnB5b4Hc9 a7QytEFbI1u0N3NCOws3tDSna9p3goP/QATQZ+0/ZgZ6DZ8Cv74jMXHmIixathaT5iyBs09vWHn4 w75Lf9h1GQBLr94w6tgD+p6kTn1g4D2AtiPRofN4mPZYDOfRR+E47gycp4TDZWYcOWEcHKeHw29B KLacTkdFzTUqnFTQqVAKNRZUzuea+qr+LLlwyzexlZ/j+2eJmXlYuusEpq3eiV4jJsG9sz/cPCkH pBB0+JgJqKisFAVevJ9C4poK/QycspoAlaCTQmj5+R+v0yTlzyh9t8a8VRlAkhhcyxI32a+guq4G R85eQI/Rk9Br3DThgPYdO6H3oFGYPH0BIqPjBDii5VMGSrihogWU4VJIPKcMIKvxmCQBIoV+lQRg dFS4AHD3ni2Iig4jYHgoUhRsnR3g7OlEsKynsH48gs6fovxP6o7IoDF8PwCogFAOOSUQJfC4Zw0r PjEB23dtw7JVS7Fqw2oC8ASu3btDAJINXiMIb1DtxD9gE4AcptwVnaCLisqw//BZLFq+CdMXrIT/ wNFw7TYIHXuPhB+B1y9wNsbOXI7AmUsQOGMxRkyYiU7de0Lb2BQdLKzQSlUVv7VsIcSzCPMCYGIR MMW2ZZu2UNfWgYGpOSxt7GFhYwsrW3t07uqHdqpqaKXSHr69+omJgDX0dMTiLK3atBELtIgFWJrL a3s0x7+a/w5eKLpVe3rPFq3Qsq0KVHT00EbXEC21DdBCWx8tdI3QuoMl2smQmjiivakDtMk19Rw6 QYekZuuJtlbuaG3ujFamTmhB5/1Oak6Peb8lqYW5G1pZdERrSy+0s+0KVffB0Ou5AD4zjmD7OQKw lio2pW5XciEVj7k5XlEom57/v6GUxQNVY9OysXD7EUxeuQ29RxKAXbrDo5M/RpGLjBw3UYRs/L7i NQRIowTUUqj4v0CSIWuCkcqCQvIxVuNrGh1QUcGIz8jfQQo7WTcVW3ZuSfL35ZD0GuWAdTh0+jzB NxV9xk+HF3esIAfsNWQMJk1fiKjYBAGRfMtCugl/hQBsaAxHm0ZASI+bcsE6BaRNj4XqakUOGBUZ jv37tmP//m2IjY1ESVkRgi4Gw8LWSqy/tmX7QYweG4gQCk9zfwBQckDeihCUG2CUAJRvPfA9zQJW YSHi4uOwfedWLFu5BMvXrKAc8CRu3r+HXzgs4B9E+gHpxxfxPv3oHIYq8sHGxPvGLfrRblGIU4tL 4XTBPccwccYieHUfCFMXH5i78iSPg+A/dAJ8h4xF/4lzsWbfCZjZuaBFqzb4vRUvZkrQ/CBpam9p 5SMFoLzgKa+IxIvmEGxifTE6Lu1LC77xIjvSlp5TwCyeb9EcJuZmsHN0gKqGOtw6emDwsGHo2j0A Pfv1waDhw9Czbx94dO4MPTNztCMwW5NUDEzRTt8UbfVo28EMqoYW4AXEHb0pH/DqCFNyb0sHV1i5 eMDc2ZWeN0Ez7Q5ormWIZhqGaKVnDnVy71b6tmhp4IAxM5Ygv6RMqcAxbD+2BLLk3KhR4rwfwWTJ AHJDRkwKAbjtCCYu30yOHgjnTn7kgt0EgOMmTBVN73yucCAld5JvZ8jXU3ZmGUApF20KT+VcUYZP nEPnXqfrXqUQ6hpf/8ZtEs/ZI78Hg3lTVN5NXQGpHPF70PnXb91B3Y17qLp+H4U1N7HteAQCAlcg YMp6uA2ZQ2nGRPgHrsSwubtwJCIXccXXEF9yAwmlN4VSS28hs+wm8sqvo7j6Osrrr6GaoKwj2Bo4 T7xyHZev3iBdxeUrBKzoLVMv6Uo9HatDRVUpIqOCcWD/dhw6uItCxHiKHCpwPOg8jK3MEdC3PzZs 24MRo0ciMjIMeaIPaD45XjGBxxCSyPnKSssk+BQNMAI+Ao5bS+UBugxudHQ0tm7biGXLF2L9pjU4 ee407j1+yCPif7qhzK2hrJ/2uWWUf0QOqcScK6KWu0qFhsNX/oNvUeG4geraBmTmlWLPkbNYseMI zsZnUFjRAy3aqaB5u7ZiLn1l8WqMTTBKKwv/8LzSc43nKCQ/liEVoCrt/3icV8NqEi/M/q9mv+FX hXjNnma8Jh25aLPfSc1I9FhNXR32Dg7wZBDd3GDj5AQLBzvompqIJa1btm0HVU1dGJvbwsM7AIET ZiEkLI5qZxmwayK6YP0wsLRRiomGFPvycT6Xu2mJrWJUAEMpAZhFIehxTFuzHb1GTaQc0B+u3l0p /JyOwEkzKMy6LCDj1yhDLEMubogrHZdglO43in2CRM5ZufK9SwDdoX1uGeeRJvXXbqPqym0U191G Yf09pNfdQ3T5XRxLu4qVwRUYeiAHjquToDUvBm2mR6HlxAhoTYmEw6x4BCxOx8gNeZi+qxiLDlVi 1eEqrDtSj5UH67BgbwUmbSnG0NX56LYoF/YzM6AxJRUtJqXgt4kp+NfoePwykjScNCwO/xoai3/R /r/o2K+jYtFsdCzaBcajw6Ro2E2Phc+8eAxZlYIpm7Ox8lAZ9lyqw5nYK4hMu46EjHoEhcZj7+FD OHbyGNIzM0QXtUMnT8HI2gL9h4/A5l37MGLMcMQnRIuREzzJEgMoNboo534EH99yULiegI4nZJJF AEZFRWLLlvUE4Hxs3roOF0LO4emfzxS3IRgwhX6GUQ5JJUeU9uXQQwJPqSYVYY+UR4bFxGPljv04 cCEE7gHd0IbcqLUKhZPtqNCy2raVls2RF7hQiPd50YtG0WNeWqdFmyanFEApgcdr/0mOKEkGU1ny MnTS0nT/Lel5Fp/z03m8IKQIc3lfEq/b1JpCa019A5jZOsKN8rDu/Qdh2JixmDpjFhYsWorVa9ZR rbcde/ftx9FjxxF0NgghwcEU7sQgLS1VTABUWV6ButpaCrEaCDye9/IKpQRNEpMOsSgEk4GNTcrG oq2HMGnZRvQYMR5OnX0JQF8MGTMVE6fNF037MvAM3M+TGskDXSUYOUz8Echb5GysGzfvIK/2Fo5k 1mNmRDX6nK5Al4Ol6HusGtOCr2Nb5nNcrPuI+NsfEHfjEw4WPsGCiOvoc7gSxptK0GJpIX6bl4Pm szKgOSsd9nMz0WNJLsZvLMC8PcVYfLgMa+laG4/XYd2xeizaX4XJ20oxdE0Bui7KgdOcLBhPz0B7 UrNJ3LspFf8aSyDKGqfYjklGq4lp0J6WCdPpWbCbkQ3XmTnoPDcXvZYWod+KAgxZW4KBq4swcE0x Bq0tosdF6E/H+yzJRr9laZi8OxvHE2uw+/BJsQbHqPFTsXP3EQpBRyI1PUE0wDBgMnyNACryPQZQ uJ5CDJ0sbj2NiAgnADdg2QoCcNtahFH++eebd/iFwwkOMZTBk/qDKjmjkhMyhCJEodfJ4En5BYcc DKF0PDe/ELsPHsbCVSsxY+5cqpknYcjw4ejBk877+sDVwwO2FCZaUr5nbm0DMytrmFpakJOYQ9/E BDqGBmijpkZhnw0c3HmpPCtKjq1g72YHRw9eSs8e9i7WsHOiY3Tc1tGcnrek8yxh7WBO1zSFoYk+ tHQ1oKLeDq3aMmTkci2bCdiklcYltWBA/0t8fksJNLHKuDpUdTpA14SXrHWEg4c3nLt0g5tPADx8 e6CjTw94du0O76490Im2nUld/HrCp1sv+Pj3gq9/b/gG9IFPQF/49ugPX8p1uvUcgO69B1JoPBh9 B43A4OFjMWrMeIwbPxmTp87AvIWLsWr1WvrjtmHv/oM4cfIM5SNhOHjsNCYvWo1BE6eLzuiuBKBP 994YSTnUrHnLCFaOTKRGDglqhRRQC6ApPGPX5XtxfD73y5QBvUL70bm1GH+IINhWAN2tRVDfXg7t nZVwPlIH/xOXMfT0ZSyOvYtDRS8Qce0DQi6/w+asPzDpwlX0OFANs42laLmsAL8tyEXLudnQm5NN QGWTA+ZgwiZyv/0VWHygHKuPVhB81Vh3vB5LD9di+u5KDN9QCv8VRXCdnw/j2dloOyMDvxNcv0/K xL/GE4QMXmAa7WfgXxMy8evEbHLITLSclAG9aXmwm10El7nF8F5YjB5LyzBgZSmGra9AvzXl8FtS DL9lReixqgh9V5eg74pi9KSKwnthHjznxmLq4u0wszDCrPlLsW3HPowNHImsHKosCSS+n8fgcegp QVgiwk055yvIJ+BYdC73ZeUOESyGNzxcmpR3xcoF2LR1DSJiIvDn6zf4Req7p9T48j+gEzfmWbwv HktJOUMoJ/hyIi67olybyjUtNzvzn8t/dIP4w6U//fKVaxS7X0U1j+6uqkFRaQWiE5IQHhePxIxM HDh5AiMmjMGwwDEIjYnGtr37MXTCRHTqOxR23n6wopDQu0tnbNq8SdyEHjR8DEaOG4ke/bpR3udF hd8b7t6OBKoljM0M0E61reRqBJhwRgqBJfFK9wRa+/ZoT26toctL8htD34wXc7MnsDvChd7PrUsA 3EkeJC+CT5YnhYFefIzlqzjehYD07UUw9iYYCb5ufeHXfYCkAILQv7/Y70bi4VQsftzVv1+juvES yr0GE6hDhHr0GSrUndSz33D06k/qMwzd6Fo+vr3Rf8AoDB02DqNGTyCIZ2PufEr6V6yhwrQDp06d QUxMLNXIBaiq5P6VDeI/4FD3CuVJVxvIhYXbXsOR6CIM35cLnz0lsN9TAbP9tbDcXw/3w5fhRwAO uXAFc2LuYnfBKwQ3fEPo1e84UPwJyxL+xOhz99F1bwMcqNBbLskjV4qH2YRLMBtxEmaD98F8wFaY 9VoPo24roe8zDzqe06HtMQmaruOh7jQWqo5j0M5+NFrajURL2+FoYTsMzWjb3GEMWjqNRwvHiaTJ aOU8DS2dZ5HmoqXHIrTxWYH2PTdBZwC9x7ggWE6JgP3sJDgT9G6LC9FpcRF8lxTRthAdFxXAm2Ds soxVCM8Feeg+PxWu3UbB2NIEc5avxMxFC2BNlXtnXw/06dsD4yeOwYpVS3Dk2AFExUQhIyuHwON7 f1IeyP1I8/J4/qAc5OZlI4eVT48LchEaEYpN2zZgxeqFWLthKYLDLuDZcwpB5WZyGZzGm7Gkxm5J Cv0vAP+XBJRKIU1jgwLnHtcIzmu8peON+Q/XxgooGyjsIolOt1cbkJSWgZNBwcimmoUbMRou1yEu MUEs2tu1/0BMmsn9H/3Rs483ps6citqGqyiqqELgtEnoO6w//YhzEZOYTGFEJs5fuISDh45QDM73 Y9Zj9vzFmDh5JiXageg3iAt5b/j5B8Dbxwdu5NCOTs6wtbODpZWVaNgxMDFGByND6BkZCde2daKc 0JEXuHUnV6Yc0aOzkLNnZ7h0JHnSdbz8CM7uBGR3csae5P7sigSjPwPZB114n7d+EqS85XO8uvSg ioXclPa7ELg+3frRa0gELsuv50D49xqIgN6D6HPzZx9MYDKktM+A9h2GHgRnz/4j0GvgSPQZOAp9 BoxEz74UhdBzfE4veq7/kLEYOHQcBg0eg8GDx2Lo0LEYNGg0vW40OvcdD7d+k+A4cCZsRy6D7ZQd FEYegcWUPdDvvwhaniOhZuuH1vr2aKlljtZahmhD+bCKpja0OnSAnoEhOhgaQp+iGR0DA2jrG0Kb jqvpaqOlmgZaqmrSb2sNW3t7mFtaQ7eDAbQopNczNoWBKUdDVrCwtoWNjQOMTCzRvK0amrVTx6/0 umaqWmihqo3WajpQ1TaElqEZNAxM0F5bj66vBy09XfEZVHR00Jyil1aK81uodUArTRO003OChk0v GPvOgt2wHXCeHIaAuQlwIgA9fTtjyIghmDR1IsZOGEu/XT/6D3zhzAuKUH5oaGZMEZgrvP39YGlv I6ItK2tj2NhZwN7RmsqOM3z9ulC57I8Jk8djybLFmD1vFgYM6Y/xU8ZgGUF4MSRIMPYLg8RAsYPJ Sbg4poDtB/CUjykglPW/QJQlN3/LanJHWZJLyiFQI4yylACtra2n2qYCazZux+SZi7GAvtzgod3Q nyBcvHIFGug6PHHSZQqtyqurUc35Fb2Oc6ifJV+fYRdj0a7y5+DPd0s8n5aWTM66HiNHDSMgvGHn 5gJHT09yws7khLyyCrlb934UBg5CVyrA/kMD4UeF3INCTjsPT8olLKkgaENdWw2auurQ1deEiYke ulDoPKWfF9ZN9MWmyT7YPLEzdk3rQuqMg3MCcHBWAPZM745dM/tizeTuWDGpL+aODMDkYd0xuF9P dOU19IUrshsyUCPI8VkEGDkgq0f/kQQhPUfHu4vnRtBxigzoeM/+o9B7wBgKe8ehH3eQGDhGnNON rulNwDu6eMLCxpEqGzOoaetQ+K1K6UB7tGmvgjYqFM7zmsWUvzfm5RRR/E55MbdAc/jekqKJ1oqF qfk5Xvqd8+g2qu0pZ9aHBoHYVosgpGjj1xbNfhDfSuKGsOa83j+JXyvEz7H4ei1a4dfmpBatRcv6 763aoHmbdvR5VAhSFbRo1x4tVdpDQ49ApPfT7KAvoLa0d6T0xoyeV0MLFXWSBsFKUZGmJn5vrwY1 Sw+Ye3aDNVWedlSJWhNkvMKrtaMlnCn18ehoj06dXdGpkytVzrbooK+Llm0oehJpDYkiqRb0mNc+ bt2eV0pXQXtNVbHEvWYHLWh04IW2jWFuY0kRiy+Cg881AShDJEPyc0deGTypaxWDKB3/AULRhM1S 7AvwSAyivC/DyKEvbxX3hmQIhZRaAzlEatJV1NReJoerwea9hzF7+UYsXLOScssAcjB/zF20iMBj WKXGi58bMWTopPlFpNBLdIvi15CuE4A36Nht+oz8utzcLCQnJ1FMX4hiivcLS4oI6iqUV1ajoLgU eaXlyCsqRXZeEZIy8hCdmIWzlyKx+8BhLF6+AmOnTkHgnFmYtngxZixZjpWbd+DQiUu4GJ5ArpyJ lDReh4DyipJK1FVV4UZ1JW6XpeFuxmHcuTART0/54v1ZP3w61x8fLg7B8/DJqLy0DhPGj4OVuyeF 4OS2vhT6UiXgw/BQ+OodMIAqhSHw7zsavYdMFOo+cCy6kuPxSAM/hpZA7DN4HPoPm4C+5H49CMgu 9ByH1rbk5mYW1tA3MIK6phaF7AQeQddGpa3IhbkRrRXtM4StFGtPC3GDGYHA4hXim7Uk+Fq0FFAK teT7tAzT7wr9BJaAjyXdz5XFK8tzeqCmqSHeU7qe8utaEIj0PvSeLdupiApDU78DtI3ITcl1dYyN oWNoAlWtDmijro1W7TUJDB2odzCEJjmmup6h2Fclp9YlN7Mm8Oy6dIEtV7g+fiT6Tbp0haWrG6zt balisoC5lTGlNDZw9XCFlS1VsjqaaNOOvy9VNPR5m9H3a9aCV8Nv1vjdxZae+72ZdE4bldYwMjWg EJQgYPDEMBoBThOI4jg9ZtAaG2EYPIUDCgAVEMr3jjikle79SE3Yjf0bqVA3iq+veI9GyWGqQv/V cidgZAesQzHF3Nv3HMb8VVuwdN0KDCV36DekN5asWkMw8blSvtn4ukZHlUDmY+J9bjaBz4/F5yQ1 XL6MSoKhikdP19SI9ShER2K6Bn9O/s2km8vy/Tn+PlxpXcGNuhJEhQZh1+HD2HL0NNbtO461uw7h wNmLCE9MQSblA3klPFtyFgoL0lGcn4minAyU5GUhJz0JORnJyExNREVWHCqOz0L54g64vqA5atda oTx6F3bt2QbPrj3gQ6Gn/6BRCCCAug0Zj660DaC8r9vYcfCjrf/Iieg7bhq58nj4DhgBFypMpvYO VDD1oaLeHq3JvVpSjd2KCre6uhq6UXh1Ye8GlMWcQE1SEG7mxEjKDkF9yjGUhm5G+v4ZOLwgACP9 TGBFtb9Ke1U0a9uOXIfcTrHettR6rbiNRG7YdD/3J1GBlG77UC5OEg7KW4ZOQCY5qiyGUy7QUus0 b5ue+60ZQU36ldSM3Kw5wdZMg0JODokJNC1zS5g5OGLgiOFYtmYllq1bTWVnLRavWYOuvfvCqWMn 2Lh2hDmlFboWtrT1gFu3nnDo1h22Xf1h280f9pSauHfphE5+vnS+B4Wl/ug/aAhmzZkLV1d3aOmS I1JlxLe4fuPPLT4jf1bpu/CxX/mz8ufm4/T7/CI1oEiSYWPJx5SPSwCSGEbRMCOdy2qCkF4jpHBG ce9IBq7pmpIYciUAOUdUSNkRJYiUASzHxq17MWbafExfwLG1P4aMHIKd+w7TOTdxnd1M6fU/SgKc 31P+HPyYV8rhDrPx8XFiavK09AyUksPxgi/cUMQNR6L7E9/UJXfkGdq4W5O4JsFYUVkl3DC/pgHh 5Gqn4zNxIjwRJ0PiEBQej9MXInD4+FmcPXsBwRfDEHwpAhcvhlNeGo7TZy7i8JFT2L3nELZu2Yat a1dgw8qlWLdkAVbOmoHlUyZix+oVyE5OFu58g977Gn2eK5QrX66rxxX+HJdrcaO2DNcrC3C1Kh+V xamICg/C6rVrKEztQ3mUBVyp1u7u643hlJuMGTUc0yZPxnZy5fDgaCQlpSMjLQdZ6XnIzMhFZmYu sjKzxKxeVRWVKK8pQ2ldOSrLq9GQk4nrl+bh9cVBeBE2CYcXD6IC6AhrBxsxnR/PKK1N4VZbVRXJ LYVTkghKsfA/FTxZLQlWdS11qFK4pqLWjl7TltyBgCZH4UX0W3ADGTeYCdiaIJQBFbeIeKuAkdWa rmVoaSoWWly9ZT2lCv6wcHUVsnZzw7jJkxCbEIu5ixcRdK6Ys2wJUrMyMG32XMxZuAxzl6yGDYWh hg6uMHPzgqNfdzj6E4wkZ//u8OzeC0MCJ2PQmEkYMHw8vYaAXrEew8eOgQm35FuYUcipK6IFUblQ pSIqG4JOvs3Gvwf/LpIDisIoO14TVNwFSXY2CUIZRAlGAZ7oOSM93wQWP5YcUB47Jre2Np3TpEYX VKipy5IETaOTUcGroQJXTIV97c496Dl6LEZOpiSZws+BI4bi4MlzFEbeIgDlm9fSfTBxDYV4X3Y7 UUGQeOoDXvstMTERCQkJiItjANNQWl4m8smaeu45USnySQk+SXyTtbSsBPX0PlcePkLVnQcoun6P 9BC59Q8Qm1OF06FJOHI6jCqMg9i4ZR+27z6E7dv2Yu3ajVi+fDWWLFqKRfMXYN7MWZg7fRpmT5uM WVMmYNqEQGyknDYqPFyEzvx5GfQb3HeXQKitKEJJUR54FHd8ShKiU9IQnJCCc3EpCIpLxsVEAqry MkpvPKDtNRwPTcTGXQexeNkaLFm6Chs2bsXhQ8cQFhyOrFRyYQqzS4uLUV5SjEoKtYvyc1CYnY7k sHPYt34Jjm1fg8izBxF2cjeC9m/AidUTcXaiDTK3jsa18nzU11+liKEO5VXVKKKKKys3H3FJSbgY GiIGn27btROr1q1D4ITJGD5yLIaNGQcv/25wJifpM3Aw7FxcxDr5hmYdKDTThZ6Rhsi9zGx5vXx9 OLrZws7VBlb2FtCgnEoUaA75WvxGbkJQ8m0jBpocyNLRFl17dMP0GVMxe/YMzFm8UCxYzauT80qs A0YOw/I1qyks70eQ+mL3wf3YtnsPHAg6n57dkZmThSxKK6bNXQw7d2+YOrrBwYcHD/SFvW8P2Hfx R48hI0UENn3RJgTOWErpzyosWbaevt9UBPTuQ5XtKcQnpmLmzDnQ0zegzyi1tPNtrRYcKbTme+Bt yQEFfFJhlIGQH8s33n8cMfHjPUMZVvF6IYZOIcX50jWbIP/BETl8+y8AGRIJFLnPoAwgd7MqKCnB qq07MGbGAsxcuJDyme6kAdh34iyBcVPK8RoBbIJQhk/5O7PE2DCCjxWfEI+oqCgkp6RQ3lcqnI+7 M3E4WkkQ1pMDXuEc8/pVyg1zqbAVoZ4qqrLb93D9jz/x9O0X3H/5GRV3/0Rq1U1EZlUgJCEPwZHp lPslIzw6Bdu37sfunQexe9cB2u7Dts3bsWnteqxcuAiLpk/B+qULkZGUiOvclazxN6Tfhiqmq+zW V64jvaoWSeRGkVlFuJSSg5C0PMTllyO5uApZVQ3Iq6fzbjxC5e2nuPH0Le48f4+SK4+QlFePuNQS JKYWIC2zgHLQAjFnZUJiGmJjEgnIUJw5cQJHCJg1c6dh+tBemDNmMJZMC8TsscMwa/Qw+oyTcHDP DuTm5RJ49WiorUIdhew1PNcK5bLcGZxHnPMCmBVl5ZLoNy4hlbGblldS5VaB2ORUMdwoMy8Pm3bv Q+CsxZi+eDl6DeyGQcP8EHTxHPoPHojOfp0RTv9JdDxFFGcpvN9/ANPmLRT9jDWNjKCmp4P22loi 39M3NxdTScxfvACBk8Zjyszp6OjnAyN7O5g42sHUyYHkCGNHexjYWkPHzAy6ZuYwtLGDnZs7ImOj kJ6ZiWHjxlLOvhHjZsyEoa0jzCg0dejsB3sK/808feHQxQ9jps/Bsk176bwDWLZ6C6ZOmYNFS1Zi wrTZmLd0LSJi4ul7liMkLAJ9BwyCk1tHdCfo+w0ehr6DhqF3/8FNADaJ/nDFvuRiigKgEO/L0En3 BxXwya9XhJ9iK+CSYPs5B2yUOPYjgMpiYGR4GEJuBS0oLiMH3I/R0+cTgPPRt7+/mEL86OlLuHyZ HZAbYhhadj0CkPaFGGpFh2flz8HhZ3xcHGJiYhAVHUt/dgxCI6Nw7tIFBF04S39KOBJS4qnApiO3 IB/5xUVUuydSmJYubshevk7XefIC7798w9e/vuPVx79w88VHlN16isyKq5T75eN8WCrikgvpz4jH sSPncPRwEPbvO4ldBOD+fYewd9c+HNi1H6lJqcKppb6TTb+rVGFReE2fu/rqdRTXXEYhKb2oAoXV Dbh69zH+eP0eb75+w8uPf+Ptp+/48v1vfP76N97R/quP3/D8/V94/PoL7j59j9uP3uD2/T9x7cZj igBuICujCJFhMTi4cxdmTRyLsf0CMLavH2aNHYpDu7bT50psHJUgRiZwOK6QGJFAqYE06a2yasX0 D6wqckYeWCtUrdiSOMcuKCjC7sMnsHLbAbEMdte+nTEqsD9SUxLFa3kCJRb/T/x7p1B60GPQIHIm Jxha20HTwAgmtrYwc3YScJk6OsLI1k6I814rd3dYkixI5q5uMHNxhomAkNcgp/OdHaFnziCawsDa SiwmP2f5UkpxpqHvyNHo3Ksvvc4DZpQj2np3hbmbJwzoPboSRKu27cfaLQewafshCmGXYNqcpZQW LUff4ePIaQPFvWQVbQ2oG3SAhr4+TKxs4BvQE4OGj8WIsZM4BG0qiP9LAjgFdDKMTQA2uZ+sxtfK j5WP/U/9D2dUiI/9DCAPKSksKcXa7bvRb/QETJ8/h2rJ7hgwuB8BGEwF4oZ0L5HzJIZQyQUlR5Ub TpoA5z+Zx2uFhUfi/KVQHDx6EivXUWgxaRp6D+D7bT3RvW8fjJ44HvuOHEZUfCyS0pKRnpVGNX25 gOLZqzf49OULvn3/C5+//S2m7bj64A1S8usRm0G1fUY5opKKqVZPQtCZSJw5dQlBQSE4cewM9u4+ gEP7jyA5PoVyussK8JQl/Rb8m/B7XeHeRg8e4cW7j3j66j3effyCv779gy9fv+PT5+948+lvPCEn fvHxK94TgO8/fSMgv9Hxb3hNz72kz/bkxQfcvf+MctpbSEnKwKXzl3Dy6FEsmEkhYl8K3wKH49K5 s6iqrCbAKNdUgCe3JrNkGMWQn5/UODWEkGJKCMVYPJbYJ2CrSfnca+rwcazbfQRzVm1Al16dMG7C EAIwGdUEbrWAtlIAW0ruOZtc0tzBGcY21qKl08bZGT49esDVpwvMKZQ1JuiM7cjpCFAzR4LNgUBz sKdjdiRbGLFsbcTWxJ6Okzsa0fMm5I7G9rbQtzTHeHL5pIwUJKanIjkzA4vXroOxE+WQXj4Eshfl hy5w69YbY6YuwKxF3NtrASZMnYXRE6ZhKIHVd9hoDB4zGv0oNbJydYKGoQE0OvBtET3oGhlSSN0R 9gR1UyMMgyiL/vSfw8gfoOPaWfm40i0JubD8l/7P55QApPdu0o8OKIeg9VTTZmfnkvMtRade/TBh 1lT0G9INA4b2FTng5Su3RGul0E/gyWoEkEI6GW6+FcFDWbjW5hCpqLgc+YXl5HjlyCsoI9fl8InC q2qq1QmS2nqp8HEL6VVy1VsP7uHpy5d49vIdXr39iFfvP+P647e4fO8tqq89RTGFo+cvxiM6KhMR 4UkIvhSNixeicPYMQXj8LEKCI5CRnkU1fTV9V/qc4n+QcnDlSonv1V6hz11F7l5J5/D7fSbXe/Pl bzx68xW3n76jfPQNGu6/ogrgFa4/fIn7z97j8atPeE5Q/vmGtq/eoeH6TWRk5CCVQs8zx05jxZLl mDJxMs6ePI1Kbnyi34KhUwZOiHJfaf+q6MYmROfxuTxM6DL9Lqx6FrmjPDWEDOCPIhDrapBNAG6k KGDZlr2YtXQ5Onf3wOTpI5GekSyBV12hALAaF4PDYG5DrmbvCAMKH/WMjTBk5FCcPnuEcuEojBg/ CmYEkSnBZUyQMaQGtlYwtLMW0BlaWULfwowgM6N9Om5tTft0nNzShMC1cHWBezdf6NJzo6dMRjZF PGcuXELnHj2hR683JQe19PAmF+1IztoJ3j36oiuVQ28/7iHlC2cvTzhSXuvWiTtkeMOziw85XgAB 5wYDCpG1CULuimlHzquurSkB2FgglUXHlUNQqQFGAZwSgNJz/38AKNQEm7K4cUbcEmgERJIMjDKA XKPmFhRi8boN6NRnAEZOGY++g/0weORAHDgeRAByDii5nwzXf4EnQ87vTY+l9+BbE3wuv4Zey+5J od5VyreuNPAkQlTgyFm58MnXFC239PrrLLrWtVv3EJdeiIi4DPzx/DU5zl8UFn5AcnYZIuLzEJtI z0VkIjo6H2npZQTvPdTWXEduTikyMwoojLuKG9d5STT+7Pw7Sb+nDB9LvB+971W+X0ku+OztJ1y5 +4zyqSysXLMduw5eQlRqITILq5FZUIFsqkSy83m+El4RlnKvEgrjikoQxX1K9+zDisVLMSlwPKIj Y+n73STdoFA8SQCk3AHiBwBJ8jEZQGmsHq/Px1vFWL3GRVJkNYWrAkD6L1mZuQVYsXUPFq7fiVnL VpCbeWL2vAnIyk4XIxR4IRVWZUUNZsyaDQt7a1gwYJZWcHDviP7kNsNGj8egoaPh3SUAVg5O0DM1 pdxQj8I/HajqaVOYqgv3zp7o2bcXzKzMYU9uZ015oI6ZCbQo9NS1MIeepSUMKBccEjgFNh5elGfO J2c+SCDbQoue17a0IOdzggUBaOzoRm5LISmdZ2xjA10TE3QgwPSMDNDBlEJiKwLf3ALtNTXQVrUN +vXvgYmTA2FM78VdHVXpOEvkgHKhbGoNlcUFgMRgKcNGAEphaROEAj4Wva7xmlxoxHW58PBjxTFZ MgiK82VQJFiU4GOXaQSwHhk5+Zi6aBncuvfA0EmjETDQB4NHDcGhY6eoQEjnSQA2OaD0eSQ1fj/O U+lz8PcW+SG/txL4kiQolSuExmE7/N349Yrr3KTfpZoKcU5JJe4+eIgP79/h7VtyxHefhENdufMM hVX3kFNcj8fP3+Hhkz/xhp6vqaawurBYuIj0O/D15d+FtorPLf1m0nvz5+DvdvfBA/AaBDMnjsbO zasQeuEYDu3egu0b1lNomYTyimpUVJID1ZNjUq6YnJyN0ycu4EJQMD2fjtCLEQi+EI6CvGLKnem7 XedJc7nC499dSYrfnzsoCMlAygAqpJwXKueJyscFhIrwtIZy+pTMXCxatQmT5y3D2Okz0KW7NxYs nonsnCwpX2RRDlhaUYlu5DaW3HWNoNA1MoKKphYVehPYEBCObp1g79wJlnYeBKedyL/aa2miVXvu JdMKzbnnjqLfb8vWraFCIKhoaaAdSUVbC+10taFtaiK6sqno6kKf8sHugweJEFbdyBjqJuScdgRg x84wcvKk3NFDNOKo0+vU6H1UNOl6GmpCquRuaqR2aqrQ5N5QOuriXim33nIPobaiV1Fb/MJ/pPyn sn6+LdEoJdAapytolML9WIrzm67J+z8/pq1coPj8xnP4sXSeKOiK+4Hiz1cCMDu/CLOXr4Y7ATh8 ylj49euM/sMH4vipIPACLlxD82vk2w7sGHzNxu/G+un7yZ9P+iz0/gwcSfqM8mdSnKM4X/n14hid d50qrBukl8+f4K+Pr/BV6DW+fnqLj6+f4Pm9y7h/rQbP7t3Fbaos7lNBr0hPQllGIurqq3Cbjr94 8QKPHj8S7yEkv5/8mCSckH8b+kwp6ZkIpDDs3LG9SIo4jUt7luPitgW4tGMxzm1djMiDG5Bx/jCS TtPzZ/ejKDkG8ZFRyExJx+XaBgFebc1lVFbV0m8s/9ZNvzn3EpLg+8kNZQCv/ASfwvmawFN2QRbB xw5IuSDn3wnJqZg6ewGGT5iOkZMno5N/RyxaOgu5udki7+PWZ3ZAvr3h0bkrOSCFixQiclczHtrG 9wpbt+Nm/daN9wKlHil8m4K3dKwZSfSs4ecU4pvhDCMB2op7/BCE2uSc3EWurY4WRlLOf/r8eSQk JmHj9h0UxjrAwN6ZHLAzrDr6kgN6QVW/A1ooegaJrnoKteYue23boQOB69axIxxcnIT7qRH0fP9P dFQgCQB/gPCnQiVL9G6RxeGmIuyU3FARkirdD2y8nuKaPzwW4mNcaP/Xc8oAcmtmU2HgPzCvuBhL Nm9Fz1GjMWnODHQf0A09+nfHsRMnqUBQeEYFW3LAphBUuu5P30t81qbPKx9v+hyKz8fH+bV8jtJ5 kvgxnas4j8Vw8O/w8vkf+Ov9C/z17hltn+OfL6/x6cU9vL5TjWe1+bhblI5aAi83JAjVWam4QzA+ IOd89Eia8PeG4npypSCLKwLuUCBHBg1C19FAOVVZbhKSz+9D0OYZiNq5EHF7liJ27xIkHVqDzBNb kHd6J4rDTiN032bsXjQFZ/buwfmg8wgLi6JQmKdcKJWgUnI1AZgsftwIFoeaHHZeof/l58YYnvrh R7HjyfkfN8RwC2glARifmIKJM2Zj4tzFmLJwHrz93bBs5TwBYEVVOQFYTtsKihxK4dzJB+b2NiLP 45EwppTD+fh3xY49OzGOcjYzOzsYcW5H4aQ+uVMHbtmk8LGTvx/GT5+GTn5+MGCXI9drTeC0JHC5 s0BbHgFjYgR1BooAMqaccd4SqsAuXsL6zdz7yJ9CVUuYuFHuxw0xHp3QwcYWrdVVpc4Fjb2AJImu eQwZQd7YQ6dVSxjRZ3Gl/NDD1w/uPn4KB1TU7EL8p4vCphAXANIPjTIKEJXzPnH8JzUV0p8LEEMv hXbK8Es34EmN5/zogNypmv/c3MJCzFm1Bl69emPctEno3s8PXQO64Njx41Q4KFejAsGwygNSRe8a xXvIAIlbLXIIqqSfv78EleJ18jWUzv9R9LyS7t65hQ9vnuP759f491/v8ffXT/j780d8f/cUX5/c wpsbVXhckoorCZdQGheM6qI8XKHvd5M+703F5xb77MQKSTmq9JuI+52KcLCB81SCoKokHwV0raST m5FwcDVSj25C6rFNyDi5FfkX96M8KghX8jJRk52B9KD9CNm3EhlxoaihAs5uVFvD6+tdVTSkNAEl h4xN4oYVZTXNOPb/S/wesji05A4OMXFxGD9tKvqP4dmxR6BjVyfKZxcKAMsrylBBKq8sRyHlgF7+ 3WHmYAkrZzs4e3VEl4Bu2LpjK85fOI8RY8fCzJpyQ4KSG1tYBiRufDGjMJJvSZiSe3YgMLV0O0Bd SxuqGhwmqqO9jg60KKRtw/sUfi7fuB5RcbHYvmcv+gwdCi0TU3Sga5t3pJyPcj++FaGipy8cVPTo oZBWdEwnNZenWWGHZUeWu9G1bCZ6/nQwNqLc1R3Onl4EIBdOKuhy4WoUFzohKlhKMCoDxjlgk5rc UOwrOaQIWYU78utlKa4jHEjxXj9/BlIjgAQU50glFXxjOwnTlq2Cb9+B6Dt0OLx9O8Gve1eqqTZS OJMkamo+X+4TKnc/488vASVJOKBQ0778maTPJX1n5dc0ij6b/LkboVP6nfi73Lh+FX88uoOvn1/h 728fSJ/w/etn/PP5Hb6/fIKvj+/g/a1avLpSiifVhWjIS0dDeSmuN1yRvjvDpqikxO/QGA00hYL8 XaWGD3IkhoXgKMlNQ37seaSf2YP007uQc+EA8sgVCy4eQmn4SVyl97lRVoTapFBURp5C0rHtSA4P QkVpkXCkKgKFG0eke3cMS9UP0HBY+LM4TJTv18niOVbEDXlZ/FhxjO/plZGKSVHR0ZgxewaGEoB9 hwyCZycnrFm7iHLADJTy7GNl9Br6XUorqkQDiYk1QWXJzmaELt06YdeureTgwThzPgi9hwwkByT3 MzeHoQWdx25oYyNuMxg5OlAOZwN9etzBwgJaxoZQN9SDhgEPodIg+FShTXDw/UAe9TI8cLzoK8q3 OHTomClBY+jqASPO/UzMKZRsKxxO6uspbWU1b9kcLTgU5s7XJO6EzSAykPyatioq0DM0kENQqbBL hUpRiJQkFzp+jguoXFCVIROg0b4chgqJxyTFaxuvqXQ9sc/vrezCConPRgVPtEiS6uovIzY9CzvO hWPm6u3w6z8STt5dxCxoOob6sHd1hZtnZxRSqCLyFhK/TlxH5HPS91OuCAR4DFtjpdD0uRorBvlz KiQeK76H9J2UQZS+D+edPN3jjat1ePv8Ib5/eYu/vn3GX399FU74nw/kim+e4dvTe/h45zLeXivH 4+p8XM6nvKySwkCC7Aq9/hpLCbpG8KgyknMs4VKiuV9qVSwtKUJechRygo8j9+JBFIYdRVnUaZRH n0VF9HlczU5GVVIU6hNCcCUlDDdSw1AWeRbJl06iKDdTuE15haI3i0IMzP8leYYwebo+ZUkAkRpH kUviULeYxNO2h0eEY86CeRg4cjT8evWAu5cDAbhYrFYkpnsoraBr0PuUlmD3oUPQtTAhsAgwM0Mx osDI3Bim9NiGXNHJ04mA8RfgdaB8jt1O38YaHWwlCQDJBfXt7aFLoKp30EM7gk+d8kltckA9AlPf xgomlO8Z29pD38IauuaWMHVygaGzC/RsHaBpbCLyRpFvsrsJcU5Jjxk6gpEnBDOn6zNk3O9TdMIW TijlnjzbArumUiuopB9r9aZCJ/Ih+RxF4ZOdohE4RSH+wQFJd3/oMSM5izhPcW7j6+m4KNT8fvz+ 9F5SQeZK4rpo2o5Oz8HOczGYvXYX/AaMgEPHTvQHWJEs4ELhgUtHb9GzggsoF1QusCIMJQB/BqoJ OqlSkSuWxucbfwdZis+m+B0axc/9dEx2rauX6/Do7jV8+/gnud87gu8rhaSf8ffHd/g35Yd/v6Q8 8cldfLxdj1cNJXhWk4frecmoyUvD1XqpUUQA+DN4cpM+SYR+1ZRPKVxIzNJcVIDs+EjkE3AVCRdQ T25XnxiCywmhBF0kquPpcXwwLsddpOPncSM9Ag1pEciNOo/spGgUFeQSJLzsFs95wrN+KbaN+/IM YIqJiBT7Qrz/sxTP8cRGhWKuFJ43pZDCzEJcCA3D3KVLRO+Wjn7eFFraYt2mpcimvFie8oHfj0ed 8z3DEZOmU2hpQSGmETmhIYxtTAnewdi0fROOnzqGA8eOwKVzZxhSxaxHsOiaGNPWGLp8H87AUAz6 5bl8NA0MKDS1R7+Rw9F9YF8sWrGC0pl+dG1ruiZBamFF8FkRfB4wc+oIIztXckJLtFZTk5xPwCYP nZLgkqFs064t9A0NYWJK5qDXQRo5IkZ88PPSOQwsASjlFiL848KlkFwAZckQMnxyIWsM2X6Scij6 Q4PNTxKdupVGVYhz6fXKhVzkgyxyyHoqfNHp2dh+NgrTV22DD09L4eZFia01TCytBYCuXp2QT3+s aCxQ9IiRw7hGgITk76Z4zN+r8Tnl8xSPxXeXX9P02Ro/p6gkZEl5mmgoabiMa3UVePfnQ4KQQtHP 7/Htry8E4yf88/EN/n77At8Iws+Pb+DNrRp8uF2HD9erCMR81OfEU16YK3JfZfi4lZFngmbwRFjI ISCHfMKt2JHKUVRahgLK9VIjgii/vIDLaZG4nBpO8BFoKRR6xpxERfgR1EQdx+X4M7ieeAF30kNw Ny8atZkEbmIostMSxMRR0kRDBA5PNsTKLxDznLDkOU9+lvKkRMri53iSIl5ngddbj4tPwsZtWzF6 0kR06dMT3j190a2/Pzbt2IDUtBQ6P090eucp/njFIY5uohJS4NuzNwwsLdHBkuAy16eQ0wDOHk7Y tWcHXW8zjGwssHbTeqRmpsO9izccKXzcffAgps2dS6GrBToQwHYeblhA0M2YPw/Dx4/DmEkT4NO9 O/QtrSjENIUJz1fk5AojexcYO7hCz9QKrdupormA7HcB0Y8jNCRJE3fxPo/7awttXR2oc4jLjT5t KFckeGXn/IWb6uWCwzeW5VBQKnBc+OhxY2FlKY5zwVM8/gFA5RBUiOBqDE9/BPBn8fmyE4n3UYjf h+ehrKN8JzItC5tPBmPKio3w7jUA1i4Ul1NNZWxpCxePjnAXDlj8gwOK76cES9O1f/5OEmyNuVzj 46bXCvFvROLrSqDJkpyq0a3o89aTaqvL8OLBDYLvNeV/b/H3lw/45y/KBQlEBvL7O4bwIb78cQvv 79TizyvF+PNqCZ7UUUiaHYPSlCjUVZYRdHzzWpGLKaCTQ0AO69idxPJYivkouYtXbmo80sJOoTqN Qs2cWNzKisHV5FA0JF7CtZQQNCRcRDWFp9URR3Ez5QLu50bhSXGyGAtYEh+CzNhQ5GSmEjA5AhgW L9PF4vXyeNES3jYqO4ueyxbi5b4YtCblKV0jG2lp6Vi4Yq3oVWLu4A4zW2fokENxC6WLmzPOnTst za9Cr8vLU0DN0/yRu1+KjCYI+9B/b0EuaCZufvMQIF0jgtHMCN379kJodAR6D+oH3+5+GDd5As6H hmD8lKkwJXfjHjD8Wm+/rli5bi0mz5gJa0cnEbKKhhtHR+hb2xDcBDmJB/ryaAvhdI36EToxtSVP /CWmuGzab9GqGdQ02xOEqmjbrjVatuLzCeBmv+EXKdFXqr2pgInC2lhI5cKoVFi5UNK+DOD/5YSN EoBxuKkIT2WHVLikMoCylG8PsLi3iQAwJQPrj11A4OI18AjoDUuKzfUp/DSxtKP8zwtu7l5U8Iob 8yPOA8W8nPQ9G/NM/uziuhJssstJ34dEzzV+Z3Fekxp/J8XvxuAp36gW4DU2itSRW9WhurwQVyry 8OnVH/jn0xtyQqll9B/KB79/Yzf8iL8/vcZfb57gy9ObeH+/Fq9uluP5tRK8vl6GZ3W5KEsNRnFW vNRQUinlZFIuxdBxmCdNhcezcckuk0cFPZeASI8PR1bkSVSnhpILhuEK6RoBeTMzgoCMws2McFxN OkMwniI4g3Al+TweFMTgj7JU3CpMQnka5ZMpcchIT0NGZoZY7TU9LU2Mn2SlpKYIicd0nJ/nJZkF oAowBZAK8PgxP5+Smob5BKCbf0/Ye/nCzN4VWhS26RBI3p29cPYcTwmfJV7HAEvuyoOZuYIpQmxi EiZMmwFTa1uKghhEC+hRuKlBr9cx7IAOJoYCTI8ungjo2wNDxozAhBnTMGDEMApfLURjSwfR+8VW iPuPmtk5UuhKuaIZ5YJUrnQMjSiHUyHwZNci4JTCSBbfWOc5g9qrqdC+NEUFAyZNVdEcLUg8+Lmd ajvoGuhCU1dTjHts0aaFNDO23ErY5BJSWMr7jc7wQ0GVIFSWaDVkcJQaMWSYJMCaAJRu5CtLAZ14 rQRBU6FvcmbOASNS0rHh5AWMX7oGHf17wdKBai1TE/rROAf0oDDEm8IiCUB2ILkR5ofvxNdXVuN7 /SjOG5uAk3LRxpZJ8bspbgcot0qKMFFquq9lx2ogCOtrUFuahzfkcN8//EkAvsT3L5QP/kXgEYB/ kxv+++sHfKcQ9durR/jr2S18eXwVb+9U4TWB+OpGGZ7W5uBqbjQqKJQsLcgW4HFeJM1BKUH3g9so nCaHC3x6KtJjLpGjncfl9HAKQUMo76OwNOkC7tI1HxTG40ZGGLliEOWFp3Er/QJuZQbjQX4U/ihN wuOqdNwkGIvTopEcG4GkhDgkJyciKSkRiaSkpCSxL22TkJySjJSUVOFwyjAK+KhCEE6ZxVNypGH2 0hXoNGA4nLv2pnzMmXI0fcrROqCLX2dcuHCGXsOvzaBtJjlqNvLzcun7Sg7PeWc+5fsnzl5EzwFD CSpu3TSn3I3hoS03wFC54AYZvjVhTI5mRPmdobXUMsqdsM2dnMXoCT16jhtbeIiTkZUdgSI1nrC7 /dpM0YCiJG5U4RHvbdXboR2pRdvW5L566GBsiJaU/zXncX+tWonlE1qSWtFjvgHPN+i1KCd0ce8I e2c3dkCpYEmFXFFIaSsXusaQlIBqBFC4QxMsMnBCDJJwL4Wb8ZbEDS7iMQMoSz7GjSHK11CGgu+D CXEjTD3Ck1Ox5uhZjF24Eu7desDC3oESbEMYUG3m4OYEJ3ePJgAJBjkEbfx+sgs2Asn6OYf7ObRs kux2yuIWSu59w6Pl5XtmomWSxU5In6O+uhS3GsrFTfl/vpALfn4jOd/3bwThV3JDygk/v8O/Cc5/ 3j3B368e4NvzO/j69DqBWIk3N0rx+loh7hMQlQRQUXqcaChh1+PwTAZPDvGU3SYzIw3ZSRGoIqe7 U5KMq+mhqKO8ryHpHG5Q3ncni45nR+JG2iXcTLuAm6nncDX+BK7GncC9jEt4XByLp5UpeFKZhnsl KShKDkNyTBgSExPEAOaEhHjFNkGMqRQQJicLR/wvAAV8UuiaSg44beEy9BgzGd79hosxd1pU8LUI Qr8AXwEgt4RmkhhCdkOeoZpdngEUjTM8IzVBWJBXiKiYBIybMIXKhBPleVYwICczotTExNoOxlbk cuZWBCUdp+e4gcWAwDSytZU6ZBO0mvoEj0p7NGtF4DU6nqTfmv9G+oUgagENHXWoarRFW5UWaNuO IGz/O/QM2kFFox3akguaWPBkXPqU70m9c3iQMMMn5tERakcgqlLUZks5IBciRZ9JGUaWKLQ/FVIW A6LshCwZmp9hlFytSY2wKVofG0EVWwnsJslQ8OeiQk/7tQRgWFIq1h45i3EEoItfAEzt7aFPYYeR qSnVKPawozi+gADk3hq8CqtoRSSAlb+X2FcCirdNjvY/AFPkdWJf6bFoHGGR8/E9OF6JtYZUrdjy LQGGUA6H66rK8eTOFQKQ8kB2PILuGzkg6/t33n6SnPGDBOE/L+/jrz+u49ODy3h3iyC8VoxXDYV4 VJmBGsrl8pKjkZ/DC0cybJSLKdziZ/G4xYyUWAolI3C3OAm3cmNwKyeaQlAKPVPOU8gZRA5IOWHa eVxLPkuh6AlciT2BhriTuJEShHs5IeSSkXhUGocnVQRiTQZuFiUhIy4M8XFRiI2PRQIpkZyRoWQ3 TE6SAGT45DyRAcxm+Mj9+HEKOeSEeUvRY/xMePYdRv+lM4WgHSjs00WPXgG4dCEIWRmpogLJou/A rslLSHPlwiE2u75wQhEFSI08XBnlUXianpsvBu6OmTAJ3Xr3hZuPjxgdoU0hqRbliZwvquloop0G 5WUUGmpqq0ODcjQ1Dc7V2tN+e6hqtibYVOk5NXJEDRgYa0HfUB0mppowN9OGhYUW5aoG6NPHAePH +aBHXy+6ngraqKuK2yRO7lSh6OqIEJXVOBUFQchOyF3WRCOMKIAcVnFhVzxmNToFFVhlJ/xfUg7l xLFG4BRwKfQjhMowNp0jX4cloCBdJdUwgOSAKw+exKi5S+HS1R8WPPiS3G9gvwEIP3Ma1WlJuJOX jdtlhbhOoR+PaLh+VdHBWPG9msQVj1T5/AydHFY26YpwOQauEUARckojABg0eXybLG6llN1QAFpV RqFoNt7/+ZAAfItvX9+L8PNvbhUVLaOfCc73+Idc8Nurx/j85CY+Uyj64W4dPt+vw0dywrcUjr69 VY6XVwpwLT8OhSnhyE5PboRNEjeGSA0hosEkh/KvzBSUZcbhdnEKbuXF4mZ2FAEXiivkgvXxp3At /SK5YIgA8FriSVyjY5djjuNq4mncpJD0bk4oHhZG44/yZLyozcKbq0V4WleA0vQoJMaEKrkfwUfu l0bhpQSfIv/jBhlyryaXzqZ8MQOBsxej75R58Oo/QgCoaahPYageevftg+CLF5BJeWc6h9AkrkgY QvF6heOLVlIFfPmKSICfkxuKRGNRTi5iEpLg2akL5V86BJa66KnCYSWHkjwsaMWa5fDy8aSyZCjy NF09VTg4GqF7D2/0H+APR2cLuHV0QKcuLujRwxN9epJ6uGHgwM7o1rMjhZ/a5HZ8b68tbBzs4Obl AR1ycmcPLzIGD6ioa4rO4C1+BlC+z/RjwZQkh2NCBANLuBGdrwyJDKEyRD8f+18O+V9ShLbydYVb 0eeQwz52lPCkFKw6fBrD5ywhAANg7exCP5oFtm3YhFdX6vD2cgVeV5XgVVEWnuan40FlMW7yhEUE FF/jCrdUCsB+lDT0RrHPcCkAE+JhSIqhSMrH5NsCDJnoZkWqIvBYDCAvhyy6bRF8AkSeuqEsF8/u 1eOfT3+KHPC7QtxL5i+C79vH1/j7/Z/499sn+PbsNj49bMDnh/UEXw0+kd5dL8P7G+X4eLuKICjB w/IMVGdGISc1ipwiiQppGklyHQEgh6JU2Nk5cjOTUZuXhAelabiTH4/rlPfVx51FffRJXEk4i9vs gin0OO4YPT6FK4mncIPC0dsZF3GLdD83DE+K4/CsgiCsy8Zbyk9fXi7EFaoI8lJjkZTIOSDnfymi kSaTAJTgy210LNE4xLch6HOlEICjpy/A4GkL4dlnqGgE0dTjRgptDBg0AMHBFwjkJFKKUAa5YVaG BGGuEIWkBLZ8TZYcevP3Z/Ha7ukZ2Thx+jwMTczo2rpiqkWp5VIKLbv3DsDOvbvQsbMXRVP60DPS RQcDdQQEuGPWrPEU1o4gyHwwZ/4c7D2wl651DCdPH8dufo1XRwESz3imR599w/r1iIiKxvR586FG 78WjIsxt7dA1oDcs7BzRgkdmKPqfMoRSCEr6GT5ZokM0g6AEojJ8kmRwJHhk2JRh/GG/8dwfn5Oe l69J70XvLbpfKcQFOSwhGUt3H8HQGfPh3NkPts6uMKcY3tzSFJOG90fQnu14d/cWPt+9ga/XqvG5 thCvSrOk3h+F+ZKDCdgUUrhZI3TsckqgSePdJNg4rBVi8CjfY/jY3djpuItWJfdtVIjnkGEA+bkm 1aCeKoR7V8rw/cMT/PvrO3z//FbRIPOBXJHcj/a/Uwj61+vH+PqMvsejK/R9qvHyWinBR+DdqhIA MogfKSx9d70ULxvyKTdMR0VGArK4pVIO+4T7SMriiYay05CbFov6nDjcK07AzSxueDmLuqhjqIk4 RCHncdxKOYc7aRdxmcLPa8lncJ1CUG6UuZ15kXQJ93Ij8LgkgfLBFLyoz8I7cuT3pDuFGShIikVq ciyS0xKFA2ZS4W8MFylv41sI3IrJLsWQJFMIOmTyHAwiADv2GSIGxWrwjNZ6Ohg8bJBYNjqd3D09 nYBmUSiaQTllHrlhKYFZTlAWpGcgl1yOrylfl0Nczj3lHDSZcs1xFIpqaOtQSKlNBb+t1KjC9+kI hsXLFmPfoYNw7eguAOxg3IG2mpgweTBmzZ2IoWMGYfrc6Th77jzS6Lfl1tuklGTRABUTF4uDRw5j 247tiI2OQUJcPA4fOQYzO3to8k1/gw4U6mpB15BbY7vBv/9gCrONKddsR2rLDkjOQC4ojzpQlujM TKFbE5AKCDlcVcoLZQjlfdnJBIjisXxMGUxpX3I/+Zym6wjwhRi+KxSCXqEQtBYRHILuP45+42fA 3qMzho4ai8LiEvz1kRs0/sbfn97in1fPyUFe4u+3z/D9wXX8mZuKF5mJeFGShYe1ZbhB8FxtIOiE q3FrKS8Aqejpr3A1WfIgUqllk8PJJjFU7HxSv8dKlFdWoEyhch5CU00QMoisaskha2rKcbWmCC/u 1eH7u8f4z+eX+PfnV/j24Tk+MXSv/8CXl4/w9cV9vH94lULOCsr7ikjFwvHeEoi8fVlfiNd0jCH8 eLMSn0lvr5bhNjliQXYqUjPIMSgvzGQXZBdicRhIbphHoFZlRuJGbjhuZV3CVQo7a6IPoybyIGrC D6I+4jDlgMdRF30E15NO4x7B9yCbQtA8go/C0GflCXhBueD7hgJ8ulGK91QZvLxchNslachPiUJa SgIyCMBsqgCkMLGp0aSwgO9PSqFiUkoa+o2dir5T58Ot5yAYWtpCneBT76CFyRNGoYRyzNr0OGTH hKBXgD+5lx50dTSgraWBTvbWOL9iGp4VJuBGCTksQcdrNbDjpZFLJqemNOpcSBgMKSfT6KAJdcr7 mreW79k1g4m5CbnaPiF7F0cKf7Whpa8FYzMtzJk3CWPHD8fAYf2xduMaJKck0vXTqXJJFS7Pbp9I rs9KSOBJveIQHROHidNnQ4Mg0yDo1PT0xVApnqJRy8RYDPTtPXg0vHz9xbjBX7iWFxD+L/io8Cvn ScIRG52QJYWlTRAyRAr4BIASaJKkxxJ0CvB+OPfH60gA8ntKAF4hVVNOF0JfeuUBygHnUA7o0w1D RoxEPhW0z+9eS3nUH7fwLDkCf2Ym4HlpHp7Qn/M4Pw2PclPwrCQbr2pL8aSuHLfqqgg2qYWyoUFa g5whUx67JsJHEjeu1NVxTlfdJHrM8PENcZ7xq7y8TExjKIthZEfkWcKUVUGqqizDlapCPL9djS8v blO+dx/fXt4T++/u1+NPguxFQyFeXM7DH5UZeFqVhee1OXhWk4U/6/Px+io3xhTRfgHeXCshByrF x2vF+EJO9JXyw1fX6buVUqEkxxPul0XwkRNxoWc3KiIA8tlBUiNwOz8ad3KDyenO4HLsUdSRE16O PIIrMcdwmQBsiDmK6xSO3kk9j4fZYfijIArPyghAcsBXNdn4QO/LFcAncuY/q/PQkE3haEo0sjlc pPfl9+TbJMUEX4mi+5poLKHPkEiVaZ/Rk9F/+kK4E4AmNuQa+rrQIAAmBg5HaVwovW84LocdwY55 gbCyNIOppRX83OwRvWsFHmdF4k1VHt7Xl+NuMb0HOySBz9AlUh7KHfMTU5KwdtNWtCFoeWr49pT/ 8YzaDOBvzX5Dt4BuOHfhnJg20caRHFhXA6pa7WFkqoHACUMxeGgfjBgzDJu3bUR8fDQBKN3/5DyX 81259Tc+IQ5xcTE4evwkjC1soEHux40+Ht17watXH7h08YG+paXoa2rp4gGf3oPRf9RkBlAKveQw 7AcQFdA1tgwKGJogFKDI4mOya4nnfwRKuB5v+TipCTi+jrK48Yffg6Hnz8ODa7mSaKCQrhqhsUlY uec4RsxahM69+uPooSN4+uA2vj69h29P7uPzH3fwOI+Ay07B/bx03CvMxn3KB5+U5uB5VQHV1KV4 XlMoxuJdqyhAHQFXd1lqKJGBkyYR4hyOw8gqAu1nsbtJjldSVobislIxdb1YL04hvlFeWUEQNnYR k1VOIkArSlBbWYT75GTPrxSQ0xXh9c0iCjULxY33J9WZorXxQWkiHpUl4o+yJDwsjMXjogQ8LUvH 69o8fCBI3xKQb+ry8bYuD+9qs/GlIQd/kUN+uV6Bp5fLUFbA7kehIIl7lQg3KuB+mfnIJnfJjw/C tfTzeMBumHYBV+JOoC7yEAHI8EkgXo09iZvJ53A3KwQPyAWflsThJTngnxWp+JMqiHf0Ob7cqcYn CpGfEYT1OYnITktGpiL85P6c/JtIvXUkCDkkTaR8vu/oqRg5dyW8ew2RADTQo7BNBxMmjkFs6DnU UW57PzcWf5al4m52JHJOb0dF8AHKS8OpYsql/7OcnL+OKoNK+o3IYTNTCT5ypMRkxDEUFC4OGzse 7QlAdW6RpNDvXyL3a4YW5IATJoxGVFQE1m3aQLmaNeVtGlDRVIGBsSb69PPD+MnjMHLcKKxev5LO CycAufNBsrgPmpjIt1/iCMxYxMXGICQiAv4D+kOVcj++naLaoQN0bezQJ3ACeo0cReW1N+w7doSG kTFUCVA3Xz/8Ik+sIzuhaGYXDRZKs0sLABWNIQoApbxQBpSB5eMSiI2vIxgFmD+AJoPHYth4hV3W NTqPb5qz+N6d9BmqqaDzikjcq4THhgVHJ2LZruMYMm0e1SpdsWXjBrwkAB8VZuI+/fgP8jNwh4Gj UO9xWQHu5qaTUvCwgKAszqDCnI1HFdm4mRuHmpQI1NGfVs1upggnhTh0JPfi92ZVVTFIBJRCFeRg DJFYL6KYanQWd//i/ookLmRc2KTRALxtkrTAIz9fSCpAVXEWrhUm415RHB4UsBtF4G5+JB6XxlGB SsCdggjcL47GrdxQytmC6btE0XkJ9H0SKRRMxxsC8AOFou/rCOLqbFIW3lZk4j1tv1wro1ytEA2F OSjKyURBbjYK8vOkpnu+ic9AFOWghAr5zexw3MuJoHCT8jwC8lrCcQFgfdRh1Ecexe3UC7hHDsgA Pi6MIfiShAu+rMrEm5pcvKvJx2fKbT81lFCOmEY5WixyMilfIwC5H6ncmVoKQ6VWy5j4RPQeORkj 562AFzmgsbU9uRRP36eLCdMnUzgXicJzJ1B7jj5DVBCBGE//byKupIVTpRGN2zlJuE//9zNudGuo wv2SHOSkxopZr2Nj4xEbH4dkCoNtnFzF7QBeX4KHDYmRCc2aicVVVq9agpSkBKxcvRpmVhZQ01Ij l2wPAzNtdO/ri42b12Pfgb0YP3E0xgWOxDoCMTIqhELQBCQRgPH0Xux80dFR2LPvgOhdI+5l0vdo p65Oouvp6IilAYZOmQH3Hj3RpV8/6Jgao7VG+x8BlCVPQfCzG8qOKIsdT0g43v+H/sd5Uo6nuB7D LICWQt6m9+aK4TK5NM9YVo0QirGX7DqE/pNnYtKchQQQhV9/PKAw7gU+vHiKN/du4Qn9Gbco3HxU mY9nFXm4nZuEm1Qr3ylIxl0q7E+qKJwjB7lD+cM1Ck+rKwg0hbs1AscjsRXAMfjl5aUkdjZpfXAG Kb+IQiluWGBxbxRuaBAOwxBSyCXcUBp6I0S5Kh+TXYBhZScqIqcuz45FPTnMdcrJbmRcwE3SHQLu fl4YOV680KOiaAIwHPcLYvCcnOdlTQ45EIXV1bkEQT5elGcJvSVneF+Vj6/1FJZeLceL2gJcL8tB obhnyK2RfN9MqjAkKOhxaiQV7DA8y4vEvQwG8IQIPxtij+FGIoeg5/CAe8eQCz3OS8Criiy8LM+k MD8Nrysz8bIiDW/os3ymPJQ/y5X0KMoHYxtD0CL6rYro+3Nn7jx6nJNfgODIeASMnIihs5fDrVtf KvSWlKPpECzamDFzCmKjIxG3Yxsy92xCdcwZVMWcx+WUSNzKicfD4nT6DXLxuq6IcuJKvKT//B5F NTkJ9Jq4WESzCJBdhw6IuVm0dLWgQnkYt3py4wuHob5dPXH02B6CKRELlywRU8qraLYltYI+OaBf dy/MmDMFh4/tx+7dm3Fw7xYEXzqDZSuWYtzEcfTcNCwngNesW4FVq5fC2cNNtHryHDG8bda2pWhs aaOmIU3URCHukOkz0CNwPLr07oXuQ0fgF7mxQW6A4MYIadYrXl2oKTSV3ZGhUM4JhbihhqWAp+kY 7QvJsLJLSg6qfM+xCTZJyu8pGkkUC+wzHMHR8Vi64wgGUeLO84LmU63+6sEtvHv+CJ/ePMf7J/fw sKYE1ykMvVeUiXt5qVSQE3ArMx63KT+5S3/e/bxEPKE/8GF+HK6mR6IqP5vysvJGp2N3k1WmAI7H oknOxTU5wVNMBYncJCcvt1FSM7iUbzGEAjCFpJvEvM64tC+ApdfnERDZVEizCI7sjHiUZEahIS8a N3LDqNI4jz+Ko/C6Jg1PS+Ppu4TjLolbIZ9XpuOPklQKS5PJlRLpuySJ7/S8lGAgCN+UZuNdMTkh gfeRCumz6gJcIYcooPfJ51ZJAoA/B1cEokLIy0JZGgMejaeFkbhPFcB1Ao97w1wlCK/Hn8StlPPk kOF4UkjuR+/ziiKJN1XZBF86XtHneUMV2/vLxfh8uQTPSzJQRdfLSU8RtxwKCyQn5Pfm+4FZ9L3P XgqH/7BADJm1HK5+vaFvak6waEFDRwuz505HTFw0UkPDcGTpYkTt3YTi6FMojzqL2rhLuJNNFVJh Kp6X0/9fV4yXdaW4W5CCzOhL5H5RAkCev7Vb7x4Eg4ZYwag1AcEANmvdTLhcr94BWLp0EVavWY3e /fuigzGFjeSAKuRMFjZmBKAPOnp7YPjIYRg9dhS69+hK0HZC3wG9MXDIQCHPTt5iQiZeiqx1+3bQ pAqEl3MTHbdbKBaOIfGtD31TE1g42sPR1xdjF5PrU274C7fyCQhFg0QTiCxpBiwlAEkyIMrACOiU HotjAkh2TXosQ/kTcD/CJ98GkMGTmv+lhhHK0Ujl1RU4Hx2DBTsOYODUOXDxDcA+ygH/uHsTz+9f xYvbDXhxrQ53SnJRmRSJythgMej0ZloE7lDBvkmhy02q5e9kROIh1eJPClNwOysO1dnJBFtpI3Ts dpLLScCVlpKbsQi8YgJPFCRRixNw3AtFFsHH0yjk53Otz4WcWwB/FDuCfK9K7pLFtw2kZnNK8FOS kZXMuVkwinioUNo5/FEej5uZF3El6Qxu8E3x3EiCjyCgUPMFuc6LSnLCCkkvqUCyXpMzvaLc6X1h Ij6WZpEjFuIF5Wf3KvJRyqu2EgRcAYhKgFSQnYY6qqAecCNLaQwekfPeo/di8BqijuJ6zEncSTqP R1mReFZA713C0OXgDV3zLUUTb2tIBKCAkBzwA+Wl96lyKEqNo4qFu5Dlk/PxMCS+B5iLTPqdDp++ iK5DCcBpS+DS2R+8NDnDwjOIzV0wCzGx0aJf6bngUHj79cS4EUNwbO08VISdxuXEENzKisUzcr2X FOU8oe94jf7X1PBTiIuJELcHTl26JAbaapAbaWirowWPQqC8j69vYG4IPQKOpw3kaSV4NEPzFi2F eFm15uJxc4V4nwfRSltpuJF8Pr22Ob1GrPDEIyOaiWXcxH1GHnakOCYvy8Y5qLa+nshH3X26MYBN rX4s2RFlV1S+Ac2P+Ryeg0QASeA0gnlVAVIjcDJYshSw8XnyuSTla4jrKr0Xf4b6+lqIYTj1NSir KkNQVDTmE4D9Js2CtYc3jCysEDhhAoWRxbhZW4orBVm4X12Kx5crcJvyq+vkePfyEyh/icKNFArx UoJxMz2UEnqq6YtT8YhyisuZiahSQCc7HQ9G5TBSAEfhkxCFiywGiZ0ui5SZnYUM0QTOXcG4mxQX NgKRlyfO5RZIqQ8jg8mSbxDzzXLRpM3gpaUhRdGylkz5SGpSNArSY1CdE43XDTnkarG4nhaEK6ln 6bsQANUZeHW5QNyGeFlfhFe1hZSL5VFBJAjJ+V5SDvYyLxZPk8/jcdwZPE66iIfp5JyU9z4uTsEV ypeLstNJaSjPTcODy+X49qQBf92vwNfbJfh0LZ/CSCrYlIM+zKbcMzEIN+PP4C4BeD8tlMCkCo0i B1mPqDJ7UZxGIhdk+Muy8Jzc6D5VfFXxIShIYxdURAq0zc7i3y4Le46cgc/Qceg3eb4YDaFtbAgV LV4eXAPzeWVjAjAhMZGcLAG+g0bBo9cQmJsYYMuMUbiWEo5bGZQH0mfhBpl79Ftxx4Ls6CDEx4Qj Lj4GyzesRyu19gQf5WHqfPNdGh7EIxa0CEgdnk5QTQ3tVNqLCZS4c7XsWipqbWBgYggDQ2NyNU0x 8l6PcsYOhnpwcnWEf/du6EOu6dPVRxrrR9DxfC+8MKk0TQVdpyVB1+p3tFZtAws7K3j7eqNLty7w DfCFg6sDDCkP/KWp5Y8k7m/9CKLshj+LGy24pU/kjDJAJMnFCCLFvny8CT75GIPXBJ8EuRQC8/Ul +KSWSflGdnlFBc5FsAMeQt9JM2Hh6iGmHdDQ04eOvgHGjxuDtLhIPL9zDX+9eYqvr57gzZ3LlPNl ih7/3OGY4buVHoa7VJPfJyjv0J93PTUUZTmpIh/ixpMSAR7naByicajG3Z0kSS7GPUwykZ6V3qRM HqojdRqW+mVyf0dlSd3ExJAeRfcqbs5O4ntVyUnISE1GTloSyihcvl2dgw+P6/H1j8v4cq8S768X 4d3NUry+WYyP96tJdeL+4GNyoAdU6O/nJ+NODsFCjv68jEIygvE1bR+nketHn8O18NO4FnEWt2ND KJej8JYbLyhs+/ziLv7z4Tn+8/EZ/nlzH//wLZGHl/H1ThXeNRTgGcH6KDOSwLuIm3HnSRdwK4ki ClJDTBAuRxxHTchR1IaexNWoc7gdR65JOdiD5BjcjgnB1ZDTqAwLQkFyvKiwuFdOVlaOuEHPFdDW vYcFgL0nzhGzTGsaGoi+mRwuLl6yELEx0UiKj0dMfBx6jBwD7wFDYGNrjgOr5+Iag5dG34cqmdsp 53AzOQjXEs+iIv4c0qKDkZiUjF4DBlJ4SECTA/KqtaJjNbkRj8/r6uOGvXvWICTsLEEei6HDB8OI gFPTUkFb1ZYIDByKqMiLCAk5j30HdmLh4mnYt289gs4dxzbKS+cumI8JUydg/JRxmLNwBmYvmI5R Y4dg4OCe4taFVycXGJobwNjKBG6d3eFD4as/hbzd+/Yg9USP/j0xbOxw/CIVbi7kEoQ8t4iQshsK ICTxWDcGhEPX/+qe9X9Ihuz/knyeBN5P8CkA5CnjeaT3ufAYzNt6AH0nziAA3aFLtQgnvTq6ujC1 csCY+Sux6eApsbY8D3j95zVBeLUQD8g5rtMf1RDHfRxPoJpvNiecoj/tNOqjj6OSauviwmzheMWN uZvkfDJ48gL8PCyGe+gzdGmZfNNbUoboBpb+X2KnY+DSCLg0Ai2Nkn5ejLM4OxWXy/Jx70o1/nx4 C59eP8Xfn17hP19e4t+fuDPBI/z14hbeP6jDu3u1+EDgvWgoEl3JePqIejGwlvtzhpIjRAjdoZD6 fk4ibiVGoOb8MZSf2o/SE3tRdGgH8g5uRdahLWJk/Ofn9/Afnq3t8xv8Q/p/3hGIPBTq8Q28v0Gf pzqfAEzFPXKam7HnKQQ9j2ukq6QGelwTdgI1lw6j7Mwu5B/ZhLwjG5G2exViNy1C5Lp5iNm4EHHb liHu6C6kxEVRhCBVTBnkfhkUAbDzr9q8Cz6UAwaMmyYWPtEw0BcA6uhpY9myJYiNjkJCXAxiEhIx eOJMBAwdA08PR6ReOkrhZgSuJ50TIfLNpBP0Px6m0HQXss7vQGLEeQRTRc0zZGvraoq5OOVcjBfP 1NVTw7ixPbF/3xoEh55BNDlmb4JCt4M2OV8rtGnfAlMmj0J05AWCMBThkcG4cPE0du5cjwXzJ2P5 0lk4sG87zp45gbNnj2HHjg2YOHEE+vTrRrnrVBw8tA/HTx7DtNnT0CXABwF9A+DfJ4Dy0W607YaA fgEEYA8MHTMUv3Czu4BQ0XtfgpCdsMkNlcVzkUj5IoGocCwedSDEENFj6ea2fEw6/sPkrrzP9x+V wGsUAyjPd9IIXw14FDi3JAaFEYDbDqH3+BkwdXaDtokRVCme5uSXB0V2GzkW83cfROD06fiDnPg1 36TNDEcd5TEVl/aQdqH80k7URBwQTeyXow+L5vaKuCCU5GUQdPkoKpQaDbj1jsX5EoeUubyKbW4m 1eTSCIN0ho5v/rIUfTAl2FjscilIJfGN4bTUJJTnp+Px9Sq8/eM2vrx5hu+fuAvaFzEm8Pu3z/j7 60f8++t7oX8+f8A/H97g0/OHePvwGp7Wl+Iu56zZMWgg4EpCj6Pk4iEUnzuAoiCC7MIhlDEQF48g Y/8mxG5YjNCVs3B2wTicmDsW+6ePwKaRATi7ZBJqEy7g85Pb+PeXV/RebwjCt/j+9gm+PruHNzfr 8LyyEE/y0yjniyRnu4jL4UFoINUFnyboTqL6EoF9/hAKT+1G7rEtSN6xDFHrZuL4nMFYN647Zvdx x6w+btg6fywizh1FUnICUvj3oN8oNT2TxD1VkrFk1WZ0HTEJfsMnw8TeRSxewgDqUY60atUKxFEI mhgfTQ4Yg2WbtlJhDsDhbWtwvzyLIpoE1MccReWF7agN3oWGsL30W2xG0pk9SIiOwIbN26BjoEfl Qp3CT1UBH4egzSksdHUxweplo3DoADlgaJCAa2A/P1iaa8PIQAW6mi2wcsk0xIRfRFTEJURHscIQ HR2OiIgQnDt3iuDdjk0bV2Hj+hXYvXsTTp44SG5J50dxK2wcgoNDMHHaJFg5WsOOQlYXTzd07NIR nbt1gl+vrgQlr2k5EL9wwW68/6Uknr+fAfhZAkx2KG4ckYGkx8K9WLJrKkvRuNN0jPf/+1wBueJ9 RKVAn4M/n5iCoboKJZSfnSMAF2w7gt4TZsPYyV107+FOr2oEoDEBOGfFepyOTcWW7dvw4EotXl+p wDXKXSpD9hJ8O1F+cRsV0m0CQobvatwx1IbvR8GFXShOj0MBN5YU8A1rdrumXC6HoGPwsil34jUL MlkCOgWAJO6ilEaw8Vwm3G0pJSmOwsoE3KqvoHDvkRjvx+P/vpO+ff8u9F2IxwQSiF8+isma/vn8 Cd8/vse3dy8IvqsUelbjiZjINwU3smJRlxSGmvhw0RpYFXES5cGHkH96F3JP7kDyvrUIXz8XR2eP wsYxPTGpiy1mdXfDvABX7BrfD1EbF6AhOQyfHt3E1z8f4uPjW3h39wqeUx54j8LZm+lRuEbXvRp1 HvXBp1B1/ii53EGUniLQj+9F7qGtyNy7HsnblyNu0wKErpqOg9MGYdUgT0zytcAQDwOM8bPFliXT ER0WjAQKBXnmazE+kLtwiX6U3FMlkcK2lfAZPgldBgfC0Mpe9Jlso9YOBsYGWLdhrbidIFYsJgcc HjgR8+fPwfOrZXhek4/HRXGUm57E5RCqTC9sQQ39p7lnNiDu7AFyrUj4+AVI4aeOhhiTJxpDyP04 /NQ3UIePjx0Cx/XGiKH+6NrJAfZWBjDq0B6GuvT+Ou0wqK8PokLPIzKCoCInjIkOQxQBGB0TgVge gsXOHBuLmJhYAjNaTK0YSe8bHRUtVlgOCwvHGspBXT1doWusCW0DDWh2UKP8tj1FbJI09NpLAP4s GUIpPOVuWCTein3ZGWWXlB4LiMRxEnfnEq2XvGVYZUnHGs8jSavnNIWaEngSfPwZ+PPw3JSVJJ5o 6GxkLBbsOoxeE2YQgG7QMTWDqp4uuaA2DM1M4OTijWXrtmPX3v3kMk/w/nYFHuRGiEGmPMymIY77 PO5FfeQ+yl12ovLiVpSf24D8oK0ooPxIgJefQeClC7eTHY+hy8oi4BRix4tLSMCGTdswevwEdPHv CVuqEIzNLWBhbokpo0chNyUBH14/xz/kbDwHzN9//YW//ybYFBBKkgDkMYFf6by/vnzAt09vCI4/ KOS8jpeiR0sJHnLngfwkCr2iUBdzjkLo08L1so9tRvyOpQhdPxsnlkzAzqkDsWF0d0z3d8S4TlYY 29kGs3q4Y81QPxydPwqJ+9fgVlY8ntYU43ZhhuhpUpsQgqqw0+QgB1F4mpyEVHByD/JP7EHOke1I I0dN3LkWkRuWIHzNAlxYPB2HyVF3TeyHdSO6YXqAAwJ9bRBI2zlDOuHktkWIizxP4MUTgIlCvJ4i dwtLJsWLx0mYPHs+uo4cD/e+w6BnYQtN3Q7Q6qAPewc7bN+xCdFx0TgRdBHDxkzA/AVz8fFPSico PH5dn4cH2cGoC9mO4uNLUHpmFVVC25BzbgsSQ07g0NHD0DcxhaqmKtS11ETLpwQgT4zbEjod1GFo qgFLay14djSFh6sRTI21oKnZBqoUfurpqmIHOW3opdPkZEFYsWoZ7Jx4rKktXD2cKR+ci9DQi+Lm ewzlqdK6kpECwCgCkI+FhobixMnjmDF7Clw72sLKzgDmVnows6JUyUKSiYUOfuG+jCyxBpuQAkQu /AoIJFEoKAOikOyKMkT/S1I4qwBOzi/FMel4I4BK120ET8BXSfBVihmUC0uLcSYyGvN3HUTP8VNh 4uxKISg5oI62yAP1CUC3zr5Yun4T4qmG/fLuKd7crcSzylQ8LIrBnWzKlZLPEIjHKSTdi9qwHSgL Wo+ys2tQeGI1cqPPITc7jaBLJehSJejY6Sjfk8R5XiqFnimUy6Rj7vxlaNVaXcz30bJ1C2hoamHM iCEoTE/G51d/4tvnj9IMaN947pe/CDQCkDuMKyTgo+d4TCCHo1/f/omPL+7j9X1ypKsVeFiZjwcV ObhTlImbeUmU90WiIvIsis4fIcfbh6wjWxG/fRmClk7CptEBWNjPA0sGeWOyvz1GeZkikOCb4e+G hb29sZZAObd6BvLPH0AxhZBZFD4mHSTH2LUCsTuXIXrLAsrZliBmy1LEb1tN112DuO2rELN1JcLW L8KFFbNxivKffVNGYsOIPpjT3ROjOlljoJsxhneyxFh6z0Wj/XBs22LEUrjK/SYTkuKpkooXtwSi yTFE17DEOPHfbNi2Da5dfOE3cgIcAvrC2MEZPYeMxIhp8+A/Yhz8hweiU/9RMHfygm9XH9yuK8Cb 2xS+Uwj/qDgB1+OOoubcOlSeXkYArkBl+E7kX9qBhJCTmLtwAXQMDcTcnO3a8y0Bbv2UbgeoabaF e0dL+Ae4YMTInhgw0B9durjBy8sJAd07Y968qThz5jAunj+OixdO4fy505g0fSpaqaqgRTvKD1Va gXvFXCIwoygsFa5IIa8Q3/6IIRckGMPDQxASfAGHKR+cPj0QAwcH0Ht1Rf+BvkIDB3fDqNF98Av3 Vays/LHDsACSISTJAEpg/CgZmCbgeJ+Osfi44nmxL2D7EU6W/DxLfi/Z9fhzSJ+vQvS75JVpT0dE Y+GuI+gVOF04IC9R3J7gYwAtnRwxavps9BkzBidOHadC/RLfX94XnYWfEIS3c8JxLeUcOcgR1ITv xZWoA6gM2ojSE0uRtmsG8oL3Iic9lnIVAiwzmcRbho6HwlAepxCvW5dKkIVFx8PVbyjVquqwdO+L 3Sei8frFM/z1iaceJKjY8f7i8JJdTwo3v/1N4JHkqSi+f/qAr6+e4+3je/jzzjU8qi2lHCcXV3MS UJMSSrnpRSpYJ5B3/jBygg4g+SDldwRd3LaluLRiOg5NHYoNw7pRCNgFq4b6YPXwrpjfxwMze7pj MoWeE7q5YtHQABxaOB4hFJoyrEdmDqVwtBflhF2xmbRjbAB2j++NI9OH4fS8QJxbNAVBC6bg2OxA 7JkyHJsDB2Dx4K6YwoWWoO7lYggvcw24kYt0ddRHH28zTKIQ9Mi2lYgNOYdYvg2QEE1Ox+FjHAFI DhFLIRuBGMtKTMCsRQtg49ER3cZOhl3XnlDXN0ZbNQoX27ZDW9X2MDIzhreXOxbPnIBrZVn48yZP VFWFZ9UUiqeHoT5sPyrPrkft+Q2oogimhJR5djMSws+i/5CBFBFpUT6phuZUOXKvF7690KpNC4LP loAYjLn0G2xcPw/Hju7EiRN7ceL4Hpw6tY/gO4izQYcJvKO4cP4Yzpw+gjHjxogeLS3atkQ7tbaY Nn0i5XvnKDwNIYVSiEoQRkUIGGVF0PHwMIIw5BJd4wSOHj0odIzcmXX8+FF632P4hW8liI7D/9Vp WJIyjMqOKDkkH5MglV/P54mOzHSMrys9boLsvyRglqATUlQAvByVvNZ4Oc91ScovKsSZsGgs2s45 4DQY8lLDzk6w8+osFuscNWUOBoyZDFVK4o8c3IOvFIJ+e30fn+7X4s+GHDwqi8e93DDcSg3C9YTj uEy53+XQHSg5tgS5B+Yh/+xG5CYFIzOdl59Wgi49SaHkRqVwA0taFvYejoBj7zlwHLcNOy7E48Mn cr2vf+Mvgu47wSdB+J1gI4l9csQvn/Dt4xt8pvD0/ZMHeHX3Bp5crcHt8nwxbXx9ejyqE0OQTSFm 3CEKxfasQ9g2crpVM3B0wTjsmUHQUX63lKCb09uDHM+J4HDFOF8nDOlojUFeVujjYY4BnpaY3LMj FtJ5E3ysMJ5ACfQ0xWgPEwxzM8IgFwMMdjXEaC9zTO/qiCV9vbFyYDesHtID60f2w+phvTC3nw9B 7EbXtIGvvREcTSh0M1AlqYl9P7rGrMC+uHhyPyJCg6hABovCKMIzho5yuGjaRkRReEZ5EudLMfHx mECuYuHmCu9hY2Du5YP2egZo2769uI/m7u6CnTs2I+pSEK7mp+F+STYeUzTwJ+XBPG3i3fQgXKYI pi54KxpCtuFK2E5UB29B1rmtOH98H5w9XMTUEAzL76Lr2W/gGcoMDLUxa9ZYLJw3BisoXN9FFdmx o7sIhH04eXKvkAzhuXNHcJ7y3xPH95NbDRBj9xjA9hrtMGvOVIRQfsguFxkeKhpoYgg64X6xkhNG kSNGRjGIYZQPhiBUId7n14WGBotGm0YAlaFjVVaQ87AIgkYIeUuSIeQxbix+nl/DWwGTEIP5vxt4 fpQCPJIAjyTDzPf9ynh4D3dkJgfkacyDImIIwEPoOW4yfIaMxpJdx7DuRAjmbz1AEA6g2lMN+vra CL9wGt8IwL/fPsRfz67j3a0yPC5Lwu3MENxIPYMrlAvWhe1C9fnNKD66GJWnVlMtugnZEceQkRaD 1IwfgUslAFPTksTthOjEVKzZfxE9Zx5Ej5nH4Tp6C3R6LkDvOTtR3nAL//Do9m8EIoWcHHp++/qV 8rpP+PqB8jsC7+vbFxRqPsRLyvH+aKgk8AqooKWjLjMRFQmRKAg/j0yqgeMPbUXYDgoBty/HiWVT sCWwHzaP7YPFBNS0Hi4Y5WODgZ7m6NfRAj3cLdDJ1gAu5rpwsdSBv7slApxN4GnUHh3128HdsB08 jFTgYdweboYqcKXjLrTtaEYuZqeP/s7GGOFpjfG+zpjYzZ3UEWN93DDEywE9nM3hZdMB9sZqsKXX 2Rqpws5YHb187LFn40KEXjwmBs8Gh15CWHgwFTwKzajwcSjGN9NjCUBuHYyIDEMoFdhIcsThY0eL JaQdevSFgYMrVLkLlypPVtQGnp3ccWDfVhSnxaEyLR4p5DaJFA7ezOPuZzGU04fgSX4I/sg6hzv0 P14jGKtCtiLj7FbMmz4eegZ60rXa8b0/BvB3kSJ0ouseP7Ybu3auwp5dq3GEft9TBN2J47tx7NhO cqVdOH1qDwG4D+cULnjs2D706NMTzelaLdq2gqaOGuYvnCkADAu/SIBdou9GEEYThARfTCx/ZwlC Dktj6Dfg0RYMYpNC6bUSjL+UlvIc/hKEsrjQS3P7N8EpQkEeZCpyMilUldbulnI1AZEME+eRci4p jkuwVfOgVMUx6XX8eoXjiWtKwPP78S0H7q7FN8bFGDtyQB51ECQaYcgBJ86AuWtHaBmaoq0GDyHR EKvcaOjoYe++XbhzpQrf3/yBb2/v4/Oza2IelT9Kk3EvK0w0xtSG70YN1Z6VZ9eh+uxaVJ1eg4qg dSigMDQrMZSgkwDkUJPhS0tLIPBSsHLXOfSdfRCdJx2H5/iD8Aw8CLdxu6HhNw3qPoHoN2015ao1 +PrxPT69e40vH95SLspu9xJfKC/8+OIp3v1xDy9uX8W96hJcLchALYHHg08FeOdPIO7wLsTs34LQ 7asRsmUZhY8TsWvGKGzlcHPCAMzt3wXjurkQeJbwcTQk4HRhbaQBezNdOFkaQUdLFa2o0LVt9Tt0 VFrDWLMdzLTawFy7NSx0SXrS1lyH99vCzkgNHc210YUg62pnhAAnM3R3toCPjQk8LDrAwVQLNibq JFXYEIBedgaYT6HpqaPbcfEc5UsXTuDSpbNUo18gwIIJNArLCMAoCkV5RAODGElhWiiFbCFhwQij AtlrwAAY8mpD5H7aZpbkLNJKsi1VWsLf1wsXqOCHUi525tBehJ6iEG7HVpzesRHxFC6WhB/HjbSL eJh7EXdSjpIb7kTpxY2IPLQSXTu7QEVNFSoUxnJ/zN9bthC3IDgXHBc4AkFBRygk3I/TJ/fgJAHH OkE6fpxD0V3kgLtx+vRenD1ziCA8goOHdqGTb2c0EwC2hq6BDpYsm0cAXRAKj7hIFQ65fkyIAj7Z BTkU5VsXJNqPJEj5fmI4RQgshjeU9AvPpFxczMNk2GkU4AkIGT65UzIPwWGROzKICsngsJSB48dl BA4PVBXQKg3tkUYbsBhqBdgKMXiy5EpAWtyDISxFQVERzoRGYs7mvehFIai5qwf0zM2gb2qMDiZG 0DM0hIGxhVhQ8dXTu/j+9jG+vX9EYehtfLhfhadVqXiQF46G+KOojdiLyktbUXtpG2ovbsGVCxvQ cHETqkN2IT/6NNKTopHON81JyeR8O46GYdCso/CZcBBeBJ7XuP3wHH0AbiMPwDtwP1xGrkVb12Fo 7TUCjn2mIDQ2He8/vsW3z+/x4c1LfHr9J32el/j4/AGeUj5zp7oQtdkJKI4LRXbwGaSdPYo0yjcS D+/GpU0ryfHm4vCCaQTeWAJvOFaO7YeZg7piUk9vjOziRHmYOTpa68Ge4LA11oKliS40NThMao7f W7VAs1atRQFs0ZJq/1a/EYy/Ql2lOXTUWqODJkmD1QImBKWNoSoczXTgRO7paqkv9l0ISFdyUgdy SGtTNVgb0zkWGhg1sAsOkYOcO30A5wgQDtUuMYAXTyE05AzV6kFUw18gCLlgUohGrsfOxzV+aNhF XBKQhsDX30/0YtK1tKbwswPaqrcXDRxWloZYs2QWwo/vRQoBUBB6BoUhJ5FF+W/O+YPIDT6GzEun kEDPFUaeRhH9X/GHliJ67xLsWTkddrZmFMpSHklOKk2QK3UtU1drj1Wr5uMY5XrscqdObifwtuD4 UYWObcfJE7vpOOeC5IL0/YJOH8SevVvhRCFt83ZtBIAmZkZYvXoRhZBB9F3PEUz8XckFownCWHJ+ VkwYIqPJ6VkxkiIIUnbLcBaBFxZGAJN+KeYFOISkWZblcVuiX6SyxHAcBYxKoPwgJaB4uA6Pf5PG z/Frmjo6s2Swm1xXmmK9ETp2Pu4WxqLrlAgAC0VXtPk7DlEOOANGzs7QMTeGgZmJmBmNV6IxMDZH YnIKHj+4TrkWT4D7Wtxkfne3Bo/KU3AnJxSX47gRZjdqKQStDd6GetI1qkWvxR7AnaRjuJFyDiWU g2WlUM1NOcyMTWfgSS7nPGwHnIduhwttXYftguuIHXAbsQvuI/ai44idMHTqj9+N3dDSfTDUOw7E zDVbcf3GTXx58wKfXz2lfO8+nt6oxa3yXNRmxaM4nvK8kFNIOXUQ8QRe+K5NCFq7FEcXz8KBeVOx b+4UbBo/DKtG9MPSUQMwoqs7ens7wt3GGJZGWjAx0IQJ5TW6uupU4/MKrSQqaG01tdBe1xAa+ubQ M3WCvqU7DOw9YWTnCVM7L5jbd4IZy84bVg68rHNnOLuQXLvA3aMr3Dv6wdXDB85uXeDg6g0bF084 e3VF70GjMGHafEybsxTzl6zE2g0bsHPvXhw6RrnS6ZMIungal0TBpPyICld4uBSShtE2JPSiCFMv BZ+j7UW6tgu09PWh0qED2nBfSvr8GuTU44f1RfLpQygLO4O6yLO4GkN5YCylDLGncSPxjBireCsj GHmhJxBPeWfmOXLESzuRfmIdVk0fBTNjyiW5wURp2olmzX+HlZUx9u5dj6Pk2sePb6PcbzOOHN6A w4dkbcaxI9twkkLRU+SEQacO4Cxp284NsLa3Rot2XLm1hbWNBTZvWIEwqjRFhRN6lr4rVzrnye3Y +UMkkSPKj9kh2SkZPPG7sDiEDSUAG1ef4c7HChhLhYoklRY3Qci5GMHRBOKPkmHi3K2inCWPLCCY GiGWQtzGcynMlcGT4RPQUSUgiT4Td44moHlSn6AI7oxNAE6aCWMXV+iaE3zmpqLVTEdfj+J/EyQn JeJuQzm+vfsD3z/9ic9/3sObW1X4ozINt7NDUB97GJXBO1BxcSuqhQtuxs3ovbifdhKPss7ibtpp NCSfRirVVvM3nIX3OHK60XvI5XbDadhO2PbfDOu+G2E/aBtcCEAhOm7uPw9trLuiuUtf/O4+BC0I RAPvIVi1aT8qiyjPK81BeXossqnmTDlzFDHH9iB453pc2r4GFzavwCmqoY8umS3A2zVjPNaOG4rZ g7pjXM/O6OZmA2sTHehpt4eqGi+DTDmOqjraaVPIaUkg0fs4BkyES+8ZcOk/By795sC17zy49pkH d9q695lN29noSPLoPRPuJI9eM2h/Bjr2mi6p5zS4+k+Gc7cJcPYLhFPXcXDwHQt73zGk0bDrMgp2 nUbAxmsorDoOgIVHP5i59hYyd+tDx/rDvtMAePcYjqGBs7Bg2Trs2LUPJ0+dwsWLZxBMgAZfOIlL 54/Dw8UGRlSBqFC4zKvMcs7WxcsVJ3dtRF7wCZTzehbkcPXRZ9EQcwq1kYfREHsSdbHnURJ7EdkX D6M+PkjMW1N8cRsiDi7B0L6doa6lLhZB4Snh+bYDqyXtjxk9gODbiqME2dEjm3H44HrKM9fgwN7V 2E86uG8d5YQbyQ0lCDlEPUWh6IYtK6mCN1YA2AYOTrbYQf9XBFUQYWFnhcLDGUBuFT2PiHByRfp/ g4NP4zx9T25FPXZ0Pw7u34VdVMFu3rxKLL22dNkczJs/Fb+IyXIUS0qx+wkJGBlKaQhOE5RSZ+VG WBQuJcOknDtKWzqXoONrMMDlCoAbX89g/gCbQrwEFn0O6TPx4FZJefm5FIJGYM7WA+gxbioMHRyh Y2wobsAbUmjAi+HztN9xCYkoykrG++d38e3DU3x7dQ+fH/EafAV4VBSFmqgDqCDXqyJVE3x1IVtw OXQ7rkTuwe3Eo7iffoZgDELuxeOYt2g7vEdthcvwnXAYsh12g7fCfvA2IduBW2BFINoQkDYDtsC2 3xYCbhpa2vZGM9cB+M19IH5z6YcWjt2hTo5j7+mLyZMn4cTunYg+dgBh+3eQdlLusgehe7bi2KpF 2DJzIlYFjsTswf3Ru6MrhYCG0NVQRTuq1VuqaKC1liHUTB1h7NYD9t3GwqbbRNj4T4JNwCTYdpdk 1S0Q1iQHOuZEcqbnWS4ElwttXQMmE2hT4B4wFR17TINH92nwpC3vexKErI696Pmek+HWnc6la7j6 T4Brt3Fw7jqWwBwDR5/RcCQoWfadR8LGexisvQbBwrM/LAhEcwWcrp59MLH/IJycNwwVByei4ehI 1B7sj4ZjQ1CxbwDi1vXDrIEucLDQw8jBA7Bn3Wqc2b4OMeRI6af3IPfcfiQf34pLO5bj+IbFOEYF OJjysohDW5F/4RByz+9CwpGVOL55Fjzd7dCifSu0bMvDixhAKfzUoQjhwMENFH5uIgg34ciRDdi/ bxWBtBibNs7FmjUzsHLFNKxcOQMrVs7CkqUzMHvuOEyZPgL9B/dAe01V4X4MoK6BFvwCKBLp0wX+ 3b3QpasrvDo5UdRgBzd3G4ocSG7WcHG1gjPl0U5O5nByJlFe7ehkAjtHI5Ix7BX6RZrYNF+MceMR 0tK0ChKQEgA8+FSSALFxuI4crrJDSi4nSwKTz2OgFE5KAMqvbRS9Vjn0FSv7KMATa87J68lxp2gC MJcAPHEpFNPX70C3keNhYOsIXcr9DExZBlDX0YCmtp7oupSaGIU/blTj8/M7+OvFbXx6UI8/63Nw M/MSriWdEDlgDeUPFUGbUHVuE65H7MZtCkHvp5zA0+wLeJYbQgk+xeqHj2DEtO1wHr4VjkN3CPCs +28SwNkRkPYkl5E74UzhqEHAYmh5TYK6xzCoeI9EC7ch+NWhF3619sFvFJr+pm+L3wigFqqa4KnJ O+jqwNvZBYGDBmPKkKEY1bMn/Dt6wI5qXLX2KvSHt0dLOl/T0gO2viNhxY5ETmVFIJl2GgPzTqNg SzBY+VLo1WUkwTcetgGBsPUbB2tyK0vv4bAhOBx8xsHJlxyN5Nx1vJCT7zi48D5tXf3Gw41AdiE5 dWXnU7ifzxjY0vewobzWWgA2FJYdB8PSYxBtCTYGjWThOQCWJCsFfBYefWFBjujduTdWjvRD0nI/ lG7ywvUjg/A4cimeZO7Fp5oL+FoXjo/lwXiTuQavE+bgcdJqPCq5hLd1+XhfXoDbFC1c2EcV04Ht uHBiL2LO7kds0EHSIarA9iCWoIrYuRBnN89E4OCu0NDgm+VS7tusOcHXjNUMahrtyLmMYW3bQZKN JBtbfVhTHm1FsrTRFbKyo+fs6bg9bw1gbm2IVryiUVsKa9u0hiqFyRb8OgLJykEhe0nWDqawczYj mcCW3s+WALNxNBGypuctbQ1hRbK0NRDi/V/kcWrShD3SQFJWYaE0dwhPXSAm8iEwZUcUjlRSKMAS 4SEDVsoiwAimUoJKhpBHFDQ9TxLQ8XV4OgQSASc5rzRbFr8XbyVnpvfn0QhC+cjKzcLxS5cwc+NO +I+aAH1rB2hR3qdvwtKHmjYDaIDYuEQkJ0bidm0Rvj2/hS9/XMPHR/V4d7sMf5Ql4mrSacov9qM6 ZCeqKAy9HLIdV8N24FbMftxPOo4HqafxJPsSnuWHUohzAns37UXPcZT/UZjpwO43aCtsB7DrUSg6 cCtsyBXNei6FhssoqLuOhKbnBMoBx0HVfRTaOA1GC8seaG3ZDWpWPmhvaI1m7dTwa5v2+K1VG/zW spViDBrV2K3boa22CbRtO8HcbzQ6Dl+G7pO3w6n/Qlj3mA6DziOg70VhrfsAmNO+jd9YOHQPlJyw 83DYEYgOfmPIjYbCxKUPDB17Qt++O+WmPWDk1Atmbv0IlIEE1BA4dBoOR4LTkcDlLbuYcDN67EDw OlLYyY+dCXB2PAcfgp3ew5qubUWvtyS3s/SSwONQ1NydHI9k6t6H3rsnnCmXXN6/M1LmeaN2W3dc JfgeXZqHD6l78CxhHar2BaBghS1qtvRA2foe5I7TqeILx4ucJLzKSsGrjES8IADPbNsGjy59CHKS sx8VfF8MHBSIc0eOIY9yxLOb52DT7BHwdqU8rU1LMektj+uTws/m+PX332Boqkt5LgHoQIWeoOKt tYMhyZgAItkRQEK8T/k1ycLGEB0MNSmXlBbSFAuttG4lQtu2Kq1hYKwHEwsDurYe9I11oN1BHZq6 qjAw0Sa4jGBOgJnZGMDUWh8mVh1gZNEBxuZ6QkZmukK8/wvPE8kDRnPEfCFNIOYLCBVzebCKFVsG URESivxMIQkieZ/dk8/hrTScR4KuSfx6ntZBnrKBxZCL9d+UJIYDKZRNn+/ExWBMW7sdPkPHQM/S RiTyNrZWMDE1pNpJDapauoiMiUVCXCSFoQl4S8735RkB+McVvLpeigclSbiRfonAOkxh6E5UXNhC EFIIGrIDN6L24U78EdxLPI6HFIY+yw7GC8oZCy8exbz5W9Fx2GY4DtsBu4GbhKz6b4BpnzXQ85kO VevuaGXoilam3mhp7otWxp5opWeLFpqmaKZmhN9VDfCbiraA7ncBHalZS/zeqj1a65pC27kb5Zaz 4TOZKpc5h9F93hHKK1fCecBiWJLjmXQaBjOCz8iVCiIX/E4DYdaRC31fyr/6NuZiFvTYlIAzdvCn CMEXHWw6Q8fKG1pWXtCjfT3bLtC37QpDu24kfxjZB8CEz3fpTeCQc1FuZ+k5iCAeQvneUNgSbAws 77OsOg6EuWtfmDj3hrFzTxg7BcDIwU+SPasLzJ28McTPG5dmdUXZ1gGo3j4AtTt7IG+NFzKXu6Ny 9xBcvbACL/JC8LY4Fi9SQvA8JRyPEoLxZ2EyvtxpwJcHt/CqpgTPy7IQe+Y4Zk6ejE3LFiPyxEEc Wr8SU8eMw+jBw3F8yypsmjcOPXycYWtvJu7TtWpLDtjqdzRrQ+C0bQEdQx2YWJtA30wf2oba0Oyg SeVGAxp66lClnFqFXE2F8up2nFcTwDywtoUY/S6NiGc35ZC2Uc3pORZBzrNrs+R9bT0tmFsZwtTS ACYkI0t9GJpLAJoT1GZWdFwJxl8YPLH0E0NIDsO9//PypdEADKEYC6dQgWJEuCwRKpJLSWLXIkAV W/kccT2CuglkBlOxL58rhgAprkvHWTzhEYvfk8Xn59J1TgWHE4C70HnwCOhaWIobuMNHjqC42wWq lCu119RCWIR0DyaFXPDBtXIJQMoB/7xSgvslybicHITS4F0oDtqCykucB25DA4Wj18L34nrkAXLC Q7ibcASPUk/haeZ53E0+j0ObdsBv2DJYD1gD3W7zoOY1FTqdphI4Q6Bm5gNNcjdVMy+0M3JGG11r tFQzpAKgSbC1J6ng1xZthf7VojV+bdUabXVMYebcD54EWLdJOxEwnfLa2cfRe8Ep9CL43Bi+vvPg 1m8OTDyHwcl/PBwpB3PoOhoOIu8aAdtOIwgKyZXsfIaTQw2l3IsAIpmQ45k69aT9PuR8PWDi5k85 sw8M7X1gYOcDfYeuMHAiCIX86Dl6TNKn5wwJJkO7rjCy84WJ2CeQrTtD36oTRR2d6LEPjB39YOrS HaaU35o6dIOVix/69B2KBTPmYsfiebg4vx/yVnRD0Vp/FG/tg3ux2/D+Sjb+fnIZ36ky/M9j0v0a /H2tGJ8rs/C+NA1vytJxO+ki0ncvRNGp9XhRlorvDxrw7f5lfLtdgzc1eXhVnon3VQV4nJuAxD2r sDXQD2tGuGLREBdM7mGLOYO9MLSrHRxNddCecsEWrZtT7txK9IxR01aDFsGna0iuZdIB+qb6Yqtn pAedDjrQoAhKRa2dmC27eSt20d+povwNvzb/VWylPqUsXvePROdwP2AeYd+6bWsx7tDQRE+ErUI2 xuSCRjAl8EzpsQnDR25oYqVPj8kdySF/4flIeBwbQyiDKIWl0uBTZSmHqE2SxsxJ+9LzDBNvefId HhfHa7oV/nBO05AfafQBQy8pV0lcEYgtz1/CY/Loc50OjaAQdC+6Dh+LDlbWVJvpQ0tXDxrc909N lSDURiR3g+K5GuMjUZabiHd3q/DhbiVeXi3Cw/I03M6NQHXUQRSf34KiM+tRfn4TrpH73Yo5iFvR B3Ejch9uRu0lNzyERykn8STtDArOHsLscbPQu+9k9OgzET16jUCf3v0wbPAQLJ03BxOmzIKjdx/Y e/clx+hLMAwiDaHHg2HfaTDsvAdR6MZh20BYk5OY02NzCt9syFGsBTScTw2k54eSCw2mkIueJ6dj WdBxK7qOBb3WqtMQuu4w2NA1GDxrckYbesxbfmzbZTg52FBysOEibLSh45yTGRMsZm49CRoKRwkq TTM3qBjYo62+NdRM7KBu6ggNM2doW7lDh3JOPZKOuQu06LimiQM0Te2hZkgRh4kTdMlN9W07w46g O7KTooaSfPxZXYjnlLc9L0rBNQrvc7ePQMXWAchf5YfqQxPxpiqawLuGfz+7j38/fYB/P7qK/9yr xeeqPDzPT8TthPOUi+9E0eEVuBN3Ep+vluP7o5v46841fLleg3e1+fh8vRyvqrJQEXoEQSunYOc4 Pxya3h9nFo/Gtil9MN7fBj1dtNHdWRPD/MwxY0QX9PF1hKFue3It7o7Gi2eSOxI0vDhLC6oIW7Qm x2MRrK1U2oh7iO3IDTV0NaHDU1AY6QtJU9bz+n+6BLA2tMlBtTqoQVNPVQwz0qIQVJfONzKj0NOa QlAbE8oVTSgUNRZiEP+XfuFBpWK0tmIBDB5EKo9v40GnYm0BxWhmOUQVgPJYOQHqj+LR4vI+D8BM FhO0ZopZv3jO/owsnkMlC2kEPQ/S5LFhCUlJotc89xUMDgvFufPnEXTuHI6fOIGNWzdjzqL5mD1n FqbPmoE5qzZi5pb98BlGISg5IC+2wT+Wmra6mHujZbtWsHexh6OLAxycbTB10nDcqcrBh/u1eEm1 7aPKdDwsSRArwdZGHxWh6LX4o7gWdxAN4btQc24j6oLWo/7cBtSeXY8rF7bhPj3/POsM/iy4iPfV CfhYlYxPNSl4X5mMZxTSXjy4B5b23tC29KJwryN0rTvSPhVgK08qrN7QNPekQu1FxzkU9IS2NYWD dhQa2nhLspW22jb0egoRdclxdGx9FFtyH3Yge18KH7tC18aHtuxgfuRY3STZk3uRK3Wwo/CSxA7G 53eg15oRcKaUk5k69yL384O2hScd7wILN3JIl14UQnanx53pup4UotLnpM+uZeEGDRMXAs+ZAHQi +Bzp87uQC3rQd6HvZuaBMcNG41pKLP0mGXiSl4WH2Ul4kBVHkUMQATcX5bvGonr/RNQcmozHqUfw hWD79uIB/vPhlbRswP0reFuVTbl2lDSZVF0pXlYX49PVGny9dQ1fb1/Dp4YqvKsvx9uGcry7Vo2q 2AhsnzkWk/0cMMrbDP1d9NDfVR8BTlrwsVFFD1ddDPIxg6+THtwsNeBJuV4XdzO42neAhQmFm5S7 iUmUKAVoxiBymElbzu2kdfwYREnyen682KaQCql9WypjKmjN91rVqbLXIvgYVAMdyVEpxDWgvNCA Qk9DS0MKO0nmtM/HTTuQ9JS2kn5JTkkQ8yKmpCY1QphGEEowSnDyXCfykBwehiOmYyBwedApD5qM iIrApeBLOHX6JPbs3YX1G9Zi2fIlGD9pHPx7+aFLt07w6tIRHt6ucPN0hktHRzi7EyAutrBzsiZZ ia0tbVkOrjZwdLODk7s9XDwd4OxlD1dPW0rGXTFw4lTM2HIAnYaOhrY5T2OnLaaSa6+pQjUY1Wjt WsKTzuvk40Lv6YT+/bsilnK493epFr1FNeiVQvDCJA2pF1AdcwLl4YdQE3kE1aF7UXJqHYqOLEbB wbnI2zsLJYcW4grlhw+SjuN57kW8Lg7D29IovCwKw8vSaPxZFkXXuQifrv7QsHCCuhm5CLmGpoUr uYmLcBQ1KsDqVJjVTd1ILlAxoXOogKuZu0HTsiNt3aFJYGoShBr0WJvAVLVwhwaBqkcQaVrQMQKW wdUwJwDoOXVzV2hZE8gEraqxE1SN7NDewAYq5Gaq+jbQMGbHcoY6bVXpuI65M3Tp/fTpfTic1KH3 0TR3onytE+WKvhSqEsx29Bno8zF0egShHueMdL42natj6U7RBm3pfduTC3q6eyLr9BE8TI6iCCGa QvQYPMqIx720UFScXI6czUNx7dxyXD2/DtXHV+BJThg+P7yOb6+f4z+fP+Gf9+/w5f51fL5RjW8P b+Cv5w8pTXiITw/v4fvTP/D18X28uVaP+/np+KMoA1eSwhG8cTF2TBqI7VP7YD0534JB7hjjZ4Wu 9tpwNVeDo3F7OJiowc5EFbbGanAw04KbjT78PG3QvQvlh+a6MDZUg7auNEZQTVOaqImXjeYODNwH taVo7eQlxKQGlyYwJXFraOv2baTzOV9s3572VRvVWk1NEoWi3LlARUtLDJUTC87odyDnJBclJzU0 41tnDCc54Kq1K7Bg8XxMmjoeI0YORr/+PdC9Z1f4+neCd9eO8PL1gLevtO3Y2QXufM+jkzPcvBzg 7mkHDwLEk455dXaGN31Rb1/XJvm4wbOzK4HgJl7LjzvRdXy6eQl18fMUkvc7d/VoVBe/jkK836mr O30WV/gGdMKgydMxeeMeeFIOqEkAqhKAKpT7tVXnWor767WER2d6H3oNfyZfusaa5XNxl/KHzw9q CcAC/FGVhvtF0ahLPI2SsIMUjpITRh1B3tGVyNwzGzn7Z6Po6BJyw024TqHpQ8oF/8g6jxf5IXia HYwnGaTMEDxID8HelYtFIVcl4FSN7AlCgo0gVGf4KHRro29FIHpQZeENFWN7tCMotKmAtzNyFFCp USioadMJWuRgDKMaFfR2Fi5QIwc1oDxLhaBQJ3jU/9+63jOw1eyu9j7vzDnuvfciy7IkW1axZFsu suXee++9nePT65yZyWQmM2mEZNIzKSQBQgJJIEAKCUmASxoTQu4NLUDgvRBKMinAhZv323rX2o/k c2a498PfT38kS/u31/rvvZ8tQp1c6kYGXyOtuAbphE3AZlV6kJxbguTsAhaIAqRm5CMlpwQZRdWE yUX43UgttvM91iGzxIFMXlfECqCUr10u1RWoFU6qXxOVNUjF9lO5/QbCEh4vpupJ/XKrG5Be5mDu Wonl0TH8/ruex1994qNUvI/hr3/z44TsN/HfP/oOfPzGMD57rx/fevsx/uitp/jKzx3jm+9/Cj/5 zn/D//fS981zj//5v/4NP/u3n+JnP/gn/Owf/g4/+5fv4z9/qJ/n/hf869/+Hf7+xW/g737v8/j7 L/42/uozv4oPPH4Rz24M49WL3Xh6YwB3l6JY7PIgaCuCrSADpbkpqCpOR70tDx5GY10pVa/KjBaq q+Q+5lp2Wy7stfnM0XJpKQuY9xUSiEKql+wkoySfNjKfljKPwFiOShW7HurNzCWoORnIYGjAgEbt JGmoG3PFCwRTkUDFTKRKJmdSIamO+pFOgZhMEFM00ic/F+l5GniQh0yCqVDZPdcYqkVjsBb+YJ0B KhT2EBgv2glQO1WkjaH17miIEUS0txndPSFEuoMs3ISJoWXELEPcJlQEt62ziUGQBDEBtGBr4XWE j+udgk7nKXRdHEhud0S4JPQK3UfQhvVarBTGNraxcf85BEenWcNXET4N4s00v7eWmJpsnv8KtQXR TNhDVMJQmGrY3oSn7l3F3774Bfzgv38Z//Prn8a3P/0hvPiJ9+BrH3sH/uyzmtjoBfzuO+/jd5+/ ji+/7Qa++oEn8W3mhN/79Av4m99+AX/6q8/jW1TJ//ErP08on8efMr76/tdhqq/LwJDGAp7OyCiv R2ZFg1kms8Cnl2t/Ay1hhAA2IrXchSJXGOnVfqpdmApJtaTa5DnbCBRVjqqT4ySEBKOEaphBwAzc 3E4stBuVS8ou4pdchCyqaR4hSS+tJYRFSM7JR1JWLDLzkJRTjOT8Sqqjg9fZkc1lTqkNiTkEtbCC 8Plg9/agytOJiromFFBJ3b52uBhlDqq0Khb+TwI5o6ya15SxEBXhZGYOf/iOt+C7v/ZRfOdjH8Ff /sbH8U+/97v4m89/At/+4KvwhWcW8dU37xkr+uJbjvHiO6/ju7/9fvzrX30bP3vpX/AfP/kxfvav /4b//YMf4D/++Z/wk+//Pf73j17CP3znO3iRMP/BB9+OL7/ztfjcG+/iI48f4qnNAZyMBdFUloqI pwLRRjsm2j0Y63RipLMOAUcBynMTUJBxAbnpj6KqMBXtgRp4HEVoJHxV5bmoqiyAjfavgvlbYWEW isvyUMp9xTEYlduZHE+/DSg4uR4PNdLoNwOLGLKbinyCm1eab2DNKdbvTuSabrCs/Bwzsa+ZqDcj HQnJyaaLSZY3MVWqmWXKbFZ+Ac8vxDkBpl/9bDERoHIFuJRqUc3aGk2EuR7u0D6dYy2bqS5SGG23 8pgVgoXgxMAScPHo6GoloASQ0dXdehYd3BZgrR1B3qvJKKZRTaqY3o+WIa3zeJhgjq5tYuPeswbA XAKYlp2DEk1nl51lOkr1D7e0U1X5erq3XruNYI+P95tnxf7uW/8N//C138Gff/oj+M5vfxgvMvn/ o0++jwC+B9/8yBvxpXfcZdzDH7z7CXz1hafwzQ8+i2/+wnN48QPP4o8/9AauvxYv/sLr8I33PYff eSdzPweBK65FGhUntbgaaSV2pDLSS7iPhT69tAZJheWEpRH5hOVCISsNKmOOg6pXH0U2LWa6jcon 8OxBZNJmFnu7kMZzkosqeD2B4f1TCFliXoUBMDmrgJDl0eZUMGejPaUSJueVcn8ua+BcCz5GYkYu LTkjk0DmlCKtoBJZJbTtpdUEttCAqqFsubTOJQSuQO+Lr5NVWI1s/i/pfN8p+aVILVCUIYnraYR3 MdKBX7tyEZ9mmvF7z74a33jn2+gSPoG//eyn8P0v/hbV8JP47m98CH/2sbfjTz78Onz7wz+HFz/8 PL772U/iB9/8On74rW/iB3/yLfz4z/8C//lP/0T1ewk/+Kvv4k/VKPfBd+OTb3wVPvLUFXzsNddx bz6K7Y4a3JrvxNX1cTQ7NEA8H67qQlSX5KA4Lw3pqReQmZ6IgpwUFGQnIpdRwP2lhTmoLC6gIlbB ZS+BU83/FbkEMB1FRRmo5D0qbFZeVm5j1MSDOZvJ26z+Zf1e4MuiwlqavI/Hy2zM82poK+0VzAHL UcJri3nPUuZ/Cu3TRMBltJ2lvGcRgc4vEYC5OOcLOOFjzuVjzuUP1FMFGxFqFVgWAK2MZtrHIG1n U1gWVOsMnqOIW8xmgUK1aW5rIjBWtLRbYCnapGqMzoimGNDSWu/o5DZhiTBPFDTheERaCY6WzawU ZIObmEu2Ynx9G1uPPYvQyBTyCGAWa5OUdGuUQgI9u1q32iJhY6EVHQZyws/X6iKMV0528Zlf+gC+ 9amP4I8/8UH82ad/BX/+uY/i6x99F/6AYH3ubffwe+97Nf7wQ8/ha1S8b/zSG/H1X3wjc0QVojfh q+8jfB94A77+/jfi7Y/dQHYRgSIgqVSaVEKYXmQzXQwpBC2Vx5JZeJPzqUTcznU2I6u+AxcIQnqZ C/kuWkxCl2rzI4vWU7lfGtWzxBtBZm2AUBXRyuTzHiUs/MVIzC1GNhU0hbAlZBM2wpBSRBvOe6Rz v6BMyWAOEotkRlI6K6b0bEaOGcqWTDBTc0uRRcAyCJQg1MicNCpiboWlkBmELVWvTVWV0qbnlyA1 uxgpWYVc5mMk2IQvPfcUfv+ZJ/Cxk3186vY1fO2db8K3fvl9+PNP/DL+4pMfxfc+8xuE7Wv4X3/7 l/jxd76F7//BF/HXn/51fO/zn8bffenz+P4f/h7++Y++in/64z/C9198Ed/VcMhf/iBeeOwyXr0+ iquTrdiMurAWceDGXAfGw24UZaeisigbZTmpKNMjVqW5qK0shNNWiJpywlaShWouC/LTkJWTjOzs ZEKYyfzPgq+6Ig/5+akmSoszqYZUxqoi5mLMy+ylqKgtR6WjApV1DEclqhxVZ1FdVw2bwmlDTSxs zpqzqHHZGVy6uVTU21HrccDR6KSjcDPq4fS6Ued1mn06Zq+vpQVtUmOHGx6/y0Sjn9uKWCOIN9hg Gk0UwVafUSMTBjYLPBPxbQEn6yj1YeEXRFYQQMHAsFSJEYNSStUZPxYL2c3Onjauh81UbgYkbo+v b2HtzjMGQCmgfntbUq8kWQAq2iNt6O7rQITnGxC7FG18nXZzrKNb83IM4+rxDt7z+mfxkTc/h0++ +w349PvfhM+87/X4nffT/rz3NfjCB16L36Pq/S7V7nff8yy++O5n8PvveS2+8sLr8OW3P8caeZlg UZVKbCysZQSl8gw8DSFLYsFNUeGNLZN4LNPdiXQq1qNUntRq5oTMFQVehq0RWcwdU2Rja7wo8HSY +yVn5xE02svsQhNS2nRawgTmfFLCRCpbBu1pGq2swBdkgi4pXbY80yzNdoYFYBJBTOR6IpUyJbcA mYXMHwl5Qib3EUTtTyJkqTmFSOFrpDLS+LopfK10Kqm268or8TFC98dveT2+9obX4P3ba/jFq0f4 0lvfgD/+4Hvx3Y9/FP/4hc/h3//kRfzw97+I73/pC/j3v/4z/MffMP7fv8RP/+I7+OevfwV/+wdf wN/w+Lc/81v40offb55/fO5wHjvDQfQ3VaG9oRwtrgr4CU+H34GukBPN9aVoC1Sg1VeBkKccfmep GUdaU5GDsqI0lBSkoK4qD45qWsuidCrjeWSlJiAnIwXF+ZkoyE1HHpXSVlWAGsJbVpqHSrVUqvWS ECoqHASxjgA6q1EdC7PuIoDuasJjRz35cPsFlYvhRB2hcgo07tN+N8VM6xZ4LnPc0VgHh4Gyjses 68818E9jUwO8anEkbIEWrwUY7aRCQAWoeAGqnaV+fjS1+gkj86szlaNKMfQj962dzVQtAdaKVoLV ynWFVE0gGZh6ND13OyK9HeYHMASaGlisJY/1dqK7vwtd/RHTitozEOWyGxFuj6xuYebKY6jvGUJm eTktEWt6jVSnAkr9FJr6u3ewGz2DXQSR92J0MVdTRHoj5jUjPS1o5nnTR1ew/thzuPzcm/Ds296F t7/7HXjX86/HW56+jTfeO8LP3z3E83cP8MKTF/HhZ2/gE29+Ep9666vxhRfeiNWJMeZlyo2qjFIk U1FSCGQKARSIsm8pUhFFHhWEBT6F6pPX0G1yPHMurWqmAKpwcV8DbWstzhPOnLqQaVUVfClUKUUy oZANTC5nzsf7GaCYD6ovL7++0+SJUrZEKl9ihiBU6PMhfCYEIC0pr0vg/oQ0Sx2TpYB8b0mEz1LK HFZqBDQWujZZ+6SwgjIrByssB791uoYv8bP58p0TvHd9Gm/emscnn34MX33PO/HdX/04/uWzn8U/ fPAFfPP0CJ9anzezZv/H3/wFfva9v8Y/fv0b+C7zxj/97G/jDz7yIfzKG5/C0/tzWOvzoy9QTQBr mOe5sDHehv25Hkx0NGAo7EE7RaI96EZH0Am3LQ++uiI0E1QXbWkZc7+K0myUlGaZGc5yMpNRQgVM T09CMfO0wvwMY1OLC1JRXZkHb4MNTqqdjcBVCThaVYXgq+SygipYUVuB8lhIHavUuU4Qawii3W1D bUMNobKjjuHyuQgmeQo2wtdCt0iOFIGzaIKP3Pha/PCEGtFA3s5J2fy0nfEQgE26OKZ2zcrLCFlL R8i0ikrdZAsFmWxiSwcB6yRsjDCtX5hK097dZgp6hCB1qcDHC79+XYYwCKSIAcqCTKD0DfWgb1hT d/egZ6jXikFrRmFrm+vDvRjf2MXstcfh7BlkwWMBz4oBGFM/C8Au9PJ8K3rNMmogjhJsRTeifO0O vqfo7AK6N0/RsXGITkbXxgl6ty9j7PA6Vq7ew+6tx3By7z5uPvEYnrh3E0/fuYLXP3YF73nNHawt jFPVaOPyK5hjFTFHK0KSLCdVKqPcifRi5oNUwuQ8tVLymEAiRGllbtPokl7qMMPQUpgzJhOclHK3 yfUuCC7awNwaP9W11gJNMFCZdH0Kc7NUvqbsZBLzPkGp/DHX0WpaXdP5njTeVPlfclosYmApkmP3 M2ooEFM12l+wEjLeU6HtRKpnooE4y9jZFKqk4EvJ1O8ppKOzphiHITvu9ofwpul+vGY8ilsD7Xh+ bxWff8Oz+N5vfAL//Osfx/c+/F78/Wd/Hf/+za/iH9/3Xnzu4AD/88u/g2/8xsfxFU3N8MzjeHp7 AbeWhnEw3oWpcD3munzYGGnHZBfToPpKKl0FgizkTQyPo5QQuhD21xrlyyVU6cwB09KSkJx8ARkZ ScZ+pqclIDXlAo8lIDc31URebgoKCaetIh/uujI49Wwl7aLsoGyjwuamrVTQUmppb6g1llHKV+d1 UNEcqGdF0EAVq/da3WdOTy0c9TyXUNa41AlPSF1cj91Ly1rex8nz3QGByuvpPM95SWITa7MgQTNB 1VNI+QSdycMYLQSvmQA2E74WKltY+VWUCsZCrAJtglCdrb8iDACDDMEwZC27tc3oG+4zIeDMuYSj hwrWy/P6CJ11nCCN9BsAp07vwdndj7SSUhYIFo60NBYiKaCeBE/ie4qiP3ZPc52B8KHg/iiXgrFr eARtU/MIzqyhZXabsY/wwiHalo/Qvkoo14/RtXkR0Z2rGDq4hemTu1i6fA/D8xuoq/cik3lTSl6Z lUsxR1ODS7LyQOZ4GeUNSC1xGCtp8inZSOZRSVmEkXCmVdUjtbiGykkl1DlUshReKwuYRFuYmF9t OsUTBbfgiKlVYh5zMYGbW0LLyDxP+/JtKHB3IL0mwM+Fr8+KICGNEKZlECBadF4bVzIB+HAYENMU Ot+KZCkow+SRZilIM3AhNZ2hzulMZPK13WVFaCovgz0vCxVZKajKy4C7OA/TzUG86+o1/Nkv/Qp+ 8jtfxM/+8I/w7x/7TXxqahFXam34ynvfga/84vvxq699Cm8+3sKTyxO4PtWD7b5mHBHC+U4fIp4q BAiej4pUV5mPClpKT20xGu1FVL9CuGQ9q6h8zP1KiuL2kvkf7WY6bafm+Cwry4HdVgBPA11FdiIy MmlHs5JRW1VMBayBi6C4aCHr6QTrAw3GOsoayiJauZtspcLFddlMBs8XSLrOHYt6o34EkiEwnbSZ ToJZx3AQzloBynUtaxuYHzLsBPZcc2cLgZJdDJsIU73aaAPbZQ8JQRcBkVJJtTqNglG9pFyETWGU zKxTWRi9+gGKhwq7IIgv+wmQok8/TsFtAaflwGg/BscGMTwxhGHmZsPjXE5wye0hriu0Pjg5gomt fUxfugtnpI/qUMr8hIWFABaUFBslFIC6v+4pCKWces3BkQEMjfEeo4M8phhA30PvpbuvD42RKCr0 Kz2NIZQFIqiLTiE4vY3W5WO0rZ2gc/MSugXi0V14x1aRQNXKdxIQLhPyqMaM9MJKpHFbinZBUeFE Mq1hamUjEpTTEZYkqkgiIUukHU3VPl6XxOsUyTmEWMd4XkIm869SD3KdLVyn8kmtqEIXpFKFsq92 giqo+RnkMEejgpYEhqiGVEK1oLJCSKa6JfHzsXLBWJzZU0HGa3lPtZ5K+SwYpYp6HCoeyicFIBVR QQit/Vk8L5PvKwMpKfzsL1zA+fMXcIGRcD4BGcnJGAk248P3X4Wvvf09+OZb34H37+3iTk833nHx EJ9/z1vxi0/dxJsOlvCqpRE8vjKOLQI4wVyv01kOZ0kmbEWp8NYWoqvJgZFOL+ZH6K6CdjTU5MPF qK3ON/lcSXGmpYSpVLzURGRnpiA3m3aTYBbRhmbQhubnp6OKuWF5eb6ZRaCAlYWtsgQ+gucJeAyA DQFawyYrPLSSsoqNDC+dYaOi2RcLrzne0OR5KN9z04qqgaXOKKmdCqpwUF3rGggjj53lgUZRHTin H49oZV6maIsy/6JF7CB8AvBh2KRWvSMEaYyFe3wA/WMswFxX9HNb+wYJygD3DypYwLUcGidYk4SJ 8FghsIYNVCPcHmVoqW1BeLZ/ivvjMT2GIcE4M4rJnQMCeAf13YPILC2DZkFTAdN8HRpaJAAHR3mP 6VFMzExgfGYc47MTmFqYxczSopmNa3phDpNz05icneLxSb6nMbREIyioqEJOaTXK3T6UuAOoDffA FRmAvS2K8qZW5Dd4ke1sRFkoAt/wAno3LmLo8Aa6N47QMrOAjpl52APNLPhF5qkHqaKrtQfl/g4q ohMZNuZ41fVIEnA8Fo9EFvwEWtQLufm4IDXLyKd65ZjCnZxfhXx3O4G2IyGD5xGaBEJygdclm66O Oqorc2GpL3PH5Bofcv0DfC0v0ml/06ieqbxvmhqrBJpAIjCJer7tZSGwBJmlgCZ3jKmfzk9IYcSO y/paOSkBN6pOa0yApa6m60Nh/g+qa3I6inLzcGt3F596/q347DvehS++9z343Nvfgo+/7mm8+XQH T69P4cpIB7aiQQx4qjEdbjQKONzsxNJgM0bb3QQvTPBq0eQuR3uo1nSulxZlIzMjEUmpjyCFdjNJ jw4lnEdCwgUkJtJ+EsTklEeN6hUw7ysoSCeEGagsK4Cd4FWWFqCREHhDBCsUOAtvqIlhQabwMiXz twZi4TfbyuO8BNHHEKQWhFS+eIOLAHNT6RiCTxDWMmR17YRTdlStpedMnjWgUJ5FoKgUvcNW9AzR qg3SxnFf38gg+gWV1GhqFGOzkxhj4R1jIR9VTI+bCVGHGWNLS1g6OsXapauY297FnGzj0jom5pcw ShBG52cxPjdD2AgUIZjkvSbnuJybxARjnCHorNeZwMQsYeHxKYIzt3+C6dO7qI8OIbOMdi8jE4Xl 5civqGAhsVpCO3t70BbpRLC1GR6/j7WQEyWVFcjMY6GgSp5nzXxBjwMl6BdTk3DehPX0tKYvv6Av j+fp11qNqupLTU5BKlWmqK7ewFjd1oWazk7YOrtQ3taJ/EALyprb4Ojpgz3ag7LWVpOnti/vY2D/ DiG9hoG9Wxg+vofulYuobu5FsYuQ0CqqsF5gQb9AdUqgsiRQYc5TUR5NSTXdDY+wgD9C6FKLynFB 6iiVMmqYZ54vzKlu4NKFlGLa4eI6JFYSdkeTscBpssS8v1oxkwmwIi2XFlZdI+oL5P+UoMYXwp6Q oo5jTeegnFrrtK5UQoVRPdl8fsbnkzTZbSKDn1tSsvk8z2sSKL7nBL5nTQh1IUlh5eXJmekoKCxA e1MAV1gBvvnyJXz0mft41+2LeMPRBq7N9GMq5EIH4WphTuavLUFjTQEa7Plo9ZSjzW9DfU0eOgPV 6PTZ0Oqtgc9VAVtZLgpyUmkp+V0xMmk9M9Kt7occ7aci5tGW5ubyONVQ+zMIrLbLi7PgrClEQ2Mt lY/2s6mB8FHVDEwNZ4rmpLVUaJ+lhpbyxeFsCHoYMbU0Ssr7UD0bqYw+nuuTeuo63l/HGvRavnpC WceoxbkBqsXA6DDhknoNM0ZiSyuGxqVaUqBRqpFAmyB0U1wSFCmIAJKaLMwYlVGMLi6iY3YdUeZQ 7i6CPD2LwQleN0XA5qepQgtYXlvG2sYqNrY3sb6ziYXVZSrWlIGyb3gQkd4oc9A2eINNfKNu2Gpr UGazIdBDRTy4BkdHFOm0oAJQqtUxMomsgkIWnkQWioSH4uFtAqYwz2499MunCdYvnsZ/P0AwJmVk oLCmDsW1bmPxHuFx/bSVjj9Cq2V+6F/nspAl8j1kFZaiqLYeFcEw7F19cA6OoGFoDM7eIdRwu7y5 E6WBdnhHmG9OrMA7PIuaaD+hbaGyepBlr0V6GW1jcSmyyyuRW16FrKIyAkpIcqmGzHUfTWXh5vsy 6qLWTDWcZBUjvdRJhWU+WepAIm1sQl4J7XCs4Sd+nhpSmLOlZueZIVFp+dbwqIyiPBNZhYwCRl7O WWQqcrORHpuzJY2FPC1bTwtwXfPSZGluGv00szXqwwqtM1hxaRBzAiOFn086UwX9dLPGXjbUVmJ1 OIJ7G9O4tjCI3ZF29AaYI5XlwVGeh9rybJ5TiP5wA6FzIEzoNKi6yVmKKnWgl+YhPzsVmbSV6WmJ ZpnP3E/5X152GnO9VANcQW6qmbhKVjQrM5mAJhHQRB5PQSHzyaqaEtQQAuVodbSNsojxUF+dftnI NL6oEUYWkvvchFJWVWEsJ/fFw8Vw8lotXVRCt5fnEjaFq5Ege6iOBM8RC62fE1wjUi+BNS1LJrWh QlF1tG+EiqawwKOlo1pNEbbpRQu2yXmtz1mxNI+ZlUVMrq0hPL2MwPAc6sK9iC5smV/AWb54C1vX bmJldwdrhG5lZxsr21tY3dzAysYaZhcW4G/ym+er9LxVIqHRM1d6CllgZRaVWj/ouHcVNa0R1u7K +zKQX2XHwMoBvN29tH76dVIrLPisMNsCjCH49FClCYJlwcfQU+nxuMBzHg7us8JSSU11oFxHOY91 rrYfZZw355+nOjxKFVBLYmZxOYqdXjg7+xGcWkHLwiaauPQOz6CmoxtFjV5kVlXyvEJkl5Uhz16H Em+IKtsL58A0mua34JlahqNvnDleGDk1dua/5bSYatihetI+PsLXeoT/16OJj5hKJolwlNa54e8Z Qv/yNqb2LmF6/xLGdg8xvLWNvqUVtI2Pw9cThbu9GdUsHOW11SiqLDOjNDS9h+ZCycjNMNBpALLc gOLhPleponLwB08SWAOXtT+RFYbOF5gaLpjOSiQtk1ZXA5/TkuByVGJ9sgczXT4E68qoZhrVwtyR djKTYGXxnMK8NBQX8j0kszxceBQJjAvxSJTdPI/EhEeRxPVUfvdpKYIyGVlZ+qGVJMKXRPB4T0aO WkGZB+bmpyG/ONuMULETloaQH762VjSxwg92tqMp0gFfuI0K1wyH18N8TjmdZR0Vso5qGZWtdNQT TAOT1bEuWOuY5wloJ8NFIN2ET+EUeOYae2xJBRRAMwRH9m56cR5zK0smT5okYGML07SAiimjXJMM QTe9NIdZgra4vopFgrOytY7VbUJEqFb3trC0t4exnWN0Luzgxuvegftvfi8WLt9FdGUP7TMbGN65 hN07T2L79Aq29g+wubuHjZ3dWGxikxHmh5FTkEs7w8LMyCurRNvYHPo2TzG0f415WRfSiljLs7Yt sjswtHcNPWu7XK8ySiV1MgploIuDRlBMcD1234QUKiCBj4+CN8+FaVS8noxWjZ9LgDR6ngqRU1KI /MpSFFRXoNRejVIVWL5eYTWhqShGdmk+MgpzkJbHPImqkZQjtaJ1owXT4F1NOpuYztfk613Q4y55 BSisZdLe3oX6gVHa6lHUtkRQ7PYio0LdE6VURRsK6ph3Bjvg6B5ijKCSuWmRrwV5Lg+yqdJZVTak UzXTissIcBWKXI2wtXTA1TsM/9gCWuY20b16wNhDcHQOmgy3sM7Fz68YKTl8vzkaxU/V4ntNySAw /N9N8D3rCRM94mU9KSB7KdvJzywGYBxCEzyuMI/zmHukx+AUhBrIrEHKUlSpqwDPQWlZIbo6mHc1 OswPc6ZqsHOGvoNEXpPE1+dnRhgvJD1CsARUGoryMmghc03Huvr6Mnh+Gj/TNH6XKQJVU9EnPGKW CuWGSYQ6jefq9wKraqoJTD3crOw9TBWa2jvR3BVFR/8QOgeHEWF0D4yhZ3ACkf5htPf0mtzQphEu sVA+51BuxzAKaeBzmGOm+0JdEDFY1QVRoy6KM/AsaKWW5xbWVrC8uU5F2sLG3g7Wd7exKpAY2qft zf1dbB/uY+/kCAeXTri+h52jA2wf7GGLET++xeXa1hbhXEEv1XRkdR3BwVEq4TQi6ye49fYP4TPf /B949t0fxuK1+4iuH2D25AZ2b9zDwZVr5h4be7t87S2jjMtURlUM/o4IWsZn0bG4jcGdyxg5vIa6 zh6qQBm/oCyUOFzo3zlBP61p98IKsqkkaVQAPSWhUe05RfnIFTxlRcgvL0FRVRmKbYSIANlUK3nr TdTSKthpLarp/ytYM1Zz28btKlqNGvp6R7Mf9e0huMJB1NLfO83Sh0pajWq/rmtAeYMTpe5alLjs tLAVyGOyn1tejBxGZrGsHwt7XibzLxb4HBZ4FXqqi541u8CCfl4FmHYtlTYxg3lTRmkxMqrKkVXn QH6jD0VNIZSEGMEgivx+FHg8yHXXI8/tRlG9ByX1jbS6Us8u5qBD8FFlm6dW0ba4izBB9PaN8X9s 4f9ex/dVhkzmufoREymU7KSlcASJQBklY4WUoEHuZqC7+lktR2Hgk1NRZcKCr9BAeAGYkZfPQteA EK13z/gMhhfXMLW5g7G1LQytbmJwZQN93Nc9v4SuuXl0zs6hk2lK5/QMIjMz6J6ZNdE1PY3OyUlE JieYYgyjubcLAVbMPv7/DQG/gajaUYsKWxVKyktRWMLvlxDnFeejqKIElbVVtIJuwtNEyNTYKMgG 0NHXj7ZoFM2RTgTCrbSTPlQ5HWaCr1zeI1sOoECRj+x82XLmmqVFsMfA09KooNYJn+knNCASQEHH sPoRYxBqOw5lrE9Qoe1zexePsUmIDGBc39WDrwQtHttH+wa0fR5THF0+xdGVUxwzBKOWpzeu4+D0 hFAeYufwkPDQ8qwzB6SVbWVuGejphKsrQvs1i551quDcBvq3T9G7dYkQHqOD9rF36yKWrt7D0d0n sH5wjI39I6ztHuDS7fuYO7yKvm2eu3EJw3vXmQNehbOr1wCoZvV8qkivADy5jYGjawgNjaAu6IWD ibCr2Qd/VxsC3cwnO1tMaF2jYJp7OtActaKF24ogj/kZPp0fCaO+LWQgs4BrgofXuwmep6MFoX4W iN4IbV4nQurnnB5Dx+gA3LxG59QEPChnDlHKL6CCdqS4rhqF9grk26hU5YV8/yz8RblIp90TmKlS IfOcGZVDUBr1iUEghaaqJDOPyiwpQT5VvzzE9zc4huDsEppmF+EeGkd1Zx9KQ60o8QdR2OCjlWUl QSvbNLyAJuafaj2283iZoJXtLSqwAIzlcXH4EtWgpcYqPbxK1TNAEs70bOa7zB3zWMnpqQANSq60 V5pxkhWMGl8jRnZYKT/xLDYefy227r8OO/dfj13G9v3XYvPea7B+92lsPvYMth9/FjtPvAZ7T74G O48/g/XbT2Lt+j0sn97EwsXrWDi+htm9E0ypEW99C+NLyxidW0D/2CS6+R239w6ghcoVYgUtwPzh dgatY0srGoKsKH0BOH1+Ko4HNoeToNr4fml1CZMe4tYcQhl6JpChB2w1qbG+AxNS4odCU1lUahIm WwnvU0rwK42iSf0sa/qgI9+yqQLMgsyE24ZqpxUGxNj+c7sXLxK8Szi+ehWXbtzA5du3cfP+Y7hx 7y7jHq7euomL164RvMs4FHxXr+Dk+nWcaB/Xdc1Fbl+5fQtX7t7F6Z27OOa+zeMjzFLFhqmwfQvz 6KKNDU+MwD/Uh8aBIdbKSwTqCN2bx+jaiMU6t6mKQ7So117zFly8+xRWD06xfvkWnnjrC7j07PNY uPEUFfAq6iLdLMAlLBQZKGOt308LOnrpMYxdvIP+rWM4W0IIRcNoH+5BZGwQXYzeyRH0TgyjZ2KI NfMQhucn0RfbF2V08pzmgW6Eh3vROtSD9tF+xgC3+9A6yO2xAbSNMI/r6yKg7QhGI4SNQLa3oIGw +voiCPD6psEo/ITT29cJZ0cItmYvKoMNqKCalhHEMtqtEoJZwi+vmF9UoaMKBVRLo5QaJU8wM1lA 0gto12KPtuiXY41a0hbryf/kzAfWMDmT25raXc9GMjcscrphj0ThGp5EXd8onITO2dFHWxpBeWMQ +bStGUV0Dzl5eJT3OU+LZvLaWH77cKg1uKjUAq2UFUeZGTdpjfyvInBWoYqNl6yrRbW7Dj66nl6m CT0H19G3fx29u1fRs3MF3axwu7dOEGXo+46y0u3fu4LhwxsYO7mJyUt3MLJ/FV3KkWn/3OEuVPK7 za2oRE5ZCbLoCLIK8+lomCuz4pB6m98EYQWSoSBECjX2GEWPNxKdNRApl7X2vTy0X58rg59lPGS/ NU2F9RBuKjL5HRSVFqBSKYimqjBTVJRQJVl58jvJL8s3Y0bj0FWbJdVOIPJ7tkv5NHCbof7BWjql c8cGKMJ05QoOT6VuV3BMuATZpZu3cPnWLUJ208B2eOUy9i5dwtbREQTuAaE94nl7l69gl9dunpxg 4/jELPd4n31et3vjNrav3cTqxStYOLyISeZ5w2uriExNw9c7iMAobcfqLhXuGD2bh4TvMtWRXxTh DM1u8gu5hkvPvJE14SGGVzYxc/EGc8BT5k0RqkcRP6BMlNZ5MLh1mV/gfUye8EuUEq6tM7FuRhuh aBuMoJ1AdWj0C8ETiFFC2Ds1gn71Mc5Noo3H2ghaF0FUdOucqVETYR4TgAJPat5OCLWvKdoJX087 vFHWuj1UTIa7MwRPdxj+ASr+YDf3ManndV6qbUOEx6nGTgJbSYWuYpRrhmiFl0ELU1JnY15ZiQIb bScVJpMwptFGp+ZnGSCVj5rnzUxLJAuOwMxJI0wKKlgWC01WMi1sNmEPoJGWs3NmFTMs6MvXHkfv 6hE8/TPw0Jo2jEyhvn8QOaUVVreCGp/O8mRGkrpjUpBPlS4qK7Cej9MkRlUseLHHbcxjNrFHcczY SVYmdW3tTDkOCN1lM6yvb/sKv9tTfqcXEVk7QPvyHsJLu2apiLDijRLOHgLZubyDIHP9RtpnRzOt stNJ+EqRpdZa0yikCslSKjM9hCAzIQut4LppiY0DF4uHIExWyGnEt2W7VZnJadBGKy6kJOBR5pOP JJ3HI8wjH9GvLJlKyfpsNPdoPOQQZM0zC7IMdAY85YICLqaKJjc0T07wGL/jaoeerqACrh8fYOPk ELuXLmKfECn2Lp5glxAJsv1LtJqnBI8quUO4dk8uEdQrOCB0x1ev4SIhE6CXblIpr98w6wdXrmKd CrhOWNcYKycXsUhrunR0jLm9A0xu0qJu7WCUkPTOz9OmjiM4MoG2mWVcf+7nsXTlHr+4U/TsXkbn 5hHaV3b5BR5h497TuP/2D+Du8+/G1O4RvOEIfKwlJzdoVZ95Ew6e+Xlam2exfONJgnqbkIyYvpsm 2kbZzFbaxU6C00WApIBSvqGZcfRyvX9qzKhgy0APfFFCRYXz90SMtWwe7EWwP4rWkQF0TY2jY3yY +3sQHukz0UWQG2hJ61qbTF6opYs21EPgvN3MM5i71He0wtEagiMsRWRCz6S+ItCICj/tUciPqiYv ShtdhMZJlXIapSxkbVogy8qctZA5a0F1uVHJbCpSJnOddOa26YVSyhxCSrUUqCykqTEgK5ta4JtY hnd8kTEPd98IbWcNEi4kIumCCloG0vMKqBbZBPA8kpnzZdCGqfVTT4NrFrGcwhzzlHienhYvzWcO XYCCysIYiFSBaj0PF3vezTxRUA4X89Po/Do6F3fQPL2Opql1+CcVa/BPrKJ5ZtNE08wGrfMmLfQ2 mud3EZrbRmB6FY2js6jvG0YNLWVpfT3/Zz2HqC4XNWSlmC4OA1cMNMEky66HshUva401DUXKTwlO soIQcT2Ttl/tAbL78dbx+FT2/3X75fvNXDKCT6DGAeR6VmG25QhiymfywBiElk190DHv5Hes5bmV g32s7O8z72L+RlB2Cdr2sbXcv0Rlu3jKPPASNg9PsMX92ydUuqOL2LlIS0oAZTd3CZnOF6RHhPOQ cO7Rsu5evoptwrh7lSpJOHeuXMMmj60SbsUiX3NmbxfTuzuY2NpC/8IClXGSOeICeraPCOAp+pjv 9eyxJt1nTUog+1lLThzfwuHTP4+9x57GyMY2pveOaFl/Dm/71U/jtR/6VVx67i3MM57FGO9h99aj zutCfdBHWEMIdrYxEY8iQqja+7qZR3ShuYuwtbfC09qC+rBACsJJWJxcr28PM+9rN+HrIkw9XQZM XzdzP0It8NxtFnT1XFdO2EoL20wbKvAEYENnmPcieISs0t+AGuaUCnuzH7WEsYZRTTU0yyYfqgUm 33dJPWFklDkdCGGSRAAAMFdJREFUJircTiqCg7lkLQprbcwlq5BHO5SnVlg19lTQwlYUUTWpFsU5 qO2gVZ5agWdiAR4WajXKZJVXWd0mrM0vsGY3v5+XoFr+EcKYbp7szuG1Zkn4ctSIxcIqAM2T34zc UgJJu5VXUmhyQS31cKmmbIirTTqhziTcOcUlhLIONg/zaF8z3UojKr0h1LS0w93dj8DgOOqjA/DQ KgdGp9E6u47w/AYCI9O0zVEDYGZxkQEwmRYxkZbZ5MKEUBCcgfKQbTaQxMN0NfF/1f8bDwNTrOuJ ldEFxsuv15L3fXhfzB1YCmgBKPDiLcFqmNJnU0kHIPupnDAOoDX6xWopNS2nWqf9dMiCrh+dYIeg 7KhLgLDtE5Zdru+fXqX9ZA545zGq2m2cMA6u3cAh4/gmt2/doU21FO/yrdsmTmlZtS0lVBxz/ejG LRzx/CMeO6AVPaSl3aFtXWU+ucJYoFLOsBKY3d/D/PEh5mhvxzfW0T8/h5YRqtPqnskRRk7vYOLq fUycPoaJy/cwxnyhe1uDpC/h8hveioXTG6x1l9G7uIIbP/c83vXrn8etN7+bdnedibIT3qCHNU4t KmuZu9Aq2VQjUWXUv6P1arfjLOw8X1HNqHSx4LtqUc5CX+mqQwUBKK/TvjpU+wiTjwWqwY0afyOq vMrxXBY8zIWKnbWmRbS8ngWQ51Z53aikylXEopxh7hHwotrrMWHjfWyEVC2v5Q11KOf7KeV9CtXt 4bQzapDHfLGwrgZFdXYUObhUdwijoKaKUKrltYwA5jP364NvZg0NE0twjc+htnvA5IjK9V452awU ME0d2Eb1rOkV1FWghgkVeGuwu0bAWLN4m2UsHvS5WuuyY5oeJN4HqImNjEroGM8/K+QCIEEFWfen emVmo5GVYO/EOEpsNiSk6dpU012kez/KUO7XPTkKG78bTapkYHoZKIqH4DHvUT9RrTk+48H/n/eU 5VTup2kIU03fpBqc9FoWpGay3Yfue9Z3zDDTG0pRmT8npibSAqdZebFyYaqg9fygWj1jjTImLDU0 qhjbf26NqrdJ5dokfDuXrzF3u0647uLaY0/g5uOvwrV7jxsIbz7xKly9/yRO7z2G07tWXH/sPq7c vkvYbnJ5h+fdJYh3HsBI8C7e5DbPvcR7CmIBfkAw93l8i7mmLOoaX3+LOaPUcZkKO394hAnmir/w mS/gLR/7DbSOTbMQ++GK0PrN76CNOUPn1jHamSdKJbuZM3YwqV+iRb355rdjigrdu7CK8e0DHPI9 9tI29o6PYGJpHtMrSxiZnUQg7OeHUI3KOuUvmi6gzNgp2SprLpAiFFYUoqCiwNiuXOZAuUzAFTks 3CZoBbNoBbXMLS9CDiOvosRYxnzeJ5+Jeh5tjkLrBQSjUJBUlaOQdrKY0BTaqWI8VzlfIXM/besn 1woYgilfrXa8n/oetZTSZcuGMvL0OlQ/nZOn1+JrW8sy8zPdXfOraF3ZRyNVsH5iHrVdA0ijIqkA GgBYoC0FUSHV0DKuxwcycPtCoqBhaMiZYNF+bmtQhBRAYBprSNVLMJZPysS8SirIXEzThKh11agV Ldp5U3hj9zKRgEf4eo/GXs8MtsjPZYXoZi5Za67T+7rAe6RQZZMLNJA9CwnM+8+npdFK6l4xQGL/ hxXWtl47KzfHVCZGuTV/C92B1tWvm6mcmpGlyoahZbZp5NFsZrpOM61rsmfacvUHE/gsRnZeDnL5 XswcMLxPLstAfmkRyw7Vnla8olbPEVrPFFqNMg/sqAWfuie4zv3nNpnfGQhpN7cv005euYX9a3eo XI/h6Brhunmf8DzO7Tvcfx37VK99qqDi8CqVjsCd3r6Hy4TUwBoDVnGdwF4hyJcE7L37OFR+SAVU 44ws6R7vt0OLqvseEOLlgyPmc9tUwC0MrrLmjvbQojUjNTebELBAl1fQkjSamtw/voQg84jWhV2E V/aohKcYOLiGLiXyBHSDueD6zccJ80X0z84xx1OL5wSiY6PoGh5G18CgiRZaRJcUyEV1YWHWtHEl ym9Y0AsIoIGPliuHX56+NH3gKiSZ+TlWaHo7NQ6YyD5rIEgzM7XFGgxMsJZVTZur4P6HIl33oNVL 5z3SmXtpXTmKGh5UKNLVUR5rcLAKisZ0qnOfqsF96vhX31U2C2kWl7llrAzUalheidrWDvSt7aB3 /RDhyQUCW22BxAJqQIrBZJSJYYHH0Dmx80yhpqokJGkcaAqhSMYjGu2j41JFAqChef+PCj63BaPy Mv2/6rZQU79+tVbrajhSq6LpXKeCmHk6BbqAJKAG0pgtlNI8SnucVliIUl8QufUeZDvsyKiuQXqV DWklxWZyXaPmsfer9/rohUd4vwsoLGNFxYoySxMmCTqGAZEQWt8p7bX287gZisfI5mebE4Mwz0SB WZpJl0wQTBMqDwLVWgpClRdBqNbieEtx/GFeAyRDU1uoFdR0xjPOKUfbovLsXL5JAG8aAPeu3mb+ dovBbcbOJQJzldaROd8Ggd1ifmdyO1pXo2gCUnketw+ooke0mlK7E6riIdVQcXT3Lo5kWxVUzUt3 7pl1gXfEbcFX629CIT/YYpsdZQ7mPXW0fO561hqN/ACYZ/DDrAv64Ykwf4h0oC4SRUP/BIJzG4hQ Dfv2rpiI7lzm9olpYeta28cCK5KDx1+NuZ0DdBK+1v4+hHv7Ee7pQ0u02wxD8oab4W9rMTCWO2wo IoiFVEJ9qMp3cpUDmS8i/qEzzJhJWjaBSODU8W8gEnwGrth2LARoBuEyQcC0zOL/ZDp+GQJOalog JTODBopZUIpMCC4paY62VbB4ntZzeF4u9yuM4vLa3Ipy5FZWcl2D1EvNvTXaRU82XFC+ogLLgir4 zuwaC6xaPa2CrOWDQq1zL1w4z/efj7axKQT7R/n+qgx8lvWMR8zu6X7aNiqZxopKBbTItFSaETXq 30xT3yKDKpYoK8drNeRQo5BUmUldTOEnLMp57e3dsHX0orIljLJgCMU+zZ1aZ7qhLABjYSqM8wbu HH6e+XIkZfpMXxGaklAznWnWM0Ij96OWXYVxQHQzRfxsTfDcAjogzYSmCtksH9rW/XQv000jNxUL KaDVJWGpnZkzJtYFEQ/LglL9Dq4Tlhv3mKtR+W7dp028x30suNxvgKTaSS2lXmrdXOV1G6enBsQz FZMqCijlfbHY53XKMXXM5JqEWEDGr1u/eBEL+7sYX11BN72/r6ON4LGWY0FPkTLwS0jT1IN5eSi0 0TLSntT6/GhoaeG5HWhsa4cr3InGftpM5oMaDSMIe3cvG1U0irh6gPDCDtpXDrFx59W0pa9C+9A4 Ah0RBDs7EeroRHN3F0JdEeYgrfC0NMMVDDDPcxgQVDPG4VNkxXIk00jB2jCXtajmlCys4BfHL1JR TEtZpBmwpKq0kxp5U8Hau7RGcNNi0jbmyyqqYLLWTWUtKttYaKsyw9tkOeN2tVg/PsrtIi7jllZQ ZvG9mGFvVJoEFlxZMo2FNVbyFWEgigfhsDe6EZ0chpMVjqZjt/ZbxyzoYuCZQs11Kp7J/dRBz3wt kfvMQHaB9hDAL3tNHlOHfnJ2LlKKy5HnaIAjzAqvqw+uUDOSWSk8opE0ZkRNAs9lPpVCEPl/aORN OnPQZrqU9tlF1GkYXtcQ81pG1yBqO3pQ7g1QaZkHmgH25x+KR819rFZbCzZrakErBJiAMaFUw2yX MFjpMoq0FIQxONXdImdkruW9TBh4GVVxgGU/qXxSvFh3jLoarMmcrK4Hdb4rL7TyRCtHPKf865D5 2Mnt+9g+JWSXrmPjRN0Il7F+csWEtldp5daOTrB2eIxVqpUab+Z39rB0yEJNILeportXrllqyOWe IqaQ+8wr1cgjxRR0u8z9dP4Ood26dpU2cQ8ja8sYWllE7/wceuZmEZmeRNfMFAYWlzC4wLxtdR0D yyvo5bamkYjOzqNbQ5imZhAaGoWvtw/1kQi/mE74me+El3fRsXaArs0T9DBH7Ns+RZR5YsfSPpqm VtGxuIv1W09hkxXM4PwiIoMD6BzoR3tvD1q6OhFkRRCgMjaqNbTJD7uvARWsvYqYuylKCFQxAdGY 0BJGmZ7WYN5SYq9lPldNFapAZnGxGU6WXpCPVKplKiuS1FzClhNbMjR7snk6gcc1ykV2O6eY6kbF yyT4abRtmibdNKcbq2gV/IeBerjQx/OrM4hiyhDP98z5vE+GbBOhzmUloLztlY0yL7+n1Rih5+z0 aJbU8LxC4DGkeP+lEz92H42gSeH/l1lejTxXI0qaqGChdpQ3d6CiNQJ3zxBCo9MIDo/DHgqjpM5J G63HpfKQZ3dh+9Vvgo8Ox94zgjpFVONhBwnkICqaQsw/M41yWk+5xABMeARJBNoAGFM7zesZB9Ck GATHgBiPGJgvC50jwPQTZFJI7ot3vms6QmtggqV2xmYSvEoBR2U7Uz2WGUUtU5z4aBmBZ3VVEMCZ 3V0sHByaboHlwyMs7h9g5ej4oTjBCvfLIi7vH2Np9whLe4zdQ3OuYm5nl7HHcw4J6TGBpToeU1nN 8th0zK8e8L77+2Z7i6qnpWLl6BDzuztUwT3M7mxjemsLMzs7mN7eNst53n+M+eDExiZjAxPrjLUN jK5vYnidUK6son95DT0Ly+ieW0DH1Cy8PQOo7+phTTmAwDj3EcbOzUPCeISO1X10rDCW1Ee1Bt/I PNoXtjF/Srt95wn0TM6irY/2lCCG+3vROdhnui3a+7rQGiXcHWF0jAxiamMN7cODsDV6jFKW0bYW 26luUriaGiqZjapFBaukklHxipl7aaxhnsZ20rIqn1PjhekENsO/LMAS1YJI+2SeBDmLGEwxuIy9 i20/DNmZesUibg0fAMj1h8LYTynbBRZe0zVh7TMtfQJI74PqJLt4Zhm1zUhOswatWwPXtT8RSXzv aempSGUOaLo3CMMFXpdMK55Zxv+9zmOe5qho60ZlexRVkX7YI4OwR0dQ0zMGW884GidXmMtfwRS/ jzmmP4vXmKY89TocvPoNmLx4Cz5Wru6hCTj7xlAVaGUOnMX3oyFzqpweNRZY/2taZhoKadMfhkxK VSyQBI/CgET1MkA+CMuK8jybIItFjRXxvk5N1iSLGY/4qKAHDS0WcKb/r8ECz3RFNKiV3eqWUAv8 uXEW7nEW4rGVZWMDx/Vc3toKg/t1TIVfsbbOQrdptsd4vpaThGF6cwtz2wRldw/z27tY3NknnARz V/2LXBKiWYIzL7AIzDTvq+X81qbZP7W6iomVFUytrZron5un4i2ib2YOI1S8cb6uCV4zxmsF4xBV cJTrQ7y2n+97ZF2NNpumC0IgdlEdW8bH0DwyAh9hqpMqDg5jdPcYY/un6KYyakTG+p1X4Zc+/2V8 6g+/jv0nn0V4ZhWdc+vYoU3dunkXrUP9CPVE0NLTQXvaimCkFU3dYXgJoYcK2cw8MjI8glGqtjvg 44frZk1ZhSzW3inMd0yncIaa2FlANGDZ5DpcMgxsXMbj7NlEFh4DIEPrD1QpDo5AeiVM/5dzjBrF z7fOsbapZHw/GmOqgeBm2nXmrMpjs1k55FJ5c88aGGi3jQW3GoTU6KT8VoPHrSclNFZVljGR22oF 1T5WJrKVfA3TpE8gUwuYx9pcKPI0ozzUgWpayJquftQSPj1mVTc0A+fwLFwjs6gfmUFt3ygqIn2o G5xEeJEV8+X7ePLdv4K3/Nrn8eQLv4J77/gQli9dM62+piWzyMqp28Ymce9N78Sr3/YCxpdWTbuB bKaBi8ApDIBclnFZRtA0AW+53bKNUjGpWbw1U/16GmYnNbO71Zen6SScLxt4fTYgW88OviLi0xA6 GjWPjPVwr/qlrakp6nBucH7eFPqBuTkMs2CbIAAjjNH5BQxz/xBjbJHbCwsmtD5BOEYWaRtlD3nN GCESSHHATMQAm2TommnCM02YJqhYU7SUswR4ngCbczcJGCuAIb4fVQYThHFynefxflO8r3W/dfOo kyzvhPoKl+YRmZlEx+QEeghB98w0reks+hbmuJymheWxiTG0jY8iNDwAp0ajhNvRNrmEzuU93H3+ /fjct/4S80dX4YmOYmDzgNZ03TzL6OmdQO/yNq695rWYYmXRMTLAHHWElcGaUd2Zo4sY2dxH98Kq WYapnP1Ly2ijlS2i6iUQPtMiaFTtv4b2Wz+XJeisMGAq4sfVJSCgpEhSJwOSrBYLdcxuWb9XZ4Wx hQwpnhRVzfB6cFaAPRyCzWq1jUe2CbXGZuRr/KnVkGS2GWrtNXlvLBfWkyV5agwqLjBhwMxXns5r eL0ZNkYY0nmdtrVfLbtpuTnmqf+kfALhCaCSFtTWOQgHlc85MEUIp9EwMgfv2CLTiCUEp1cRnFlB YGqZ++ZR1hqlcvbDO7yE3vUrOHnN87j0zGsRGBhCQQ2tv8OJ7SefxjMf+jUsX3kME0ubzL3qUM4c XK3YaXo6nra0mMApRy8xQ+lKrIl5bcWoUitlLZXMEes8jymVYHOaiZichIdLQtSgJ9yDHmsCJ26b J+j91lyfivomPSmv+WKsB3fPQudwn+YQFZDneiaZa1Eteqam0Ds5jQE12c+wME3PYIiFWWGBt4hh ro/w+IiA5L6RhXmMEJgRgirAFONLhJHnxoHVOTpX+ycI1jQhM0ARsIWYCmr/8NIiBgjU0CIrBMIz wDxwiNcK6gleO7m8ZK6bWCacWvL60WVew/P11EXX9BRzwmlCOGPg65nXYy2TaB8fQXiUQaVqHRpC C5N6b3cX7K0t8PQMIrK4hYHtE7TwSx7Q8LfNi5g6uYWbr38eT7/rF7B843FEVnYxc/kOrrzxrdh5 7CkM6rGalXUMLm8yB+X7Xd5A8/AkgoNj8PcP8P5R8whVBa2ohk2dgWWAewDef1WwB2r1IJfSUrAR OqqJHlBOTFNIcZKQmpliOtAV6TnphCuDKkXI8jIJEbe5TMtOM0PLpF5moHFWmukaEVxW35elcPqN RY1qKTQNPcWmRVWtiOp/VCNSCVVCDUrxRqVSe9XZeqHpq2SoP5OhYXNaVz+lngApro0NOKfimH3M P7PLipGq1m3a9cpAEPZwF1xURM/gNFODOZM+NI7Ow0sYA8zbFY2sPD2Ti2jkcXs3c8K+CXjHV9C9 eQnLVx+DvdGPGp8f3kgXAp3t8NO5eLs70DQwQHUcR8voKMITVNXJGUQoPBGWdT2U7AjxOm+D9Vga VU7Q6cFao1re+MxoVggsTUehdU1l4TZLjzVJU8hj7dMcMQKTYd1D4FqAmifqeY6APNfJQhmhVesZ p4qMT6Kbb7J7jLU/32Q/oRyYJgyx6B8bwxD3jXB9nOANE0YBGlfJYf5DAk7bI1zXUvseqCZtLpcC Kb6coZrMURXnpI5U1VFePzRP+OZmWBlM8fpZjPEe48zvpqm4k4RxmPcbouIN8lgPwevhuQIuOjeN Xl7bt8AKhGAOEuhe7SeQEZ7Xzoqmjf9D68gwmpjfeaP8wtvDqG7yIzg8hcjSLgb2r+Pee34Jv/Sl r+Hw/nOYuXQLgwen6N29hNGT24ju3sDS7WfRN7fKWrWEBbiIBT2Pli6Ntst6UvzsodRU2k+TmzwM mqCy1EtgPRgiRagIpcmlmFMZuLJo3RjpBEhwCahMDcrOV19iGlJyCJMiN7aMhY6l5elc2sqCTNNv Zfq9Sqw+MDWdKxcqUpM7l4W0Zwqtl8l+KZjXlNJ2mWBuU+as4T4uGaWOapTX1ZjuGkFYRtXQdomC uY+ehYxHEa8t5b4yKomesSynfatkgdSooAqul2nEkMOOvJpqZFeWIbO0BLmV1Sitp6WnQjbSiQRG FuAbW0L9+JIZ1dMwTgAnl+GfWUNgbhNNc1sGzoZe/ZBpN7yjc2hift/O3L9r45Df4U1M7B2hZ3HV QNdCm9o0QBjHZtA8No2mkQk0DY+jiWlKiGmFp7UNjoZ61DC3d/s8qPNo6gnZRwsgCyhr8iUpopay k9a2LGZsH8OynM4z5XNrego/4SPo9QEPzrWzZlBECGK3QGQBVfSOjyPK6GaNoYhqH2NgQtNSzHE5 SWDHCapgFbw8n8e7dT3XBe8Q1WiA0U9gB7lUDOlabTNkcUf5gQiwGcI3q1yUcA0TroGZKfRNTVBx qcC8ZpQ54Shrq0Het09qp9dU5/osazKeF9Eg6ckxs95NS9o1OW6O6cHgHp3D12sTgIzw2CiXI1St Afh69cRCF+1pG2zNQdS0taN5dgWDeq6QVrSZytixumu6MaYu3sXopfsYOrmLCn8zYWO+k0LQ0jQu MfZkOAHU0/R6ItwMwYopmBnaJPXSk95SrSwqFpXoTL0E2UOhn1vT/tSHIp37FBkEMENwFcruZRMw tZzmQo/DqNWulPmL7FU5LZVgUl5jWt3cslbWUKhKNYUTrmqzbTfrZTxP15bqyQZuVzbUnUUVC1gl VaGceZCArOSy0mk/CwFYzChSS7Eg5XHBpdBQPY1lLXU7CChB1IBzDbNrEIAE0lNPQF2EnefUEdxa GzQaKIf5XXZ5GbIIZH5dPapaIqgfmoKbqqjwEEaNdQ0QttDCJkLMFYNLO1xuoWl+HYHZNcI6T0C3 0bx0hJblQ7StHaJv7xLGDy6hdXya78VHpa+k3S5gvp6B8+onZe76aEoCK6sC2Jy1BsQavm/TssnP Lv5ZxpdqTHn5kDPLtsbDwGqAlaLGwi+gmQO2D/ZTAYfQqRgeNNE1Oowubncz+iZGTfSOjaCXgPYR xn4BRgD6GFLAuFIOs6AP0dIOc1sxQBAGCYliQEvmaINUK8UI87RxWsiZdeZ6tJdStvFFWlXGCJWt V7aYoOg1NIpFkKsi6Of9o6NjfI96TGiQtnIAUb6OnpjWUn2JEeZ8yiX7+X4EqSx2hO8/KigJ9qBU ksooaEODfUYNPV3t5tk+V1szbE0+lAd8qB/g57Cxxy/slBDuo41frgaHj9Pq2EJtltoJOgPeg3lS 1LJpWjdjDRQKNUwY8AhSGlUqU1aRkcV8zApCJZVjjmZ14stOEjJNu1BCwBgF5bSIZXmmUcFqmYv9 +o4Ui/ZQTeBVBEA1rwCr14xdoUbUsgauaqw1UdtEG9XihYO1by1rZIFVYdSJsDDnKWGBKuD9Cghv np12klBqfzVr8BraphpaqyreT49OVWtMK6Eqd/E6qR8LpB4+LhOoCh4rlkoSKo1hLae1K2OUPrwk iAJSY2Q1LrbSjKet5zEXCgltAeHOY06WRyhzqyuRWVKMjKJiZFUTfH4Hzl5a1mHmjVRH3/QKVXHV PGURZNRzv617GK7hGQTnN9HC76+VqtjK/N87sYx8d2Nsfhrre1Mob9esb+fVjVFWwM9UjTPWSBbT 8umoioU+b6uRxqyb7aqXwWlaRlXJmdB2vEGH58RgPie16mGhVfSygEYJW88E1Y6FeYDqYawnC3Ef FU9QyX6OSpWkbNw28HFddnNM+aDWeX4cQsUYz1eMEIhBKRvvPURbOEKlk9UUkAO0j8O0jrKfUr6+ aSos30ff9AQVUSpKgHmNllJntT62EcAOgtUpuPj+rVyWgPL+Ur6o7qPX43V9hF8xRuiHaU97ub+X 94rwNcx0BwO98FMJm/qiaOzqoDVtRg09fTkLhU/uYJ0qyJq1be0AE1fuw/4KADUqJL5+9nPHBFCt gwpBmJyRTEtpKZlgMxFXs4IsYxXN8KhSRhltI2HTKJyC8iKqW5FZFqnp3FZmtdZptIVRMhuq+WVq ULlNtbHHwS+XNTHBkW1qbPWjsYM5VsCNai9rZUJYpyk2gl44m/1m9gA7cxhB5mzxGwhLWECKed9S rctGxqKc9y3na1SzRq/kvRzMeWqDDagNaUoOWUvCKaiNcjph03QdhEsDyjWYXODJfgpGY0+lnlyv rFdFIBh5rLHBAKinQUo8XBJQDW6voJLq3FLCXcVKRhNJqR8zvbQYOdU2nkfb2tbNinMcvskFuAme o28SdQPTqKdi+qmIArCZIHoIbF5dgxnAYH4R13x3lmvR96qHnvNo2+MPIVstog8FYdJ3IMi0bjrg 6RwEZPw3Jh4AZ8GmMA07HktNNTLm3CDt3yCtoCASbKbhhQo0TJgGBYhyOqqS8i7TCMP9yukGCdOA FI3LMxBZ6KVeI4RpUMBQtQYIhqBV7igYh7h/nJANE4Bhni9VlLr1Udn0+n0xtTOKSqj1vkyuR5ik YJ2jBI7RIcXWOlU5rE50qrZAUmi7fXjIrFvncj+3td5OaI0iErxOWtYu3redALfyfi1U/+BAHwKE MNDfTXtKyxMJw0kYm3hs7vgyejeOMLR7FTZjQa1aM/7DoFpqgmDrC9U69xnLmWwsZQZVLT1PCpdm 8jStK59TZBQIxFgwb4vnbmbsIgtCQYUF4NkQKlpN9VOZJnNGCa1jOb98jcKoYqE2QWWqIQTVehqD QNhYaBU1hMfGqGE+UksltDMn0bKaxxwE0xnyMbyo1VMZ3KewEWQbAa1iTlPNsFMNHcF6AtiA+jDd QpsfjmavgVjz6NQoeL1ArSJANby+huDZ+ZrOZh/sVGedp3l3KnlcT4BoTh0bX7825Gdl4eNrehl0 I8zHytyuWNC+UlmN8ho7rBzVTqWlSlZV0LaWmZkSMsoJSHMY9t4x1A5MwTE4A9fQLBrHFhGkZfUM zSDX7rIGkcegexDM29MSzdhR89yjRrkIrhho1qwAcVW0ui8sIK3QuhnpwgrmbMaAmOoZIAmiLKum szinPr7RJTX7qz9wmaBZ3QDqExxZWjQhAAekXgTQhFE8AsplvKXUNMAQTqsxRoOfZUEnmd/RajKk jBOCl3ncyDQtqELXmWvnzL0GpqYZluoK5n5GL+/RLZXWUgASlohyOIJkLOhAv4l2qpT2tRG0iEDT YGva1A6pF4GTIlpQDhmYe2cIugla3NkpdFL523jv8BgBjoVyQ39fNxoiVERa04aWIBrbw2jsjMLb 0mo9DkOrcj75UaNyeiTlrCVStpLKlqsGkCJr2JoZWV+YBT24qaVAUxgItTRwpiNN2zE4dTyrKMuM 6jC/yEoYFfFtDbVSJ7PpNCaExaqxa6sMeBW0hTbCV+miXSOAdVR0wSZFKpdKEayyBh5TbiLgCKEU q4rXVvF8AerSRFQtTWayqlpeLxtqUwtfq4+qxXzPXsqgQqhQyabyPB0XoG6qqa4XgHp9vXZ9S4Dv w4c6zTDdFYY30gpna4Bg1xsrauN7cIdDaGhrhae9jXC3mtCzmNa2NSdPLVVb779SFQQhl+qqoUcN P2UEs9g0ArHSCfjNxE+u3gFUtHbDHhlCbXQUzr4J2loXv79YpWkU0AJRbiaBlaeenFD/oaAyChcL AfbAilqd8NavKr38PFlWqaTCXGN+gUm/rBTvpBeAazuY2NjFzNaO6WhX57r6utTxbjrhY0t11ps+ vZUVq4thccnAqdbIfqkUl8NLVElavH4qXC9tpboUdM44Y5Ixw2ulqOpi0PnmGsHJpbo21FgTpfop ZBd7qJayj1E1rshqKjflUgomVZOaxQEM9fagua8XHYRPCqhtHW/neV3c102gouOagkL21LKm5n0w +vS63FYjTqcgZ27YzjzSqOIIQR8dQrtRWELOnDnQHUGQcAa72tBGpXTpYVoW6hpao1oWCJdmP6al U0uYjbWcLKGT+2ws7BVu2jjWhlrW+qgMjbRT3K+ocFXThtlYqKx8rdStafJtpgnfNHrwi1PjiFRO jSeymLqnzinndY4QFY32spavpfyuxk+FIjS1fC8qpJUspFpKxSr5uhUeOxVIhZj3JoSVtI8qxGq1 lBrGwamQbeS1Nd56o2RSsToCa/N7zGtoFjkBLfgcUk8C5SRorhhsLipaA6FqbG9BfWsQvg4NaOiA n+6ikQA2dDSzUiNorOS8puug0ywVrX098Hfy3O5ONEatCPZ2o4mfv4+pgqedALOCqNMsA3w/evay gta0lEvNLlCh1tZGN0oJY1Et8+MmP5r7BwlxN3LKK/Eo3cr51AtmZI+m38jKzUJRcYF5yr+8xlI5 NWapcrO2LatZyuNltgpUs5KrodMoq+F5PB4fnhZPExQPD9C28kgLxKo6G84tHJxg6fCiGY42ubnF 2MT09g5mdnYxu7WP+Z1DLO4dmaFmGjJmhottbBBYnre1YTrgBdno8hJBXTXwjnE5yhjmsUHuH6ai avSMOux1nmJkaYn52LKZRVt9hAJ7RN0LxhJTSbmuwQECdpA5oPI29Q8q15MCGjtJRRNsLYQixBxO 9rGJX1hzfy/Bsyyo1FDRQ6itrhXlkjPcN2qgVs4ohVTjjcBWC2qvbDGBVA5pgKb9bBvi6/C+irAa blggglEVItbULFz14SYTDW0hq/CxhnezIMb31+uJeRa+RtpZNwuLlEG5lxRB1zdqJjWuKy9TgdaM apqJrZ61vZSkUdMh8poG3qtR01/Q7mm/Znmrb+c53K/8zcXX0WxwupexewRC19WwcNbqsStvA3Mp PWnvoErUmAaTUkJnY35YTLskSAWhURFHtWlcEYBSTQM176lZBmRV1Whi5z1rNVa2SUByWxaWry2F cnCfm3B4wnQPMQD9nWGEohGE+6MID+i76jKzywX7ImgZiPI7HTCAqZJr5ncZ5neqCPV0m2WrvgPu 11IR5nevchDqZe7eYSlkXUuIOXoT7Sw/49Zmvp8gP3tCTlX1dbSb8DP0Hfr4WXrD/A74ublZWbj1 vvl/OWS5Wck5WCmpUq3jthqzlGsr765Wq6isvQl+PoRQ5+uHWfSgdx0ruXhfoLohrJEx1ugXjY4x XRaMc/s372Ln2m2sXbyCtUtXzORJy8enJlZONH0Et48uYfHwGPP7+5jd3TPzuyjm948ws32A2e19 gruLiS3CuUc13dvD5PY2xjY3MLS6jH4C2k/Qhgje1MZWTFljw9yosFMaMaOxnlwXuBpuNkxbrCFo Gvs5xnuMUF3VeqmWTdPNQFjiEJqGGFpI5XJtVCtZU6mlztP5sp9S1LN1Kms/la5fVpRKp4ahfh7v Yl4ouAVet2kAmqL1tVpW9Vqyt3HFbenvo0KP8bVYCBgqSD4qYgMBU8gmybqp4Am4eEFUQahngXAb O9vCfIjHdC4BNLC1WVMeap+BiQDVa18nCxCVwhtpiakFgeRxrcenT9S6hyHoBIgAl600DS2CMEBo CI/yLi3jT+hbDSNUcILv5nlOnqf8TwBbVtSNOu5zESiHX62qtKPqH2MBd7Kg+6hQKtyNVDa9V82d qs/A381Czjxa/4+2tV//YwOXgWi7iaaeTjPhleAL9XWZuT9bafvDgwRM8+4wHw8TuBDVrpnAtFD5 WglvC/cHud0c7aYL6ec5fWiRC+qJ8h5cEsgmQixI29UmoKcqYl1uYYXcE+EN8hwfVdTL967vw0MV bmR4+Hl6+Z61LkgDPB7sCKOJocfWGvk9NrTy/+TS3cz/ieseVoIe/f/8XhoYXlW4/H49dAAefq6N zTyudTkCwq5j5/Zu38P+7cewdeUmdq/fxrae+yOQezfumn3rl65h4/J1bF29gY1rV7F+9TK2b9zA 2uUrWD+9ZsBdv3QVC/snWDg8wtLJMeYO9jF3dEAItwyMUzs7GFlfM9tSVw20VhjFNYOsN80ETYop 7ptYJ3gaIUP4JrnU+FRLNRcxuECrKotLVeyRIjJ/00RJ6vfTspv2UiApX1RXhCymZYUXmOtaOe0Y Q9Z3SHkt7bPyVami1gWcaRlWzhlTW9lYKaGUUnmmX3OcskZWgTcAMJdRYQtQETVdoYDQfh+Xslo+ 1voqeFI/RUtPhPtlsR6AZOaV4Zck5dC2Cq3u0cBC4Qha9kpWy6WJnQiYPXZeHFKBp0LuoGrqmUkV DKmTAGlgIZIt1L2Vxzl4XI0cdSFC3sJrgszxmrRNZRZUfgJslI3X87XrGC4WFicLTh332aWmOqYC RdVRvubm6+k9B3o6zv4nWUrNmaPX1zEvKyjNp6MuHxe3NfmVoAvRxmsayFZC2KJB74w2wtdGCJsJ XDOvCdJ66rOMh9yHPleN1W0ljOpOax+yQvAJvGBUQBNsQqmUxLQRMFoIbCuhlKsJ9/cwlWg3oAlA uRT9n6og9dl5BSUrTi+hE3yaU6iJwGrGPV0jG60QuALWRRci96GKzMNlE7+XJlluBdeDfM+agyig z4r3PrdGiDYJ3R6VcPvqTYJmxeYVAkfwdgjl7vU7FqA37uDo7uNmW5DuXL2NrdMbWN6/iJWDUywe XDTKuUhbO0PratRx95BWdZ+KeRHzsrJ7h7S7J1weUUEPaWmpmIKS6qnl7A5t796xOV/WeHbngFDu mpmVJzd2MLqyYQZpKzRoe5g2VoOze2eYy83OmWUHQVHrZq9GxhBS5XpqubWgU9fHnMktewhvH8+J UhF1jkJdGFJa5adqBOohyBGqqvpJI8onlYMyZIcizCs1laHULxANEz5+GaZW7yCw/VTpAaqoNQXi wMyYKVjNmrSJSxW0oODkNU29tEKaDJggN/JLbuCXbRohFBr43c59aoxobTEAOlm4VbA9tJ8GXta8 5lqqYyDaZvIqTUYsRVbF4GbhcBBeTfZURXhqCJugjodAcrEWr1ctztdsoIUTeA6eZ/cL6ICp4aXo gQgrDr52Le9l8yq3ZDQq37RgdzF0H93PzcIcryT0HutZQC04uZ/bWqrA+yMs1PwstFQlJjuqz1Bw NrGiU24fogo26eHpSId5z3o9895YaXh4X/2f+n+bdD0trnLHFsLXFrOtTYRR95K11cRaAc3hSvX1 Ewa9rl8NPS383FkZNbBi8mmboWdD67nt4f/j5f/VKOcSCx/BDBBGv0DkdybVDMSAa+XnZEClA/Ly /9d51nrQgBcw1zTTgt56HAe3n8Dh7fuQHT289Rh2r93Bxul1bF6+YaDcvn4L29cIKQFUSPFWCNr6 yVXoWcGNi1RJhraXDi8ZcJaPTqmK1lJKqaUAXT2+bABb4PriIVXziFAeHpiJmeYODqiitLq7PL5/ bK4RwFNbtLSbe1TFHQPjNLcF5MS6FJRWd3WdQMq2rhCoBQYhW2YOuWgtTR7JfVJA5Z2mW4V55zBV VfmeztfQtX6q66C5bt7Y3jE1Ki0QSllTKqByxu5JWlOC20vATUc/Fbdnmso7OUylZJ6ovIY1snIS NdRoPUhb5eGX4lNNyy9bS9OIQ6vVzAgx1Mig/V5+cY1qgGBBizdEKLeJr2suUqO0BM4UOMIb6o/w HpqlzYJPuWCd8kHllFRHM/OaoGOhqWWBjU8CZfM1WkrIwuUihG6Cp5C1VP4mtbNAsyyr8jvdV/dU q6UmoRIIWupemqDKzpDCOvk6AlD5oKb011J2MxizpHGL7WPBDaqwxiJAkGRbda6pzLjeTMuphhk/ bahyQUGkVlHBqP0BfiaqwAShCd4nJOB4nre9zShhgFDqOn0vfn2Gei8MuZFOWV0uBVGAITC8hCUO l7Xk+6R6BVVJxKyo9jexcoyvB/naAaphSM6H5zfz3BZWLCFdQ+gEoI//t5+g6l4GwMO7r6IC3iFg VLXrVEHG5pVbVEFNqCv1s3JEWVP93t8mVfHg1j2jiJuEblMKyn2b2iasG1ROqeoyrekqz1+jhdVS +aTUcePSdawcnmKVYYA9uUwILxI8qiKhm6c6TlE5l3n+io5xe/HgiMCfYOn4mEFlPL6ECQIpKA2Y sq2bm9ZjSoRweJHqyBhZXkf/3BL6qJQ9Uj2CqHx0JJZjxpVUoVnYBKBUUYooJTShde4zQ90mmHOq NZX71YoqC6O+ya5x5aLKK5gbDlIRaZ00b6hymBALUAstVoiFKEgYTeGKFTAfQQqwQIVYSzeroYE1 tbZVYEyrn+wdv2A3v9xGFip/dzcBtOBWYWrgftk8N2tiKWUj7ZGUUwpqVI0wCQYXv3iF7KxsrQp+ HW2WgFKDj5r+HWqAoMJJvdRyqXxRfXIajFATt67cVleC1a9Xbxp21FhkNcQwP+R1sq663lJP3oO5 ouyt3ocagVyy0WowouXWrzKpQUnWTyDK1knNpJLKF2XlPTym+0kp9RiYafzqYoXFykjqFWCoImrk uTrfBCs7hSyqj5+JHEQgQoD5GSrHDAk8VX78HnR9SPaW58dBERza9vE1g1xqX0hQE3jNISQbqtA+ LVu5T/s196zZp/MVvLaV92/W/fi/hbjU8WZWJFJQKeq5n/7bv0Pxk39V/BvX/43Lf31FPNj3UxM8 72z9lef+n/dZ94jd56c8R/Ffzvm/xE9+ymt+ap3P5Y8Z2v8j7v/RT35yFtr/Y63/+KF9D52jY+ac 2Hnm3P9j/NjESz9+OH5k4oc/ehAvxeJHCp7zo9g5JuLHz657ybpG2y+9ZI49vO9l941fz/N++PC5 XP9BLLT+w5d+yHXFy/db6/H9XP4wFmf74xE//gMrXnZufP0H+JdYWOfEIr5t9r3E4z+0znnZfR+E /hdrP0P7ePyHP7LONf/jQ2H9bwz+z/FrrP0P7mddy6WJh655KOLXvPKe5hrd4+H92n7ZPuu6l3j+ w9ebfbF45T7dO37+WbxiX/waK17C/w+ECTijfcpRFwAAAABJRU5ErkJgglBLAQItABQABgAIAAAA IQCxgme2CgEAABMCAAATAAAAAAAAAAAAAAAAAAAAAABbQ29udGVudF9UeXBlc10ueG1sUEsBAi0A FAAGAAgAAAAhADj9If/WAAAAlAEAAAsAAAAAAAAAAAAAAAAAOwEAAF9yZWxzLy5yZWxzUEsBAi0A FAAGAAgAAAAhANFpFffmAgAA8AgAAA4AAAAAAAAAAAAAAAAAOgIAAGRycy9lMm9Eb2MueG1sUEsB Ai0AFAAGAAgAAAAhAC5s8ADFAAAApQEAABkAAAAAAAAAAAAAAAAATAUAAGRycy9fcmVscy9lMm9E b2MueG1sLnJlbHNQSwECLQAUAAYACAAAACEAujV6BuAAAAALAQAADwAAAAAAAAAAAAAAAABIBgAA ZHJzL2Rvd25yZXYueG1sUEsBAi0ACgAAAAAAAAAhABoIyT9zeQIAc3kCABQAAAAAAAAAAAAAAAAA VQcAAGRycy9tZWRpYS9pbWFnZTEucG5nUEsBAi0ACgAAAAAAAAAhAMDezvFzMAIAczACABQAAAAA AAAAAAAAAAAA+oACAGRycy9tZWRpYS9pbWFnZTIucG5nUEsFBgAAAAAHAAcAvgEAAJ+xBAAAAA== ">
                <v:shape id="Picture 7" o:spid="_x0000_s1027" type="#_x0000_t75" style="position:absolute;left:16002;width:16351;height:177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FWjnCAAAA2gAAAA8AAABkcnMvZG93bnJldi54bWxEj9GKwjAURN+F/YdwF3wRTavgLtVYFkHQ 1QetfsClubZlm5vaRO3+vREEH4eZOcPM087U4katqywriEcRCOLc6ooLBafjavgNwnlkjbVlUvBP DtLFR2+OibZ3PtAt84UIEHYJKii9bxIpXV6SQTeyDXHwzrY16INsC6lbvAe4qeU4iqbSYMVhocSG liXlf9nVKIgyXNdyuzvShQe/m2YSD3b7lVL9z+5nBsJT59/hV3utFXzB80q4AXLx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fxVo5wgAAANoAAAAPAAAAAAAAAAAAAAAAAJ8C AABkcnMvZG93bnJldi54bWxQSwUGAAAAAAQABAD3AAAAjgMAAAAA ">
                  <v:imagedata r:id="rId211" o:title=""/>
                  <v:path arrowok="t"/>
                </v:shape>
                <v:shape id="Picture 8" o:spid="_x0000_s1028" type="#_x0000_t75" style="position:absolute;left:635;width:14935;height:177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Aei2zBAAAA2gAAAA8AAABkcnMvZG93bnJldi54bWxET8uKwjAU3Q/MP4QruBtTZ6FSjaLDVFzI iA8Ed5fm2habm9qkWv36yUJweTjvyaw1pbhR7QrLCvq9CARxanXBmYLDPvkagXAeWWNpmRQ8yMFs +vkxwVjbO2/ptvOZCCHsYlSQe1/FUro0J4OuZyviwJ1tbdAHWGdS13gP4aaU31E0kAYLDg05VvST U3rZNUZB4pfbpsXhab35vWbFYt0kz+OfUt1OOx+D8NT6t/jlXmkFYWu4Em6AnP4DAAD//wMAUEsB Ai0AFAAGAAgAAAAhAASrOV4AAQAA5gEAABMAAAAAAAAAAAAAAAAAAAAAAFtDb250ZW50X1R5cGVz XS54bWxQSwECLQAUAAYACAAAACEACMMYpNQAAACTAQAACwAAAAAAAAAAAAAAAAAxAQAAX3JlbHMv LnJlbHNQSwECLQAUAAYACAAAACEAMy8FnkEAAAA5AAAAEgAAAAAAAAAAAAAAAAAuAgAAZHJzL3Bp Y3R1cmV4bWwueG1sUEsBAi0AFAAGAAgAAAAhAJAei2zBAAAA2gAAAA8AAAAAAAAAAAAAAAAAnwIA AGRycy9kb3ducmV2LnhtbFBLBQYAAAAABAAEAPcAAACNAwAAAAA= ">
                  <v:imagedata r:id="rId212" o:title=""/>
                  <v:path arrowok="t"/>
                </v:shape>
                <w10:wrap type="square"/>
              </v:group>
            </w:pict>
          </mc:Fallback>
        </mc:AlternateContent>
      </w:r>
      <w:r w:rsidRPr="007D6E92">
        <w:rPr>
          <w:rFonts w:cs="Times New Roman"/>
        </w:rPr>
        <w:t>Máy đạp chân thẳng đứng (</w:t>
      </w:r>
      <w:r w:rsidRPr="007D6E92">
        <w:rPr>
          <w:rFonts w:cs="Times New Roman"/>
          <w:b/>
          <w:bCs/>
        </w:rPr>
        <w:t>Vertical Leg Press Machine</w:t>
      </w:r>
      <w:r w:rsidRPr="007D6E92">
        <w:rPr>
          <w:rFonts w:cs="Times New Roman"/>
        </w:rPr>
        <w:t>) là một thiết bị tập luyện hiệu quả, giúp săn chắc và phát triển cơ bắp, đặc biệt là nhóm cơ ở phần thân dưới. Trước khi sử dụng, người tập phải chọn các bánh tạ vừa sức, đặt cố định và chắc chắn trên giá đỡ. Khi tập, người dùng nằm ngửa trên ghế, chân hướng thẳng lên phía trên và đạp vào bàn đạp. Góc giữa chân và mặt phẳng ngang là 9</w:t>
      </w:r>
      <w:r w:rsidRPr="007D6E92">
        <w:rPr>
          <w:rFonts w:cs="Times New Roman"/>
          <w:lang w:val="vi-VN"/>
        </w:rPr>
        <w:t>0</w:t>
      </w:r>
      <w:r w:rsidRPr="007D6E92">
        <w:rPr>
          <w:rFonts w:cs="Times New Roman"/>
          <w:vertAlign w:val="superscript"/>
          <w:lang w:val="vi-VN"/>
        </w:rPr>
        <w:t>0</w:t>
      </w:r>
      <w:r w:rsidRPr="007D6E92">
        <w:rPr>
          <w:rFonts w:cs="Times New Roman"/>
        </w:rPr>
        <w:t xml:space="preserve"> nên toàn bộ trọng lượng của tạ tác dụng trực tiếp lên giá đỡ theo phương thẳng đứng.</w:t>
      </w:r>
      <w:r w:rsidRPr="007D6E92">
        <w:rPr>
          <w:rFonts w:cs="Times New Roman"/>
          <w:lang w:val="vi-VN"/>
        </w:rPr>
        <w:t xml:space="preserve"> </w:t>
      </w:r>
      <w:r w:rsidRPr="007D6E92">
        <w:rPr>
          <w:rFonts w:cs="Times New Roman"/>
        </w:rPr>
        <w:t xml:space="preserve">Lực tác dụng chủ yếu là do cơ bắp chân sinh ra để chống lại trọng lực, đẩy toàn bộ khối lượng tạ đi lên theo phương thẳng đứng. </w:t>
      </w:r>
      <w:r w:rsidRPr="007D6E92">
        <w:rPr>
          <w:rFonts w:cs="Times New Roman"/>
          <w:lang w:val="vi-VN"/>
        </w:rPr>
        <w:t>Xem như ma sát trong trường hợp</w:t>
      </w:r>
      <w:r w:rsidRPr="007D6E92">
        <w:rPr>
          <w:rFonts w:cs="Times New Roman"/>
        </w:rPr>
        <w:t xml:space="preserve"> này</w:t>
      </w:r>
      <w:r w:rsidRPr="007D6E92">
        <w:rPr>
          <w:rFonts w:cs="Times New Roman"/>
          <w:lang w:val="vi-VN"/>
        </w:rPr>
        <w:t xml:space="preserve"> là không đáng kể.</w:t>
      </w:r>
    </w:p>
    <w:p w14:paraId="2EF6EBD3" w14:textId="77777777" w:rsidR="007D6E92" w:rsidRPr="007D6E92" w:rsidRDefault="007D6E92" w:rsidP="003E5C14">
      <w:pPr>
        <w:pStyle w:val="NormalWeb"/>
        <w:shd w:val="clear" w:color="auto" w:fill="FFFFFF"/>
        <w:spacing w:before="0" w:beforeAutospacing="0" w:after="0" w:afterAutospacing="0" w:line="276" w:lineRule="auto"/>
        <w:ind w:firstLine="284"/>
        <w:jc w:val="both"/>
        <w:rPr>
          <w:bCs/>
          <w:noProof/>
          <w:color w:val="000000" w:themeColor="text1"/>
        </w:rPr>
      </w:pPr>
      <w:r w:rsidRPr="00826A18">
        <w:rPr>
          <w:b/>
          <w:color w:val="0070C0"/>
          <w:lang w:val="vi-VN"/>
        </w:rPr>
        <w:t>a</w:t>
      </w:r>
      <w:r w:rsidRPr="00826A18">
        <w:rPr>
          <w:b/>
          <w:color w:val="0070C0"/>
          <w:lang w:val="en-GB"/>
        </w:rPr>
        <w:t>)</w:t>
      </w:r>
      <w:r w:rsidRPr="00826A18">
        <w:rPr>
          <w:b/>
          <w:color w:val="0070C0"/>
          <w:lang w:val="vi-VN"/>
        </w:rPr>
        <w:t xml:space="preserve"> </w:t>
      </w:r>
      <w:r w:rsidRPr="007D6E92">
        <w:rPr>
          <w:bCs/>
          <w:noProof/>
          <w:color w:val="000000" w:themeColor="text1"/>
        </w:rPr>
        <w:t xml:space="preserve">Khi người tập đạp bàn đạp thẳng đứng, lực tác dụng lên bàn đạp và phản lực từ bàn đạp lên chân người tập có độ lớn không bằng nhau. </w:t>
      </w:r>
    </w:p>
    <w:p w14:paraId="51C1CDC0" w14:textId="77777777" w:rsidR="007D6E92" w:rsidRPr="007D6E92" w:rsidRDefault="007D6E92" w:rsidP="003E5C14">
      <w:pPr>
        <w:pStyle w:val="NormalWeb"/>
        <w:shd w:val="clear" w:color="auto" w:fill="FFFFFF"/>
        <w:spacing w:before="0" w:beforeAutospacing="0" w:after="0" w:afterAutospacing="0" w:line="276" w:lineRule="auto"/>
        <w:ind w:firstLine="284"/>
        <w:jc w:val="both"/>
        <w:rPr>
          <w:bCs/>
          <w:noProof/>
          <w:color w:val="000000" w:themeColor="text1"/>
        </w:rPr>
      </w:pPr>
      <w:r w:rsidRPr="00826A18">
        <w:rPr>
          <w:b/>
          <w:bCs/>
          <w:noProof/>
          <w:color w:val="0070C0"/>
        </w:rPr>
        <w:t xml:space="preserve">b) </w:t>
      </w:r>
      <w:r w:rsidRPr="007D6E92">
        <w:t xml:space="preserve">Khi </w:t>
      </w:r>
      <w:r w:rsidRPr="007D6E92">
        <w:rPr>
          <w:bCs/>
          <w:noProof/>
          <w:color w:val="000000" w:themeColor="text1"/>
        </w:rPr>
        <w:t>đẩy tạ, lực do cơ bắp chân sinh ra phải bằng hoặc lớn hơn trọng lượng của tạ mới có thể nâng tạ.</w:t>
      </w:r>
    </w:p>
    <w:p w14:paraId="12FF1F43" w14:textId="77777777" w:rsidR="007D6E92" w:rsidRPr="007D6E92" w:rsidRDefault="007D6E92" w:rsidP="00F45292">
      <w:pPr>
        <w:pStyle w:val="NormalWeb"/>
        <w:shd w:val="clear" w:color="auto" w:fill="FFFFFF"/>
        <w:spacing w:before="0" w:beforeAutospacing="0" w:after="0" w:afterAutospacing="0" w:line="276" w:lineRule="auto"/>
        <w:ind w:firstLine="284"/>
        <w:jc w:val="both"/>
        <w:rPr>
          <w:bCs/>
          <w:noProof/>
          <w:color w:val="000000" w:themeColor="text1"/>
        </w:rPr>
      </w:pPr>
      <w:r w:rsidRPr="00826A18">
        <w:rPr>
          <w:b/>
          <w:bCs/>
          <w:noProof/>
          <w:color w:val="0070C0"/>
        </w:rPr>
        <w:t xml:space="preserve">c) </w:t>
      </w:r>
      <w:r w:rsidRPr="007D6E92">
        <w:rPr>
          <w:bCs/>
          <w:noProof/>
          <w:color w:val="000000" w:themeColor="text1"/>
        </w:rPr>
        <w:t>Lực tối thiểu mà cơ bắp chân cần sinh ra để nâng được một khối lượng tổng là 50 kg trên máy đạp chân thẳng đứng là 520 N. Lấy g = 9,8 m/s</w:t>
      </w:r>
      <w:r w:rsidRPr="007D6E92">
        <w:rPr>
          <w:bCs/>
          <w:noProof/>
          <w:color w:val="000000" w:themeColor="text1"/>
          <w:vertAlign w:val="superscript"/>
        </w:rPr>
        <w:t>2</w:t>
      </w:r>
      <w:r w:rsidRPr="007D6E92">
        <w:rPr>
          <w:bCs/>
          <w:noProof/>
          <w:color w:val="000000" w:themeColor="text1"/>
        </w:rPr>
        <w:t>.</w:t>
      </w:r>
    </w:p>
    <w:p w14:paraId="605EFF04" w14:textId="77777777" w:rsidR="007D6E92" w:rsidRPr="007D6E92" w:rsidRDefault="007D6E92" w:rsidP="00F45292">
      <w:pPr>
        <w:pStyle w:val="NormalWeb"/>
        <w:shd w:val="clear" w:color="auto" w:fill="FFFFFF"/>
        <w:spacing w:before="0" w:beforeAutospacing="0" w:after="0" w:afterAutospacing="0" w:line="276" w:lineRule="auto"/>
        <w:ind w:firstLine="284"/>
        <w:jc w:val="both"/>
        <w:rPr>
          <w:lang w:val="vi-VN"/>
        </w:rPr>
      </w:pPr>
      <w:r w:rsidRPr="00826A18">
        <w:rPr>
          <w:b/>
          <w:bCs/>
          <w:noProof/>
          <w:color w:val="0070C0"/>
        </w:rPr>
        <w:t xml:space="preserve">d) </w:t>
      </w:r>
      <w:r w:rsidRPr="007D6E92">
        <w:rPr>
          <w:bCs/>
          <w:noProof/>
          <w:color w:val="000000" w:themeColor="text1"/>
        </w:rPr>
        <w:t>Trên thực tế, vẫn có ma sát giữa các trục của máy, giả sử lực ma sát này chỉ bằng 10 % tổng trọng lượng của tạ cần</w:t>
      </w:r>
      <w:r w:rsidRPr="007D6E92">
        <w:rPr>
          <w:lang w:val="vi-VN"/>
        </w:rPr>
        <w:t xml:space="preserve"> nâng, lực tối thiểu mà cơ bắp chân cần sinh ra để nâng là </w:t>
      </w:r>
      <w:r w:rsidRPr="007D6E92">
        <w:rPr>
          <w:lang w:val="en-GB"/>
        </w:rPr>
        <w:t>539</w:t>
      </w:r>
      <w:r w:rsidRPr="007D6E92">
        <w:rPr>
          <w:lang w:val="vi-VN"/>
        </w:rPr>
        <w:t xml:space="preserve"> N.</w:t>
      </w:r>
    </w:p>
    <w:p w14:paraId="376A26B4" w14:textId="77777777" w:rsidR="007D6E92" w:rsidRPr="007D6E92" w:rsidRDefault="007D6E92" w:rsidP="00A711D1">
      <w:pPr>
        <w:spacing w:line="264" w:lineRule="auto"/>
        <w:ind w:firstLine="142"/>
        <w:jc w:val="both"/>
        <w:rPr>
          <w:rFonts w:cs="Times New Roman"/>
          <w:szCs w:val="24"/>
        </w:rPr>
      </w:pPr>
    </w:p>
    <w:p w14:paraId="7E5B9098" w14:textId="77777777" w:rsidR="007D6E92" w:rsidRPr="007D6E92" w:rsidRDefault="007D6E92" w:rsidP="004A3D6A">
      <w:pPr>
        <w:jc w:val="both"/>
        <w:rPr>
          <w:rFonts w:cs="Times New Roman"/>
          <w:i/>
          <w:szCs w:val="24"/>
        </w:rPr>
      </w:pPr>
      <w:r w:rsidRPr="007D6E92">
        <w:rPr>
          <w:rFonts w:cs="Times New Roman"/>
          <w:b/>
          <w:szCs w:val="24"/>
        </w:rPr>
        <w:t xml:space="preserve">PHẦN III. Câu trắc nghiệm trả lời ngắn. </w:t>
      </w:r>
      <w:r w:rsidRPr="007D6E92">
        <w:rPr>
          <w:rFonts w:cs="Times New Roman"/>
          <w:i/>
          <w:szCs w:val="24"/>
        </w:rPr>
        <w:t>Học sinh trả lời từ câu 1 đến câu 4. (2 điểm)</w:t>
      </w:r>
    </w:p>
    <w:p w14:paraId="19C702D2" w14:textId="77777777" w:rsidR="007D6E92" w:rsidRPr="007D6E92" w:rsidRDefault="007D6E92" w:rsidP="004A3D6A">
      <w:pPr>
        <w:jc w:val="both"/>
        <w:rPr>
          <w:rFonts w:cs="Times New Roman"/>
          <w:i/>
          <w:szCs w:val="24"/>
        </w:rPr>
      </w:pPr>
      <w:r w:rsidRPr="007D6E92">
        <w:rPr>
          <w:rFonts w:cs="Times New Roman"/>
          <w:noProof/>
          <w:szCs w:val="24"/>
        </w:rPr>
        <w:drawing>
          <wp:anchor distT="0" distB="0" distL="114300" distR="114300" simplePos="0" relativeHeight="251702272" behindDoc="0" locked="0" layoutInCell="1" allowOverlap="1" wp14:anchorId="268A3B30" wp14:editId="200D6154">
            <wp:simplePos x="0" y="0"/>
            <wp:positionH relativeFrom="column">
              <wp:posOffset>4590415</wp:posOffset>
            </wp:positionH>
            <wp:positionV relativeFrom="paragraph">
              <wp:posOffset>5715</wp:posOffset>
            </wp:positionV>
            <wp:extent cx="1828800" cy="982345"/>
            <wp:effectExtent l="0" t="0" r="0" b="825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1828800" cy="982345"/>
                    </a:xfrm>
                    <a:prstGeom prst="rect">
                      <a:avLst/>
                    </a:prstGeom>
                  </pic:spPr>
                </pic:pic>
              </a:graphicData>
            </a:graphic>
            <wp14:sizeRelH relativeFrom="margin">
              <wp14:pctWidth>0</wp14:pctWidth>
            </wp14:sizeRelH>
            <wp14:sizeRelV relativeFrom="margin">
              <wp14:pctHeight>0</wp14:pctHeight>
            </wp14:sizeRelV>
          </wp:anchor>
        </w:drawing>
      </w:r>
    </w:p>
    <w:p w14:paraId="02C3DF7A" w14:textId="77777777" w:rsidR="007D6E92" w:rsidRPr="007D6E92" w:rsidRDefault="007D6E92" w:rsidP="007D6E92">
      <w:pPr>
        <w:pStyle w:val="NormalWeb"/>
        <w:numPr>
          <w:ilvl w:val="0"/>
          <w:numId w:val="13"/>
        </w:numPr>
        <w:shd w:val="clear" w:color="auto" w:fill="FFFFFF"/>
        <w:tabs>
          <w:tab w:val="left" w:pos="851"/>
        </w:tabs>
        <w:spacing w:before="0" w:beforeAutospacing="0" w:after="0" w:afterAutospacing="0" w:line="288" w:lineRule="auto"/>
        <w:ind w:left="0" w:firstLine="0"/>
        <w:jc w:val="both"/>
        <w:textAlignment w:val="baseline"/>
      </w:pPr>
      <w:r w:rsidRPr="007D6E92">
        <w:rPr>
          <w:lang w:val="pt-BR"/>
        </w:rPr>
        <w:t>Cho</w:t>
      </w:r>
      <w:r w:rsidRPr="007D6E92">
        <w:t xml:space="preserve"> đồ thị biểu diễn mối liên hệ giữa các lực tác dụng lên một vật và gia tốc gây ra tương ứng như hình bên. Khối lượng của vật bằng bao nhiêu kg? </w:t>
      </w:r>
    </w:p>
    <w:p w14:paraId="2F60ECBD" w14:textId="77777777" w:rsidR="007D6E92" w:rsidRPr="007D6E92" w:rsidRDefault="007D6E92" w:rsidP="00D43BF1">
      <w:pPr>
        <w:spacing w:line="276" w:lineRule="auto"/>
        <w:rPr>
          <w:rFonts w:cs="Times New Roman"/>
          <w:szCs w:val="24"/>
        </w:rPr>
      </w:pPr>
    </w:p>
    <w:p w14:paraId="3466E8F4" w14:textId="77777777" w:rsidR="007D6E92" w:rsidRPr="007D6E92" w:rsidRDefault="007D6E92" w:rsidP="007D6E92">
      <w:pPr>
        <w:pStyle w:val="NormalWeb"/>
        <w:numPr>
          <w:ilvl w:val="0"/>
          <w:numId w:val="13"/>
        </w:numPr>
        <w:shd w:val="clear" w:color="auto" w:fill="FFFFFF"/>
        <w:tabs>
          <w:tab w:val="left" w:pos="851"/>
        </w:tabs>
        <w:spacing w:before="0" w:beforeAutospacing="0" w:after="0" w:afterAutospacing="0" w:line="288" w:lineRule="auto"/>
        <w:ind w:left="0" w:firstLine="0"/>
        <w:jc w:val="both"/>
        <w:textAlignment w:val="baseline"/>
        <w:rPr>
          <w:bCs/>
          <w:color w:val="000000" w:themeColor="text1"/>
        </w:rPr>
      </w:pPr>
      <w:r w:rsidRPr="007D6E92">
        <w:rPr>
          <w:bCs/>
          <w:color w:val="000000" w:themeColor="text1"/>
        </w:rPr>
        <w:t xml:space="preserve"> </w:t>
      </w:r>
      <w:r w:rsidRPr="007D6E92">
        <w:t>Một</w:t>
      </w:r>
      <w:r w:rsidRPr="007D6E92">
        <w:rPr>
          <w:bCs/>
          <w:color w:val="000000" w:themeColor="text1"/>
          <w:lang w:val="vi-VN"/>
        </w:rPr>
        <w:t xml:space="preserve"> viên đạn được bắn theo phương ngang với tốc độ </w:t>
      </w:r>
      <w:r w:rsidRPr="007D6E92">
        <w:rPr>
          <w:bCs/>
          <w:color w:val="000000" w:themeColor="text1"/>
        </w:rPr>
        <w:t>30 m/s từ</w:t>
      </w:r>
      <w:r w:rsidRPr="007D6E92">
        <w:rPr>
          <w:bCs/>
          <w:color w:val="000000" w:themeColor="text1"/>
          <w:lang w:val="vi-VN"/>
        </w:rPr>
        <w:t xml:space="preserve"> độ cao 180 m</w:t>
      </w:r>
      <w:r w:rsidRPr="007D6E92">
        <w:rPr>
          <w:bCs/>
          <w:color w:val="000000" w:themeColor="text1"/>
        </w:rPr>
        <w:t xml:space="preserve"> so với mặt đất</w:t>
      </w:r>
      <w:r w:rsidRPr="007D6E92">
        <w:rPr>
          <w:bCs/>
          <w:color w:val="000000" w:themeColor="text1"/>
          <w:lang w:val="vi-VN"/>
        </w:rPr>
        <w:t>. Lấy g = 10</w:t>
      </w:r>
      <w:r w:rsidRPr="007D6E92">
        <w:rPr>
          <w:bCs/>
          <w:color w:val="000000" w:themeColor="text1"/>
        </w:rPr>
        <w:t xml:space="preserve"> </w:t>
      </w:r>
      <w:r w:rsidRPr="007D6E92">
        <w:rPr>
          <w:bCs/>
          <w:color w:val="000000" w:themeColor="text1"/>
          <w:lang w:val="vi-VN"/>
        </w:rPr>
        <w:t>m/s</w:t>
      </w:r>
      <w:r w:rsidRPr="007D6E92">
        <w:rPr>
          <w:bCs/>
          <w:color w:val="000000" w:themeColor="text1"/>
          <w:vertAlign w:val="superscript"/>
          <w:lang w:val="vi-VN"/>
        </w:rPr>
        <w:t>2</w:t>
      </w:r>
      <w:r w:rsidRPr="007D6E92">
        <w:rPr>
          <w:bCs/>
          <w:color w:val="000000" w:themeColor="text1"/>
          <w:lang w:val="vi-VN"/>
        </w:rPr>
        <w:t>.</w:t>
      </w:r>
      <w:r w:rsidRPr="007D6E92">
        <w:rPr>
          <w:bCs/>
          <w:color w:val="000000" w:themeColor="text1"/>
        </w:rPr>
        <w:t xml:space="preserve"> </w:t>
      </w:r>
      <w:r w:rsidRPr="007D6E92">
        <w:rPr>
          <w:bCs/>
          <w:color w:val="000000" w:themeColor="text1"/>
          <w:lang w:val="vi-VN"/>
        </w:rPr>
        <w:t>Xác định tầm bay xa của viên đạn</w:t>
      </w:r>
      <w:r w:rsidRPr="007D6E92">
        <w:rPr>
          <w:bCs/>
          <w:color w:val="000000" w:themeColor="text1"/>
        </w:rPr>
        <w:t xml:space="preserve"> theo đơn vị mét.</w:t>
      </w:r>
    </w:p>
    <w:p w14:paraId="6B039E66" w14:textId="77777777" w:rsidR="007D6E92" w:rsidRPr="007D6E92" w:rsidRDefault="007D6E92" w:rsidP="00B178E2">
      <w:pPr>
        <w:rPr>
          <w:rFonts w:cs="Times New Roman"/>
          <w:szCs w:val="24"/>
        </w:rPr>
      </w:pPr>
    </w:p>
    <w:p w14:paraId="04E08D05" w14:textId="77777777" w:rsidR="007D6E92" w:rsidRPr="007D6E92" w:rsidRDefault="007D6E92" w:rsidP="007D6E92">
      <w:pPr>
        <w:pStyle w:val="NormalWeb"/>
        <w:numPr>
          <w:ilvl w:val="0"/>
          <w:numId w:val="13"/>
        </w:numPr>
        <w:shd w:val="clear" w:color="auto" w:fill="FFFFFF"/>
        <w:tabs>
          <w:tab w:val="left" w:pos="851"/>
        </w:tabs>
        <w:spacing w:before="0" w:beforeAutospacing="0" w:after="0" w:afterAutospacing="0" w:line="288" w:lineRule="auto"/>
        <w:ind w:left="0" w:firstLine="0"/>
        <w:jc w:val="both"/>
        <w:textAlignment w:val="baseline"/>
        <w:rPr>
          <w:color w:val="111111"/>
          <w:shd w:val="clear" w:color="auto" w:fill="FFFFFF"/>
        </w:rPr>
      </w:pPr>
      <w:r w:rsidRPr="007D6E92">
        <w:rPr>
          <w:noProof/>
          <w:lang w:eastAsia="en-US"/>
        </w:rPr>
        <w:lastRenderedPageBreak/>
        <w:drawing>
          <wp:anchor distT="0" distB="0" distL="114300" distR="114300" simplePos="0" relativeHeight="251704320" behindDoc="0" locked="0" layoutInCell="1" allowOverlap="1" wp14:anchorId="3C5B9288" wp14:editId="20113C08">
            <wp:simplePos x="0" y="0"/>
            <wp:positionH relativeFrom="column">
              <wp:posOffset>5143772</wp:posOffset>
            </wp:positionH>
            <wp:positionV relativeFrom="paragraph">
              <wp:posOffset>28756</wp:posOffset>
            </wp:positionV>
            <wp:extent cx="1270000" cy="962025"/>
            <wp:effectExtent l="19050" t="19050" r="25400" b="2857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1270000" cy="962025"/>
                    </a:xfrm>
                    <a:prstGeom prst="rect">
                      <a:avLst/>
                    </a:prstGeom>
                    <a:ln w="6350">
                      <a:solidFill>
                        <a:schemeClr val="tx1"/>
                      </a:solidFill>
                    </a:ln>
                  </pic:spPr>
                </pic:pic>
              </a:graphicData>
            </a:graphic>
          </wp:anchor>
        </w:drawing>
      </w:r>
      <w:r w:rsidRPr="007D6E92">
        <w:rPr>
          <w:color w:val="131313"/>
        </w:rPr>
        <w:t xml:space="preserve">Môn Curling hay còn gọi là bi đá trên băng là một môn thể thao thú vị, không chỉ đòi hỏi sự khéo léo, mà còn cả tư duy chiến thuật. </w:t>
      </w:r>
      <w:r w:rsidRPr="007D6E92">
        <w:rPr>
          <w:color w:val="111111"/>
          <w:shd w:val="clear" w:color="auto" w:fill="FFFFFF"/>
        </w:rPr>
        <w:t xml:space="preserve">Quả tạ dùng trong môn Curling được gọi là “Stone” là một phiến đá hình tròn nặng khoảng 20 kg, có gắn tay cầm ở mặt trên để người chơi nhấc tạ lên và ném trên băng. </w:t>
      </w:r>
    </w:p>
    <w:p w14:paraId="358EA3E7" w14:textId="77777777" w:rsidR="007D6E92" w:rsidRPr="007D6E92" w:rsidRDefault="007D6E92" w:rsidP="00B178E2">
      <w:pPr>
        <w:ind w:firstLine="426"/>
        <w:jc w:val="both"/>
        <w:rPr>
          <w:rFonts w:cs="Times New Roman"/>
          <w:color w:val="111111"/>
          <w:szCs w:val="24"/>
          <w:shd w:val="clear" w:color="auto" w:fill="FFFFFF"/>
        </w:rPr>
      </w:pPr>
      <w:r w:rsidRPr="007D6E92">
        <w:rPr>
          <w:rFonts w:cs="Times New Roman"/>
          <w:color w:val="111111"/>
          <w:szCs w:val="24"/>
          <w:shd w:val="clear" w:color="auto" w:fill="FFFFFF"/>
        </w:rPr>
        <w:t xml:space="preserve">Khi vận động viên </w:t>
      </w:r>
      <w:r w:rsidRPr="007D6E92">
        <w:rPr>
          <w:rFonts w:cs="Times New Roman"/>
          <w:szCs w:val="24"/>
        </w:rPr>
        <w:t>đẩy quả tạ trên mặt băng để truyền cho nó vận tốc ban đầu là 3,2 m/s rồi thả ra. Quả tạ di chuyển được quãng đường dài 25 m cho đến khi dừng lại. Lấy g = 10 m/s</w:t>
      </w:r>
      <w:r w:rsidRPr="007D6E92">
        <w:rPr>
          <w:rFonts w:cs="Times New Roman"/>
          <w:szCs w:val="24"/>
          <w:vertAlign w:val="superscript"/>
        </w:rPr>
        <w:t>2</w:t>
      </w:r>
      <w:r w:rsidRPr="007D6E92">
        <w:rPr>
          <w:rFonts w:cs="Times New Roman"/>
          <w:szCs w:val="24"/>
        </w:rPr>
        <w:t>.</w:t>
      </w:r>
      <w:r w:rsidRPr="007D6E92">
        <w:rPr>
          <w:rFonts w:cs="Times New Roman"/>
          <w:szCs w:val="24"/>
          <w:vertAlign w:val="superscript"/>
        </w:rPr>
        <w:t xml:space="preserve"> </w:t>
      </w:r>
      <w:r w:rsidRPr="007D6E92">
        <w:rPr>
          <w:rFonts w:cs="Times New Roman"/>
          <w:szCs w:val="24"/>
        </w:rPr>
        <w:t xml:space="preserve"> Tính hệ số ma sát giữa quả tạ và mặt băng. Bỏ qua chuyển động quay của tạ. </w:t>
      </w:r>
      <w:r w:rsidRPr="007D6E92">
        <w:rPr>
          <w:rFonts w:cs="Times New Roman"/>
          <w:i/>
          <w:szCs w:val="24"/>
        </w:rPr>
        <w:t>(Kết quả làm tròn đến chữ số thập phân thứ hai).</w:t>
      </w:r>
    </w:p>
    <w:p w14:paraId="3C329967" w14:textId="77777777" w:rsidR="007D6E92" w:rsidRPr="007D6E92" w:rsidRDefault="007D6E92" w:rsidP="00D43BF1">
      <w:pPr>
        <w:spacing w:line="276" w:lineRule="auto"/>
        <w:rPr>
          <w:rFonts w:cs="Times New Roman"/>
          <w:szCs w:val="24"/>
        </w:rPr>
      </w:pPr>
    </w:p>
    <w:p w14:paraId="7C33DF01" w14:textId="0E321F5F" w:rsidR="007D6E92" w:rsidRPr="007D6E92" w:rsidRDefault="007D6E92" w:rsidP="007D6E92">
      <w:pPr>
        <w:pStyle w:val="NormalWeb"/>
        <w:numPr>
          <w:ilvl w:val="0"/>
          <w:numId w:val="13"/>
        </w:numPr>
        <w:shd w:val="clear" w:color="auto" w:fill="FFFFFF"/>
        <w:tabs>
          <w:tab w:val="left" w:pos="851"/>
        </w:tabs>
        <w:spacing w:before="0" w:beforeAutospacing="0" w:after="0" w:afterAutospacing="0" w:line="288" w:lineRule="auto"/>
        <w:ind w:left="0" w:firstLine="0"/>
        <w:jc w:val="both"/>
        <w:textAlignment w:val="baseline"/>
        <w:rPr>
          <w:shd w:val="clear" w:color="auto" w:fill="F2F2F2"/>
        </w:rPr>
      </w:pPr>
      <w:r w:rsidRPr="007D6E92">
        <w:rPr>
          <w:noProof/>
          <w:lang w:eastAsia="en-US"/>
        </w:rPr>
        <w:drawing>
          <wp:anchor distT="0" distB="0" distL="114300" distR="114300" simplePos="0" relativeHeight="251701248" behindDoc="0" locked="0" layoutInCell="1" allowOverlap="1" wp14:anchorId="5038C377" wp14:editId="2CAF8DCA">
            <wp:simplePos x="0" y="0"/>
            <wp:positionH relativeFrom="column">
              <wp:posOffset>5427980</wp:posOffset>
            </wp:positionH>
            <wp:positionV relativeFrom="paragraph">
              <wp:posOffset>26670</wp:posOffset>
            </wp:positionV>
            <wp:extent cx="991235" cy="991235"/>
            <wp:effectExtent l="0" t="0" r="0" b="0"/>
            <wp:wrapSquare wrapText="bothSides"/>
            <wp:docPr id="22" name="Picture 22" descr="Astronaut walking on the moon | Premium AI-generated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stronaut walking on the moon | Premium AI-generated vector"/>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991235" cy="991235"/>
                    </a:xfrm>
                    <a:prstGeom prst="rect">
                      <a:avLst/>
                    </a:prstGeom>
                    <a:noFill/>
                    <a:ln>
                      <a:noFill/>
                    </a:ln>
                  </pic:spPr>
                </pic:pic>
              </a:graphicData>
            </a:graphic>
          </wp:anchor>
        </w:drawing>
      </w:r>
      <w:r w:rsidRPr="007D6E92">
        <w:rPr>
          <w:bCs/>
        </w:rPr>
        <w:t>Mặt trăng</w:t>
      </w:r>
      <w:r w:rsidRPr="007D6E92">
        <w:t> là vệ tinh tự nhiên duy nhất của Trái đất. Đây là thiên thể có kích thước bằng khoảng 27% kích thước Trái đất và khối lượng bằng khoảng 1,23% khối lượng Trái đất. Gia tốc trọng trường trung bình trên bề mặt Mặt trăng là 1,63 m/s</w:t>
      </w:r>
      <w:r w:rsidRPr="007D6E92">
        <w:rPr>
          <w:vertAlign w:val="superscript"/>
        </w:rPr>
        <w:t>2</w:t>
      </w:r>
      <w:r w:rsidRPr="007D6E92">
        <w:t xml:space="preserve">, bằng khoảng 1/6 gia tốc trọng trường Trái đất. Khi ở trên Mặt trăng, trọng lượng của một phi hành gia sẽ giảm đi bao nhiêu lần so với trọng lượng của người này khi ở trên Trái đất? </w:t>
      </w:r>
      <w:r w:rsidRPr="007D6E92">
        <w:rPr>
          <w:i/>
        </w:rPr>
        <w:t>(Kết quả làm tròn đến phần nguyên)</w:t>
      </w:r>
    </w:p>
    <w:p w14:paraId="6CFF1A5A" w14:textId="77777777" w:rsidR="007D6E92" w:rsidRPr="007D6E92" w:rsidRDefault="007D6E92" w:rsidP="0098754E">
      <w:pPr>
        <w:pStyle w:val="NormalWeb"/>
        <w:tabs>
          <w:tab w:val="right" w:leader="dot" w:pos="10205"/>
        </w:tabs>
        <w:spacing w:before="60" w:beforeAutospacing="0" w:after="0" w:afterAutospacing="0" w:line="288" w:lineRule="auto"/>
        <w:jc w:val="center"/>
        <w:rPr>
          <w:b/>
        </w:rPr>
      </w:pPr>
      <w:r w:rsidRPr="007D6E92">
        <w:rPr>
          <w:b/>
        </w:rPr>
        <w:t>-- HẾT –</w:t>
      </w:r>
    </w:p>
    <w:p w14:paraId="11A2EB9B" w14:textId="77777777" w:rsidR="007D6E92" w:rsidRPr="007D6E92" w:rsidRDefault="007D6E92" w:rsidP="00B178E2">
      <w:pPr>
        <w:pStyle w:val="NormalWeb"/>
        <w:tabs>
          <w:tab w:val="right" w:leader="dot" w:pos="10205"/>
        </w:tabs>
        <w:spacing w:before="60" w:beforeAutospacing="0" w:after="0" w:afterAutospacing="0"/>
        <w:jc w:val="center"/>
        <w:rPr>
          <w:i/>
        </w:rPr>
      </w:pPr>
      <w:r w:rsidRPr="007D6E92">
        <w:rPr>
          <w:i/>
        </w:rPr>
        <w:t>(Học sinh không được sử dụng tài liệu</w:t>
      </w:r>
    </w:p>
    <w:p w14:paraId="323544FE" w14:textId="77777777" w:rsidR="007D6E92" w:rsidRPr="007D6E92" w:rsidRDefault="007D6E92" w:rsidP="00B178E2">
      <w:pPr>
        <w:pStyle w:val="NormalWeb"/>
        <w:tabs>
          <w:tab w:val="right" w:leader="dot" w:pos="10205"/>
        </w:tabs>
        <w:spacing w:before="60" w:beforeAutospacing="0" w:after="0" w:afterAutospacing="0"/>
        <w:jc w:val="center"/>
        <w:rPr>
          <w:i/>
        </w:rPr>
      </w:pPr>
      <w:r w:rsidRPr="007D6E92">
        <w:rPr>
          <w:i/>
        </w:rPr>
        <w:t>Giám thị coi thi không giải thích gì thêm)</w:t>
      </w:r>
    </w:p>
    <w:p w14:paraId="40A49A24" w14:textId="77777777" w:rsidR="007D6E92" w:rsidRPr="007D6E92" w:rsidRDefault="007D6E92" w:rsidP="00FE72C0">
      <w:pPr>
        <w:pStyle w:val="NormalWeb"/>
        <w:tabs>
          <w:tab w:val="right" w:leader="dot" w:pos="10205"/>
        </w:tabs>
        <w:spacing w:before="60" w:beforeAutospacing="0" w:after="0" w:afterAutospacing="0" w:line="288" w:lineRule="auto"/>
        <w:jc w:val="both"/>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826A18" w:rsidRPr="00826A18" w14:paraId="5C41DD46" w14:textId="77777777" w:rsidTr="00C63000">
        <w:tc>
          <w:tcPr>
            <w:tcW w:w="3657" w:type="dxa"/>
            <w:tcBorders>
              <w:top w:val="single" w:sz="12" w:space="0" w:color="0070C0"/>
              <w:left w:val="single" w:sz="12" w:space="0" w:color="0070C0"/>
              <w:bottom w:val="single" w:sz="12" w:space="0" w:color="0070C0"/>
              <w:right w:val="single" w:sz="12" w:space="0" w:color="0070C0"/>
            </w:tcBorders>
            <w:hideMark/>
          </w:tcPr>
          <w:p w14:paraId="5F48E02B" w14:textId="5D02013C" w:rsidR="00826A18" w:rsidRPr="00826A18" w:rsidRDefault="00826A18" w:rsidP="00826A18">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826A18">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5</w:t>
            </w:r>
          </w:p>
        </w:tc>
        <w:tc>
          <w:tcPr>
            <w:tcW w:w="6184" w:type="dxa"/>
            <w:tcBorders>
              <w:top w:val="single" w:sz="12" w:space="0" w:color="0070C0"/>
              <w:left w:val="single" w:sz="12" w:space="0" w:color="0070C0"/>
              <w:bottom w:val="single" w:sz="12" w:space="0" w:color="0070C0"/>
              <w:right w:val="single" w:sz="12" w:space="0" w:color="0070C0"/>
            </w:tcBorders>
            <w:hideMark/>
          </w:tcPr>
          <w:p w14:paraId="09CCC04B" w14:textId="77777777" w:rsidR="00826A18" w:rsidRPr="00826A18" w:rsidRDefault="00826A18" w:rsidP="00C63000">
            <w:pPr>
              <w:tabs>
                <w:tab w:val="left" w:pos="992"/>
                <w:tab w:val="left" w:pos="3402"/>
                <w:tab w:val="left" w:pos="5669"/>
                <w:tab w:val="left" w:pos="7937"/>
              </w:tabs>
              <w:spacing w:after="0" w:line="256" w:lineRule="auto"/>
              <w:jc w:val="center"/>
              <w:rPr>
                <w:rFonts w:eastAsia="Times New Roman" w:cs="Times New Roman"/>
                <w:b/>
                <w:color w:val="FF0000"/>
                <w:szCs w:val="24"/>
                <w:lang w:val="vi-VN" w:eastAsia="zh-CN"/>
              </w:rPr>
            </w:pPr>
            <w:r w:rsidRPr="00826A18">
              <w:rPr>
                <w:rFonts w:eastAsia="Times New Roman" w:cs="Times New Roman"/>
                <w:b/>
                <w:color w:val="FF0000"/>
                <w:szCs w:val="24"/>
                <w:highlight w:val="yellow"/>
                <w:lang w:val="vi-VN" w:eastAsia="zh-CN"/>
              </w:rPr>
              <w:t xml:space="preserve">ĐỀ </w:t>
            </w:r>
            <w:r w:rsidRPr="00826A18">
              <w:rPr>
                <w:rFonts w:eastAsia="Times New Roman" w:cs="Times New Roman"/>
                <w:b/>
                <w:color w:val="FF0000"/>
                <w:szCs w:val="24"/>
                <w:highlight w:val="yellow"/>
                <w:lang w:eastAsia="zh-CN"/>
              </w:rPr>
              <w:t>KIỂM TRA CUỐI</w:t>
            </w:r>
            <w:r w:rsidRPr="00826A18">
              <w:rPr>
                <w:rFonts w:eastAsia="Times New Roman" w:cs="Times New Roman"/>
                <w:b/>
                <w:color w:val="FF0000"/>
                <w:szCs w:val="24"/>
                <w:highlight w:val="yellow"/>
                <w:lang w:val="vi-VN" w:eastAsia="zh-CN"/>
              </w:rPr>
              <w:t xml:space="preserve"> HỌC KỲ I</w:t>
            </w:r>
          </w:p>
          <w:p w14:paraId="0EF9BB97" w14:textId="77777777" w:rsidR="00826A18" w:rsidRPr="00826A18" w:rsidRDefault="00826A18" w:rsidP="00C63000">
            <w:pPr>
              <w:tabs>
                <w:tab w:val="left" w:pos="992"/>
                <w:tab w:val="left" w:pos="3402"/>
                <w:tab w:val="left" w:pos="5669"/>
                <w:tab w:val="left" w:pos="7937"/>
              </w:tabs>
              <w:spacing w:after="0" w:line="256" w:lineRule="auto"/>
              <w:jc w:val="center"/>
              <w:rPr>
                <w:rFonts w:eastAsia="Times New Roman" w:cs="Times New Roman"/>
                <w:b/>
                <w:color w:val="FF0000"/>
                <w:szCs w:val="24"/>
                <w:lang w:val="vi-VN" w:eastAsia="zh-CN"/>
              </w:rPr>
            </w:pPr>
            <w:r w:rsidRPr="00826A18">
              <w:rPr>
                <w:rFonts w:eastAsia="Times New Roman" w:cs="Times New Roman"/>
                <w:b/>
                <w:color w:val="FF0000"/>
                <w:szCs w:val="24"/>
                <w:lang w:val="vi-VN" w:eastAsia="zh-CN"/>
              </w:rPr>
              <w:t xml:space="preserve"> NĂM HỌC 2025-2026</w:t>
            </w:r>
          </w:p>
          <w:p w14:paraId="1D9E4821" w14:textId="77777777" w:rsidR="00826A18" w:rsidRPr="00826A18" w:rsidRDefault="00826A18" w:rsidP="00C63000">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826A18">
              <w:rPr>
                <w:rFonts w:eastAsia="Times New Roman" w:cs="Times New Roman"/>
                <w:b/>
                <w:color w:val="00B050"/>
                <w:szCs w:val="24"/>
                <w:lang w:val="vi-VN" w:eastAsia="zh-CN"/>
              </w:rPr>
              <w:t xml:space="preserve">MÔN: </w:t>
            </w:r>
            <w:r w:rsidRPr="00826A18">
              <w:rPr>
                <w:rFonts w:eastAsia="Times New Roman" w:cs="Times New Roman"/>
                <w:b/>
                <w:color w:val="00B050"/>
                <w:szCs w:val="24"/>
                <w:lang w:eastAsia="zh-CN"/>
              </w:rPr>
              <w:t>VẬT LÍ 10-CTST</w:t>
            </w:r>
          </w:p>
        </w:tc>
      </w:tr>
    </w:tbl>
    <w:p w14:paraId="5C04B54C" w14:textId="77777777" w:rsidR="007D6E92" w:rsidRPr="007D6E92" w:rsidRDefault="007D6E92" w:rsidP="004F24B4">
      <w:pPr>
        <w:tabs>
          <w:tab w:val="left" w:pos="360"/>
          <w:tab w:val="left" w:pos="2610"/>
          <w:tab w:val="left" w:pos="4860"/>
          <w:tab w:val="left" w:pos="7020"/>
        </w:tabs>
        <w:spacing w:line="276" w:lineRule="auto"/>
        <w:ind w:right="125"/>
        <w:rPr>
          <w:rFonts w:eastAsia="Times New Roman" w:cs="Times New Roman"/>
          <w:szCs w:val="24"/>
          <w:lang w:eastAsia="zh-CN"/>
        </w:rPr>
      </w:pPr>
      <w:r w:rsidRPr="007D6E92">
        <w:rPr>
          <w:rFonts w:eastAsia="Times New Roman" w:cs="Times New Roman"/>
          <w:b/>
          <w:bCs/>
          <w:szCs w:val="24"/>
          <w:lang w:eastAsia="zh-CN"/>
        </w:rPr>
        <w:t xml:space="preserve">PHẦN I. Câu trắc nghiệm nhiều phương án lựa chọn. </w:t>
      </w:r>
      <w:r w:rsidRPr="007D6E92">
        <w:rPr>
          <w:rFonts w:eastAsia="Times New Roman" w:cs="Times New Roman"/>
          <w:szCs w:val="24"/>
          <w:lang w:eastAsia="zh-CN"/>
        </w:rPr>
        <w:t>Thí sinh trả lời từ câu 1 đến câu 20. Mỗi câu hỏi thí sinh chỉ chọn một phương án.(5đ)</w:t>
      </w:r>
    </w:p>
    <w:p w14:paraId="3BAC0724" w14:textId="77777777" w:rsidR="007D6E92" w:rsidRPr="007D6E92" w:rsidRDefault="007D6E92" w:rsidP="0092477A">
      <w:pPr>
        <w:spacing w:line="240" w:lineRule="auto"/>
        <w:rPr>
          <w:rFonts w:cs="Times New Roman"/>
          <w:szCs w:val="24"/>
        </w:rPr>
      </w:pPr>
      <w:r w:rsidRPr="00826A18">
        <w:rPr>
          <w:rFonts w:cs="Times New Roman"/>
          <w:b/>
          <w:color w:val="C00000"/>
          <w:szCs w:val="24"/>
        </w:rPr>
        <w:t>Câu 1.</w:t>
      </w:r>
      <w:r w:rsidRPr="007D6E92">
        <w:rPr>
          <w:rFonts w:cs="Times New Roman"/>
          <w:b/>
          <w:szCs w:val="24"/>
        </w:rPr>
        <w:t xml:space="preserve"> </w:t>
      </w:r>
      <w:r w:rsidRPr="007D6E92">
        <w:rPr>
          <w:rFonts w:cs="Times New Roman"/>
          <w:szCs w:val="24"/>
        </w:rPr>
        <w:t>Đồ thị độ dịch chuyển theo thời gian của chuyển động thẳng đều là một</w:t>
      </w:r>
    </w:p>
    <w:p w14:paraId="519AC472" w14:textId="77777777" w:rsidR="007D6E92" w:rsidRPr="007D6E92" w:rsidRDefault="007D6E92">
      <w:pPr>
        <w:tabs>
          <w:tab w:val="left" w:pos="283"/>
          <w:tab w:val="left" w:pos="2906"/>
          <w:tab w:val="left" w:pos="5528"/>
          <w:tab w:val="left" w:pos="8150"/>
        </w:tabs>
        <w:rPr>
          <w:rFonts w:cs="Times New Roman"/>
          <w:szCs w:val="24"/>
        </w:rPr>
      </w:pPr>
      <w:r w:rsidRPr="007D6E92">
        <w:rPr>
          <w:rStyle w:val="YoungMixChar"/>
          <w:rFonts w:cs="Times New Roman"/>
          <w:szCs w:val="24"/>
        </w:rPr>
        <w:tab/>
      </w:r>
      <w:r w:rsidRPr="00826A18">
        <w:rPr>
          <w:rStyle w:val="YoungMixChar"/>
          <w:rFonts w:cs="Times New Roman"/>
          <w:b/>
          <w:color w:val="0070C0"/>
          <w:szCs w:val="24"/>
        </w:rPr>
        <w:t xml:space="preserve">A. </w:t>
      </w:r>
      <w:r w:rsidRPr="007D6E92">
        <w:rPr>
          <w:rFonts w:cs="Times New Roman"/>
          <w:szCs w:val="24"/>
        </w:rPr>
        <w:t>đoạn thẳng.</w:t>
      </w:r>
      <w:r w:rsidRPr="007D6E92">
        <w:rPr>
          <w:rStyle w:val="YoungMixChar"/>
          <w:rFonts w:cs="Times New Roman"/>
          <w:szCs w:val="24"/>
        </w:rPr>
        <w:tab/>
      </w:r>
      <w:r w:rsidRPr="00826A18">
        <w:rPr>
          <w:rStyle w:val="YoungMixChar"/>
          <w:rFonts w:cs="Times New Roman"/>
          <w:b/>
          <w:color w:val="0070C0"/>
          <w:szCs w:val="24"/>
        </w:rPr>
        <w:t xml:space="preserve">B. </w:t>
      </w:r>
      <w:r w:rsidRPr="007D6E92">
        <w:rPr>
          <w:rFonts w:cs="Times New Roman"/>
          <w:szCs w:val="24"/>
        </w:rPr>
        <w:t>đường parabol.</w:t>
      </w:r>
      <w:r w:rsidRPr="007D6E92">
        <w:rPr>
          <w:rStyle w:val="YoungMixChar"/>
          <w:rFonts w:cs="Times New Roman"/>
          <w:szCs w:val="24"/>
        </w:rPr>
        <w:tab/>
      </w:r>
      <w:r w:rsidRPr="00826A18">
        <w:rPr>
          <w:rStyle w:val="YoungMixChar"/>
          <w:rFonts w:cs="Times New Roman"/>
          <w:b/>
          <w:color w:val="0070C0"/>
          <w:szCs w:val="24"/>
        </w:rPr>
        <w:t xml:space="preserve">C. </w:t>
      </w:r>
      <w:r w:rsidRPr="007D6E92">
        <w:rPr>
          <w:rFonts w:cs="Times New Roman"/>
          <w:szCs w:val="24"/>
        </w:rPr>
        <w:t>đường hypebol.</w:t>
      </w:r>
      <w:r w:rsidRPr="007D6E92">
        <w:rPr>
          <w:rStyle w:val="YoungMixChar"/>
          <w:rFonts w:cs="Times New Roman"/>
          <w:szCs w:val="24"/>
        </w:rPr>
        <w:tab/>
      </w:r>
      <w:r w:rsidRPr="00826A18">
        <w:rPr>
          <w:rStyle w:val="YoungMixChar"/>
          <w:rFonts w:cs="Times New Roman"/>
          <w:b/>
          <w:color w:val="0070C0"/>
          <w:szCs w:val="24"/>
        </w:rPr>
        <w:t xml:space="preserve">D. </w:t>
      </w:r>
      <w:r w:rsidRPr="007D6E92">
        <w:rPr>
          <w:rFonts w:cs="Times New Roman"/>
          <w:szCs w:val="24"/>
        </w:rPr>
        <w:t>hình tròn.</w:t>
      </w:r>
    </w:p>
    <w:p w14:paraId="396F377C" w14:textId="77777777" w:rsidR="007D6E92" w:rsidRPr="007D6E92" w:rsidRDefault="007D6E92" w:rsidP="0092477A">
      <w:pPr>
        <w:spacing w:line="240" w:lineRule="auto"/>
        <w:rPr>
          <w:rFonts w:cs="Times New Roman"/>
          <w:szCs w:val="24"/>
        </w:rPr>
      </w:pPr>
      <w:r w:rsidRPr="00826A18">
        <w:rPr>
          <w:rFonts w:cs="Times New Roman"/>
          <w:b/>
          <w:color w:val="C00000"/>
          <w:szCs w:val="24"/>
        </w:rPr>
        <w:t>Câu 2.</w:t>
      </w:r>
      <w:r w:rsidRPr="007D6E92">
        <w:rPr>
          <w:rFonts w:cs="Times New Roman"/>
          <w:b/>
          <w:szCs w:val="24"/>
        </w:rPr>
        <w:t xml:space="preserve"> </w:t>
      </w:r>
      <w:r w:rsidRPr="007D6E92">
        <w:rPr>
          <w:rFonts w:eastAsia="Calibri" w:cs="Times New Roman"/>
          <w:szCs w:val="24"/>
          <w:lang w:val="pt-BR"/>
        </w:rPr>
        <w:t xml:space="preserve">Bi </w:t>
      </w:r>
      <w:r w:rsidRPr="007D6E92">
        <w:rPr>
          <w:rFonts w:cs="Times New Roman"/>
          <w:position w:val="-4"/>
          <w:szCs w:val="24"/>
        </w:rPr>
        <w:object w:dxaOrig="260" w:dyaOrig="260" w14:anchorId="02CAD92A">
          <v:shape id="_x0000_i1060" type="#_x0000_t75" style="width:12.9pt;height:12.9pt" o:ole="">
            <v:imagedata r:id="rId216" o:title=""/>
          </v:shape>
          <o:OLEObject Type="Embed" ProgID="Equation.DSMT4" ShapeID="_x0000_i1060" DrawAspect="Content" ObjectID="_1823258635" r:id="rId217"/>
        </w:object>
      </w:r>
      <w:r w:rsidRPr="007D6E92">
        <w:rPr>
          <w:rFonts w:eastAsia="Calibri" w:cs="Times New Roman"/>
          <w:szCs w:val="24"/>
          <w:lang w:val="pt-BR"/>
        </w:rPr>
        <w:t xml:space="preserve">có khối lượng lớn gấp 4 lần bi </w:t>
      </w:r>
      <w:r w:rsidRPr="007D6E92">
        <w:rPr>
          <w:rFonts w:cs="Times New Roman"/>
          <w:position w:val="-6"/>
          <w:szCs w:val="24"/>
        </w:rPr>
        <w:object w:dxaOrig="260" w:dyaOrig="279" w14:anchorId="3AF9D1C9">
          <v:shape id="_x0000_i1061" type="#_x0000_t75" style="width:12.9pt;height:15.05pt" o:ole="">
            <v:imagedata r:id="rId218" o:title=""/>
          </v:shape>
          <o:OLEObject Type="Embed" ProgID="Equation.DSMT4" ShapeID="_x0000_i1061" DrawAspect="Content" ObjectID="_1823258636" r:id="rId219"/>
        </w:object>
      </w:r>
      <w:r w:rsidRPr="007D6E92">
        <w:rPr>
          <w:rFonts w:eastAsia="Calibri" w:cs="Times New Roman"/>
          <w:position w:val="-6"/>
          <w:szCs w:val="24"/>
          <w:lang w:val="pt-BR"/>
        </w:rPr>
        <w:t xml:space="preserve"> </w:t>
      </w:r>
      <w:r w:rsidRPr="007D6E92">
        <w:rPr>
          <w:rFonts w:eastAsia="Calibri" w:cs="Times New Roman"/>
          <w:szCs w:val="24"/>
          <w:lang w:val="pt-BR"/>
        </w:rPr>
        <w:t xml:space="preserve">Tại cùng một lúc và ở cùng một độ cao, bi </w:t>
      </w:r>
      <w:r w:rsidRPr="007D6E92">
        <w:rPr>
          <w:rFonts w:cs="Times New Roman"/>
          <w:position w:val="-4"/>
          <w:szCs w:val="24"/>
        </w:rPr>
        <w:object w:dxaOrig="260" w:dyaOrig="260" w14:anchorId="1CF1E856">
          <v:shape id="_x0000_i1062" type="#_x0000_t75" style="width:12.9pt;height:12.9pt" o:ole="">
            <v:imagedata r:id="rId220" o:title=""/>
          </v:shape>
          <o:OLEObject Type="Embed" ProgID="Equation.DSMT4" ShapeID="_x0000_i1062" DrawAspect="Content" ObjectID="_1823258637" r:id="rId221"/>
        </w:object>
      </w:r>
      <w:r w:rsidRPr="007D6E92">
        <w:rPr>
          <w:rFonts w:eastAsia="Calibri" w:cs="Times New Roman"/>
          <w:szCs w:val="24"/>
          <w:lang w:val="pt-BR"/>
        </w:rPr>
        <w:t xml:space="preserve"> được thả rơi còn bi </w:t>
      </w:r>
      <w:r w:rsidRPr="007D6E92">
        <w:rPr>
          <w:rFonts w:cs="Times New Roman"/>
          <w:position w:val="-4"/>
          <w:szCs w:val="24"/>
        </w:rPr>
        <w:object w:dxaOrig="220" w:dyaOrig="260" w14:anchorId="076AED55">
          <v:shape id="_x0000_i1063" type="#_x0000_t75" style="width:9.65pt;height:12.9pt" o:ole="">
            <v:imagedata r:id="rId222" o:title=""/>
          </v:shape>
          <o:OLEObject Type="Embed" ProgID="Equation.DSMT4" ShapeID="_x0000_i1063" DrawAspect="Content" ObjectID="_1823258638" r:id="rId223"/>
        </w:object>
      </w:r>
      <w:r w:rsidRPr="007D6E92">
        <w:rPr>
          <w:rFonts w:eastAsia="Calibri" w:cs="Times New Roman"/>
          <w:szCs w:val="24"/>
          <w:lang w:val="pt-BR"/>
        </w:rPr>
        <w:t xml:space="preserve"> được ném theo phương nằm ngang. Nếu coi sức cản của không khí là không đáng kể thì</w:t>
      </w:r>
    </w:p>
    <w:p w14:paraId="7AB0635D"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A. </w:t>
      </w:r>
      <w:r w:rsidRPr="007D6E92">
        <w:rPr>
          <w:rFonts w:eastAsia="Calibri" w:cs="Times New Roman"/>
          <w:szCs w:val="24"/>
          <w:lang w:val="pt-BR"/>
        </w:rPr>
        <w:t>cả hai bi đều rơi chạm đất cùng một lúc với vận tốc bằng nhau.</w:t>
      </w:r>
    </w:p>
    <w:p w14:paraId="5BE0E663"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B. </w:t>
      </w:r>
      <w:r w:rsidRPr="007D6E92">
        <w:rPr>
          <w:rFonts w:eastAsia="Calibri" w:cs="Times New Roman"/>
          <w:szCs w:val="24"/>
          <w:lang w:val="pt-BR"/>
        </w:rPr>
        <w:t>cả hai bi đều rơi chạm đất cùng một lúc với vận tốc khác nhau.</w:t>
      </w:r>
    </w:p>
    <w:p w14:paraId="5DF34AB1"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C. </w:t>
      </w:r>
      <w:r w:rsidRPr="007D6E92">
        <w:rPr>
          <w:rFonts w:eastAsia="Calibri" w:cs="Times New Roman"/>
          <w:szCs w:val="24"/>
          <w:lang w:val="pt-BR"/>
        </w:rPr>
        <w:t xml:space="preserve">bi </w:t>
      </w:r>
      <w:r w:rsidRPr="007D6E92">
        <w:rPr>
          <w:rFonts w:eastAsia="Calibri" w:cs="Times New Roman"/>
          <w:position w:val="-4"/>
          <w:szCs w:val="24"/>
        </w:rPr>
        <w:object w:dxaOrig="260" w:dyaOrig="260" w14:anchorId="2C1F914C">
          <v:shape id="_x0000_i1064" type="#_x0000_t75" style="width:12.9pt;height:12.9pt" o:ole="">
            <v:imagedata r:id="rId224" o:title=""/>
          </v:shape>
          <o:OLEObject Type="Embed" ProgID="Equation.DSMT4" ShapeID="_x0000_i1064" DrawAspect="Content" ObjectID="_1823258639" r:id="rId225"/>
        </w:object>
      </w:r>
      <w:r w:rsidRPr="007D6E92">
        <w:rPr>
          <w:rFonts w:eastAsia="Calibri" w:cs="Times New Roman"/>
          <w:szCs w:val="24"/>
          <w:lang w:val="pt-BR"/>
        </w:rPr>
        <w:t xml:space="preserve"> rơi chạm đất sau bi B</w:t>
      </w:r>
    </w:p>
    <w:p w14:paraId="59854343"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D. </w:t>
      </w:r>
      <w:r w:rsidRPr="007D6E92">
        <w:rPr>
          <w:rFonts w:eastAsia="Calibri" w:cs="Times New Roman"/>
          <w:szCs w:val="24"/>
          <w:lang w:val="pt-BR"/>
        </w:rPr>
        <w:t xml:space="preserve">bi </w:t>
      </w:r>
      <w:r w:rsidRPr="007D6E92">
        <w:rPr>
          <w:rFonts w:eastAsia="Calibri" w:cs="Times New Roman"/>
          <w:position w:val="-4"/>
          <w:szCs w:val="24"/>
        </w:rPr>
        <w:object w:dxaOrig="260" w:dyaOrig="260" w14:anchorId="5215EC05">
          <v:shape id="_x0000_i1065" type="#_x0000_t75" style="width:12.9pt;height:12.9pt" o:ole="">
            <v:imagedata r:id="rId226" o:title=""/>
          </v:shape>
          <o:OLEObject Type="Embed" ProgID="Equation.DSMT4" ShapeID="_x0000_i1065" DrawAspect="Content" ObjectID="_1823258640" r:id="rId227"/>
        </w:object>
      </w:r>
      <w:r w:rsidRPr="007D6E92">
        <w:rPr>
          <w:rFonts w:eastAsia="Calibri" w:cs="Times New Roman"/>
          <w:szCs w:val="24"/>
          <w:lang w:val="pt-BR"/>
        </w:rPr>
        <w:t xml:space="preserve"> rơi chạm đất trước bi B</w:t>
      </w:r>
    </w:p>
    <w:p w14:paraId="68724ECF" w14:textId="77777777" w:rsidR="007D6E92" w:rsidRPr="007D6E92" w:rsidRDefault="007D6E92" w:rsidP="00A32717">
      <w:pPr>
        <w:spacing w:line="240" w:lineRule="auto"/>
        <w:rPr>
          <w:rFonts w:cs="Times New Roman"/>
          <w:szCs w:val="24"/>
        </w:rPr>
      </w:pPr>
      <w:r w:rsidRPr="00826A18">
        <w:rPr>
          <w:rFonts w:cs="Times New Roman"/>
          <w:b/>
          <w:color w:val="C00000"/>
          <w:szCs w:val="24"/>
        </w:rPr>
        <w:t>Câu 3.</w:t>
      </w:r>
      <w:r w:rsidRPr="007D6E92">
        <w:rPr>
          <w:rFonts w:cs="Times New Roman"/>
          <w:b/>
          <w:szCs w:val="24"/>
        </w:rPr>
        <w:t xml:space="preserve"> </w:t>
      </w:r>
      <w:r w:rsidRPr="007D6E92">
        <w:rPr>
          <w:rFonts w:eastAsia="Times New Roman" w:cs="Times New Roman"/>
          <w:szCs w:val="24"/>
          <w:lang w:eastAsia="vi-VN"/>
        </w:rPr>
        <w:t xml:space="preserve">Chọn đáp án </w:t>
      </w:r>
      <w:r w:rsidRPr="007D6E92">
        <w:rPr>
          <w:rFonts w:eastAsia="Times New Roman" w:cs="Times New Roman"/>
          <w:b/>
          <w:szCs w:val="24"/>
          <w:lang w:eastAsia="vi-VN"/>
        </w:rPr>
        <w:t>đúng.</w:t>
      </w:r>
    </w:p>
    <w:p w14:paraId="04464381" w14:textId="77777777" w:rsidR="007D6E92" w:rsidRPr="007D6E92" w:rsidRDefault="007D6E92" w:rsidP="00A32717">
      <w:pPr>
        <w:tabs>
          <w:tab w:val="left" w:pos="283"/>
          <w:tab w:val="left" w:pos="2835"/>
          <w:tab w:val="left" w:pos="5386"/>
          <w:tab w:val="left" w:pos="7937"/>
        </w:tabs>
        <w:spacing w:line="240" w:lineRule="auto"/>
        <w:ind w:firstLine="283"/>
        <w:jc w:val="both"/>
        <w:rPr>
          <w:rFonts w:eastAsia="Times New Roman" w:cs="Times New Roman"/>
          <w:b/>
          <w:color w:val="0000FF"/>
          <w:spacing w:val="-10"/>
          <w:szCs w:val="24"/>
          <w:lang w:eastAsia="vi-VN"/>
        </w:rPr>
      </w:pPr>
      <w:r w:rsidRPr="007D6E92">
        <w:rPr>
          <w:rFonts w:eastAsia="Times New Roman" w:cs="Times New Roman"/>
          <w:spacing w:val="-10"/>
          <w:szCs w:val="24"/>
          <w:lang w:eastAsia="vi-VN"/>
        </w:rPr>
        <w:t>Khi đang đi xe đạp trên đường nằm ngang, nếu ta ngừng đạp, xe vẫn đi tiếp chứ chưa dừng ngay. Đó là nhờ</w:t>
      </w:r>
    </w:p>
    <w:p w14:paraId="16985959" w14:textId="77777777" w:rsidR="007D6E92" w:rsidRPr="007D6E92" w:rsidRDefault="007D6E92">
      <w:pPr>
        <w:tabs>
          <w:tab w:val="left" w:pos="283"/>
          <w:tab w:val="left" w:pos="5528"/>
        </w:tabs>
        <w:rPr>
          <w:rFonts w:cs="Times New Roman"/>
          <w:szCs w:val="24"/>
        </w:rPr>
      </w:pPr>
      <w:r w:rsidRPr="007D6E92">
        <w:rPr>
          <w:rStyle w:val="YoungMixChar"/>
          <w:rFonts w:cs="Times New Roman"/>
          <w:szCs w:val="24"/>
        </w:rPr>
        <w:tab/>
      </w:r>
      <w:r w:rsidRPr="00826A18">
        <w:rPr>
          <w:rStyle w:val="YoungMixChar"/>
          <w:rFonts w:cs="Times New Roman"/>
          <w:b/>
          <w:color w:val="0070C0"/>
          <w:szCs w:val="24"/>
        </w:rPr>
        <w:t xml:space="preserve">A. </w:t>
      </w:r>
      <w:r w:rsidRPr="007D6E92">
        <w:rPr>
          <w:rFonts w:eastAsia="Times New Roman" w:cs="Times New Roman"/>
          <w:szCs w:val="24"/>
          <w:lang w:eastAsia="vi-VN"/>
        </w:rPr>
        <w:t>Phản lực của mặt đường.</w:t>
      </w:r>
      <w:r w:rsidRPr="007D6E92">
        <w:rPr>
          <w:rStyle w:val="YoungMixChar"/>
          <w:rFonts w:cs="Times New Roman"/>
          <w:szCs w:val="24"/>
        </w:rPr>
        <w:tab/>
      </w:r>
      <w:r w:rsidRPr="00826A18">
        <w:rPr>
          <w:rStyle w:val="YoungMixChar"/>
          <w:rFonts w:cs="Times New Roman"/>
          <w:b/>
          <w:color w:val="0070C0"/>
          <w:szCs w:val="24"/>
        </w:rPr>
        <w:t xml:space="preserve">B. </w:t>
      </w:r>
      <w:r w:rsidRPr="007D6E92">
        <w:rPr>
          <w:rFonts w:eastAsia="Times New Roman" w:cs="Times New Roman"/>
          <w:szCs w:val="24"/>
          <w:lang w:eastAsia="vi-VN"/>
        </w:rPr>
        <w:t>Quán tính của xe.</w:t>
      </w:r>
    </w:p>
    <w:p w14:paraId="6DA8689F" w14:textId="77777777" w:rsidR="007D6E92" w:rsidRPr="007D6E92" w:rsidRDefault="007D6E92">
      <w:pPr>
        <w:tabs>
          <w:tab w:val="left" w:pos="283"/>
          <w:tab w:val="left" w:pos="5528"/>
        </w:tabs>
        <w:rPr>
          <w:rFonts w:cs="Times New Roman"/>
          <w:szCs w:val="24"/>
        </w:rPr>
      </w:pPr>
      <w:r w:rsidRPr="007D6E92">
        <w:rPr>
          <w:rStyle w:val="YoungMixChar"/>
          <w:rFonts w:cs="Times New Roman"/>
          <w:szCs w:val="24"/>
        </w:rPr>
        <w:tab/>
      </w:r>
      <w:r w:rsidRPr="00826A18">
        <w:rPr>
          <w:rStyle w:val="YoungMixChar"/>
          <w:rFonts w:cs="Times New Roman"/>
          <w:b/>
          <w:color w:val="0070C0"/>
          <w:szCs w:val="24"/>
        </w:rPr>
        <w:t xml:space="preserve">C. </w:t>
      </w:r>
      <w:r w:rsidRPr="007D6E92">
        <w:rPr>
          <w:rFonts w:eastAsia="Times New Roman" w:cs="Times New Roman"/>
          <w:szCs w:val="24"/>
          <w:lang w:eastAsia="vi-VN"/>
        </w:rPr>
        <w:t>Lực ma sát.</w:t>
      </w:r>
      <w:r w:rsidRPr="007D6E92">
        <w:rPr>
          <w:rStyle w:val="YoungMixChar"/>
          <w:rFonts w:cs="Times New Roman"/>
          <w:szCs w:val="24"/>
        </w:rPr>
        <w:tab/>
      </w:r>
      <w:r w:rsidRPr="00826A18">
        <w:rPr>
          <w:rStyle w:val="YoungMixChar"/>
          <w:rFonts w:cs="Times New Roman"/>
          <w:b/>
          <w:color w:val="0070C0"/>
          <w:szCs w:val="24"/>
        </w:rPr>
        <w:t xml:space="preserve">D. </w:t>
      </w:r>
      <w:r w:rsidRPr="007D6E92">
        <w:rPr>
          <w:rFonts w:eastAsia="Times New Roman" w:cs="Times New Roman"/>
          <w:szCs w:val="24"/>
          <w:lang w:eastAsia="vi-VN"/>
        </w:rPr>
        <w:t>Trọng lượng của xe.</w:t>
      </w:r>
    </w:p>
    <w:p w14:paraId="70C28BED" w14:textId="77777777" w:rsidR="007D6E92" w:rsidRPr="007D6E92" w:rsidRDefault="007D6E92" w:rsidP="0092477A">
      <w:pPr>
        <w:spacing w:line="240" w:lineRule="auto"/>
        <w:rPr>
          <w:rFonts w:cs="Times New Roman"/>
          <w:szCs w:val="24"/>
        </w:rPr>
      </w:pPr>
      <w:r w:rsidRPr="00826A18">
        <w:rPr>
          <w:rFonts w:cs="Times New Roman"/>
          <w:b/>
          <w:color w:val="C00000"/>
          <w:szCs w:val="24"/>
        </w:rPr>
        <w:t>Câu 4.</w:t>
      </w:r>
      <w:r w:rsidRPr="007D6E92">
        <w:rPr>
          <w:rFonts w:cs="Times New Roman"/>
          <w:b/>
          <w:szCs w:val="24"/>
        </w:rPr>
        <w:t xml:space="preserve"> </w:t>
      </w:r>
      <w:r w:rsidRPr="007D6E92">
        <w:rPr>
          <w:rFonts w:cs="Times New Roman"/>
          <w:szCs w:val="24"/>
        </w:rPr>
        <w:t>Một hành khách ngồi trong xe A, nhìn qua cửa sổ thấy xe B bên cạnh và sân ga đều chuyển động như nhau. Như vậy</w:t>
      </w:r>
    </w:p>
    <w:p w14:paraId="727F0026" w14:textId="77777777" w:rsidR="007D6E92" w:rsidRPr="007D6E92" w:rsidRDefault="007D6E92">
      <w:pPr>
        <w:tabs>
          <w:tab w:val="left" w:pos="283"/>
          <w:tab w:val="left" w:pos="5528"/>
        </w:tabs>
        <w:rPr>
          <w:rFonts w:cs="Times New Roman"/>
          <w:szCs w:val="24"/>
        </w:rPr>
      </w:pPr>
      <w:r w:rsidRPr="007D6E92">
        <w:rPr>
          <w:rStyle w:val="YoungMixChar"/>
          <w:rFonts w:cs="Times New Roman"/>
          <w:szCs w:val="24"/>
        </w:rPr>
        <w:tab/>
      </w:r>
      <w:r w:rsidRPr="00826A18">
        <w:rPr>
          <w:rStyle w:val="YoungMixChar"/>
          <w:rFonts w:cs="Times New Roman"/>
          <w:b/>
          <w:color w:val="0070C0"/>
          <w:szCs w:val="24"/>
        </w:rPr>
        <w:t xml:space="preserve">A. </w:t>
      </w:r>
      <w:r w:rsidRPr="007D6E92">
        <w:rPr>
          <w:rFonts w:eastAsia="Times New Roman" w:cs="Times New Roman"/>
          <w:szCs w:val="24"/>
        </w:rPr>
        <w:t>xe A đứng yên, xe B chuyển động.</w:t>
      </w:r>
      <w:r w:rsidRPr="007D6E92">
        <w:rPr>
          <w:rStyle w:val="YoungMixChar"/>
          <w:rFonts w:cs="Times New Roman"/>
          <w:szCs w:val="24"/>
        </w:rPr>
        <w:tab/>
      </w:r>
      <w:r w:rsidRPr="00826A18">
        <w:rPr>
          <w:rStyle w:val="YoungMixChar"/>
          <w:rFonts w:cs="Times New Roman"/>
          <w:b/>
          <w:color w:val="0070C0"/>
          <w:szCs w:val="24"/>
        </w:rPr>
        <w:t xml:space="preserve">B. </w:t>
      </w:r>
      <w:r w:rsidRPr="007D6E92">
        <w:rPr>
          <w:rFonts w:eastAsia="Times New Roman" w:cs="Times New Roman"/>
          <w:szCs w:val="24"/>
        </w:rPr>
        <w:t>xe A và xe B chạy ngược chiều.</w:t>
      </w:r>
    </w:p>
    <w:p w14:paraId="0D35B828" w14:textId="77777777" w:rsidR="007D6E92" w:rsidRPr="007D6E92" w:rsidRDefault="007D6E92">
      <w:pPr>
        <w:tabs>
          <w:tab w:val="left" w:pos="283"/>
          <w:tab w:val="left" w:pos="5528"/>
        </w:tabs>
        <w:rPr>
          <w:rFonts w:cs="Times New Roman"/>
          <w:szCs w:val="24"/>
        </w:rPr>
      </w:pPr>
      <w:r w:rsidRPr="007D6E92">
        <w:rPr>
          <w:rStyle w:val="YoungMixChar"/>
          <w:rFonts w:cs="Times New Roman"/>
          <w:szCs w:val="24"/>
        </w:rPr>
        <w:lastRenderedPageBreak/>
        <w:tab/>
      </w:r>
      <w:r w:rsidRPr="00826A18">
        <w:rPr>
          <w:rStyle w:val="YoungMixChar"/>
          <w:rFonts w:cs="Times New Roman"/>
          <w:b/>
          <w:color w:val="0070C0"/>
          <w:szCs w:val="24"/>
        </w:rPr>
        <w:t xml:space="preserve">C. </w:t>
      </w:r>
      <w:r w:rsidRPr="007D6E92">
        <w:rPr>
          <w:rFonts w:eastAsia="Times New Roman" w:cs="Times New Roman"/>
          <w:szCs w:val="24"/>
        </w:rPr>
        <w:t>xe A và xe B chạy cùng chiều.</w:t>
      </w:r>
      <w:r w:rsidRPr="007D6E92">
        <w:rPr>
          <w:rStyle w:val="YoungMixChar"/>
          <w:rFonts w:cs="Times New Roman"/>
          <w:szCs w:val="24"/>
        </w:rPr>
        <w:tab/>
      </w:r>
      <w:r w:rsidRPr="00826A18">
        <w:rPr>
          <w:rStyle w:val="YoungMixChar"/>
          <w:rFonts w:cs="Times New Roman"/>
          <w:b/>
          <w:color w:val="0070C0"/>
          <w:szCs w:val="24"/>
        </w:rPr>
        <w:t xml:space="preserve">D. </w:t>
      </w:r>
      <w:r w:rsidRPr="007D6E92">
        <w:rPr>
          <w:rFonts w:eastAsia="Times New Roman" w:cs="Times New Roman"/>
          <w:szCs w:val="24"/>
        </w:rPr>
        <w:t>xe A chạy, xe B đứng yên.</w:t>
      </w:r>
    </w:p>
    <w:p w14:paraId="60E67DDE" w14:textId="77777777" w:rsidR="007D6E92" w:rsidRPr="007D6E92" w:rsidRDefault="007D6E92" w:rsidP="0092477A">
      <w:pPr>
        <w:spacing w:line="240" w:lineRule="auto"/>
        <w:rPr>
          <w:rFonts w:cs="Times New Roman"/>
          <w:szCs w:val="24"/>
        </w:rPr>
      </w:pPr>
      <w:r w:rsidRPr="00826A18">
        <w:rPr>
          <w:rFonts w:cs="Times New Roman"/>
          <w:b/>
          <w:color w:val="C00000"/>
          <w:szCs w:val="24"/>
        </w:rPr>
        <w:t>Câu 5.</w:t>
      </w:r>
      <w:r w:rsidRPr="007D6E92">
        <w:rPr>
          <w:rFonts w:cs="Times New Roman"/>
          <w:b/>
          <w:szCs w:val="24"/>
        </w:rPr>
        <w:t xml:space="preserve"> </w:t>
      </w:r>
      <w:r w:rsidRPr="007D6E92">
        <w:rPr>
          <w:rFonts w:cs="Times New Roman"/>
          <w:szCs w:val="24"/>
        </w:rPr>
        <w:t>Gia tốc là một đại lượng</w:t>
      </w:r>
    </w:p>
    <w:p w14:paraId="0577955A"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A. </w:t>
      </w:r>
      <w:r w:rsidRPr="007D6E92">
        <w:rPr>
          <w:rFonts w:cs="Times New Roman"/>
          <w:szCs w:val="24"/>
        </w:rPr>
        <w:t>vectơ, đặc trưng cho sự biến thiên nhanh hay chậm của chuyển động.</w:t>
      </w:r>
    </w:p>
    <w:p w14:paraId="57A96028"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B. </w:t>
      </w:r>
      <w:r w:rsidRPr="007D6E92">
        <w:rPr>
          <w:rFonts w:cs="Times New Roman"/>
          <w:szCs w:val="24"/>
        </w:rPr>
        <w:t>đại số, đặc trung cho tính không đổi của vận tốc.</w:t>
      </w:r>
    </w:p>
    <w:p w14:paraId="17DABCCB"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C. </w:t>
      </w:r>
      <w:r w:rsidRPr="007D6E92">
        <w:rPr>
          <w:rFonts w:cs="Times New Roman"/>
          <w:szCs w:val="24"/>
        </w:rPr>
        <w:t>vectơ, đặc trưng cho sự biến thiên nhanh hay chậm của vận tốc.</w:t>
      </w:r>
    </w:p>
    <w:p w14:paraId="3D897E8E"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D. </w:t>
      </w:r>
      <w:r w:rsidRPr="007D6E92">
        <w:rPr>
          <w:rFonts w:cs="Times New Roman"/>
          <w:szCs w:val="24"/>
        </w:rPr>
        <w:t>đại số, đặc trưng cho sự biến thiên nhanh hay chậm của chuyển động.</w:t>
      </w:r>
    </w:p>
    <w:p w14:paraId="5EC8DA03" w14:textId="77777777" w:rsidR="007D6E92" w:rsidRPr="007D6E92" w:rsidRDefault="007D6E92" w:rsidP="00E05029">
      <w:pPr>
        <w:spacing w:line="240" w:lineRule="auto"/>
        <w:rPr>
          <w:rFonts w:cs="Times New Roman"/>
          <w:szCs w:val="24"/>
        </w:rPr>
      </w:pPr>
      <w:bookmarkStart w:id="4" w:name="c145"/>
      <w:r w:rsidRPr="00826A18">
        <w:rPr>
          <w:rFonts w:cs="Times New Roman"/>
          <w:b/>
          <w:color w:val="C00000"/>
          <w:szCs w:val="24"/>
        </w:rPr>
        <w:t>Câu 6.</w:t>
      </w:r>
      <w:r w:rsidRPr="007D6E92">
        <w:rPr>
          <w:rFonts w:cs="Times New Roman"/>
          <w:b/>
          <w:szCs w:val="24"/>
        </w:rPr>
        <w:t xml:space="preserve"> </w:t>
      </w:r>
      <w:r w:rsidRPr="007D6E92">
        <w:rPr>
          <w:rFonts w:cs="Times New Roman"/>
          <w:szCs w:val="24"/>
          <w:lang w:val="fr-FR"/>
        </w:rPr>
        <w:t>Một ô tô chuyển động thẳng chậm dần đều với vận tốc ban đầu 10 m/s và gia tốc 2 m/s</w:t>
      </w:r>
      <w:r w:rsidRPr="007D6E92">
        <w:rPr>
          <w:rFonts w:cs="Times New Roman"/>
          <w:szCs w:val="24"/>
          <w:vertAlign w:val="superscript"/>
          <w:lang w:val="fr-FR"/>
        </w:rPr>
        <w:t>2</w:t>
      </w:r>
      <w:r w:rsidRPr="007D6E92">
        <w:rPr>
          <w:rFonts w:cs="Times New Roman"/>
          <w:szCs w:val="24"/>
          <w:lang w:val="fr-FR"/>
        </w:rPr>
        <w:t xml:space="preserve">. Vận tốc ôtô khi đi được 10 m đầu tiên là </w:t>
      </w:r>
      <w:bookmarkEnd w:id="4"/>
    </w:p>
    <w:p w14:paraId="5A60896B" w14:textId="77777777" w:rsidR="007D6E92" w:rsidRPr="007D6E92" w:rsidRDefault="007D6E92">
      <w:pPr>
        <w:tabs>
          <w:tab w:val="left" w:pos="283"/>
          <w:tab w:val="left" w:pos="2906"/>
          <w:tab w:val="left" w:pos="5528"/>
          <w:tab w:val="left" w:pos="8150"/>
        </w:tabs>
        <w:rPr>
          <w:rFonts w:cs="Times New Roman"/>
          <w:szCs w:val="24"/>
        </w:rPr>
      </w:pPr>
      <w:r w:rsidRPr="007D6E92">
        <w:rPr>
          <w:rStyle w:val="YoungMixChar"/>
          <w:rFonts w:cs="Times New Roman"/>
          <w:szCs w:val="24"/>
        </w:rPr>
        <w:tab/>
      </w:r>
      <w:r w:rsidRPr="00826A18">
        <w:rPr>
          <w:rStyle w:val="YoungMixChar"/>
          <w:rFonts w:cs="Times New Roman"/>
          <w:b/>
          <w:color w:val="0070C0"/>
          <w:szCs w:val="24"/>
        </w:rPr>
        <w:t xml:space="preserve">A. </w:t>
      </w:r>
      <w:r w:rsidRPr="007D6E92">
        <w:rPr>
          <w:rFonts w:cs="Times New Roman"/>
          <w:szCs w:val="24"/>
          <w:lang w:val="fr-FR"/>
        </w:rPr>
        <w:t>4,5 m/s.</w:t>
      </w:r>
      <w:r w:rsidRPr="007D6E92">
        <w:rPr>
          <w:rStyle w:val="YoungMixChar"/>
          <w:rFonts w:cs="Times New Roman"/>
          <w:szCs w:val="24"/>
        </w:rPr>
        <w:tab/>
      </w:r>
      <w:r w:rsidRPr="00826A18">
        <w:rPr>
          <w:rStyle w:val="YoungMixChar"/>
          <w:rFonts w:cs="Times New Roman"/>
          <w:b/>
          <w:color w:val="0070C0"/>
          <w:szCs w:val="24"/>
        </w:rPr>
        <w:t xml:space="preserve">B. </w:t>
      </w:r>
      <w:r w:rsidRPr="007D6E92">
        <w:rPr>
          <w:rFonts w:cs="Times New Roman"/>
          <w:szCs w:val="24"/>
          <w:lang w:val="fr-FR"/>
        </w:rPr>
        <w:t>13,6 m/s.</w:t>
      </w:r>
      <w:r w:rsidRPr="007D6E92">
        <w:rPr>
          <w:rStyle w:val="YoungMixChar"/>
          <w:rFonts w:cs="Times New Roman"/>
          <w:szCs w:val="24"/>
        </w:rPr>
        <w:tab/>
      </w:r>
      <w:r w:rsidRPr="00826A18">
        <w:rPr>
          <w:rStyle w:val="YoungMixChar"/>
          <w:rFonts w:cs="Times New Roman"/>
          <w:b/>
          <w:color w:val="0070C0"/>
          <w:szCs w:val="24"/>
        </w:rPr>
        <w:t xml:space="preserve">C. </w:t>
      </w:r>
      <w:r w:rsidRPr="007D6E92">
        <w:rPr>
          <w:rFonts w:cs="Times New Roman"/>
          <w:szCs w:val="24"/>
          <w:lang w:val="fr-FR"/>
        </w:rPr>
        <w:t>11,8 m/s.</w:t>
      </w:r>
      <w:r w:rsidRPr="007D6E92">
        <w:rPr>
          <w:rStyle w:val="YoungMixChar"/>
          <w:rFonts w:cs="Times New Roman"/>
          <w:szCs w:val="24"/>
        </w:rPr>
        <w:tab/>
      </w:r>
      <w:r w:rsidRPr="00826A18">
        <w:rPr>
          <w:rStyle w:val="YoungMixChar"/>
          <w:rFonts w:cs="Times New Roman"/>
          <w:b/>
          <w:color w:val="0070C0"/>
          <w:szCs w:val="24"/>
        </w:rPr>
        <w:t xml:space="preserve">D. </w:t>
      </w:r>
      <w:r w:rsidRPr="007D6E92">
        <w:rPr>
          <w:rFonts w:cs="Times New Roman"/>
          <w:szCs w:val="24"/>
          <w:lang w:val="fr-FR"/>
        </w:rPr>
        <w:t>7,7 m/s.</w:t>
      </w:r>
    </w:p>
    <w:p w14:paraId="4484B007" w14:textId="77777777" w:rsidR="007D6E92" w:rsidRPr="007D6E92" w:rsidRDefault="007D6E92" w:rsidP="00A32717">
      <w:pPr>
        <w:spacing w:line="240" w:lineRule="auto"/>
        <w:rPr>
          <w:rFonts w:cs="Times New Roman"/>
          <w:szCs w:val="24"/>
        </w:rPr>
      </w:pPr>
      <w:r w:rsidRPr="00826A18">
        <w:rPr>
          <w:rFonts w:cs="Times New Roman"/>
          <w:b/>
          <w:color w:val="C00000"/>
          <w:szCs w:val="24"/>
        </w:rPr>
        <w:t>Câu 7.</w:t>
      </w:r>
      <w:r w:rsidRPr="007D6E92">
        <w:rPr>
          <w:rFonts w:cs="Times New Roman"/>
          <w:b/>
          <w:szCs w:val="24"/>
        </w:rPr>
        <w:t xml:space="preserve"> </w:t>
      </w:r>
      <w:r w:rsidRPr="007D6E92">
        <w:rPr>
          <w:rFonts w:cs="Times New Roman"/>
          <w:noProof/>
          <w:szCs w:val="24"/>
        </w:rPr>
        <w:drawing>
          <wp:anchor distT="0" distB="0" distL="114300" distR="114300" simplePos="0" relativeHeight="251707392" behindDoc="0" locked="0" layoutInCell="1" allowOverlap="1" wp14:anchorId="0C7B7AE5" wp14:editId="78265C95">
            <wp:simplePos x="0" y="0"/>
            <wp:positionH relativeFrom="column">
              <wp:posOffset>5844540</wp:posOffset>
            </wp:positionH>
            <wp:positionV relativeFrom="paragraph">
              <wp:posOffset>44450</wp:posOffset>
            </wp:positionV>
            <wp:extent cx="683260" cy="768350"/>
            <wp:effectExtent l="0" t="0" r="2540" b="0"/>
            <wp:wrapSquare wrapText="bothSides"/>
            <wp:docPr id="644008272" name="Picture 29" descr="Download Hammer, Nail, Wood. Royalty-Free Vector Graphic -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ownload Hammer, Nail, Wood. Royalty-Free Vector Graphic - Pixabay"/>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683260" cy="768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D6E92">
        <w:rPr>
          <w:rFonts w:eastAsia="Yu Mincho" w:cs="Times New Roman"/>
          <w:b/>
          <w:szCs w:val="24"/>
          <w:lang w:val="nl-NL" w:eastAsia="ja-JP"/>
        </w:rPr>
        <w:t xml:space="preserve"> </w:t>
      </w:r>
      <w:r w:rsidRPr="007D6E92">
        <w:rPr>
          <w:rFonts w:eastAsia="Yu Mincho" w:cs="Times New Roman"/>
          <w:szCs w:val="24"/>
          <w:lang w:val="nl-NL" w:eastAsia="ja-JP"/>
        </w:rPr>
        <w:t xml:space="preserve">Chọn phát biểu </w:t>
      </w:r>
      <w:r w:rsidRPr="007D6E92">
        <w:rPr>
          <w:rFonts w:eastAsia="Yu Mincho" w:cs="Times New Roman"/>
          <w:b/>
          <w:szCs w:val="24"/>
          <w:lang w:val="nl-NL" w:eastAsia="ja-JP"/>
        </w:rPr>
        <w:t>đúng</w:t>
      </w:r>
      <w:r w:rsidRPr="007D6E92">
        <w:rPr>
          <w:rFonts w:eastAsia="Yu Mincho" w:cs="Times New Roman"/>
          <w:szCs w:val="24"/>
          <w:lang w:val="nl-NL" w:eastAsia="ja-JP"/>
        </w:rPr>
        <w:t>? Người ta dùng búa đóng một cây đinh vào một khối gỗ thì</w:t>
      </w:r>
    </w:p>
    <w:p w14:paraId="3161D46F" w14:textId="77777777" w:rsidR="007D6E92" w:rsidRPr="007D6E92" w:rsidRDefault="007D6E92" w:rsidP="00A32717">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A. </w:t>
      </w:r>
      <w:r w:rsidRPr="007D6E92">
        <w:rPr>
          <w:rFonts w:eastAsia="Yu Mincho" w:cs="Times New Roman"/>
          <w:szCs w:val="24"/>
          <w:lang w:val="nl-NL" w:eastAsia="ja-JP"/>
        </w:rPr>
        <w:t>lực của búa tác dụng vào đinh lớn hơn lực đinh tác dụng vào búa</w:t>
      </w:r>
      <w:r w:rsidRPr="007D6E92">
        <w:rPr>
          <w:rFonts w:eastAsia="Yu Mincho" w:cs="Times New Roman"/>
          <w:b/>
          <w:szCs w:val="24"/>
          <w:lang w:val="nl-NL" w:eastAsia="ja-JP"/>
        </w:rPr>
        <w:t>.</w:t>
      </w:r>
    </w:p>
    <w:p w14:paraId="111F82A4" w14:textId="77777777" w:rsidR="007D6E92" w:rsidRPr="007D6E92" w:rsidRDefault="007D6E92" w:rsidP="00A32717">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B. </w:t>
      </w:r>
      <w:r w:rsidRPr="007D6E92">
        <w:rPr>
          <w:rFonts w:eastAsia="Yu Mincho" w:cs="Times New Roman"/>
          <w:szCs w:val="24"/>
          <w:lang w:val="nl-NL" w:eastAsia="ja-JP"/>
        </w:rPr>
        <w:t>lực của búa tác dụng vào đinh nhỏ hơn lực đinh tác dụng vào búa</w:t>
      </w:r>
      <w:r w:rsidRPr="007D6E92">
        <w:rPr>
          <w:rFonts w:eastAsia="Yu Mincho" w:cs="Times New Roman"/>
          <w:b/>
          <w:szCs w:val="24"/>
          <w:lang w:val="nl-NL" w:eastAsia="ja-JP"/>
        </w:rPr>
        <w:t>.</w:t>
      </w:r>
    </w:p>
    <w:p w14:paraId="00E378AB" w14:textId="77777777" w:rsidR="007D6E92" w:rsidRPr="007D6E92" w:rsidRDefault="007D6E92" w:rsidP="00A32717">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C. </w:t>
      </w:r>
      <w:r w:rsidRPr="007D6E92">
        <w:rPr>
          <w:rFonts w:eastAsia="Yu Mincho" w:cs="Times New Roman"/>
          <w:szCs w:val="24"/>
          <w:lang w:val="nl-NL" w:eastAsia="ja-JP"/>
        </w:rPr>
        <w:t>lực của búa tác dụng vào đinh về độ lớn bằng lực của đinh tác dụng vào búa</w:t>
      </w:r>
      <w:r w:rsidRPr="007D6E92">
        <w:rPr>
          <w:rFonts w:eastAsia="Yu Mincho" w:cs="Times New Roman"/>
          <w:b/>
          <w:szCs w:val="24"/>
          <w:lang w:val="nl-NL" w:eastAsia="ja-JP"/>
        </w:rPr>
        <w:t>.</w:t>
      </w:r>
    </w:p>
    <w:p w14:paraId="3198D63E" w14:textId="77777777" w:rsidR="007D6E92" w:rsidRPr="007D6E92" w:rsidRDefault="007D6E92" w:rsidP="00A32717">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D. </w:t>
      </w:r>
      <w:r w:rsidRPr="007D6E92">
        <w:rPr>
          <w:rFonts w:eastAsia="Yu Mincho" w:cs="Times New Roman"/>
          <w:szCs w:val="24"/>
          <w:lang w:val="nl-NL" w:eastAsia="ja-JP"/>
        </w:rPr>
        <w:t>tùy thuộc đinh di chuyển nhiều hay ít mà lực do đinh tác dụng vào búa lớn hơn hay nhỏ hơn lực do búa tác dụng vào đinh.</w:t>
      </w:r>
    </w:p>
    <w:p w14:paraId="4F5FE31D" w14:textId="77777777" w:rsidR="007D6E92" w:rsidRPr="007D6E92" w:rsidRDefault="007D6E92" w:rsidP="005D1C73">
      <w:pPr>
        <w:spacing w:line="240" w:lineRule="auto"/>
        <w:rPr>
          <w:rFonts w:cs="Times New Roman"/>
          <w:szCs w:val="24"/>
        </w:rPr>
      </w:pPr>
      <w:r w:rsidRPr="00826A18">
        <w:rPr>
          <w:rFonts w:cs="Times New Roman"/>
          <w:b/>
          <w:color w:val="C00000"/>
          <w:szCs w:val="24"/>
        </w:rPr>
        <w:t>Câu 8.</w:t>
      </w:r>
      <w:r w:rsidRPr="007D6E92">
        <w:rPr>
          <w:rFonts w:cs="Times New Roman"/>
          <w:b/>
          <w:szCs w:val="24"/>
        </w:rPr>
        <w:t xml:space="preserve"> </w:t>
      </w:r>
      <w:r w:rsidRPr="007D6E92">
        <w:rPr>
          <w:rFonts w:eastAsia="Calibri" w:cs="Times New Roman"/>
          <w:szCs w:val="24"/>
        </w:rPr>
        <w:t xml:space="preserve">Khi đo chiều dài L của chiếc bàn học, một học sinh viết được kết quả là </w:t>
      </w:r>
    </w:p>
    <w:p w14:paraId="2C98A5AB" w14:textId="77777777" w:rsidR="007D6E92" w:rsidRPr="007D6E92" w:rsidRDefault="007D6E92" w:rsidP="005D1C73">
      <w:pPr>
        <w:tabs>
          <w:tab w:val="left" w:pos="283"/>
          <w:tab w:val="left" w:pos="2835"/>
          <w:tab w:val="left" w:pos="5386"/>
          <w:tab w:val="left" w:pos="7937"/>
        </w:tabs>
        <w:spacing w:line="240" w:lineRule="auto"/>
        <w:jc w:val="both"/>
        <w:rPr>
          <w:rFonts w:eastAsia="Calibri" w:cs="Times New Roman"/>
          <w:b/>
          <w:color w:val="0000FF"/>
          <w:szCs w:val="24"/>
        </w:rPr>
      </w:pPr>
      <w:r w:rsidRPr="007D6E92">
        <w:rPr>
          <w:rFonts w:eastAsia="Calibri" w:cs="Times New Roman"/>
          <w:szCs w:val="24"/>
        </w:rPr>
        <w:t>L = 120</w:t>
      </w:r>
      <w:r w:rsidRPr="007D6E92">
        <w:rPr>
          <w:rFonts w:cs="Times New Roman"/>
          <w:position w:val="-4"/>
          <w:szCs w:val="24"/>
        </w:rPr>
        <w:object w:dxaOrig="225" w:dyaOrig="225" w14:anchorId="2E0C6CBC">
          <v:shape id="_x0000_i1066" type="#_x0000_t75" style="width:10.75pt;height:10.75pt" o:ole="">
            <v:imagedata r:id="rId229" o:title=""/>
          </v:shape>
          <o:OLEObject Type="Embed" ProgID="Equation.DSMT4" ShapeID="_x0000_i1066" DrawAspect="Content" ObjectID="_1823258641" r:id="rId230"/>
        </w:object>
      </w:r>
      <w:r w:rsidRPr="007D6E92">
        <w:rPr>
          <w:rFonts w:eastAsia="Calibri" w:cs="Times New Roman"/>
          <w:szCs w:val="24"/>
        </w:rPr>
        <w:t>2 (cm). Giá trị trung bình của L là</w:t>
      </w:r>
    </w:p>
    <w:p w14:paraId="77184FE8" w14:textId="77777777" w:rsidR="007D6E92" w:rsidRPr="007D6E92" w:rsidRDefault="007D6E92">
      <w:pPr>
        <w:tabs>
          <w:tab w:val="left" w:pos="283"/>
          <w:tab w:val="left" w:pos="2906"/>
          <w:tab w:val="left" w:pos="5528"/>
          <w:tab w:val="left" w:pos="8150"/>
        </w:tabs>
        <w:rPr>
          <w:rFonts w:cs="Times New Roman"/>
          <w:szCs w:val="24"/>
        </w:rPr>
      </w:pPr>
      <w:r w:rsidRPr="007D6E92">
        <w:rPr>
          <w:rStyle w:val="YoungMixChar"/>
          <w:rFonts w:cs="Times New Roman"/>
          <w:szCs w:val="24"/>
        </w:rPr>
        <w:tab/>
      </w:r>
      <w:r w:rsidRPr="00826A18">
        <w:rPr>
          <w:rStyle w:val="YoungMixChar"/>
          <w:rFonts w:cs="Times New Roman"/>
          <w:b/>
          <w:color w:val="0070C0"/>
          <w:szCs w:val="24"/>
        </w:rPr>
        <w:t xml:space="preserve">A. </w:t>
      </w:r>
      <w:r w:rsidRPr="007D6E92">
        <w:rPr>
          <w:rFonts w:eastAsia="Calibri" w:cs="Times New Roman"/>
          <w:szCs w:val="24"/>
        </w:rPr>
        <w:t>2 cm.</w:t>
      </w:r>
      <w:r w:rsidRPr="007D6E92">
        <w:rPr>
          <w:rStyle w:val="YoungMixChar"/>
          <w:rFonts w:cs="Times New Roman"/>
          <w:szCs w:val="24"/>
        </w:rPr>
        <w:tab/>
      </w:r>
      <w:r w:rsidRPr="00826A18">
        <w:rPr>
          <w:rStyle w:val="YoungMixChar"/>
          <w:rFonts w:cs="Times New Roman"/>
          <w:b/>
          <w:color w:val="0070C0"/>
          <w:szCs w:val="24"/>
        </w:rPr>
        <w:t xml:space="preserve">B. </w:t>
      </w:r>
      <w:r w:rsidRPr="007D6E92">
        <w:rPr>
          <w:rFonts w:eastAsia="Calibri" w:cs="Times New Roman"/>
          <w:szCs w:val="24"/>
        </w:rPr>
        <w:t>116 cm.</w:t>
      </w:r>
      <w:r w:rsidRPr="007D6E92">
        <w:rPr>
          <w:rStyle w:val="YoungMixChar"/>
          <w:rFonts w:cs="Times New Roman"/>
          <w:szCs w:val="24"/>
        </w:rPr>
        <w:tab/>
      </w:r>
      <w:r w:rsidRPr="00826A18">
        <w:rPr>
          <w:rStyle w:val="YoungMixChar"/>
          <w:rFonts w:cs="Times New Roman"/>
          <w:b/>
          <w:color w:val="0070C0"/>
          <w:szCs w:val="24"/>
        </w:rPr>
        <w:t xml:space="preserve">C. </w:t>
      </w:r>
      <w:r w:rsidRPr="007D6E92">
        <w:rPr>
          <w:rFonts w:eastAsia="Calibri" w:cs="Times New Roman"/>
          <w:szCs w:val="24"/>
        </w:rPr>
        <w:t>118 cm.</w:t>
      </w:r>
      <w:r w:rsidRPr="007D6E92">
        <w:rPr>
          <w:rStyle w:val="YoungMixChar"/>
          <w:rFonts w:cs="Times New Roman"/>
          <w:szCs w:val="24"/>
        </w:rPr>
        <w:tab/>
      </w:r>
      <w:r w:rsidRPr="00826A18">
        <w:rPr>
          <w:rStyle w:val="YoungMixChar"/>
          <w:rFonts w:cs="Times New Roman"/>
          <w:b/>
          <w:color w:val="0070C0"/>
          <w:szCs w:val="24"/>
        </w:rPr>
        <w:t xml:space="preserve">D. </w:t>
      </w:r>
      <w:r w:rsidRPr="007D6E92">
        <w:rPr>
          <w:rFonts w:eastAsia="Calibri" w:cs="Times New Roman"/>
          <w:szCs w:val="24"/>
        </w:rPr>
        <w:t>120 cm.</w:t>
      </w:r>
    </w:p>
    <w:p w14:paraId="7ABE7FB9" w14:textId="77777777" w:rsidR="007D6E92" w:rsidRPr="007D6E92" w:rsidRDefault="007D6E92" w:rsidP="00E05029">
      <w:pPr>
        <w:spacing w:line="240" w:lineRule="auto"/>
        <w:rPr>
          <w:rFonts w:cs="Times New Roman"/>
          <w:szCs w:val="24"/>
        </w:rPr>
      </w:pPr>
      <w:r w:rsidRPr="00826A18">
        <w:rPr>
          <w:rFonts w:cs="Times New Roman"/>
          <w:b/>
          <w:color w:val="C00000"/>
          <w:szCs w:val="24"/>
        </w:rPr>
        <w:t>Câu 9.</w:t>
      </w:r>
      <w:r w:rsidRPr="007D6E92">
        <w:rPr>
          <w:rFonts w:cs="Times New Roman"/>
          <w:b/>
          <w:szCs w:val="24"/>
        </w:rPr>
        <w:t xml:space="preserve"> </w:t>
      </w:r>
      <w:r w:rsidRPr="007D6E92">
        <w:rPr>
          <w:rFonts w:cs="Times New Roman"/>
          <w:noProof/>
          <w:position w:val="-26"/>
          <w:szCs w:val="24"/>
        </w:rPr>
        <w:drawing>
          <wp:anchor distT="0" distB="0" distL="114300" distR="114300" simplePos="0" relativeHeight="251708416" behindDoc="0" locked="0" layoutInCell="1" allowOverlap="1" wp14:anchorId="72BAC593" wp14:editId="023A8594">
            <wp:simplePos x="0" y="0"/>
            <wp:positionH relativeFrom="column">
              <wp:posOffset>4311015</wp:posOffset>
            </wp:positionH>
            <wp:positionV relativeFrom="paragraph">
              <wp:posOffset>433705</wp:posOffset>
            </wp:positionV>
            <wp:extent cx="2163445" cy="419735"/>
            <wp:effectExtent l="0" t="0" r="8255" b="0"/>
            <wp:wrapSquare wrapText="bothSides"/>
            <wp:docPr id="1628" name="Graphic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232"/>
                        </a:ext>
                      </a:extLst>
                    </a:blip>
                    <a:stretch>
                      <a:fillRect/>
                    </a:stretch>
                  </pic:blipFill>
                  <pic:spPr>
                    <a:xfrm>
                      <a:off x="0" y="0"/>
                      <a:ext cx="2163445" cy="419735"/>
                    </a:xfrm>
                    <a:prstGeom prst="rect">
                      <a:avLst/>
                    </a:prstGeom>
                  </pic:spPr>
                </pic:pic>
              </a:graphicData>
            </a:graphic>
            <wp14:sizeRelH relativeFrom="page">
              <wp14:pctWidth>0</wp14:pctWidth>
            </wp14:sizeRelH>
            <wp14:sizeRelV relativeFrom="page">
              <wp14:pctHeight>0</wp14:pctHeight>
            </wp14:sizeRelV>
          </wp:anchor>
        </w:drawing>
      </w:r>
      <w:r w:rsidRPr="007D6E92">
        <w:rPr>
          <w:rFonts w:cs="Times New Roman"/>
          <w:bCs/>
          <w:szCs w:val="24"/>
        </w:rPr>
        <w:t>Một vật bắt đầu chuyển động từ điểm O đến điểm B, sau đó chuyển động về điểm A (hình vẽ).</w:t>
      </w:r>
    </w:p>
    <w:p w14:paraId="7936D391" w14:textId="77777777" w:rsidR="007D6E92" w:rsidRPr="007D6E92" w:rsidRDefault="007D6E92" w:rsidP="00E05029">
      <w:pPr>
        <w:tabs>
          <w:tab w:val="left" w:pos="993"/>
        </w:tabs>
        <w:spacing w:line="240" w:lineRule="auto"/>
        <w:jc w:val="both"/>
        <w:rPr>
          <w:rFonts w:cs="Times New Roman"/>
          <w:b/>
          <w:bCs/>
          <w:color w:val="0000FF"/>
          <w:szCs w:val="24"/>
        </w:rPr>
      </w:pPr>
      <w:r w:rsidRPr="007D6E92">
        <w:rPr>
          <w:rFonts w:cs="Times New Roman"/>
          <w:bCs/>
          <w:szCs w:val="24"/>
        </w:rPr>
        <w:t>Quãng đường và độ dời của vật tương ứng bằng</w:t>
      </w:r>
    </w:p>
    <w:p w14:paraId="475F4927" w14:textId="77777777" w:rsidR="007D6E92" w:rsidRPr="007D6E92" w:rsidRDefault="007D6E92">
      <w:pPr>
        <w:tabs>
          <w:tab w:val="left" w:pos="283"/>
          <w:tab w:val="left" w:pos="2906"/>
          <w:tab w:val="left" w:pos="5528"/>
          <w:tab w:val="left" w:pos="8150"/>
        </w:tabs>
        <w:rPr>
          <w:rStyle w:val="YoungMixChar"/>
          <w:rFonts w:cs="Times New Roman"/>
          <w:b/>
          <w:szCs w:val="24"/>
        </w:rPr>
      </w:pPr>
      <w:r w:rsidRPr="007D6E92">
        <w:rPr>
          <w:rStyle w:val="YoungMixChar"/>
          <w:rFonts w:cs="Times New Roman"/>
          <w:szCs w:val="24"/>
        </w:rPr>
        <w:tab/>
      </w:r>
      <w:r w:rsidRPr="00826A18">
        <w:rPr>
          <w:rStyle w:val="YoungMixChar"/>
          <w:rFonts w:cs="Times New Roman"/>
          <w:b/>
          <w:color w:val="0070C0"/>
          <w:szCs w:val="24"/>
        </w:rPr>
        <w:t xml:space="preserve">A. </w:t>
      </w:r>
      <w:r w:rsidRPr="007D6E92">
        <w:rPr>
          <w:rFonts w:eastAsia="Times New Roman" w:cs="Times New Roman"/>
          <w:bCs/>
          <w:szCs w:val="24"/>
        </w:rPr>
        <w:t>7m; -3m.</w:t>
      </w:r>
      <w:r w:rsidRPr="007D6E92">
        <w:rPr>
          <w:rStyle w:val="YoungMixChar"/>
          <w:rFonts w:cs="Times New Roman"/>
          <w:szCs w:val="24"/>
        </w:rPr>
        <w:tab/>
      </w:r>
      <w:r w:rsidRPr="00826A18">
        <w:rPr>
          <w:rStyle w:val="YoungMixChar"/>
          <w:rFonts w:cs="Times New Roman"/>
          <w:b/>
          <w:color w:val="0070C0"/>
          <w:szCs w:val="24"/>
        </w:rPr>
        <w:t xml:space="preserve">B. </w:t>
      </w:r>
      <w:r w:rsidRPr="007D6E92">
        <w:rPr>
          <w:rFonts w:eastAsia="Times New Roman" w:cs="Times New Roman"/>
          <w:bCs/>
          <w:szCs w:val="24"/>
        </w:rPr>
        <w:t>6m; -3m</w:t>
      </w:r>
      <w:r w:rsidRPr="007D6E92">
        <w:rPr>
          <w:rFonts w:eastAsia="Times New Roman" w:cs="Times New Roman"/>
          <w:szCs w:val="24"/>
        </w:rPr>
        <w:t>.</w:t>
      </w:r>
      <w:r w:rsidRPr="007D6E92">
        <w:rPr>
          <w:rStyle w:val="YoungMixChar"/>
          <w:rFonts w:cs="Times New Roman"/>
          <w:szCs w:val="24"/>
        </w:rPr>
        <w:tab/>
      </w:r>
    </w:p>
    <w:p w14:paraId="2D86312A" w14:textId="77777777" w:rsidR="007D6E92" w:rsidRPr="007D6E92" w:rsidRDefault="007D6E92">
      <w:pPr>
        <w:tabs>
          <w:tab w:val="left" w:pos="283"/>
          <w:tab w:val="left" w:pos="2906"/>
          <w:tab w:val="left" w:pos="5528"/>
          <w:tab w:val="left" w:pos="8150"/>
        </w:tabs>
        <w:rPr>
          <w:rFonts w:cs="Times New Roman"/>
          <w:szCs w:val="24"/>
        </w:rPr>
      </w:pPr>
      <w:r w:rsidRPr="007D6E92">
        <w:rPr>
          <w:rStyle w:val="YoungMixChar"/>
          <w:rFonts w:cs="Times New Roman"/>
          <w:szCs w:val="24"/>
        </w:rPr>
        <w:t xml:space="preserve">     </w:t>
      </w:r>
      <w:r w:rsidRPr="00826A18">
        <w:rPr>
          <w:rStyle w:val="YoungMixChar"/>
          <w:rFonts w:cs="Times New Roman"/>
          <w:b/>
          <w:color w:val="0070C0"/>
          <w:szCs w:val="24"/>
        </w:rPr>
        <w:t xml:space="preserve">C. </w:t>
      </w:r>
      <w:r w:rsidRPr="007D6E92">
        <w:rPr>
          <w:rFonts w:eastAsia="Times New Roman" w:cs="Times New Roman"/>
          <w:bCs/>
          <w:szCs w:val="24"/>
        </w:rPr>
        <w:t>7m; 3m.</w:t>
      </w:r>
      <w:r w:rsidRPr="007D6E92">
        <w:rPr>
          <w:rStyle w:val="YoungMixChar"/>
          <w:rFonts w:cs="Times New Roman"/>
          <w:szCs w:val="24"/>
        </w:rPr>
        <w:tab/>
      </w:r>
      <w:r w:rsidRPr="00826A18">
        <w:rPr>
          <w:rStyle w:val="YoungMixChar"/>
          <w:rFonts w:cs="Times New Roman"/>
          <w:b/>
          <w:color w:val="0070C0"/>
          <w:szCs w:val="24"/>
        </w:rPr>
        <w:t xml:space="preserve">D. </w:t>
      </w:r>
      <w:r w:rsidRPr="007D6E92">
        <w:rPr>
          <w:rFonts w:eastAsia="Times New Roman" w:cs="Times New Roman"/>
          <w:bCs/>
          <w:szCs w:val="24"/>
        </w:rPr>
        <w:t>8m; -2m</w:t>
      </w:r>
      <w:r w:rsidRPr="007D6E92">
        <w:rPr>
          <w:rFonts w:eastAsia="Times New Roman" w:cs="Times New Roman"/>
          <w:b/>
          <w:szCs w:val="24"/>
        </w:rPr>
        <w:t>.</w:t>
      </w:r>
    </w:p>
    <w:p w14:paraId="1018E37D" w14:textId="77777777" w:rsidR="007D6E92" w:rsidRPr="007D6E92" w:rsidRDefault="007D6E92" w:rsidP="0092477A">
      <w:pPr>
        <w:spacing w:line="240" w:lineRule="auto"/>
        <w:rPr>
          <w:rFonts w:cs="Times New Roman"/>
          <w:szCs w:val="24"/>
        </w:rPr>
      </w:pPr>
      <w:r w:rsidRPr="00826A18">
        <w:rPr>
          <w:rFonts w:cs="Times New Roman"/>
          <w:b/>
          <w:color w:val="C00000"/>
          <w:szCs w:val="24"/>
        </w:rPr>
        <w:t>Câu 10.</w:t>
      </w:r>
      <w:r w:rsidRPr="007D6E92">
        <w:rPr>
          <w:rFonts w:cs="Times New Roman"/>
          <w:b/>
          <w:szCs w:val="24"/>
        </w:rPr>
        <w:t xml:space="preserve"> </w:t>
      </w:r>
      <w:r w:rsidRPr="007D6E92">
        <w:rPr>
          <w:rFonts w:eastAsia="Yu Mincho" w:cs="Times New Roman"/>
          <w:bCs/>
          <w:szCs w:val="24"/>
          <w:lang w:eastAsia="ja-JP"/>
          <w14:textOutline w14:w="9525" w14:cap="rnd" w14:cmpd="sng" w14:algn="ctr">
            <w14:noFill/>
            <w14:prstDash w14:val="solid"/>
            <w14:bevel/>
          </w14:textOutline>
        </w:rPr>
        <w:t>Trong các hoạt động dưới đây, hoạt động nào tuân thủ theo nguyên tắc an toàn khi làm việc với các nguồn phóng xạ</w:t>
      </w:r>
    </w:p>
    <w:p w14:paraId="25DBF3F9"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A. </w:t>
      </w:r>
      <w:r w:rsidRPr="007D6E92">
        <w:rPr>
          <w:rFonts w:eastAsia="Yu Mincho" w:cs="Times New Roman"/>
          <w:bCs/>
          <w:szCs w:val="24"/>
          <w:lang w:eastAsia="ja-JP"/>
          <w14:textOutline w14:w="9525" w14:cap="rnd" w14:cmpd="sng" w14:algn="ctr">
            <w14:noFill/>
            <w14:prstDash w14:val="solid"/>
            <w14:bevel/>
          </w14:textOutline>
        </w:rPr>
        <w:t>Tiếp xúc trục tiếp với chất phóng xạ.</w:t>
      </w:r>
    </w:p>
    <w:p w14:paraId="022B6ED4"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B. </w:t>
      </w:r>
      <w:r w:rsidRPr="007D6E92">
        <w:rPr>
          <w:rFonts w:eastAsia="Yu Mincho" w:cs="Times New Roman"/>
          <w:bCs/>
          <w:szCs w:val="24"/>
          <w:lang w:eastAsia="ja-JP"/>
          <w14:textOutline w14:w="9525" w14:cap="rnd" w14:cmpd="sng" w14:algn="ctr">
            <w14:noFill/>
            <w14:prstDash w14:val="solid"/>
            <w14:bevel/>
          </w14:textOutline>
        </w:rPr>
        <w:t>Sử dụng phương tiện phòng hộ cá nhân như quần áo phòng hộ, găng tay, mũ, áo chì.</w:t>
      </w:r>
    </w:p>
    <w:p w14:paraId="5747668C"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C. </w:t>
      </w:r>
      <w:r w:rsidRPr="007D6E92">
        <w:rPr>
          <w:rFonts w:eastAsia="Yu Mincho" w:cs="Times New Roman"/>
          <w:bCs/>
          <w:szCs w:val="24"/>
          <w:lang w:eastAsia="ja-JP"/>
          <w14:textOutline w14:w="9525" w14:cap="rnd" w14:cmpd="sng" w14:algn="ctr">
            <w14:noFill/>
            <w14:prstDash w14:val="solid"/>
            <w14:bevel/>
          </w14:textOutline>
        </w:rPr>
        <w:t>Đổ rác thải phóng xạ ra khu vực rác thải sinh hoạt.</w:t>
      </w:r>
    </w:p>
    <w:p w14:paraId="6935F727"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D. </w:t>
      </w:r>
      <w:r w:rsidRPr="007D6E92">
        <w:rPr>
          <w:rFonts w:eastAsia="Yu Mincho" w:cs="Times New Roman"/>
          <w:bCs/>
          <w:szCs w:val="24"/>
          <w:lang w:eastAsia="ja-JP"/>
          <w14:textOutline w14:w="9525" w14:cap="rnd" w14:cmpd="sng" w14:algn="ctr">
            <w14:noFill/>
            <w14:prstDash w14:val="solid"/>
            <w14:bevel/>
          </w14:textOutline>
        </w:rPr>
        <w:t>Ăn uống, trang điểm trong phòng nơi chứa chất phóng xạ.</w:t>
      </w:r>
    </w:p>
    <w:p w14:paraId="56579265" w14:textId="77777777" w:rsidR="007D6E92" w:rsidRPr="007D6E92" w:rsidRDefault="007D6E92" w:rsidP="00A32717">
      <w:pPr>
        <w:spacing w:line="240" w:lineRule="auto"/>
        <w:rPr>
          <w:rFonts w:cs="Times New Roman"/>
          <w:szCs w:val="24"/>
        </w:rPr>
      </w:pPr>
      <w:r w:rsidRPr="00826A18">
        <w:rPr>
          <w:rFonts w:cs="Times New Roman"/>
          <w:b/>
          <w:color w:val="C00000"/>
          <w:szCs w:val="24"/>
        </w:rPr>
        <w:t>Câu 11.</w:t>
      </w:r>
      <w:r w:rsidRPr="007D6E92">
        <w:rPr>
          <w:rFonts w:cs="Times New Roman"/>
          <w:b/>
          <w:szCs w:val="24"/>
        </w:rPr>
        <w:t xml:space="preserve"> </w:t>
      </w:r>
      <w:r w:rsidRPr="007D6E92">
        <w:rPr>
          <w:rFonts w:eastAsia="Calibri" w:cs="Times New Roman"/>
          <w:szCs w:val="24"/>
        </w:rPr>
        <w:t>Lực đẩy Archimedes tác dụng lên một vật nhúng trong chất lỏng bằng:</w:t>
      </w:r>
    </w:p>
    <w:p w14:paraId="789816DD" w14:textId="77777777" w:rsidR="007D6E92" w:rsidRPr="007D6E92" w:rsidRDefault="007D6E92" w:rsidP="00A32717">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A. </w:t>
      </w:r>
      <w:r w:rsidRPr="007D6E92">
        <w:rPr>
          <w:rFonts w:eastAsia="Calibri" w:cs="Times New Roman"/>
          <w:szCs w:val="24"/>
        </w:rPr>
        <w:t>trọng lượng phần chất lỏng bị vật chiếm chỗ.</w:t>
      </w:r>
    </w:p>
    <w:p w14:paraId="7DB204E2" w14:textId="77777777" w:rsidR="007D6E92" w:rsidRPr="007D6E92" w:rsidRDefault="007D6E92" w:rsidP="00A32717">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B. </w:t>
      </w:r>
      <w:r w:rsidRPr="007D6E92">
        <w:rPr>
          <w:rFonts w:eastAsia="Calibri" w:cs="Times New Roman"/>
          <w:szCs w:val="24"/>
        </w:rPr>
        <w:t>trọng lượng của vật.</w:t>
      </w:r>
    </w:p>
    <w:p w14:paraId="317241D2" w14:textId="77777777" w:rsidR="007D6E92" w:rsidRPr="007D6E92" w:rsidRDefault="007D6E92" w:rsidP="00A32717">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C. </w:t>
      </w:r>
      <w:r w:rsidRPr="007D6E92">
        <w:rPr>
          <w:rFonts w:eastAsia="Calibri" w:cs="Times New Roman"/>
          <w:szCs w:val="24"/>
        </w:rPr>
        <w:t>trọng lượng của chất lỏng.</w:t>
      </w:r>
    </w:p>
    <w:p w14:paraId="0753E88A" w14:textId="77777777" w:rsidR="007D6E92" w:rsidRPr="007D6E92" w:rsidRDefault="007D6E92" w:rsidP="00A32717">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D. </w:t>
      </w:r>
      <w:r w:rsidRPr="007D6E92">
        <w:rPr>
          <w:rFonts w:eastAsia="Calibri" w:cs="Times New Roman"/>
          <w:szCs w:val="24"/>
        </w:rPr>
        <w:t>trọng lượng của phần vật nằm dưới mặt chất lỏng.</w:t>
      </w:r>
    </w:p>
    <w:p w14:paraId="390CA20B" w14:textId="77777777" w:rsidR="007D6E92" w:rsidRPr="007D6E92" w:rsidRDefault="007D6E92" w:rsidP="00A32717">
      <w:pPr>
        <w:spacing w:line="240" w:lineRule="auto"/>
        <w:rPr>
          <w:rFonts w:cs="Times New Roman"/>
          <w:szCs w:val="24"/>
        </w:rPr>
      </w:pPr>
      <w:r w:rsidRPr="00826A18">
        <w:rPr>
          <w:rFonts w:cs="Times New Roman"/>
          <w:b/>
          <w:color w:val="C00000"/>
          <w:szCs w:val="24"/>
        </w:rPr>
        <w:lastRenderedPageBreak/>
        <w:t>Câu 12.</w:t>
      </w:r>
      <w:r w:rsidRPr="007D6E92">
        <w:rPr>
          <w:rFonts w:cs="Times New Roman"/>
          <w:b/>
          <w:szCs w:val="24"/>
        </w:rPr>
        <w:t xml:space="preserve"> </w:t>
      </w:r>
      <w:r w:rsidRPr="007D6E92">
        <w:rPr>
          <w:rFonts w:cs="Times New Roman"/>
          <w:szCs w:val="24"/>
          <w:lang w:val="vi-VN"/>
        </w:rPr>
        <w:t xml:space="preserve">Trong một bài thực hành, gia tốc rơi tự do được tính theo công thức </w:t>
      </w:r>
      <w:r w:rsidRPr="007D6E92">
        <w:rPr>
          <w:rFonts w:cs="Times New Roman"/>
          <w:position w:val="-24"/>
          <w:szCs w:val="24"/>
        </w:rPr>
        <w:object w:dxaOrig="740" w:dyaOrig="620" w14:anchorId="2DB437DF">
          <v:shape id="_x0000_i1067" type="#_x0000_t75" style="width:36.55pt;height:30.65pt" o:ole="">
            <v:imagedata r:id="rId233" o:title=""/>
          </v:shape>
          <o:OLEObject Type="Embed" ProgID="Equation.DSMT4" ShapeID="_x0000_i1067" DrawAspect="Content" ObjectID="_1823258642" r:id="rId234"/>
        </w:object>
      </w:r>
      <w:r w:rsidRPr="007D6E92">
        <w:rPr>
          <w:rFonts w:cs="Times New Roman"/>
          <w:szCs w:val="24"/>
          <w:lang w:val="vi-VN"/>
        </w:rPr>
        <w:t>. Sai số tuyệt đối của phép đo được tính theo công thức</w:t>
      </w:r>
    </w:p>
    <w:p w14:paraId="34B14468" w14:textId="77777777" w:rsidR="007D6E92" w:rsidRPr="007D6E92" w:rsidRDefault="007D6E92">
      <w:pPr>
        <w:tabs>
          <w:tab w:val="left" w:pos="283"/>
          <w:tab w:val="left" w:pos="2906"/>
          <w:tab w:val="left" w:pos="5528"/>
          <w:tab w:val="left" w:pos="8150"/>
        </w:tabs>
        <w:rPr>
          <w:rStyle w:val="YoungMixChar"/>
          <w:rFonts w:cs="Times New Roman"/>
          <w:b/>
          <w:szCs w:val="24"/>
        </w:rPr>
      </w:pPr>
      <w:r w:rsidRPr="007D6E92">
        <w:rPr>
          <w:rStyle w:val="YoungMixChar"/>
          <w:rFonts w:cs="Times New Roman"/>
          <w:szCs w:val="24"/>
        </w:rPr>
        <w:tab/>
      </w:r>
      <w:r w:rsidRPr="00826A18">
        <w:rPr>
          <w:rStyle w:val="YoungMixChar"/>
          <w:rFonts w:cs="Times New Roman"/>
          <w:b/>
          <w:color w:val="0070C0"/>
          <w:szCs w:val="24"/>
        </w:rPr>
        <w:t xml:space="preserve">A. </w:t>
      </w:r>
      <w:r w:rsidRPr="007D6E92">
        <w:rPr>
          <w:rFonts w:cs="Times New Roman"/>
          <w:position w:val="-28"/>
          <w:szCs w:val="24"/>
        </w:rPr>
        <w:object w:dxaOrig="1960" w:dyaOrig="680" w14:anchorId="75D03C1A">
          <v:shape id="_x0000_i1068" type="#_x0000_t75" style="width:98.35pt;height:34.4pt" o:ole="">
            <v:imagedata r:id="rId235" o:title=""/>
          </v:shape>
          <o:OLEObject Type="Embed" ProgID="Equation.DSMT4" ShapeID="_x0000_i1068" DrawAspect="Content" ObjectID="_1823258643" r:id="rId236"/>
        </w:object>
      </w:r>
      <w:r w:rsidRPr="007D6E92">
        <w:rPr>
          <w:rFonts w:cs="Times New Roman"/>
          <w:szCs w:val="24"/>
        </w:rPr>
        <w:t>.</w:t>
      </w:r>
      <w:r w:rsidRPr="007D6E92">
        <w:rPr>
          <w:rStyle w:val="YoungMixChar"/>
          <w:rFonts w:cs="Times New Roman"/>
          <w:szCs w:val="24"/>
        </w:rPr>
        <w:tab/>
        <w:t xml:space="preserve">                    </w:t>
      </w:r>
      <w:r w:rsidRPr="00826A18">
        <w:rPr>
          <w:rStyle w:val="YoungMixChar"/>
          <w:rFonts w:cs="Times New Roman"/>
          <w:b/>
          <w:color w:val="0070C0"/>
          <w:szCs w:val="24"/>
        </w:rPr>
        <w:t xml:space="preserve">B. </w:t>
      </w:r>
      <w:r w:rsidRPr="007D6E92">
        <w:rPr>
          <w:rFonts w:cs="Times New Roman"/>
          <w:position w:val="-30"/>
          <w:szCs w:val="24"/>
        </w:rPr>
        <w:object w:dxaOrig="2260" w:dyaOrig="720" w14:anchorId="509EA655">
          <v:shape id="_x0000_i1069" type="#_x0000_t75" style="width:113.35pt;height:36pt" o:ole="">
            <v:imagedata r:id="rId237" o:title=""/>
          </v:shape>
          <o:OLEObject Type="Embed" ProgID="Equation.DSMT4" ShapeID="_x0000_i1069" DrawAspect="Content" ObjectID="_1823258644" r:id="rId238"/>
        </w:object>
      </w:r>
      <w:r w:rsidRPr="007D6E92">
        <w:rPr>
          <w:rStyle w:val="YoungMixChar"/>
          <w:rFonts w:cs="Times New Roman"/>
          <w:szCs w:val="24"/>
        </w:rPr>
        <w:tab/>
      </w:r>
    </w:p>
    <w:p w14:paraId="0F9A1D68" w14:textId="77777777" w:rsidR="007D6E92" w:rsidRPr="007D6E92" w:rsidRDefault="007D6E92">
      <w:pPr>
        <w:tabs>
          <w:tab w:val="left" w:pos="283"/>
          <w:tab w:val="left" w:pos="2906"/>
          <w:tab w:val="left" w:pos="5528"/>
          <w:tab w:val="left" w:pos="8150"/>
        </w:tabs>
        <w:rPr>
          <w:rFonts w:cs="Times New Roman"/>
          <w:szCs w:val="24"/>
        </w:rPr>
      </w:pPr>
      <w:r w:rsidRPr="007D6E92">
        <w:rPr>
          <w:rStyle w:val="YoungMixChar"/>
          <w:rFonts w:cs="Times New Roman"/>
          <w:szCs w:val="24"/>
        </w:rPr>
        <w:t xml:space="preserve">    </w:t>
      </w:r>
      <w:r w:rsidRPr="00826A18">
        <w:rPr>
          <w:rStyle w:val="YoungMixChar"/>
          <w:rFonts w:cs="Times New Roman"/>
          <w:b/>
          <w:color w:val="0070C0"/>
          <w:szCs w:val="24"/>
        </w:rPr>
        <w:t xml:space="preserve">C. </w:t>
      </w:r>
      <w:r w:rsidRPr="007D6E92">
        <w:rPr>
          <w:rFonts w:cs="Times New Roman"/>
          <w:position w:val="-34"/>
          <w:szCs w:val="24"/>
        </w:rPr>
        <w:object w:dxaOrig="2360" w:dyaOrig="800" w14:anchorId="715FF281">
          <v:shape id="_x0000_i1070" type="#_x0000_t75" style="width:117.65pt;height:39.2pt" o:ole="">
            <v:imagedata r:id="rId239" o:title=""/>
          </v:shape>
          <o:OLEObject Type="Embed" ProgID="Equation.DSMT4" ShapeID="_x0000_i1070" DrawAspect="Content" ObjectID="_1823258645" r:id="rId240"/>
        </w:object>
      </w:r>
      <w:r w:rsidRPr="007D6E92">
        <w:rPr>
          <w:rStyle w:val="YoungMixChar"/>
          <w:rFonts w:cs="Times New Roman"/>
          <w:szCs w:val="24"/>
        </w:rPr>
        <w:tab/>
        <w:t xml:space="preserve">                   </w:t>
      </w:r>
      <w:r w:rsidRPr="00826A18">
        <w:rPr>
          <w:rStyle w:val="YoungMixChar"/>
          <w:rFonts w:cs="Times New Roman"/>
          <w:b/>
          <w:color w:val="0070C0"/>
          <w:szCs w:val="24"/>
        </w:rPr>
        <w:t xml:space="preserve">D. </w:t>
      </w:r>
      <w:r w:rsidRPr="007D6E92">
        <w:rPr>
          <w:rFonts w:cs="Times New Roman"/>
          <w:position w:val="-34"/>
          <w:szCs w:val="24"/>
        </w:rPr>
        <w:object w:dxaOrig="2360" w:dyaOrig="800" w14:anchorId="08E720B9">
          <v:shape id="_x0000_i1071" type="#_x0000_t75" style="width:117.65pt;height:39.2pt" o:ole="">
            <v:imagedata r:id="rId241" o:title=""/>
          </v:shape>
          <o:OLEObject Type="Embed" ProgID="Equation.DSMT4" ShapeID="_x0000_i1071" DrawAspect="Content" ObjectID="_1823258646" r:id="rId242"/>
        </w:object>
      </w:r>
    </w:p>
    <w:p w14:paraId="2666C72B" w14:textId="77777777" w:rsidR="007D6E92" w:rsidRPr="007D6E92" w:rsidRDefault="007D6E92" w:rsidP="00A32717">
      <w:pPr>
        <w:spacing w:line="240" w:lineRule="auto"/>
        <w:rPr>
          <w:rFonts w:cs="Times New Roman"/>
          <w:szCs w:val="24"/>
        </w:rPr>
      </w:pPr>
      <w:r w:rsidRPr="00826A18">
        <w:rPr>
          <w:rFonts w:cs="Times New Roman"/>
          <w:b/>
          <w:color w:val="C00000"/>
          <w:szCs w:val="24"/>
        </w:rPr>
        <w:t>Câu 13.</w:t>
      </w:r>
      <w:r w:rsidRPr="007D6E92">
        <w:rPr>
          <w:rFonts w:cs="Times New Roman"/>
          <w:b/>
          <w:szCs w:val="24"/>
        </w:rPr>
        <w:t xml:space="preserve"> </w:t>
      </w:r>
      <w:r w:rsidRPr="007D6E92">
        <w:rPr>
          <w:rFonts w:eastAsia="Calibri" w:cs="Times New Roman"/>
          <w:bCs/>
          <w:szCs w:val="24"/>
          <w:lang w:val="pt-BR"/>
        </w:rPr>
        <w:t>Khi vật được ném theo phương ngang thì trên phương  ngang Ox</w:t>
      </w:r>
    </w:p>
    <w:p w14:paraId="4FF392CA" w14:textId="77777777" w:rsidR="007D6E92" w:rsidRPr="007D6E92" w:rsidRDefault="007D6E92">
      <w:pPr>
        <w:tabs>
          <w:tab w:val="left" w:pos="283"/>
          <w:tab w:val="left" w:pos="5528"/>
        </w:tabs>
        <w:rPr>
          <w:rFonts w:cs="Times New Roman"/>
          <w:szCs w:val="24"/>
        </w:rPr>
      </w:pPr>
      <w:r w:rsidRPr="007D6E92">
        <w:rPr>
          <w:rStyle w:val="YoungMixChar"/>
          <w:rFonts w:cs="Times New Roman"/>
          <w:szCs w:val="24"/>
        </w:rPr>
        <w:tab/>
      </w:r>
      <w:r w:rsidRPr="00826A18">
        <w:rPr>
          <w:rStyle w:val="YoungMixChar"/>
          <w:rFonts w:cs="Times New Roman"/>
          <w:b/>
          <w:color w:val="0070C0"/>
          <w:szCs w:val="24"/>
        </w:rPr>
        <w:t xml:space="preserve">A. </w:t>
      </w:r>
      <w:r w:rsidRPr="007D6E92">
        <w:rPr>
          <w:rFonts w:eastAsia="Calibri" w:cs="Times New Roman"/>
          <w:bCs/>
          <w:szCs w:val="24"/>
          <w:lang w:val="pt-BR"/>
        </w:rPr>
        <w:t xml:space="preserve">phương trình chuyển động </w:t>
      </w:r>
      <m:oMath>
        <m:r>
          <w:rPr>
            <w:rFonts w:ascii="Cambria Math" w:eastAsia="Calibri" w:hAnsi="Cambria Math" w:cs="Times New Roman"/>
            <w:szCs w:val="24"/>
          </w:rPr>
          <m:t>y</m:t>
        </m:r>
        <m:r>
          <w:rPr>
            <w:rFonts w:ascii="Cambria Math" w:eastAsia="Calibri" w:hAnsi="Cambria Math" w:cs="Times New Roman"/>
            <w:szCs w:val="24"/>
            <w:lang w:val="pt-BR"/>
          </w:rPr>
          <m:t>=</m:t>
        </m:r>
        <m:sSub>
          <m:sSubPr>
            <m:ctrlPr>
              <w:rPr>
                <w:rFonts w:ascii="Cambria Math" w:eastAsia="Calibri" w:hAnsi="Cambria Math" w:cs="Times New Roman"/>
                <w:i/>
                <w:szCs w:val="24"/>
              </w:rPr>
            </m:ctrlPr>
          </m:sSubPr>
          <m:e>
            <m:r>
              <w:rPr>
                <w:rFonts w:ascii="Cambria Math" w:eastAsia="Calibri" w:hAnsi="Cambria Math" w:cs="Times New Roman"/>
                <w:szCs w:val="24"/>
              </w:rPr>
              <m:t>v</m:t>
            </m:r>
          </m:e>
          <m:sub>
            <m:r>
              <w:rPr>
                <w:rFonts w:ascii="Cambria Math" w:eastAsia="Calibri" w:hAnsi="Cambria Math" w:cs="Times New Roman"/>
                <w:szCs w:val="24"/>
                <w:lang w:val="pt-BR"/>
              </w:rPr>
              <m:t>0</m:t>
            </m:r>
          </m:sub>
        </m:sSub>
        <m:r>
          <w:rPr>
            <w:rFonts w:ascii="Cambria Math" w:eastAsia="Calibri" w:hAnsi="Cambria Math" w:cs="Times New Roman"/>
            <w:szCs w:val="24"/>
          </w:rPr>
          <m:t>t</m:t>
        </m:r>
        <m:r>
          <w:rPr>
            <w:rFonts w:ascii="Cambria Math" w:eastAsia="Calibri" w:hAnsi="Cambria Math" w:cs="Times New Roman"/>
            <w:szCs w:val="24"/>
            <w:lang w:val="pt-BR"/>
          </w:rPr>
          <m:t>+</m:t>
        </m:r>
        <m:f>
          <m:fPr>
            <m:ctrlPr>
              <w:rPr>
                <w:rFonts w:ascii="Cambria Math" w:eastAsia="Calibri" w:hAnsi="Cambria Math" w:cs="Times New Roman"/>
                <w:i/>
                <w:szCs w:val="24"/>
              </w:rPr>
            </m:ctrlPr>
          </m:fPr>
          <m:num>
            <m:r>
              <w:rPr>
                <w:rFonts w:ascii="Cambria Math" w:eastAsia="Calibri" w:hAnsi="Cambria Math" w:cs="Times New Roman"/>
                <w:szCs w:val="24"/>
                <w:lang w:val="pt-BR"/>
              </w:rPr>
              <m:t>1</m:t>
            </m:r>
          </m:num>
          <m:den>
            <m:r>
              <w:rPr>
                <w:rFonts w:ascii="Cambria Math" w:eastAsia="Calibri" w:hAnsi="Cambria Math" w:cs="Times New Roman"/>
                <w:szCs w:val="24"/>
                <w:lang w:val="pt-BR"/>
              </w:rPr>
              <m:t>2</m:t>
            </m:r>
          </m:den>
        </m:f>
        <m:r>
          <w:rPr>
            <w:rFonts w:ascii="Cambria Math" w:eastAsia="Calibri" w:hAnsi="Cambria Math" w:cs="Times New Roman"/>
            <w:szCs w:val="24"/>
          </w:rPr>
          <m:t>g</m:t>
        </m:r>
        <m:sSup>
          <m:sSupPr>
            <m:ctrlPr>
              <w:rPr>
                <w:rFonts w:ascii="Cambria Math" w:eastAsia="Calibri" w:hAnsi="Cambria Math" w:cs="Times New Roman"/>
                <w:i/>
                <w:szCs w:val="24"/>
              </w:rPr>
            </m:ctrlPr>
          </m:sSupPr>
          <m:e>
            <m:r>
              <w:rPr>
                <w:rFonts w:ascii="Cambria Math" w:eastAsia="Calibri" w:hAnsi="Cambria Math" w:cs="Times New Roman"/>
                <w:szCs w:val="24"/>
              </w:rPr>
              <m:t>t</m:t>
            </m:r>
          </m:e>
          <m:sup>
            <m:r>
              <w:rPr>
                <w:rFonts w:ascii="Cambria Math" w:eastAsia="Calibri" w:hAnsi="Cambria Math" w:cs="Times New Roman"/>
                <w:szCs w:val="24"/>
                <w:lang w:val="pt-BR"/>
              </w:rPr>
              <m:t>2</m:t>
            </m:r>
          </m:sup>
        </m:sSup>
        <m:r>
          <w:rPr>
            <w:rFonts w:ascii="Cambria Math" w:eastAsia="Calibri" w:hAnsi="Cambria Math" w:cs="Times New Roman"/>
            <w:szCs w:val="24"/>
            <w:lang w:val="pt-BR"/>
          </w:rPr>
          <m:t>.</m:t>
        </m:r>
      </m:oMath>
      <w:r w:rsidRPr="007D6E92">
        <w:rPr>
          <w:rStyle w:val="YoungMixChar"/>
          <w:rFonts w:cs="Times New Roman"/>
          <w:szCs w:val="24"/>
        </w:rPr>
        <w:tab/>
      </w:r>
      <w:r w:rsidRPr="00826A18">
        <w:rPr>
          <w:rStyle w:val="YoungMixChar"/>
          <w:rFonts w:cs="Times New Roman"/>
          <w:b/>
          <w:color w:val="0070C0"/>
          <w:szCs w:val="24"/>
        </w:rPr>
        <w:t xml:space="preserve">B. </w:t>
      </w:r>
      <w:r w:rsidRPr="007D6E92">
        <w:rPr>
          <w:rFonts w:eastAsia="Calibri" w:cs="Times New Roman"/>
          <w:bCs/>
          <w:szCs w:val="24"/>
          <w:lang w:val="pt-BR"/>
        </w:rPr>
        <w:t>vật chuyển động nhanh dần đều.</w:t>
      </w:r>
    </w:p>
    <w:p w14:paraId="4E5324E0" w14:textId="77777777" w:rsidR="007D6E92" w:rsidRPr="007D6E92" w:rsidRDefault="007D6E92">
      <w:pPr>
        <w:tabs>
          <w:tab w:val="left" w:pos="283"/>
          <w:tab w:val="left" w:pos="5528"/>
        </w:tabs>
        <w:rPr>
          <w:rFonts w:cs="Times New Roman"/>
          <w:szCs w:val="24"/>
        </w:rPr>
      </w:pPr>
      <w:r w:rsidRPr="007D6E92">
        <w:rPr>
          <w:rStyle w:val="YoungMixChar"/>
          <w:rFonts w:cs="Times New Roman"/>
          <w:szCs w:val="24"/>
        </w:rPr>
        <w:tab/>
      </w:r>
      <w:r w:rsidRPr="00826A18">
        <w:rPr>
          <w:rStyle w:val="YoungMixChar"/>
          <w:rFonts w:cs="Times New Roman"/>
          <w:b/>
          <w:color w:val="0070C0"/>
          <w:szCs w:val="24"/>
        </w:rPr>
        <w:t xml:space="preserve">C. </w:t>
      </w:r>
      <w:r w:rsidRPr="007D6E92">
        <w:rPr>
          <w:rFonts w:eastAsia="Calibri" w:cs="Times New Roman"/>
          <w:bCs/>
          <w:szCs w:val="24"/>
          <w:lang w:val="pt-BR"/>
        </w:rPr>
        <w:t>vật chuyển động thẳng đều.</w:t>
      </w:r>
      <w:r w:rsidRPr="007D6E92">
        <w:rPr>
          <w:rStyle w:val="YoungMixChar"/>
          <w:rFonts w:cs="Times New Roman"/>
          <w:szCs w:val="24"/>
        </w:rPr>
        <w:tab/>
      </w:r>
      <w:r w:rsidRPr="00826A18">
        <w:rPr>
          <w:rStyle w:val="YoungMixChar"/>
          <w:rFonts w:cs="Times New Roman"/>
          <w:b/>
          <w:color w:val="0070C0"/>
          <w:szCs w:val="24"/>
        </w:rPr>
        <w:t xml:space="preserve">D. </w:t>
      </w:r>
      <w:r w:rsidRPr="007D6E92">
        <w:rPr>
          <w:rFonts w:eastAsia="Calibri" w:cs="Times New Roman"/>
          <w:bCs/>
          <w:szCs w:val="24"/>
          <w:lang w:val="pt-BR"/>
        </w:rPr>
        <w:t>vật có gia tốc a = g.</w:t>
      </w:r>
    </w:p>
    <w:p w14:paraId="66BA88E1" w14:textId="77777777" w:rsidR="007D6E92" w:rsidRPr="007D6E92" w:rsidRDefault="007D6E92" w:rsidP="0092477A">
      <w:pPr>
        <w:spacing w:line="240" w:lineRule="auto"/>
        <w:rPr>
          <w:rFonts w:cs="Times New Roman"/>
          <w:szCs w:val="24"/>
        </w:rPr>
      </w:pPr>
      <w:r w:rsidRPr="00826A18">
        <w:rPr>
          <w:rFonts w:cs="Times New Roman"/>
          <w:b/>
          <w:color w:val="C00000"/>
          <w:szCs w:val="24"/>
        </w:rPr>
        <w:t>Câu 14.</w:t>
      </w:r>
      <w:r w:rsidRPr="007D6E92">
        <w:rPr>
          <w:rFonts w:cs="Times New Roman"/>
          <w:b/>
          <w:szCs w:val="24"/>
        </w:rPr>
        <w:t xml:space="preserve"> </w:t>
      </w:r>
      <w:r w:rsidRPr="007D6E92">
        <w:rPr>
          <w:rFonts w:cs="Times New Roman"/>
          <w:szCs w:val="24"/>
        </w:rPr>
        <w:t xml:space="preserve">Chọn câu khẳng định </w:t>
      </w:r>
      <w:r w:rsidRPr="007D6E92">
        <w:rPr>
          <w:rFonts w:cs="Times New Roman"/>
          <w:b/>
          <w:szCs w:val="24"/>
        </w:rPr>
        <w:t>đúng</w:t>
      </w:r>
      <w:r w:rsidRPr="007D6E92">
        <w:rPr>
          <w:rFonts w:cs="Times New Roman"/>
          <w:szCs w:val="24"/>
        </w:rPr>
        <w:t xml:space="preserve">. </w:t>
      </w:r>
      <w:r w:rsidRPr="007D6E92">
        <w:rPr>
          <w:rFonts w:cs="Times New Roman"/>
          <w:szCs w:val="24"/>
          <w:lang w:val="vi-VN"/>
        </w:rPr>
        <w:t>Một phi hành gia đ</w:t>
      </w:r>
      <w:r w:rsidRPr="007D6E92">
        <w:rPr>
          <w:rFonts w:cs="Times New Roman"/>
          <w:szCs w:val="24"/>
        </w:rPr>
        <w:t xml:space="preserve">ứng ở </w:t>
      </w:r>
      <w:r w:rsidRPr="007D6E92">
        <w:rPr>
          <w:rFonts w:cs="Times New Roman"/>
          <w:szCs w:val="24"/>
          <w:lang w:val="vi-VN"/>
        </w:rPr>
        <w:t>Mặt Trăng</w:t>
      </w:r>
      <w:r w:rsidRPr="007D6E92">
        <w:rPr>
          <w:rFonts w:cs="Times New Roman"/>
          <w:szCs w:val="24"/>
        </w:rPr>
        <w:t xml:space="preserve"> sẽ thấy:</w:t>
      </w:r>
    </w:p>
    <w:p w14:paraId="1D2201F9"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A. </w:t>
      </w:r>
      <w:r w:rsidRPr="007D6E92">
        <w:rPr>
          <w:rFonts w:cs="Times New Roman"/>
          <w:szCs w:val="24"/>
        </w:rPr>
        <w:t>Mặt Trời và Trái Đất đứng yên, Mặt Trăng quay quanh Trái Đất.</w:t>
      </w:r>
    </w:p>
    <w:p w14:paraId="3CB265F4"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B. </w:t>
      </w:r>
      <w:r w:rsidRPr="007D6E92">
        <w:rPr>
          <w:rFonts w:cs="Times New Roman"/>
          <w:szCs w:val="24"/>
        </w:rPr>
        <w:t>Mặt Trời đứng yên, Trái Đất quay quanh Mặt Trời, Mặt Trăng quay quanh Trái Đất.</w:t>
      </w:r>
    </w:p>
    <w:p w14:paraId="22FE19D5"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C. </w:t>
      </w:r>
      <w:r w:rsidRPr="007D6E92">
        <w:rPr>
          <w:rFonts w:cs="Times New Roman"/>
          <w:szCs w:val="24"/>
          <w:lang w:val="vi-VN"/>
        </w:rPr>
        <w:t>Mặt trăng</w:t>
      </w:r>
      <w:r w:rsidRPr="007D6E92">
        <w:rPr>
          <w:rFonts w:cs="Times New Roman"/>
          <w:szCs w:val="24"/>
        </w:rPr>
        <w:t xml:space="preserve"> đứng yên, Mặt Trời và </w:t>
      </w:r>
      <w:r w:rsidRPr="007D6E92">
        <w:rPr>
          <w:rFonts w:cs="Times New Roman"/>
          <w:szCs w:val="24"/>
          <w:lang w:val="vi-VN"/>
        </w:rPr>
        <w:t>Trái Đất</w:t>
      </w:r>
      <w:r w:rsidRPr="007D6E92">
        <w:rPr>
          <w:rFonts w:cs="Times New Roman"/>
          <w:szCs w:val="24"/>
        </w:rPr>
        <w:t xml:space="preserve"> quay quanh </w:t>
      </w:r>
      <w:r w:rsidRPr="007D6E92">
        <w:rPr>
          <w:rFonts w:cs="Times New Roman"/>
          <w:szCs w:val="24"/>
          <w:lang w:val="vi-VN"/>
        </w:rPr>
        <w:t>Mặt trăng</w:t>
      </w:r>
      <w:r w:rsidRPr="007D6E92">
        <w:rPr>
          <w:rFonts w:cs="Times New Roman"/>
          <w:szCs w:val="24"/>
        </w:rPr>
        <w:t>.</w:t>
      </w:r>
    </w:p>
    <w:p w14:paraId="0931D234"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D. </w:t>
      </w:r>
      <w:r w:rsidRPr="007D6E92">
        <w:rPr>
          <w:rFonts w:cs="Times New Roman"/>
          <w:szCs w:val="24"/>
        </w:rPr>
        <w:t>Mặt Trời đứng yên, Trái Đất và Mặt Trăng quay quanh Mặt Trời.</w:t>
      </w:r>
    </w:p>
    <w:p w14:paraId="5759D5DA" w14:textId="77777777" w:rsidR="007D6E92" w:rsidRPr="007D6E92" w:rsidRDefault="007D6E92" w:rsidP="0092477A">
      <w:pPr>
        <w:spacing w:line="240" w:lineRule="auto"/>
        <w:rPr>
          <w:rFonts w:cs="Times New Roman"/>
          <w:szCs w:val="24"/>
        </w:rPr>
      </w:pPr>
      <w:r w:rsidRPr="00826A18">
        <w:rPr>
          <w:rFonts w:cs="Times New Roman"/>
          <w:b/>
          <w:color w:val="C00000"/>
          <w:szCs w:val="24"/>
        </w:rPr>
        <w:t>Câu 15.</w:t>
      </w:r>
      <w:r w:rsidRPr="007D6E92">
        <w:rPr>
          <w:rFonts w:cs="Times New Roman"/>
          <w:b/>
          <w:szCs w:val="24"/>
        </w:rPr>
        <w:t xml:space="preserve"> </w:t>
      </w:r>
      <w:r w:rsidRPr="007D6E92">
        <w:rPr>
          <w:rFonts w:cs="Times New Roman"/>
          <w:noProof/>
          <w:szCs w:val="24"/>
        </w:rPr>
        <w:drawing>
          <wp:anchor distT="0" distB="0" distL="114300" distR="114300" simplePos="0" relativeHeight="251706368" behindDoc="0" locked="0" layoutInCell="1" allowOverlap="1" wp14:anchorId="1A2324E8" wp14:editId="514B9D38">
            <wp:simplePos x="0" y="0"/>
            <wp:positionH relativeFrom="column">
              <wp:posOffset>5544185</wp:posOffset>
            </wp:positionH>
            <wp:positionV relativeFrom="paragraph">
              <wp:posOffset>19050</wp:posOffset>
            </wp:positionV>
            <wp:extent cx="904875" cy="652145"/>
            <wp:effectExtent l="0" t="0" r="9525" b="0"/>
            <wp:wrapSquare wrapText="bothSides"/>
            <wp:docPr id="1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904875" cy="652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6E92">
        <w:rPr>
          <w:rFonts w:cs="Times New Roman"/>
          <w:szCs w:val="24"/>
        </w:rPr>
        <w:t>Ý nghĩa của biển báo như hình vẽ là gì?</w:t>
      </w:r>
    </w:p>
    <w:p w14:paraId="2C6DF88B" w14:textId="77777777" w:rsidR="007D6E92" w:rsidRPr="007D6E92" w:rsidRDefault="007D6E92">
      <w:pPr>
        <w:tabs>
          <w:tab w:val="left" w:pos="283"/>
          <w:tab w:val="left" w:pos="5528"/>
        </w:tabs>
        <w:rPr>
          <w:rFonts w:cs="Times New Roman"/>
          <w:szCs w:val="24"/>
        </w:rPr>
      </w:pPr>
      <w:r w:rsidRPr="007D6E92">
        <w:rPr>
          <w:rStyle w:val="YoungMixChar"/>
          <w:rFonts w:cs="Times New Roman"/>
          <w:szCs w:val="24"/>
        </w:rPr>
        <w:tab/>
      </w:r>
      <w:r w:rsidRPr="00826A18">
        <w:rPr>
          <w:rStyle w:val="YoungMixChar"/>
          <w:rFonts w:cs="Times New Roman"/>
          <w:b/>
          <w:color w:val="0070C0"/>
          <w:szCs w:val="24"/>
        </w:rPr>
        <w:t xml:space="preserve">A. </w:t>
      </w:r>
      <w:r w:rsidRPr="007D6E92">
        <w:rPr>
          <w:rFonts w:eastAsia="Calibri" w:cs="Times New Roman"/>
          <w:szCs w:val="24"/>
        </w:rPr>
        <w:t>Khu vực có hóa chất</w:t>
      </w:r>
      <w:r w:rsidRPr="007D6E92">
        <w:rPr>
          <w:rFonts w:cs="Times New Roman"/>
          <w:szCs w:val="24"/>
        </w:rPr>
        <w:t>.</w:t>
      </w:r>
      <w:r w:rsidRPr="007D6E92">
        <w:rPr>
          <w:rStyle w:val="YoungMixChar"/>
          <w:rFonts w:cs="Times New Roman"/>
          <w:szCs w:val="24"/>
        </w:rPr>
        <w:tab/>
      </w:r>
      <w:r w:rsidRPr="00826A18">
        <w:rPr>
          <w:rStyle w:val="YoungMixChar"/>
          <w:rFonts w:cs="Times New Roman"/>
          <w:b/>
          <w:color w:val="0070C0"/>
          <w:szCs w:val="24"/>
        </w:rPr>
        <w:t xml:space="preserve">B. </w:t>
      </w:r>
      <w:r w:rsidRPr="007D6E92">
        <w:rPr>
          <w:rFonts w:eastAsia="Calibri" w:cs="Times New Roman"/>
          <w:szCs w:val="24"/>
        </w:rPr>
        <w:t>Khu vực có chất phóng xạ</w:t>
      </w:r>
      <w:r w:rsidRPr="007D6E92">
        <w:rPr>
          <w:rFonts w:cs="Times New Roman"/>
          <w:szCs w:val="24"/>
        </w:rPr>
        <w:t>.</w:t>
      </w:r>
    </w:p>
    <w:p w14:paraId="11E4B900" w14:textId="77777777" w:rsidR="007D6E92" w:rsidRPr="007D6E92" w:rsidRDefault="007D6E92">
      <w:pPr>
        <w:tabs>
          <w:tab w:val="left" w:pos="283"/>
          <w:tab w:val="left" w:pos="5528"/>
        </w:tabs>
        <w:rPr>
          <w:rFonts w:cs="Times New Roman"/>
          <w:szCs w:val="24"/>
        </w:rPr>
      </w:pPr>
      <w:r w:rsidRPr="007D6E92">
        <w:rPr>
          <w:rStyle w:val="YoungMixChar"/>
          <w:rFonts w:cs="Times New Roman"/>
          <w:szCs w:val="24"/>
        </w:rPr>
        <w:tab/>
      </w:r>
      <w:r w:rsidRPr="00826A18">
        <w:rPr>
          <w:rStyle w:val="YoungMixChar"/>
          <w:rFonts w:cs="Times New Roman"/>
          <w:b/>
          <w:color w:val="0070C0"/>
          <w:szCs w:val="24"/>
        </w:rPr>
        <w:t xml:space="preserve">C. </w:t>
      </w:r>
      <w:r w:rsidRPr="007D6E92">
        <w:rPr>
          <w:rFonts w:eastAsia="Calibri" w:cs="Times New Roman"/>
          <w:szCs w:val="24"/>
        </w:rPr>
        <w:t>Khu vực được sử dụng lửa</w:t>
      </w:r>
      <w:r w:rsidRPr="007D6E92">
        <w:rPr>
          <w:rFonts w:cs="Times New Roman"/>
          <w:szCs w:val="24"/>
        </w:rPr>
        <w:t>.</w:t>
      </w:r>
      <w:r w:rsidRPr="007D6E92">
        <w:rPr>
          <w:rStyle w:val="YoungMixChar"/>
          <w:rFonts w:cs="Times New Roman"/>
          <w:szCs w:val="24"/>
        </w:rPr>
        <w:tab/>
      </w:r>
      <w:r w:rsidRPr="00826A18">
        <w:rPr>
          <w:rStyle w:val="YoungMixChar"/>
          <w:rFonts w:cs="Times New Roman"/>
          <w:b/>
          <w:color w:val="0070C0"/>
          <w:szCs w:val="24"/>
        </w:rPr>
        <w:t xml:space="preserve">D. </w:t>
      </w:r>
      <w:r w:rsidRPr="007D6E92">
        <w:rPr>
          <w:rFonts w:eastAsia="Calibri" w:cs="Times New Roman"/>
          <w:szCs w:val="24"/>
        </w:rPr>
        <w:t>Khu vực rửa dụng cụ thí nghiệm</w:t>
      </w:r>
      <w:r w:rsidRPr="007D6E92">
        <w:rPr>
          <w:rFonts w:cs="Times New Roman"/>
          <w:szCs w:val="24"/>
        </w:rPr>
        <w:t>.</w:t>
      </w:r>
    </w:p>
    <w:p w14:paraId="0E99F9F0" w14:textId="77777777" w:rsidR="007D6E92" w:rsidRPr="007D6E92" w:rsidRDefault="007D6E92" w:rsidP="00A32717">
      <w:pPr>
        <w:spacing w:line="240" w:lineRule="auto"/>
        <w:rPr>
          <w:rFonts w:cs="Times New Roman"/>
          <w:szCs w:val="24"/>
        </w:rPr>
      </w:pPr>
      <w:r w:rsidRPr="00826A18">
        <w:rPr>
          <w:rFonts w:cs="Times New Roman"/>
          <w:b/>
          <w:color w:val="C00000"/>
          <w:szCs w:val="24"/>
        </w:rPr>
        <w:t>Câu 16.</w:t>
      </w:r>
      <w:r w:rsidRPr="007D6E92">
        <w:rPr>
          <w:rFonts w:cs="Times New Roman"/>
          <w:b/>
          <w:szCs w:val="24"/>
        </w:rPr>
        <w:t xml:space="preserve"> </w:t>
      </w:r>
      <w:r w:rsidRPr="007D6E92">
        <w:rPr>
          <w:rFonts w:cs="Times New Roman"/>
          <w:szCs w:val="24"/>
          <w:lang w:val="fr-FR"/>
        </w:rPr>
        <w:t xml:space="preserve">Chỉ ra phát biểu </w:t>
      </w:r>
      <w:r w:rsidRPr="007D6E92">
        <w:rPr>
          <w:rFonts w:cs="Times New Roman"/>
          <w:b/>
          <w:bCs/>
          <w:szCs w:val="24"/>
          <w:lang w:val="fr-FR"/>
        </w:rPr>
        <w:t>sai</w:t>
      </w:r>
      <w:r w:rsidRPr="007D6E92">
        <w:rPr>
          <w:rFonts w:cs="Times New Roman"/>
          <w:szCs w:val="24"/>
          <w:lang w:val="fr-FR"/>
        </w:rPr>
        <w:t>. Độ lớn của lực ma sát trượt</w:t>
      </w:r>
    </w:p>
    <w:p w14:paraId="441623DC" w14:textId="77777777" w:rsidR="007D6E92" w:rsidRPr="007D6E92" w:rsidRDefault="007D6E92" w:rsidP="00A32717">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A. </w:t>
      </w:r>
      <w:r w:rsidRPr="007D6E92">
        <w:rPr>
          <w:rFonts w:cs="Times New Roman"/>
          <w:szCs w:val="24"/>
          <w:lang w:val="fr-FR"/>
        </w:rPr>
        <w:t>tỉ lệ với độ lớn của áp lực.</w:t>
      </w:r>
    </w:p>
    <w:p w14:paraId="206A8731" w14:textId="77777777" w:rsidR="007D6E92" w:rsidRPr="007D6E92" w:rsidRDefault="007D6E92" w:rsidP="00A32717">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B. </w:t>
      </w:r>
      <w:r w:rsidRPr="007D6E92">
        <w:rPr>
          <w:rFonts w:cs="Times New Roman"/>
          <w:szCs w:val="24"/>
          <w:lang w:val="fr-FR"/>
        </w:rPr>
        <w:t>phụ thuộc vào vật liệu và tính chất của hai mặt tiếp xúc.</w:t>
      </w:r>
    </w:p>
    <w:p w14:paraId="31D1153B" w14:textId="77777777" w:rsidR="007D6E92" w:rsidRPr="007D6E92" w:rsidRDefault="007D6E92" w:rsidP="00A32717">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C. </w:t>
      </w:r>
      <w:r w:rsidRPr="007D6E92">
        <w:rPr>
          <w:rFonts w:cs="Times New Roman"/>
          <w:szCs w:val="24"/>
          <w:lang w:val="fr-FR"/>
        </w:rPr>
        <w:t>không phụ thuộc vào tốc độ của vật.</w:t>
      </w:r>
    </w:p>
    <w:p w14:paraId="3D283547" w14:textId="77777777" w:rsidR="007D6E92" w:rsidRPr="007D6E92" w:rsidRDefault="007D6E92" w:rsidP="00A32717">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D. </w:t>
      </w:r>
      <w:r w:rsidRPr="007D6E92">
        <w:rPr>
          <w:rFonts w:cs="Times New Roman"/>
          <w:szCs w:val="24"/>
          <w:lang w:val="fr-FR"/>
        </w:rPr>
        <w:t>phụ thuộc vào diện tích tiếp xúc của vật.</w:t>
      </w:r>
    </w:p>
    <w:p w14:paraId="4A90AB26" w14:textId="77777777" w:rsidR="007D6E92" w:rsidRPr="007D6E92" w:rsidRDefault="007D6E92" w:rsidP="00E05029">
      <w:pPr>
        <w:spacing w:line="240" w:lineRule="auto"/>
        <w:rPr>
          <w:rFonts w:cs="Times New Roman"/>
          <w:szCs w:val="24"/>
        </w:rPr>
      </w:pPr>
      <w:r w:rsidRPr="00826A18">
        <w:rPr>
          <w:rFonts w:cs="Times New Roman"/>
          <w:b/>
          <w:color w:val="C00000"/>
          <w:szCs w:val="24"/>
        </w:rPr>
        <w:t>Câu 17.</w:t>
      </w:r>
      <w:r w:rsidRPr="007D6E92">
        <w:rPr>
          <w:rFonts w:cs="Times New Roman"/>
          <w:b/>
          <w:szCs w:val="24"/>
        </w:rPr>
        <w:t xml:space="preserve"> </w:t>
      </w:r>
      <w:r w:rsidRPr="007D6E92">
        <w:rPr>
          <w:rFonts w:cs="Times New Roman"/>
          <w:szCs w:val="24"/>
          <w:lang w:val="pt-BR"/>
        </w:rPr>
        <w:t xml:space="preserve">Một vật rơi tự do từ độ cao </w:t>
      </w:r>
      <m:oMath>
        <m:r>
          <m:rPr>
            <m:sty m:val="p"/>
          </m:rPr>
          <w:rPr>
            <w:rFonts w:ascii="Cambria Math" w:hAnsi="Cambria Math" w:cs="Times New Roman"/>
            <w:szCs w:val="24"/>
            <w:lang w:val="pt-BR"/>
          </w:rPr>
          <m:t>10m</m:t>
        </m:r>
      </m:oMath>
      <w:r w:rsidRPr="007D6E92">
        <w:rPr>
          <w:rFonts w:cs="Times New Roman"/>
          <w:szCs w:val="24"/>
          <w:lang w:val="pt-BR"/>
        </w:rPr>
        <w:t xml:space="preserve"> xuống đất. Vận tốc khi chạm đất của vật là bao nhiêu ? </w:t>
      </w:r>
      <w:r w:rsidRPr="007D6E92">
        <w:rPr>
          <w:rFonts w:cs="Times New Roman"/>
          <w:szCs w:val="24"/>
        </w:rPr>
        <w:t xml:space="preserve">Lấy </w:t>
      </w:r>
      <m:oMath>
        <m:r>
          <w:rPr>
            <w:rFonts w:ascii="Cambria Math" w:hAnsi="Cambria Math" w:cs="Times New Roman"/>
            <w:szCs w:val="24"/>
          </w:rPr>
          <m:t>g</m:t>
        </m:r>
        <m:r>
          <m:rPr>
            <m:sty m:val="p"/>
          </m:rPr>
          <w:rPr>
            <w:rFonts w:ascii="Cambria Math" w:hAnsi="Cambria Math" w:cs="Times New Roman"/>
            <w:szCs w:val="24"/>
          </w:rPr>
          <m:t>=9,8</m:t>
        </m:r>
        <m:r>
          <m:rPr>
            <m:nor/>
          </m:rPr>
          <w:rPr>
            <w:rFonts w:cs="Times New Roman"/>
            <w:szCs w:val="24"/>
          </w:rPr>
          <m:t xml:space="preserve"> </m:t>
        </m:r>
        <m:r>
          <m:rPr>
            <m:sty m:val="p"/>
          </m:rPr>
          <w:rPr>
            <w:rFonts w:ascii="Cambria Math" w:hAnsi="Cambria Math" w:cs="Times New Roman"/>
            <w:szCs w:val="24"/>
          </w:rPr>
          <m:t>m/</m:t>
        </m:r>
        <m:sSup>
          <m:sSupPr>
            <m:ctrlPr>
              <w:rPr>
                <w:rFonts w:ascii="Cambria Math" w:hAnsi="Cambria Math" w:cs="Times New Roman"/>
                <w:szCs w:val="24"/>
              </w:rPr>
            </m:ctrlPr>
          </m:sSupPr>
          <m:e>
            <m:r>
              <m:rPr>
                <m:sty m:val="p"/>
              </m:rPr>
              <w:rPr>
                <w:rFonts w:ascii="Cambria Math" w:hAnsi="Cambria Math" w:cs="Times New Roman"/>
                <w:szCs w:val="24"/>
              </w:rPr>
              <m:t>s</m:t>
            </m:r>
          </m:e>
          <m:sup>
            <m:r>
              <m:rPr>
                <m:sty m:val="p"/>
              </m:rPr>
              <w:rPr>
                <w:rFonts w:ascii="Cambria Math" w:hAnsi="Cambria Math" w:cs="Times New Roman"/>
                <w:szCs w:val="24"/>
              </w:rPr>
              <m:t>2</m:t>
            </m:r>
          </m:sup>
        </m:sSup>
      </m:oMath>
    </w:p>
    <w:p w14:paraId="2B02C026" w14:textId="77777777" w:rsidR="007D6E92" w:rsidRPr="007D6E92" w:rsidRDefault="007D6E92">
      <w:pPr>
        <w:tabs>
          <w:tab w:val="left" w:pos="283"/>
          <w:tab w:val="left" w:pos="2906"/>
          <w:tab w:val="left" w:pos="5528"/>
          <w:tab w:val="left" w:pos="8150"/>
        </w:tabs>
        <w:rPr>
          <w:rFonts w:cs="Times New Roman"/>
          <w:szCs w:val="24"/>
        </w:rPr>
      </w:pPr>
      <w:r w:rsidRPr="007D6E92">
        <w:rPr>
          <w:rStyle w:val="YoungMixChar"/>
          <w:rFonts w:cs="Times New Roman"/>
          <w:szCs w:val="24"/>
        </w:rPr>
        <w:tab/>
      </w:r>
      <w:r w:rsidRPr="00826A18">
        <w:rPr>
          <w:rStyle w:val="YoungMixChar"/>
          <w:rFonts w:cs="Times New Roman"/>
          <w:b/>
          <w:color w:val="0070C0"/>
          <w:szCs w:val="24"/>
        </w:rPr>
        <w:t xml:space="preserve">A. </w:t>
      </w:r>
      <m:oMath>
        <m:r>
          <m:rPr>
            <m:sty m:val="p"/>
          </m:rPr>
          <w:rPr>
            <w:rFonts w:ascii="Cambria Math" w:hAnsi="Cambria Math" w:cs="Times New Roman"/>
            <w:szCs w:val="24"/>
          </w:rPr>
          <m:t>14,14</m:t>
        </m:r>
        <m:r>
          <m:rPr>
            <m:nor/>
          </m:rPr>
          <w:rPr>
            <w:rFonts w:cs="Times New Roman"/>
            <w:szCs w:val="24"/>
          </w:rPr>
          <m:t xml:space="preserve"> </m:t>
        </m:r>
        <m:r>
          <m:rPr>
            <m:sty m:val="p"/>
          </m:rPr>
          <w:rPr>
            <w:rFonts w:ascii="Cambria Math" w:hAnsi="Cambria Math" w:cs="Times New Roman"/>
            <w:szCs w:val="24"/>
          </w:rPr>
          <m:t>m/s</m:t>
        </m:r>
      </m:oMath>
      <w:r w:rsidRPr="007D6E92">
        <w:rPr>
          <w:rStyle w:val="YoungMixChar"/>
          <w:rFonts w:cs="Times New Roman"/>
          <w:szCs w:val="24"/>
        </w:rPr>
        <w:tab/>
      </w:r>
      <w:r w:rsidRPr="00826A18">
        <w:rPr>
          <w:rStyle w:val="YoungMixChar"/>
          <w:rFonts w:cs="Times New Roman"/>
          <w:b/>
          <w:color w:val="0070C0"/>
          <w:szCs w:val="24"/>
        </w:rPr>
        <w:t xml:space="preserve">B. </w:t>
      </w:r>
      <m:oMath>
        <m:r>
          <w:rPr>
            <w:rFonts w:ascii="Cambria Math" w:hAnsi="Cambria Math" w:cs="Times New Roman"/>
            <w:szCs w:val="24"/>
          </w:rPr>
          <m:t>1</m:t>
        </m:r>
        <m:r>
          <m:rPr>
            <m:sty m:val="p"/>
          </m:rPr>
          <w:rPr>
            <w:rFonts w:ascii="Cambria Math" w:hAnsi="Cambria Math" w:cs="Times New Roman"/>
            <w:szCs w:val="24"/>
          </w:rPr>
          <m:t>4,25</m:t>
        </m:r>
        <m:r>
          <m:rPr>
            <m:nor/>
          </m:rPr>
          <w:rPr>
            <w:rFonts w:cs="Times New Roman"/>
            <w:szCs w:val="24"/>
          </w:rPr>
          <m:t xml:space="preserve"> </m:t>
        </m:r>
        <m:r>
          <m:rPr>
            <m:sty m:val="p"/>
          </m:rPr>
          <w:rPr>
            <w:rFonts w:ascii="Cambria Math" w:hAnsi="Cambria Math" w:cs="Times New Roman"/>
            <w:szCs w:val="24"/>
          </w:rPr>
          <m:t>m/s</m:t>
        </m:r>
      </m:oMath>
      <w:r w:rsidRPr="007D6E92">
        <w:rPr>
          <w:rStyle w:val="YoungMixChar"/>
          <w:rFonts w:cs="Times New Roman"/>
          <w:szCs w:val="24"/>
        </w:rPr>
        <w:tab/>
      </w:r>
      <w:r w:rsidRPr="00826A18">
        <w:rPr>
          <w:rStyle w:val="YoungMixChar"/>
          <w:rFonts w:cs="Times New Roman"/>
          <w:b/>
          <w:color w:val="0070C0"/>
          <w:szCs w:val="24"/>
        </w:rPr>
        <w:t xml:space="preserve">C. </w:t>
      </w:r>
      <m:oMath>
        <m:r>
          <m:rPr>
            <m:sty m:val="p"/>
          </m:rPr>
          <w:rPr>
            <w:rFonts w:ascii="Cambria Math" w:hAnsi="Cambria Math" w:cs="Times New Roman"/>
            <w:szCs w:val="24"/>
          </w:rPr>
          <m:t>14</m:t>
        </m:r>
        <m:r>
          <w:rPr>
            <w:rFonts w:ascii="Cambria Math" w:hAnsi="Cambria Math" w:cs="Times New Roman"/>
            <w:szCs w:val="24"/>
          </w:rPr>
          <m:t>m</m:t>
        </m:r>
        <m:r>
          <m:rPr>
            <m:sty m:val="p"/>
          </m:rPr>
          <w:rPr>
            <w:rFonts w:ascii="Cambria Math" w:hAnsi="Cambria Math" w:cs="Times New Roman"/>
            <w:szCs w:val="24"/>
          </w:rPr>
          <m:t>/</m:t>
        </m:r>
        <m:r>
          <w:rPr>
            <w:rFonts w:ascii="Cambria Math" w:hAnsi="Cambria Math" w:cs="Times New Roman"/>
            <w:szCs w:val="24"/>
          </w:rPr>
          <m:t>s</m:t>
        </m:r>
      </m:oMath>
      <w:r w:rsidRPr="007D6E92">
        <w:rPr>
          <w:rStyle w:val="YoungMixChar"/>
          <w:rFonts w:cs="Times New Roman"/>
          <w:szCs w:val="24"/>
        </w:rPr>
        <w:tab/>
      </w:r>
      <w:r w:rsidRPr="00826A18">
        <w:rPr>
          <w:rStyle w:val="YoungMixChar"/>
          <w:rFonts w:cs="Times New Roman"/>
          <w:b/>
          <w:color w:val="0070C0"/>
          <w:szCs w:val="24"/>
        </w:rPr>
        <w:t xml:space="preserve">D. </w:t>
      </w:r>
      <m:oMath>
        <m:r>
          <m:rPr>
            <m:sty m:val="p"/>
          </m:rPr>
          <w:rPr>
            <w:rFonts w:ascii="Cambria Math" w:hAnsi="Cambria Math" w:cs="Times New Roman"/>
            <w:szCs w:val="24"/>
          </w:rPr>
          <m:t>196</m:t>
        </m:r>
        <m:r>
          <m:rPr>
            <m:nor/>
          </m:rPr>
          <w:rPr>
            <w:rFonts w:cs="Times New Roman"/>
            <w:szCs w:val="24"/>
          </w:rPr>
          <m:t xml:space="preserve"> </m:t>
        </m:r>
        <m:r>
          <m:rPr>
            <m:sty m:val="p"/>
          </m:rPr>
          <w:rPr>
            <w:rFonts w:ascii="Cambria Math" w:hAnsi="Cambria Math" w:cs="Times New Roman"/>
            <w:szCs w:val="24"/>
          </w:rPr>
          <m:t>m/s</m:t>
        </m:r>
      </m:oMath>
    </w:p>
    <w:p w14:paraId="23924880" w14:textId="77777777" w:rsidR="007D6E92" w:rsidRPr="007D6E92" w:rsidRDefault="007D6E92" w:rsidP="0092477A">
      <w:pPr>
        <w:spacing w:line="240" w:lineRule="auto"/>
        <w:rPr>
          <w:rFonts w:cs="Times New Roman"/>
          <w:szCs w:val="24"/>
        </w:rPr>
      </w:pPr>
      <w:r w:rsidRPr="00826A18">
        <w:rPr>
          <w:rFonts w:cs="Times New Roman"/>
          <w:b/>
          <w:color w:val="C00000"/>
          <w:szCs w:val="24"/>
        </w:rPr>
        <w:t>Câu 18.</w:t>
      </w:r>
      <w:r w:rsidRPr="007D6E92">
        <w:rPr>
          <w:rFonts w:cs="Times New Roman"/>
          <w:b/>
          <w:szCs w:val="24"/>
        </w:rPr>
        <w:t xml:space="preserve"> </w:t>
      </w:r>
      <w:r w:rsidRPr="007D6E92">
        <w:rPr>
          <w:rFonts w:cs="Times New Roman"/>
          <w:szCs w:val="24"/>
        </w:rPr>
        <w:t>Lĩnh vực nghiên cứu nào sau đây là của Vật lí?</w:t>
      </w:r>
    </w:p>
    <w:p w14:paraId="3DF4100C"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A. </w:t>
      </w:r>
      <w:r w:rsidRPr="007D6E92">
        <w:rPr>
          <w:rFonts w:cs="Times New Roman"/>
          <w:szCs w:val="24"/>
        </w:rPr>
        <w:t>Nghiên cứu về sự thay đổi của các chất khi kết hợp với nhau.</w:t>
      </w:r>
    </w:p>
    <w:p w14:paraId="57186304"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B. </w:t>
      </w:r>
      <w:r w:rsidRPr="007D6E92">
        <w:rPr>
          <w:rFonts w:cs="Times New Roman"/>
          <w:szCs w:val="24"/>
        </w:rPr>
        <w:t>Nghiên cứu về các dạng chuyển động và các dạng năng lượng khác nhau.</w:t>
      </w:r>
    </w:p>
    <w:p w14:paraId="5D9B754E"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C. </w:t>
      </w:r>
      <w:r w:rsidRPr="007D6E92">
        <w:rPr>
          <w:rFonts w:cs="Times New Roman"/>
          <w:szCs w:val="24"/>
        </w:rPr>
        <w:t>Nghiên cứu sự phát minh và phát triển của các vi khuẩn.</w:t>
      </w:r>
    </w:p>
    <w:p w14:paraId="2FF01DE9"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D. </w:t>
      </w:r>
      <w:r w:rsidRPr="007D6E92">
        <w:rPr>
          <w:rFonts w:cs="Times New Roman"/>
          <w:szCs w:val="24"/>
        </w:rPr>
        <w:t>Nghiên cứu về sự hình thành và phát triển của các tầng lớp, giai cấp trong xã hội.</w:t>
      </w:r>
    </w:p>
    <w:p w14:paraId="29B82EB1" w14:textId="77777777" w:rsidR="007D6E92" w:rsidRPr="007D6E92" w:rsidRDefault="007D6E92" w:rsidP="0092477A">
      <w:pPr>
        <w:spacing w:line="240" w:lineRule="auto"/>
        <w:rPr>
          <w:rFonts w:cs="Times New Roman"/>
          <w:szCs w:val="24"/>
        </w:rPr>
      </w:pPr>
      <w:r w:rsidRPr="00826A18">
        <w:rPr>
          <w:rFonts w:cs="Times New Roman"/>
          <w:b/>
          <w:color w:val="C00000"/>
          <w:szCs w:val="24"/>
        </w:rPr>
        <w:t>Câu 19.</w:t>
      </w:r>
      <w:r w:rsidRPr="007D6E92">
        <w:rPr>
          <w:rFonts w:cs="Times New Roman"/>
          <w:b/>
          <w:szCs w:val="24"/>
        </w:rPr>
        <w:t xml:space="preserve"> </w:t>
      </w:r>
      <w:r w:rsidRPr="007D6E92">
        <w:rPr>
          <w:rFonts w:cs="Times New Roman"/>
          <w:szCs w:val="24"/>
        </w:rPr>
        <w:t>Phương pháp nghiên cứu của Khoa học nói chung và Vật lí nói riêng được hình thành qua các thời kì phát triển của nền văn minh nhân loại, bao gồm hai phương pháp chính là gì?</w:t>
      </w:r>
    </w:p>
    <w:p w14:paraId="19E3F4E0" w14:textId="77777777" w:rsidR="007D6E92" w:rsidRPr="007D6E92" w:rsidRDefault="007D6E92" w:rsidP="0092477A">
      <w:pPr>
        <w:tabs>
          <w:tab w:val="left" w:pos="283"/>
        </w:tabs>
        <w:rPr>
          <w:rFonts w:cs="Times New Roman"/>
          <w:szCs w:val="24"/>
        </w:rPr>
      </w:pPr>
      <w:r w:rsidRPr="007D6E92">
        <w:rPr>
          <w:rFonts w:cs="Times New Roman"/>
          <w:b/>
          <w:szCs w:val="24"/>
        </w:rPr>
        <w:lastRenderedPageBreak/>
        <w:tab/>
      </w:r>
      <w:r w:rsidRPr="00826A18">
        <w:rPr>
          <w:rFonts w:cs="Times New Roman"/>
          <w:b/>
          <w:color w:val="0070C0"/>
          <w:szCs w:val="24"/>
        </w:rPr>
        <w:t xml:space="preserve">A. </w:t>
      </w:r>
      <w:r w:rsidRPr="007D6E92">
        <w:rPr>
          <w:rFonts w:cs="Times New Roman"/>
          <w:szCs w:val="24"/>
        </w:rPr>
        <w:t>Phương pháp định tính và phương pháp định lượng.</w:t>
      </w:r>
    </w:p>
    <w:p w14:paraId="5935EE2B"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B. </w:t>
      </w:r>
      <w:r w:rsidRPr="007D6E92">
        <w:rPr>
          <w:rFonts w:cs="Times New Roman"/>
          <w:szCs w:val="24"/>
        </w:rPr>
        <w:t>Phương pháp thực nghiệm và phương pháp thí nghiệm.</w:t>
      </w:r>
    </w:p>
    <w:p w14:paraId="04FEDBB0"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C. </w:t>
      </w:r>
      <w:r w:rsidRPr="007D6E92">
        <w:rPr>
          <w:rFonts w:cs="Times New Roman"/>
          <w:szCs w:val="24"/>
        </w:rPr>
        <w:t>Phương pháp thử nghiệm và phương pháp mô hình.</w:t>
      </w:r>
    </w:p>
    <w:p w14:paraId="403EB046"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D. </w:t>
      </w:r>
      <w:r w:rsidRPr="007D6E92">
        <w:rPr>
          <w:rFonts w:cs="Times New Roman"/>
          <w:szCs w:val="24"/>
        </w:rPr>
        <w:t>Phương pháp lí thuyết và phương pháp thực nghiệm.</w:t>
      </w:r>
    </w:p>
    <w:p w14:paraId="3FFD5641" w14:textId="77777777" w:rsidR="007D6E92" w:rsidRPr="007D6E92" w:rsidRDefault="007D6E92" w:rsidP="0092477A">
      <w:pPr>
        <w:spacing w:line="240" w:lineRule="auto"/>
        <w:rPr>
          <w:rFonts w:cs="Times New Roman"/>
          <w:szCs w:val="24"/>
        </w:rPr>
      </w:pPr>
      <w:r w:rsidRPr="00826A18">
        <w:rPr>
          <w:rFonts w:cs="Times New Roman"/>
          <w:b/>
          <w:color w:val="C00000"/>
          <w:szCs w:val="24"/>
        </w:rPr>
        <w:t>Câu 20.</w:t>
      </w:r>
      <w:r w:rsidRPr="007D6E92">
        <w:rPr>
          <w:rFonts w:cs="Times New Roman"/>
          <w:b/>
          <w:szCs w:val="24"/>
        </w:rPr>
        <w:t xml:space="preserve"> </w:t>
      </w:r>
      <w:r w:rsidRPr="007D6E92">
        <w:rPr>
          <w:rFonts w:cs="Times New Roman"/>
          <w:szCs w:val="24"/>
        </w:rPr>
        <w:t>Phép</w:t>
      </w:r>
      <w:r w:rsidRPr="007D6E92">
        <w:rPr>
          <w:rFonts w:cs="Times New Roman"/>
          <w:spacing w:val="-2"/>
          <w:szCs w:val="24"/>
        </w:rPr>
        <w:t xml:space="preserve"> </w:t>
      </w:r>
      <w:r w:rsidRPr="007D6E92">
        <w:rPr>
          <w:rFonts w:cs="Times New Roman"/>
          <w:szCs w:val="24"/>
        </w:rPr>
        <w:t>đo</w:t>
      </w:r>
      <w:r w:rsidRPr="007D6E92">
        <w:rPr>
          <w:rFonts w:cs="Times New Roman"/>
          <w:spacing w:val="-3"/>
          <w:szCs w:val="24"/>
        </w:rPr>
        <w:t xml:space="preserve"> </w:t>
      </w:r>
      <w:r w:rsidRPr="007D6E92">
        <w:rPr>
          <w:rFonts w:cs="Times New Roman"/>
          <w:szCs w:val="24"/>
        </w:rPr>
        <w:t>nào</w:t>
      </w:r>
      <w:r w:rsidRPr="007D6E92">
        <w:rPr>
          <w:rFonts w:cs="Times New Roman"/>
          <w:spacing w:val="-2"/>
          <w:szCs w:val="24"/>
        </w:rPr>
        <w:t xml:space="preserve"> </w:t>
      </w:r>
      <w:r w:rsidRPr="007D6E92">
        <w:rPr>
          <w:rFonts w:cs="Times New Roman"/>
          <w:szCs w:val="24"/>
        </w:rPr>
        <w:t>sau</w:t>
      </w:r>
      <w:r w:rsidRPr="007D6E92">
        <w:rPr>
          <w:rFonts w:cs="Times New Roman"/>
          <w:spacing w:val="-2"/>
          <w:szCs w:val="24"/>
        </w:rPr>
        <w:t xml:space="preserve"> </w:t>
      </w:r>
      <w:r w:rsidRPr="007D6E92">
        <w:rPr>
          <w:rFonts w:cs="Times New Roman"/>
          <w:szCs w:val="24"/>
        </w:rPr>
        <w:t>đây</w:t>
      </w:r>
      <w:r w:rsidRPr="007D6E92">
        <w:rPr>
          <w:rFonts w:cs="Times New Roman"/>
          <w:spacing w:val="-2"/>
          <w:szCs w:val="24"/>
        </w:rPr>
        <w:t xml:space="preserve"> </w:t>
      </w:r>
      <w:r w:rsidRPr="007D6E92">
        <w:rPr>
          <w:rFonts w:cs="Times New Roman"/>
          <w:szCs w:val="24"/>
        </w:rPr>
        <w:t>là</w:t>
      </w:r>
      <w:r w:rsidRPr="007D6E92">
        <w:rPr>
          <w:rFonts w:cs="Times New Roman"/>
          <w:spacing w:val="-3"/>
          <w:szCs w:val="24"/>
        </w:rPr>
        <w:t xml:space="preserve"> </w:t>
      </w:r>
      <w:r w:rsidRPr="007D6E92">
        <w:rPr>
          <w:rFonts w:cs="Times New Roman"/>
          <w:szCs w:val="24"/>
        </w:rPr>
        <w:t>phép</w:t>
      </w:r>
      <w:r w:rsidRPr="007D6E92">
        <w:rPr>
          <w:rFonts w:cs="Times New Roman"/>
          <w:spacing w:val="-2"/>
          <w:szCs w:val="24"/>
        </w:rPr>
        <w:t xml:space="preserve"> </w:t>
      </w:r>
      <w:r w:rsidRPr="007D6E92">
        <w:rPr>
          <w:rFonts w:cs="Times New Roman"/>
          <w:szCs w:val="24"/>
        </w:rPr>
        <w:t>đo</w:t>
      </w:r>
      <w:r w:rsidRPr="007D6E92">
        <w:rPr>
          <w:rFonts w:cs="Times New Roman"/>
          <w:spacing w:val="-2"/>
          <w:szCs w:val="24"/>
        </w:rPr>
        <w:t xml:space="preserve"> </w:t>
      </w:r>
      <w:r w:rsidRPr="007D6E92">
        <w:rPr>
          <w:rFonts w:cs="Times New Roman"/>
          <w:szCs w:val="24"/>
        </w:rPr>
        <w:t>gián</w:t>
      </w:r>
      <w:r w:rsidRPr="007D6E92">
        <w:rPr>
          <w:rFonts w:cs="Times New Roman"/>
          <w:spacing w:val="-2"/>
          <w:szCs w:val="24"/>
        </w:rPr>
        <w:t xml:space="preserve"> </w:t>
      </w:r>
      <w:r w:rsidRPr="007D6E92">
        <w:rPr>
          <w:rFonts w:cs="Times New Roman"/>
          <w:szCs w:val="24"/>
        </w:rPr>
        <w:t>tiếp.</w:t>
      </w:r>
    </w:p>
    <w:p w14:paraId="74E2D9DF"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A. </w:t>
      </w:r>
      <w:r w:rsidRPr="007D6E92">
        <w:rPr>
          <w:rFonts w:cs="Times New Roman"/>
          <w:szCs w:val="24"/>
        </w:rPr>
        <w:t>Đo</w:t>
      </w:r>
      <w:r w:rsidRPr="007D6E92">
        <w:rPr>
          <w:rFonts w:cs="Times New Roman"/>
          <w:spacing w:val="-3"/>
          <w:szCs w:val="24"/>
        </w:rPr>
        <w:t xml:space="preserve"> </w:t>
      </w:r>
      <w:r w:rsidRPr="007D6E92">
        <w:rPr>
          <w:rFonts w:cs="Times New Roman"/>
          <w:szCs w:val="24"/>
        </w:rPr>
        <w:t>chiều</w:t>
      </w:r>
      <w:r w:rsidRPr="007D6E92">
        <w:rPr>
          <w:rFonts w:cs="Times New Roman"/>
          <w:spacing w:val="-2"/>
          <w:szCs w:val="24"/>
        </w:rPr>
        <w:t xml:space="preserve"> </w:t>
      </w:r>
      <w:r w:rsidRPr="007D6E92">
        <w:rPr>
          <w:rFonts w:cs="Times New Roman"/>
          <w:szCs w:val="24"/>
        </w:rPr>
        <w:t>cao</w:t>
      </w:r>
      <w:r w:rsidRPr="007D6E92">
        <w:rPr>
          <w:rFonts w:cs="Times New Roman"/>
          <w:spacing w:val="-3"/>
          <w:szCs w:val="24"/>
        </w:rPr>
        <w:t xml:space="preserve"> </w:t>
      </w:r>
      <w:r w:rsidRPr="007D6E92">
        <w:rPr>
          <w:rFonts w:cs="Times New Roman"/>
          <w:szCs w:val="24"/>
        </w:rPr>
        <w:t>của</w:t>
      </w:r>
      <w:r w:rsidRPr="007D6E92">
        <w:rPr>
          <w:rFonts w:cs="Times New Roman"/>
          <w:spacing w:val="-2"/>
          <w:szCs w:val="24"/>
        </w:rPr>
        <w:t xml:space="preserve"> </w:t>
      </w:r>
      <w:r w:rsidRPr="007D6E92">
        <w:rPr>
          <w:rFonts w:cs="Times New Roman"/>
          <w:szCs w:val="24"/>
        </w:rPr>
        <w:t>học</w:t>
      </w:r>
      <w:r w:rsidRPr="007D6E92">
        <w:rPr>
          <w:rFonts w:cs="Times New Roman"/>
          <w:spacing w:val="-2"/>
          <w:szCs w:val="24"/>
        </w:rPr>
        <w:t xml:space="preserve"> </w:t>
      </w:r>
      <w:r w:rsidRPr="007D6E92">
        <w:rPr>
          <w:rFonts w:cs="Times New Roman"/>
          <w:szCs w:val="24"/>
        </w:rPr>
        <w:t>sinh</w:t>
      </w:r>
      <w:r w:rsidRPr="007D6E92">
        <w:rPr>
          <w:rFonts w:cs="Times New Roman"/>
          <w:spacing w:val="-3"/>
          <w:szCs w:val="24"/>
        </w:rPr>
        <w:t xml:space="preserve"> </w:t>
      </w:r>
      <w:r w:rsidRPr="007D6E92">
        <w:rPr>
          <w:rFonts w:cs="Times New Roman"/>
          <w:szCs w:val="24"/>
        </w:rPr>
        <w:t>trong</w:t>
      </w:r>
      <w:r w:rsidRPr="007D6E92">
        <w:rPr>
          <w:rFonts w:cs="Times New Roman"/>
          <w:spacing w:val="-2"/>
          <w:szCs w:val="24"/>
        </w:rPr>
        <w:t xml:space="preserve"> </w:t>
      </w:r>
      <w:r w:rsidRPr="007D6E92">
        <w:rPr>
          <w:rFonts w:cs="Times New Roman"/>
          <w:szCs w:val="24"/>
        </w:rPr>
        <w:t>lớp.</w:t>
      </w:r>
    </w:p>
    <w:p w14:paraId="3DCD2D2F"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B. </w:t>
      </w:r>
      <w:r w:rsidRPr="007D6E92">
        <w:rPr>
          <w:rFonts w:cs="Times New Roman"/>
          <w:szCs w:val="24"/>
        </w:rPr>
        <w:t>Đo</w:t>
      </w:r>
      <w:r w:rsidRPr="007D6E92">
        <w:rPr>
          <w:rFonts w:cs="Times New Roman"/>
          <w:spacing w:val="-2"/>
          <w:szCs w:val="24"/>
        </w:rPr>
        <w:t xml:space="preserve"> </w:t>
      </w:r>
      <w:r w:rsidRPr="007D6E92">
        <w:rPr>
          <w:rFonts w:cs="Times New Roman"/>
          <w:szCs w:val="24"/>
        </w:rPr>
        <w:t>tốc độ trung bình đi</w:t>
      </w:r>
      <w:r w:rsidRPr="007D6E92">
        <w:rPr>
          <w:rFonts w:cs="Times New Roman"/>
          <w:spacing w:val="-2"/>
          <w:szCs w:val="24"/>
        </w:rPr>
        <w:t xml:space="preserve"> </w:t>
      </w:r>
      <w:r w:rsidRPr="007D6E92">
        <w:rPr>
          <w:rFonts w:cs="Times New Roman"/>
          <w:szCs w:val="24"/>
        </w:rPr>
        <w:t>xe</w:t>
      </w:r>
      <w:r w:rsidRPr="007D6E92">
        <w:rPr>
          <w:rFonts w:cs="Times New Roman"/>
          <w:spacing w:val="-2"/>
          <w:szCs w:val="24"/>
        </w:rPr>
        <w:t xml:space="preserve"> </w:t>
      </w:r>
      <w:r w:rsidRPr="007D6E92">
        <w:rPr>
          <w:rFonts w:cs="Times New Roman"/>
          <w:szCs w:val="24"/>
        </w:rPr>
        <w:t>đạp</w:t>
      </w:r>
      <w:r w:rsidRPr="007D6E92">
        <w:rPr>
          <w:rFonts w:cs="Times New Roman"/>
          <w:spacing w:val="-1"/>
          <w:szCs w:val="24"/>
        </w:rPr>
        <w:t xml:space="preserve"> </w:t>
      </w:r>
      <w:r w:rsidRPr="007D6E92">
        <w:rPr>
          <w:rFonts w:cs="Times New Roman"/>
          <w:szCs w:val="24"/>
        </w:rPr>
        <w:t>từ</w:t>
      </w:r>
      <w:r w:rsidRPr="007D6E92">
        <w:rPr>
          <w:rFonts w:cs="Times New Roman"/>
          <w:spacing w:val="-2"/>
          <w:szCs w:val="24"/>
        </w:rPr>
        <w:t xml:space="preserve"> </w:t>
      </w:r>
      <w:r w:rsidRPr="007D6E92">
        <w:rPr>
          <w:rFonts w:cs="Times New Roman"/>
          <w:szCs w:val="24"/>
        </w:rPr>
        <w:t>nhà</w:t>
      </w:r>
      <w:r w:rsidRPr="007D6E92">
        <w:rPr>
          <w:rFonts w:cs="Times New Roman"/>
          <w:spacing w:val="-2"/>
          <w:szCs w:val="24"/>
        </w:rPr>
        <w:t xml:space="preserve"> </w:t>
      </w:r>
      <w:r w:rsidRPr="007D6E92">
        <w:rPr>
          <w:rFonts w:cs="Times New Roman"/>
          <w:szCs w:val="24"/>
        </w:rPr>
        <w:t>đến</w:t>
      </w:r>
      <w:r w:rsidRPr="007D6E92">
        <w:rPr>
          <w:rFonts w:cs="Times New Roman"/>
          <w:spacing w:val="-2"/>
          <w:szCs w:val="24"/>
        </w:rPr>
        <w:t xml:space="preserve"> </w:t>
      </w:r>
      <w:r w:rsidRPr="007D6E92">
        <w:rPr>
          <w:rFonts w:cs="Times New Roman"/>
          <w:szCs w:val="24"/>
        </w:rPr>
        <w:t>trường.</w:t>
      </w:r>
    </w:p>
    <w:p w14:paraId="034B3094"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C. </w:t>
      </w:r>
      <w:r w:rsidRPr="007D6E92">
        <w:rPr>
          <w:rFonts w:cs="Times New Roman"/>
          <w:szCs w:val="24"/>
        </w:rPr>
        <w:t>Đo</w:t>
      </w:r>
      <w:r w:rsidRPr="007D6E92">
        <w:rPr>
          <w:rFonts w:cs="Times New Roman"/>
          <w:spacing w:val="-3"/>
          <w:szCs w:val="24"/>
        </w:rPr>
        <w:t xml:space="preserve"> </w:t>
      </w:r>
      <w:r w:rsidRPr="007D6E92">
        <w:rPr>
          <w:rFonts w:cs="Times New Roman"/>
          <w:szCs w:val="24"/>
        </w:rPr>
        <w:t>thời</w:t>
      </w:r>
      <w:r w:rsidRPr="007D6E92">
        <w:rPr>
          <w:rFonts w:cs="Times New Roman"/>
          <w:spacing w:val="-2"/>
          <w:szCs w:val="24"/>
        </w:rPr>
        <w:t xml:space="preserve"> </w:t>
      </w:r>
      <w:r w:rsidRPr="007D6E92">
        <w:rPr>
          <w:rFonts w:cs="Times New Roman"/>
          <w:szCs w:val="24"/>
        </w:rPr>
        <w:t>gian</w:t>
      </w:r>
      <w:r w:rsidRPr="007D6E92">
        <w:rPr>
          <w:rFonts w:cs="Times New Roman"/>
          <w:spacing w:val="-2"/>
          <w:szCs w:val="24"/>
        </w:rPr>
        <w:t xml:space="preserve"> </w:t>
      </w:r>
      <w:r w:rsidRPr="007D6E92">
        <w:rPr>
          <w:rFonts w:cs="Times New Roman"/>
          <w:szCs w:val="24"/>
        </w:rPr>
        <w:t>đi</w:t>
      </w:r>
      <w:r w:rsidRPr="007D6E92">
        <w:rPr>
          <w:rFonts w:cs="Times New Roman"/>
          <w:spacing w:val="-2"/>
          <w:szCs w:val="24"/>
        </w:rPr>
        <w:t xml:space="preserve"> </w:t>
      </w:r>
      <w:r w:rsidRPr="007D6E92">
        <w:rPr>
          <w:rFonts w:cs="Times New Roman"/>
          <w:szCs w:val="24"/>
        </w:rPr>
        <w:t>từ</w:t>
      </w:r>
      <w:r w:rsidRPr="007D6E92">
        <w:rPr>
          <w:rFonts w:cs="Times New Roman"/>
          <w:spacing w:val="-2"/>
          <w:szCs w:val="24"/>
        </w:rPr>
        <w:t xml:space="preserve"> </w:t>
      </w:r>
      <w:r w:rsidRPr="007D6E92">
        <w:rPr>
          <w:rFonts w:cs="Times New Roman"/>
          <w:szCs w:val="24"/>
        </w:rPr>
        <w:t>nhà</w:t>
      </w:r>
      <w:r w:rsidRPr="007D6E92">
        <w:rPr>
          <w:rFonts w:cs="Times New Roman"/>
          <w:spacing w:val="-2"/>
          <w:szCs w:val="24"/>
        </w:rPr>
        <w:t xml:space="preserve"> </w:t>
      </w:r>
      <w:r w:rsidRPr="007D6E92">
        <w:rPr>
          <w:rFonts w:cs="Times New Roman"/>
          <w:szCs w:val="24"/>
        </w:rPr>
        <w:t>đến</w:t>
      </w:r>
      <w:r w:rsidRPr="007D6E92">
        <w:rPr>
          <w:rFonts w:cs="Times New Roman"/>
          <w:spacing w:val="-2"/>
          <w:szCs w:val="24"/>
        </w:rPr>
        <w:t xml:space="preserve"> </w:t>
      </w:r>
      <w:r w:rsidRPr="007D6E92">
        <w:rPr>
          <w:rFonts w:cs="Times New Roman"/>
          <w:szCs w:val="24"/>
        </w:rPr>
        <w:t>trường.</w:t>
      </w:r>
    </w:p>
    <w:p w14:paraId="769362B2" w14:textId="77777777" w:rsidR="007D6E92" w:rsidRPr="007D6E92" w:rsidRDefault="007D6E92" w:rsidP="0092477A">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D. </w:t>
      </w:r>
      <w:r w:rsidRPr="007D6E92">
        <w:rPr>
          <w:rFonts w:cs="Times New Roman"/>
          <w:szCs w:val="24"/>
        </w:rPr>
        <w:t>Đo</w:t>
      </w:r>
      <w:r w:rsidRPr="007D6E92">
        <w:rPr>
          <w:rFonts w:cs="Times New Roman"/>
          <w:spacing w:val="-3"/>
          <w:szCs w:val="24"/>
        </w:rPr>
        <w:t xml:space="preserve"> </w:t>
      </w:r>
      <w:r w:rsidRPr="007D6E92">
        <w:rPr>
          <w:rFonts w:cs="Times New Roman"/>
          <w:szCs w:val="24"/>
        </w:rPr>
        <w:t>cân</w:t>
      </w:r>
      <w:r w:rsidRPr="007D6E92">
        <w:rPr>
          <w:rFonts w:cs="Times New Roman"/>
          <w:spacing w:val="-2"/>
          <w:szCs w:val="24"/>
        </w:rPr>
        <w:t xml:space="preserve"> </w:t>
      </w:r>
      <w:r w:rsidRPr="007D6E92">
        <w:rPr>
          <w:rFonts w:cs="Times New Roman"/>
          <w:szCs w:val="24"/>
        </w:rPr>
        <w:t>nặng</w:t>
      </w:r>
      <w:r w:rsidRPr="007D6E92">
        <w:rPr>
          <w:rFonts w:cs="Times New Roman"/>
          <w:spacing w:val="-3"/>
          <w:szCs w:val="24"/>
        </w:rPr>
        <w:t xml:space="preserve"> </w:t>
      </w:r>
      <w:r w:rsidRPr="007D6E92">
        <w:rPr>
          <w:rFonts w:cs="Times New Roman"/>
          <w:szCs w:val="24"/>
        </w:rPr>
        <w:t>của</w:t>
      </w:r>
      <w:r w:rsidRPr="007D6E92">
        <w:rPr>
          <w:rFonts w:cs="Times New Roman"/>
          <w:spacing w:val="-2"/>
          <w:szCs w:val="24"/>
        </w:rPr>
        <w:t xml:space="preserve"> </w:t>
      </w:r>
      <w:r w:rsidRPr="007D6E92">
        <w:rPr>
          <w:rFonts w:cs="Times New Roman"/>
          <w:szCs w:val="24"/>
        </w:rPr>
        <w:t>học</w:t>
      </w:r>
      <w:r w:rsidRPr="007D6E92">
        <w:rPr>
          <w:rFonts w:cs="Times New Roman"/>
          <w:spacing w:val="-3"/>
          <w:szCs w:val="24"/>
        </w:rPr>
        <w:t xml:space="preserve"> </w:t>
      </w:r>
      <w:r w:rsidRPr="007D6E92">
        <w:rPr>
          <w:rFonts w:cs="Times New Roman"/>
          <w:szCs w:val="24"/>
        </w:rPr>
        <w:t>sinh</w:t>
      </w:r>
      <w:r w:rsidRPr="007D6E92">
        <w:rPr>
          <w:rFonts w:cs="Times New Roman"/>
          <w:spacing w:val="-2"/>
          <w:szCs w:val="24"/>
        </w:rPr>
        <w:t xml:space="preserve"> </w:t>
      </w:r>
      <w:r w:rsidRPr="007D6E92">
        <w:rPr>
          <w:rFonts w:cs="Times New Roman"/>
          <w:szCs w:val="24"/>
        </w:rPr>
        <w:t>trong</w:t>
      </w:r>
      <w:r w:rsidRPr="007D6E92">
        <w:rPr>
          <w:rFonts w:cs="Times New Roman"/>
          <w:spacing w:val="-3"/>
          <w:szCs w:val="24"/>
        </w:rPr>
        <w:t xml:space="preserve"> </w:t>
      </w:r>
      <w:r w:rsidRPr="007D6E92">
        <w:rPr>
          <w:rFonts w:cs="Times New Roman"/>
          <w:szCs w:val="24"/>
        </w:rPr>
        <w:t>lớp.</w:t>
      </w:r>
    </w:p>
    <w:p w14:paraId="0F3E4B11" w14:textId="77777777" w:rsidR="007D6E92" w:rsidRPr="007D6E92" w:rsidRDefault="007D6E92">
      <w:pPr>
        <w:rPr>
          <w:rFonts w:cs="Times New Roman"/>
          <w:szCs w:val="24"/>
        </w:rPr>
      </w:pPr>
    </w:p>
    <w:p w14:paraId="63D29414" w14:textId="77777777" w:rsidR="007D6E92" w:rsidRPr="007D6E92" w:rsidRDefault="007D6E92" w:rsidP="004F24B4">
      <w:pPr>
        <w:widowControl w:val="0"/>
        <w:tabs>
          <w:tab w:val="left" w:pos="283"/>
          <w:tab w:val="left" w:pos="2835"/>
          <w:tab w:val="left" w:pos="5386"/>
          <w:tab w:val="left" w:pos="7937"/>
        </w:tabs>
        <w:spacing w:line="240" w:lineRule="atLeast"/>
        <w:ind w:right="35"/>
        <w:jc w:val="both"/>
        <w:rPr>
          <w:rFonts w:eastAsia="Times New Roman" w:cs="Times New Roman"/>
          <w:szCs w:val="24"/>
          <w:lang w:eastAsia="vi-VN" w:bidi="vi-VN"/>
        </w:rPr>
      </w:pPr>
      <w:r w:rsidRPr="007D6E92">
        <w:rPr>
          <w:rFonts w:eastAsia="Times New Roman" w:cs="Times New Roman"/>
          <w:b/>
          <w:bCs/>
          <w:szCs w:val="24"/>
          <w:lang w:eastAsia="vi-VN" w:bidi="vi-VN"/>
        </w:rPr>
        <w:t xml:space="preserve">PHẦN II. Câu trắc nghiệm đúng sai. </w:t>
      </w:r>
      <w:r w:rsidRPr="007D6E92">
        <w:rPr>
          <w:rFonts w:eastAsia="Times New Roman" w:cs="Times New Roman"/>
          <w:szCs w:val="24"/>
          <w:lang w:eastAsia="vi-VN" w:bidi="vi-VN"/>
        </w:rPr>
        <w:t xml:space="preserve">Thí sinh trả lời từ câu 1 đến câu 2. Trong mỗi ý </w:t>
      </w:r>
      <w:r w:rsidRPr="007D6E92">
        <w:rPr>
          <w:rFonts w:eastAsia="Times New Roman" w:cs="Times New Roman"/>
          <w:b/>
          <w:bCs/>
          <w:szCs w:val="24"/>
          <w:lang w:eastAsia="vi-VN" w:bidi="vi-VN"/>
        </w:rPr>
        <w:t xml:space="preserve">a), b), c), </w:t>
      </w:r>
      <w:r w:rsidRPr="00826A18">
        <w:rPr>
          <w:rFonts w:eastAsia="Times New Roman" w:cs="Times New Roman"/>
          <w:b/>
          <w:bCs/>
          <w:color w:val="0070C0"/>
          <w:szCs w:val="24"/>
          <w:lang w:eastAsia="vi-VN" w:bidi="vi-VN"/>
        </w:rPr>
        <w:t xml:space="preserve">d) </w:t>
      </w:r>
      <w:r w:rsidRPr="007D6E92">
        <w:rPr>
          <w:rFonts w:eastAsia="Times New Roman" w:cs="Times New Roman"/>
          <w:szCs w:val="24"/>
          <w:lang w:eastAsia="vi-VN" w:bidi="vi-VN"/>
        </w:rPr>
        <w:t>ở mỗi câu, thí sinh chọn đúng hoặc sai.(2đ)</w:t>
      </w:r>
    </w:p>
    <w:p w14:paraId="2087B95B" w14:textId="77777777" w:rsidR="007D6E92" w:rsidRPr="007D6E92" w:rsidRDefault="007D6E92" w:rsidP="004F24B4">
      <w:pPr>
        <w:widowControl w:val="0"/>
        <w:tabs>
          <w:tab w:val="left" w:pos="283"/>
          <w:tab w:val="left" w:pos="2835"/>
          <w:tab w:val="left" w:pos="5386"/>
          <w:tab w:val="left" w:pos="7937"/>
        </w:tabs>
        <w:spacing w:line="240" w:lineRule="atLeast"/>
        <w:ind w:right="35"/>
        <w:jc w:val="both"/>
        <w:rPr>
          <w:rFonts w:eastAsia="Times New Roman" w:cs="Times New Roman"/>
          <w:bCs/>
          <w:szCs w:val="24"/>
          <w:lang w:val="nl-NL" w:eastAsia="vi-VN" w:bidi="vi-VN"/>
        </w:rPr>
      </w:pPr>
      <w:r w:rsidRPr="00826A18">
        <w:rPr>
          <w:rFonts w:eastAsia="Times New Roman" w:cs="Times New Roman"/>
          <w:b/>
          <w:bCs/>
          <w:color w:val="C00000"/>
          <w:szCs w:val="24"/>
          <w:lang w:val="zh-CN" w:eastAsia="vi-VN" w:bidi="vi-VN"/>
        </w:rPr>
        <w:t xml:space="preserve">Câu </w:t>
      </w:r>
      <w:r w:rsidRPr="00826A18">
        <w:rPr>
          <w:rFonts w:eastAsia="Times New Roman" w:cs="Times New Roman"/>
          <w:b/>
          <w:color w:val="C00000"/>
          <w:szCs w:val="24"/>
          <w:lang w:eastAsia="vi-VN" w:bidi="vi-VN"/>
        </w:rPr>
        <w:t>1</w:t>
      </w:r>
      <w:r w:rsidRPr="00826A18">
        <w:rPr>
          <w:rFonts w:eastAsia="Times New Roman" w:cs="Times New Roman"/>
          <w:b/>
          <w:bCs/>
          <w:color w:val="C00000"/>
          <w:szCs w:val="24"/>
          <w:lang w:val="zh-CN" w:eastAsia="vi-VN" w:bidi="vi-VN"/>
        </w:rPr>
        <w:t>.</w:t>
      </w:r>
      <w:r w:rsidRPr="007D6E92">
        <w:rPr>
          <w:rFonts w:eastAsia="Times New Roman" w:cs="Times New Roman"/>
          <w:b/>
          <w:szCs w:val="24"/>
          <w:lang w:val="zh-CN" w:eastAsia="vi-VN" w:bidi="vi-VN"/>
        </w:rPr>
        <w:t xml:space="preserve"> </w:t>
      </w:r>
      <w:r w:rsidRPr="007D6E92">
        <w:rPr>
          <w:rFonts w:eastAsia="Times New Roman" w:cs="Times New Roman"/>
          <w:bCs/>
          <w:szCs w:val="24"/>
          <w:lang w:val="nl-NL" w:eastAsia="vi-VN" w:bidi="vi-VN"/>
        </w:rPr>
        <w:t>Một lực F</w:t>
      </w:r>
      <w:r w:rsidRPr="007D6E92">
        <w:rPr>
          <w:rFonts w:eastAsia="Times New Roman" w:cs="Times New Roman"/>
          <w:bCs/>
          <w:szCs w:val="24"/>
          <w:vertAlign w:val="subscript"/>
          <w:lang w:val="nl-NL" w:eastAsia="vi-VN" w:bidi="vi-VN"/>
        </w:rPr>
        <w:t>1</w:t>
      </w:r>
      <w:r w:rsidRPr="007D6E92">
        <w:rPr>
          <w:rFonts w:eastAsia="Times New Roman" w:cs="Times New Roman"/>
          <w:bCs/>
          <w:szCs w:val="24"/>
          <w:lang w:val="nl-NL" w:eastAsia="vi-VN" w:bidi="vi-VN"/>
        </w:rPr>
        <w:t xml:space="preserve"> tác dụng lên vật có khối lượng m</w:t>
      </w:r>
      <w:r w:rsidRPr="007D6E92">
        <w:rPr>
          <w:rFonts w:eastAsia="Times New Roman" w:cs="Times New Roman"/>
          <w:bCs/>
          <w:szCs w:val="24"/>
          <w:vertAlign w:val="subscript"/>
          <w:lang w:val="nl-NL" w:eastAsia="vi-VN" w:bidi="vi-VN"/>
        </w:rPr>
        <w:t>1</w:t>
      </w:r>
      <w:r w:rsidRPr="007D6E92">
        <w:rPr>
          <w:rFonts w:eastAsia="Times New Roman" w:cs="Times New Roman"/>
          <w:bCs/>
          <w:szCs w:val="24"/>
          <w:lang w:val="nl-NL" w:eastAsia="vi-VN" w:bidi="vi-VN"/>
        </w:rPr>
        <w:t xml:space="preserve"> làm cho vật chuyển động với gia tốc a</w:t>
      </w:r>
      <w:r w:rsidRPr="007D6E92">
        <w:rPr>
          <w:rFonts w:eastAsia="Times New Roman" w:cs="Times New Roman"/>
          <w:bCs/>
          <w:szCs w:val="24"/>
          <w:vertAlign w:val="subscript"/>
          <w:lang w:val="nl-NL" w:eastAsia="vi-VN" w:bidi="vi-VN"/>
        </w:rPr>
        <w:t>1</w:t>
      </w:r>
      <w:r w:rsidRPr="007D6E92">
        <w:rPr>
          <w:rFonts w:eastAsia="Times New Roman" w:cs="Times New Roman"/>
          <w:bCs/>
          <w:szCs w:val="24"/>
          <w:lang w:val="nl-NL" w:eastAsia="vi-VN" w:bidi="vi-VN"/>
        </w:rPr>
        <w:t>. Lực F</w:t>
      </w:r>
      <w:r w:rsidRPr="007D6E92">
        <w:rPr>
          <w:rFonts w:eastAsia="Times New Roman" w:cs="Times New Roman"/>
          <w:bCs/>
          <w:szCs w:val="24"/>
          <w:vertAlign w:val="subscript"/>
          <w:lang w:val="nl-NL" w:eastAsia="vi-VN" w:bidi="vi-VN"/>
        </w:rPr>
        <w:t>2</w:t>
      </w:r>
      <w:r w:rsidRPr="007D6E92">
        <w:rPr>
          <w:rFonts w:eastAsia="Times New Roman" w:cs="Times New Roman"/>
          <w:bCs/>
          <w:szCs w:val="24"/>
          <w:lang w:val="nl-NL" w:eastAsia="vi-VN" w:bidi="vi-VN"/>
        </w:rPr>
        <w:t xml:space="preserve"> tác dụng lên vật có khối lượng m</w:t>
      </w:r>
      <w:r w:rsidRPr="007D6E92">
        <w:rPr>
          <w:rFonts w:eastAsia="Times New Roman" w:cs="Times New Roman"/>
          <w:bCs/>
          <w:szCs w:val="24"/>
          <w:vertAlign w:val="subscript"/>
          <w:lang w:val="nl-NL" w:eastAsia="vi-VN" w:bidi="vi-VN"/>
        </w:rPr>
        <w:t>2</w:t>
      </w:r>
      <w:r w:rsidRPr="007D6E92">
        <w:rPr>
          <w:rFonts w:eastAsia="Times New Roman" w:cs="Times New Roman"/>
          <w:bCs/>
          <w:szCs w:val="24"/>
          <w:lang w:val="nl-NL" w:eastAsia="vi-VN" w:bidi="vi-VN"/>
        </w:rPr>
        <w:t xml:space="preserve"> làm cho vật chuyển động với gia tốc a</w:t>
      </w:r>
      <w:r w:rsidRPr="007D6E92">
        <w:rPr>
          <w:rFonts w:eastAsia="Times New Roman" w:cs="Times New Roman"/>
          <w:bCs/>
          <w:szCs w:val="24"/>
          <w:vertAlign w:val="subscript"/>
          <w:lang w:val="nl-NL" w:eastAsia="vi-VN" w:bidi="vi-VN"/>
        </w:rPr>
        <w:t>2</w:t>
      </w:r>
      <w:r w:rsidRPr="007D6E92">
        <w:rPr>
          <w:rFonts w:eastAsia="Times New Roman" w:cs="Times New Roman"/>
          <w:bCs/>
          <w:szCs w:val="24"/>
          <w:lang w:val="nl-NL" w:eastAsia="vi-VN" w:bidi="vi-VN"/>
        </w:rPr>
        <w:t xml:space="preserve">. </w:t>
      </w:r>
    </w:p>
    <w:p w14:paraId="11DE95BA" w14:textId="0F262428" w:rsidR="007D6E92" w:rsidRPr="00826A18" w:rsidRDefault="00826A18" w:rsidP="00826A18">
      <w:pPr>
        <w:widowControl w:val="0"/>
        <w:tabs>
          <w:tab w:val="left" w:pos="283"/>
          <w:tab w:val="left" w:pos="2835"/>
          <w:tab w:val="left" w:pos="5386"/>
          <w:tab w:val="left" w:pos="7937"/>
        </w:tabs>
        <w:spacing w:after="0" w:line="240" w:lineRule="atLeast"/>
        <w:ind w:right="35"/>
        <w:jc w:val="both"/>
        <w:rPr>
          <w:rFonts w:cs="Times New Roman"/>
          <w:bCs/>
          <w:szCs w:val="24"/>
          <w:lang w:eastAsia="vi-VN" w:bidi="vi-VN"/>
        </w:rPr>
      </w:pPr>
      <w:r w:rsidRPr="00826A18">
        <w:rPr>
          <w:rFonts w:cs="Times New Roman"/>
          <w:bCs/>
          <w:szCs w:val="24"/>
          <w:lang w:eastAsia="vi-VN" w:bidi="vi-VN"/>
        </w:rPr>
        <w:t>a)</w:t>
      </w:r>
      <w:r w:rsidRPr="00826A18">
        <w:rPr>
          <w:rFonts w:cs="Times New Roman"/>
          <w:bCs/>
          <w:szCs w:val="24"/>
          <w:lang w:eastAsia="vi-VN" w:bidi="vi-VN"/>
        </w:rPr>
        <w:tab/>
      </w:r>
      <w:r w:rsidR="007D6E92" w:rsidRPr="00826A18">
        <w:rPr>
          <w:rFonts w:cs="Times New Roman"/>
          <w:bCs/>
          <w:szCs w:val="24"/>
          <w:lang w:eastAsia="vi-VN" w:bidi="vi-VN"/>
        </w:rPr>
        <w:t>Nếu m</w:t>
      </w:r>
      <w:r w:rsidR="007D6E92" w:rsidRPr="00826A18">
        <w:rPr>
          <w:rFonts w:cs="Times New Roman"/>
          <w:bCs/>
          <w:szCs w:val="24"/>
          <w:vertAlign w:val="subscript"/>
          <w:lang w:eastAsia="vi-VN" w:bidi="vi-VN"/>
        </w:rPr>
        <w:t>1</w:t>
      </w:r>
      <w:r w:rsidR="007D6E92" w:rsidRPr="00826A18">
        <w:rPr>
          <w:rFonts w:cs="Times New Roman"/>
          <w:bCs/>
          <w:szCs w:val="24"/>
          <w:lang w:eastAsia="vi-VN" w:bidi="vi-VN"/>
        </w:rPr>
        <w:t xml:space="preserve"> &gt; m</w:t>
      </w:r>
      <w:r w:rsidR="007D6E92" w:rsidRPr="00826A18">
        <w:rPr>
          <w:rFonts w:cs="Times New Roman"/>
          <w:bCs/>
          <w:szCs w:val="24"/>
          <w:vertAlign w:val="subscript"/>
          <w:lang w:eastAsia="vi-VN" w:bidi="vi-VN"/>
        </w:rPr>
        <w:t>2</w:t>
      </w:r>
      <w:r w:rsidR="007D6E92" w:rsidRPr="00826A18">
        <w:rPr>
          <w:rFonts w:cs="Times New Roman"/>
          <w:bCs/>
          <w:szCs w:val="24"/>
          <w:lang w:eastAsia="vi-VN" w:bidi="vi-VN"/>
        </w:rPr>
        <w:t xml:space="preserve"> thì a</w:t>
      </w:r>
      <w:r w:rsidR="007D6E92" w:rsidRPr="00826A18">
        <w:rPr>
          <w:rFonts w:cs="Times New Roman"/>
          <w:bCs/>
          <w:szCs w:val="24"/>
          <w:vertAlign w:val="subscript"/>
          <w:lang w:eastAsia="vi-VN" w:bidi="vi-VN"/>
        </w:rPr>
        <w:t>1</w:t>
      </w:r>
      <w:r w:rsidR="007D6E92" w:rsidRPr="00826A18">
        <w:rPr>
          <w:rFonts w:cs="Times New Roman"/>
          <w:bCs/>
          <w:szCs w:val="24"/>
          <w:lang w:eastAsia="vi-VN" w:bidi="vi-VN"/>
        </w:rPr>
        <w:t>&lt;a</w:t>
      </w:r>
      <w:r w:rsidR="007D6E92" w:rsidRPr="00826A18">
        <w:rPr>
          <w:rFonts w:cs="Times New Roman"/>
          <w:bCs/>
          <w:szCs w:val="24"/>
          <w:vertAlign w:val="subscript"/>
          <w:lang w:eastAsia="vi-VN" w:bidi="vi-VN"/>
        </w:rPr>
        <w:t>2</w:t>
      </w:r>
    </w:p>
    <w:p w14:paraId="2322C6DB" w14:textId="0B1DD8C5" w:rsidR="007D6E92" w:rsidRPr="00826A18" w:rsidRDefault="00826A18" w:rsidP="00826A18">
      <w:pPr>
        <w:widowControl w:val="0"/>
        <w:tabs>
          <w:tab w:val="left" w:pos="283"/>
          <w:tab w:val="left" w:pos="2835"/>
          <w:tab w:val="left" w:pos="5386"/>
          <w:tab w:val="left" w:pos="7937"/>
        </w:tabs>
        <w:spacing w:after="0" w:line="240" w:lineRule="atLeast"/>
        <w:ind w:right="35"/>
        <w:jc w:val="both"/>
        <w:rPr>
          <w:rFonts w:cs="Times New Roman"/>
          <w:bCs/>
          <w:szCs w:val="24"/>
          <w:lang w:eastAsia="vi-VN" w:bidi="vi-VN"/>
        </w:rPr>
      </w:pPr>
      <w:r w:rsidRPr="00826A18">
        <w:rPr>
          <w:rFonts w:cs="Times New Roman"/>
          <w:bCs/>
          <w:szCs w:val="24"/>
          <w:lang w:eastAsia="vi-VN" w:bidi="vi-VN"/>
        </w:rPr>
        <w:t>b)</w:t>
      </w:r>
      <w:r w:rsidRPr="00826A18">
        <w:rPr>
          <w:rFonts w:cs="Times New Roman"/>
          <w:bCs/>
          <w:szCs w:val="24"/>
          <w:lang w:eastAsia="vi-VN" w:bidi="vi-VN"/>
        </w:rPr>
        <w:tab/>
      </w:r>
      <w:r w:rsidR="007D6E92" w:rsidRPr="00826A18">
        <w:rPr>
          <w:rFonts w:cs="Times New Roman"/>
          <w:bCs/>
          <w:szCs w:val="24"/>
          <w:lang w:eastAsia="vi-VN" w:bidi="vi-VN"/>
        </w:rPr>
        <w:t xml:space="preserve">Độ lớn của lực </w:t>
      </w:r>
      <w:r w:rsidR="007D6E92" w:rsidRPr="00826A18">
        <w:rPr>
          <w:rFonts w:cs="Times New Roman"/>
          <w:bCs/>
          <w:szCs w:val="24"/>
          <w:lang w:val="nl-NL" w:eastAsia="vi-VN" w:bidi="vi-VN"/>
        </w:rPr>
        <w:t>F</w:t>
      </w:r>
      <w:r w:rsidR="007D6E92" w:rsidRPr="00826A18">
        <w:rPr>
          <w:rFonts w:cs="Times New Roman"/>
          <w:bCs/>
          <w:szCs w:val="24"/>
          <w:vertAlign w:val="subscript"/>
          <w:lang w:val="nl-NL" w:eastAsia="vi-VN" w:bidi="vi-VN"/>
        </w:rPr>
        <w:t xml:space="preserve">1  </w:t>
      </w:r>
      <w:r w:rsidR="007D6E92" w:rsidRPr="00826A18">
        <w:rPr>
          <w:rFonts w:cs="Times New Roman"/>
          <w:bCs/>
          <w:szCs w:val="24"/>
          <w:lang w:val="nl-NL" w:eastAsia="vi-VN" w:bidi="vi-VN"/>
        </w:rPr>
        <w:t xml:space="preserve">là : </w:t>
      </w:r>
      <w:r w:rsidR="007D6E92" w:rsidRPr="00826A18">
        <w:rPr>
          <w:rFonts w:cs="Times New Roman"/>
          <w:bCs/>
          <w:szCs w:val="24"/>
          <w:vertAlign w:val="subscript"/>
          <w:lang w:val="nl-NL" w:eastAsia="vi-VN" w:bidi="vi-VN"/>
        </w:rPr>
        <w:t xml:space="preserve"> </w:t>
      </w:r>
      <w:r w:rsidR="007D6E92" w:rsidRPr="00826A18">
        <w:rPr>
          <w:rFonts w:cs="Times New Roman"/>
          <w:bCs/>
          <w:szCs w:val="24"/>
          <w:lang w:eastAsia="vi-VN" w:bidi="vi-VN"/>
        </w:rPr>
        <w:t>F</w:t>
      </w:r>
      <w:r w:rsidR="007D6E92" w:rsidRPr="00826A18">
        <w:rPr>
          <w:rFonts w:cs="Times New Roman"/>
          <w:bCs/>
          <w:szCs w:val="24"/>
          <w:vertAlign w:val="subscript"/>
          <w:lang w:eastAsia="vi-VN" w:bidi="vi-VN"/>
        </w:rPr>
        <w:t>1</w:t>
      </w:r>
      <w:r w:rsidR="007D6E92" w:rsidRPr="00826A18">
        <w:rPr>
          <w:rFonts w:cs="Times New Roman"/>
          <w:bCs/>
          <w:szCs w:val="24"/>
          <w:lang w:eastAsia="vi-VN" w:bidi="vi-VN"/>
        </w:rPr>
        <w:t xml:space="preserve"> = m</w:t>
      </w:r>
      <w:r w:rsidR="007D6E92" w:rsidRPr="00826A18">
        <w:rPr>
          <w:rFonts w:cs="Times New Roman"/>
          <w:bCs/>
          <w:szCs w:val="24"/>
          <w:vertAlign w:val="subscript"/>
          <w:lang w:eastAsia="vi-VN" w:bidi="vi-VN"/>
        </w:rPr>
        <w:t>1</w:t>
      </w:r>
      <w:r w:rsidR="007D6E92" w:rsidRPr="00826A18">
        <w:rPr>
          <w:rFonts w:cs="Times New Roman"/>
          <w:bCs/>
          <w:szCs w:val="24"/>
          <w:lang w:eastAsia="vi-VN" w:bidi="vi-VN"/>
        </w:rPr>
        <w:t>.a</w:t>
      </w:r>
      <w:r w:rsidR="007D6E92" w:rsidRPr="00826A18">
        <w:rPr>
          <w:rFonts w:cs="Times New Roman"/>
          <w:bCs/>
          <w:szCs w:val="24"/>
          <w:vertAlign w:val="subscript"/>
          <w:lang w:eastAsia="vi-VN" w:bidi="vi-VN"/>
        </w:rPr>
        <w:t>1</w:t>
      </w:r>
    </w:p>
    <w:p w14:paraId="08338193" w14:textId="5756C093" w:rsidR="007D6E92" w:rsidRPr="00826A18" w:rsidRDefault="00826A18" w:rsidP="00826A18">
      <w:pPr>
        <w:widowControl w:val="0"/>
        <w:tabs>
          <w:tab w:val="left" w:pos="360"/>
          <w:tab w:val="left" w:pos="2610"/>
          <w:tab w:val="left" w:pos="4860"/>
          <w:tab w:val="left" w:pos="7020"/>
        </w:tabs>
        <w:spacing w:after="0" w:line="240" w:lineRule="atLeast"/>
        <w:ind w:right="35"/>
        <w:jc w:val="both"/>
        <w:rPr>
          <w:rFonts w:cs="Times New Roman"/>
          <w:bCs/>
          <w:szCs w:val="24"/>
          <w:lang w:eastAsia="vi-VN" w:bidi="vi-VN"/>
        </w:rPr>
      </w:pPr>
      <w:r w:rsidRPr="00826A18">
        <w:rPr>
          <w:rFonts w:eastAsia="SimSun" w:cs="Times New Roman"/>
          <w:szCs w:val="24"/>
          <w:lang w:val="nl-NL" w:eastAsia="zh-CN" w:bidi="en-US"/>
        </w:rPr>
        <w:t>c)</w:t>
      </w:r>
      <w:r w:rsidRPr="00826A18">
        <w:rPr>
          <w:rFonts w:eastAsia="SimSun" w:cs="Times New Roman"/>
          <w:szCs w:val="24"/>
          <w:lang w:val="nl-NL" w:eastAsia="zh-CN" w:bidi="en-US"/>
        </w:rPr>
        <w:tab/>
      </w:r>
      <w:r w:rsidR="007D6E92" w:rsidRPr="00826A18">
        <w:rPr>
          <w:rFonts w:eastAsia="SimSun" w:cs="Times New Roman"/>
          <w:szCs w:val="24"/>
          <w:lang w:val="nl-NL" w:eastAsia="zh-CN" w:bidi="en-US"/>
        </w:rPr>
        <w:t>Nếu F</w:t>
      </w:r>
      <w:r w:rsidR="007D6E92" w:rsidRPr="00826A18">
        <w:rPr>
          <w:rFonts w:eastAsia="SimSun" w:cs="Times New Roman"/>
          <w:szCs w:val="24"/>
          <w:vertAlign w:val="subscript"/>
          <w:lang w:val="nl-NL" w:eastAsia="zh-CN" w:bidi="en-US"/>
        </w:rPr>
        <w:t>1</w:t>
      </w:r>
      <w:r w:rsidR="007D6E92" w:rsidRPr="00826A18">
        <w:rPr>
          <w:rFonts w:eastAsia="SimSun" w:cs="Times New Roman"/>
          <w:szCs w:val="24"/>
          <w:lang w:val="nl-NL" w:eastAsia="zh-CN" w:bidi="en-US"/>
        </w:rPr>
        <w:t>=F</w:t>
      </w:r>
      <w:r w:rsidR="007D6E92" w:rsidRPr="00826A18">
        <w:rPr>
          <w:rFonts w:eastAsia="SimSun" w:cs="Times New Roman"/>
          <w:szCs w:val="24"/>
          <w:vertAlign w:val="subscript"/>
          <w:lang w:val="nl-NL" w:eastAsia="zh-CN" w:bidi="en-US"/>
        </w:rPr>
        <w:t>2</w:t>
      </w:r>
      <w:r w:rsidR="007D6E92" w:rsidRPr="00826A18">
        <w:rPr>
          <w:rFonts w:eastAsia="SimSun" w:cs="Times New Roman"/>
          <w:szCs w:val="24"/>
          <w:lang w:val="nl-NL" w:eastAsia="zh-CN" w:bidi="en-US"/>
        </w:rPr>
        <w:t>=F tác dụng lên vật có khối lượng m</w:t>
      </w:r>
      <w:r w:rsidR="007D6E92" w:rsidRPr="00826A18">
        <w:rPr>
          <w:rFonts w:eastAsia="SimSun" w:cs="Times New Roman"/>
          <w:szCs w:val="24"/>
          <w:vertAlign w:val="subscript"/>
          <w:lang w:val="nl-NL" w:eastAsia="zh-CN" w:bidi="en-US"/>
        </w:rPr>
        <w:t>1</w:t>
      </w:r>
      <w:r w:rsidR="007D6E92" w:rsidRPr="00826A18">
        <w:rPr>
          <w:rFonts w:eastAsia="SimSun" w:cs="Times New Roman"/>
          <w:szCs w:val="24"/>
          <w:lang w:val="nl-NL" w:eastAsia="zh-CN" w:bidi="en-US"/>
        </w:rPr>
        <w:t xml:space="preserve"> </w:t>
      </w:r>
      <w:r w:rsidR="007D6E92" w:rsidRPr="00826A18">
        <w:rPr>
          <w:rFonts w:cs="Times New Roman"/>
          <w:bCs/>
          <w:szCs w:val="24"/>
          <w:lang w:val="nl-NL" w:eastAsia="vi-VN" w:bidi="vi-VN"/>
        </w:rPr>
        <w:t xml:space="preserve">làm cho vật chuyển động với </w:t>
      </w:r>
      <w:r w:rsidR="007D6E92" w:rsidRPr="00826A18">
        <w:rPr>
          <w:rFonts w:eastAsia="SimSun" w:cs="Times New Roman"/>
          <w:szCs w:val="24"/>
          <w:lang w:val="nl-NL" w:eastAsia="zh-CN" w:bidi="en-US"/>
        </w:rPr>
        <w:t>gia tốc 2 m/s², tác dụng lên vật có khối lượng m</w:t>
      </w:r>
      <w:r w:rsidR="007D6E92" w:rsidRPr="00826A18">
        <w:rPr>
          <w:rFonts w:eastAsia="SimSun" w:cs="Times New Roman"/>
          <w:szCs w:val="24"/>
          <w:vertAlign w:val="subscript"/>
          <w:lang w:val="nl-NL" w:eastAsia="zh-CN" w:bidi="en-US"/>
        </w:rPr>
        <w:t>2</w:t>
      </w:r>
      <w:r w:rsidR="007D6E92" w:rsidRPr="00826A18">
        <w:rPr>
          <w:rFonts w:eastAsia="SimSun" w:cs="Times New Roman"/>
          <w:szCs w:val="24"/>
          <w:lang w:val="nl-NL" w:eastAsia="zh-CN" w:bidi="en-US"/>
        </w:rPr>
        <w:t xml:space="preserve"> </w:t>
      </w:r>
      <w:r w:rsidR="007D6E92" w:rsidRPr="00826A18">
        <w:rPr>
          <w:rFonts w:cs="Times New Roman"/>
          <w:bCs/>
          <w:szCs w:val="24"/>
          <w:lang w:val="nl-NL" w:eastAsia="vi-VN" w:bidi="vi-VN"/>
        </w:rPr>
        <w:t xml:space="preserve">làm cho vật chuyển động với </w:t>
      </w:r>
      <w:r w:rsidR="007D6E92" w:rsidRPr="00826A18">
        <w:rPr>
          <w:rFonts w:eastAsia="SimSun" w:cs="Times New Roman"/>
          <w:szCs w:val="24"/>
          <w:lang w:val="nl-NL" w:eastAsia="zh-CN" w:bidi="en-US"/>
        </w:rPr>
        <w:t>gia tốc 6m/s². Lực F tác dụng lên vật có khối lượng m = 4m</w:t>
      </w:r>
      <w:r w:rsidR="007D6E92" w:rsidRPr="00826A18">
        <w:rPr>
          <w:rFonts w:eastAsia="SimSun" w:cs="Times New Roman"/>
          <w:szCs w:val="24"/>
          <w:vertAlign w:val="subscript"/>
          <w:lang w:val="nl-NL" w:eastAsia="zh-CN" w:bidi="en-US"/>
        </w:rPr>
        <w:t>1</w:t>
      </w:r>
      <w:r w:rsidR="007D6E92" w:rsidRPr="00826A18">
        <w:rPr>
          <w:rFonts w:eastAsia="SimSun" w:cs="Times New Roman"/>
          <w:szCs w:val="24"/>
          <w:lang w:val="nl-NL" w:eastAsia="zh-CN" w:bidi="en-US"/>
        </w:rPr>
        <w:t xml:space="preserve"> + 3m</w:t>
      </w:r>
      <w:r w:rsidR="007D6E92" w:rsidRPr="00826A18">
        <w:rPr>
          <w:rFonts w:eastAsia="SimSun" w:cs="Times New Roman"/>
          <w:szCs w:val="24"/>
          <w:vertAlign w:val="subscript"/>
          <w:lang w:val="nl-NL" w:eastAsia="zh-CN" w:bidi="en-US"/>
        </w:rPr>
        <w:t>2</w:t>
      </w:r>
      <w:r w:rsidR="007D6E92" w:rsidRPr="00826A18">
        <w:rPr>
          <w:rFonts w:eastAsia="SimSun" w:cs="Times New Roman"/>
          <w:szCs w:val="24"/>
          <w:lang w:val="nl-NL" w:eastAsia="zh-CN" w:bidi="en-US"/>
        </w:rPr>
        <w:t xml:space="preserve"> </w:t>
      </w:r>
      <w:r w:rsidR="007D6E92" w:rsidRPr="00826A18">
        <w:rPr>
          <w:rFonts w:cs="Times New Roman"/>
          <w:bCs/>
          <w:szCs w:val="24"/>
          <w:lang w:val="nl-NL" w:eastAsia="vi-VN" w:bidi="vi-VN"/>
        </w:rPr>
        <w:t xml:space="preserve">làm cho vật chuyển động với </w:t>
      </w:r>
      <w:r w:rsidR="007D6E92" w:rsidRPr="00826A18">
        <w:rPr>
          <w:rFonts w:eastAsia="SimSun" w:cs="Times New Roman"/>
          <w:szCs w:val="24"/>
          <w:lang w:val="nl-NL" w:eastAsia="zh-CN" w:bidi="en-US"/>
        </w:rPr>
        <w:t>gia tốc 0,4 m/s².</w:t>
      </w:r>
    </w:p>
    <w:p w14:paraId="3AFE98DA" w14:textId="5A8DDDA0" w:rsidR="007D6E92" w:rsidRPr="00826A18" w:rsidRDefault="00826A18" w:rsidP="00826A18">
      <w:pPr>
        <w:tabs>
          <w:tab w:val="left" w:pos="0"/>
          <w:tab w:val="left" w:pos="360"/>
          <w:tab w:val="left" w:pos="810"/>
          <w:tab w:val="left" w:pos="2610"/>
          <w:tab w:val="left" w:pos="4860"/>
          <w:tab w:val="left" w:pos="7020"/>
        </w:tabs>
        <w:spacing w:after="0" w:line="276" w:lineRule="auto"/>
        <w:ind w:right="35"/>
        <w:jc w:val="both"/>
        <w:rPr>
          <w:rFonts w:cs="Times New Roman"/>
          <w:szCs w:val="24"/>
          <w:lang w:val="nl-NL"/>
        </w:rPr>
      </w:pPr>
      <w:r w:rsidRPr="00826A18">
        <w:rPr>
          <w:rFonts w:cs="Times New Roman"/>
          <w:szCs w:val="24"/>
          <w:lang w:val="nl-NL"/>
        </w:rPr>
        <w:t>d)</w:t>
      </w:r>
      <w:r w:rsidRPr="00826A18">
        <w:rPr>
          <w:rFonts w:cs="Times New Roman"/>
          <w:szCs w:val="24"/>
          <w:lang w:val="nl-NL"/>
        </w:rPr>
        <w:tab/>
      </w:r>
      <w:r w:rsidR="007D6E92" w:rsidRPr="00826A18">
        <w:rPr>
          <w:rFonts w:cs="Times New Roman"/>
          <w:szCs w:val="24"/>
          <w:lang w:val="nl-NL"/>
        </w:rPr>
        <w:t>Nếu F</w:t>
      </w:r>
      <w:r w:rsidR="007D6E92" w:rsidRPr="00826A18">
        <w:rPr>
          <w:rFonts w:cs="Times New Roman"/>
          <w:szCs w:val="24"/>
          <w:vertAlign w:val="subscript"/>
          <w:lang w:val="nl-NL"/>
        </w:rPr>
        <w:t>2</w:t>
      </w:r>
      <w:r w:rsidR="007D6E92" w:rsidRPr="00826A18">
        <w:rPr>
          <w:rFonts w:cs="Times New Roman"/>
          <w:szCs w:val="24"/>
          <w:lang w:val="nl-NL"/>
        </w:rPr>
        <w:t xml:space="preserve">= 2N tác dụng vào một vật có khối lượng </w:t>
      </w:r>
      <w:r w:rsidR="007D6E92" w:rsidRPr="00826A18">
        <w:rPr>
          <w:rFonts w:cs="Times New Roman"/>
          <w:bCs/>
          <w:szCs w:val="24"/>
          <w:lang w:val="nl-NL" w:eastAsia="vi-VN" w:bidi="vi-VN"/>
        </w:rPr>
        <w:t>m</w:t>
      </w:r>
      <w:r w:rsidR="007D6E92" w:rsidRPr="00826A18">
        <w:rPr>
          <w:rFonts w:cs="Times New Roman"/>
          <w:bCs/>
          <w:szCs w:val="24"/>
          <w:vertAlign w:val="subscript"/>
          <w:lang w:val="nl-NL" w:eastAsia="vi-VN" w:bidi="vi-VN"/>
        </w:rPr>
        <w:t xml:space="preserve">2 </w:t>
      </w:r>
      <w:r w:rsidR="007D6E92" w:rsidRPr="00826A18">
        <w:rPr>
          <w:rFonts w:cs="Times New Roman"/>
          <w:bCs/>
          <w:szCs w:val="24"/>
          <w:lang w:val="nl-NL" w:eastAsia="vi-VN" w:bidi="vi-VN"/>
        </w:rPr>
        <w:t xml:space="preserve">= </w:t>
      </w:r>
      <w:r w:rsidR="007D6E92" w:rsidRPr="00826A18">
        <w:rPr>
          <w:rFonts w:cs="Times New Roman"/>
          <w:szCs w:val="24"/>
          <w:lang w:val="nl-NL"/>
        </w:rPr>
        <w:t>2kg lúc đầu đứng yên, trong khoảng thời gian 2s. Đoạn đường mà vật đó đi được trong khoảng thời gian đó là 2m.</w:t>
      </w:r>
    </w:p>
    <w:p w14:paraId="543AC2BA" w14:textId="77777777" w:rsidR="007D6E92" w:rsidRPr="007D6E92" w:rsidRDefault="007D6E92" w:rsidP="004F24B4">
      <w:pPr>
        <w:widowControl w:val="0"/>
        <w:tabs>
          <w:tab w:val="left" w:pos="283"/>
          <w:tab w:val="left" w:pos="2835"/>
          <w:tab w:val="left" w:pos="5386"/>
          <w:tab w:val="left" w:pos="7937"/>
        </w:tabs>
        <w:spacing w:line="240" w:lineRule="atLeast"/>
        <w:ind w:right="35"/>
        <w:jc w:val="both"/>
        <w:rPr>
          <w:rFonts w:eastAsia="Times New Roman" w:cs="Times New Roman"/>
          <w:szCs w:val="24"/>
          <w:lang w:val="fr-FR" w:eastAsia="vi-VN" w:bidi="vi-VN"/>
        </w:rPr>
      </w:pPr>
      <w:r w:rsidRPr="00826A18">
        <w:rPr>
          <w:rFonts w:eastAsia="Times New Roman" w:cs="Times New Roman"/>
          <w:b/>
          <w:color w:val="C00000"/>
          <w:szCs w:val="24"/>
          <w:lang w:eastAsia="vi-VN" w:bidi="vi-VN"/>
        </w:rPr>
        <w:t>Câu 2.</w:t>
      </w:r>
      <w:r w:rsidRPr="007D6E92">
        <w:rPr>
          <w:rFonts w:eastAsia="Times New Roman" w:cs="Times New Roman"/>
          <w:szCs w:val="24"/>
          <w:lang w:eastAsia="vi-VN" w:bidi="vi-VN"/>
        </w:rPr>
        <w:t xml:space="preserve"> </w:t>
      </w:r>
      <w:r w:rsidRPr="007D6E92">
        <w:rPr>
          <w:rFonts w:eastAsia="Times New Roman" w:cs="Times New Roman"/>
          <w:szCs w:val="24"/>
          <w:lang w:val="fr-FR" w:eastAsia="vi-VN" w:bidi="vi-VN"/>
        </w:rPr>
        <w:t xml:space="preserve">Phương trình quỹ đạo của một vật được ném theo phương nằm ngang có dạng </w:t>
      </w:r>
      <m:oMath>
        <m:r>
          <w:rPr>
            <w:rFonts w:ascii="Cambria Math" w:eastAsia="Times New Roman" w:hAnsi="Cambria Math" w:cs="Times New Roman"/>
            <w:szCs w:val="24"/>
            <w:lang w:val="fr-FR" w:eastAsia="vi-VN" w:bidi="vi-VN"/>
          </w:rPr>
          <m:t>y=</m:t>
        </m:r>
        <m:f>
          <m:fPr>
            <m:ctrlPr>
              <w:rPr>
                <w:rFonts w:ascii="Cambria Math" w:eastAsia="Times New Roman" w:hAnsi="Cambria Math" w:cs="Times New Roman"/>
                <w:i/>
                <w:szCs w:val="24"/>
                <w:lang w:eastAsia="vi-VN" w:bidi="vi-VN"/>
              </w:rPr>
            </m:ctrlPr>
          </m:fPr>
          <m:num>
            <m:sSup>
              <m:sSupPr>
                <m:ctrlPr>
                  <w:rPr>
                    <w:rFonts w:ascii="Cambria Math" w:eastAsia="Times New Roman" w:hAnsi="Cambria Math" w:cs="Times New Roman"/>
                    <w:i/>
                    <w:szCs w:val="24"/>
                    <w:lang w:eastAsia="vi-VN" w:bidi="vi-VN"/>
                  </w:rPr>
                </m:ctrlPr>
              </m:sSupPr>
              <m:e>
                <m:r>
                  <w:rPr>
                    <w:rFonts w:ascii="Cambria Math" w:eastAsia="Times New Roman" w:hAnsi="Cambria Math" w:cs="Times New Roman"/>
                    <w:szCs w:val="24"/>
                    <w:lang w:eastAsia="vi-VN" w:bidi="vi-VN"/>
                  </w:rPr>
                  <m:t>x</m:t>
                </m:r>
              </m:e>
              <m:sup>
                <m:r>
                  <w:rPr>
                    <w:rFonts w:ascii="Cambria Math" w:eastAsia="Times New Roman" w:hAnsi="Cambria Math" w:cs="Times New Roman"/>
                    <w:szCs w:val="24"/>
                    <w:lang w:eastAsia="vi-VN" w:bidi="vi-VN"/>
                  </w:rPr>
                  <m:t>2</m:t>
                </m:r>
              </m:sup>
            </m:sSup>
          </m:num>
          <m:den>
            <m:r>
              <w:rPr>
                <w:rFonts w:ascii="Cambria Math" w:eastAsia="Times New Roman" w:hAnsi="Cambria Math" w:cs="Times New Roman"/>
                <w:szCs w:val="24"/>
                <w:lang w:eastAsia="vi-VN" w:bidi="vi-VN"/>
              </w:rPr>
              <m:t>20</m:t>
            </m:r>
          </m:den>
        </m:f>
      </m:oMath>
      <w:r w:rsidRPr="007D6E92">
        <w:rPr>
          <w:rFonts w:eastAsia="Times New Roman" w:cs="Times New Roman"/>
          <w:szCs w:val="24"/>
          <w:lang w:eastAsia="vi-VN" w:bidi="vi-VN"/>
        </w:rPr>
        <w:t xml:space="preserve"> </w:t>
      </w:r>
      <w:r w:rsidRPr="007D6E92">
        <w:rPr>
          <w:rFonts w:eastAsia="Times New Roman" w:cs="Times New Roman"/>
          <w:szCs w:val="24"/>
          <w:lang w:val="fr-FR" w:eastAsia="vi-VN" w:bidi="vi-VN"/>
        </w:rPr>
        <w:t>(m). Biết g = 10m/s</w:t>
      </w:r>
      <w:r w:rsidRPr="007D6E92">
        <w:rPr>
          <w:rFonts w:eastAsia="Times New Roman" w:cs="Times New Roman"/>
          <w:szCs w:val="24"/>
          <w:vertAlign w:val="superscript"/>
          <w:lang w:val="fr-FR" w:eastAsia="vi-VN" w:bidi="vi-VN"/>
        </w:rPr>
        <w:t>2</w:t>
      </w:r>
      <w:r w:rsidRPr="007D6E92">
        <w:rPr>
          <w:rFonts w:eastAsia="Times New Roman" w:cs="Times New Roman"/>
          <w:szCs w:val="24"/>
          <w:lang w:val="fr-FR" w:eastAsia="vi-VN" w:bidi="vi-VN"/>
        </w:rPr>
        <w:t xml:space="preserve">. </w:t>
      </w:r>
    </w:p>
    <w:p w14:paraId="6D4D4A1C" w14:textId="4A11284C" w:rsidR="007D6E92" w:rsidRPr="00826A18" w:rsidRDefault="00826A18" w:rsidP="00826A18">
      <w:pPr>
        <w:widowControl w:val="0"/>
        <w:tabs>
          <w:tab w:val="left" w:pos="283"/>
          <w:tab w:val="left" w:pos="2835"/>
          <w:tab w:val="left" w:pos="5386"/>
          <w:tab w:val="left" w:pos="7937"/>
        </w:tabs>
        <w:spacing w:after="0" w:line="240" w:lineRule="atLeast"/>
        <w:ind w:right="35"/>
        <w:jc w:val="both"/>
        <w:rPr>
          <w:rFonts w:cs="Times New Roman"/>
          <w:szCs w:val="24"/>
          <w:lang w:eastAsia="vi-VN" w:bidi="vi-VN"/>
        </w:rPr>
      </w:pPr>
      <w:r w:rsidRPr="00826A18">
        <w:rPr>
          <w:rFonts w:cs="Times New Roman"/>
          <w:szCs w:val="24"/>
          <w:lang w:eastAsia="vi-VN" w:bidi="vi-VN"/>
        </w:rPr>
        <w:t>a)</w:t>
      </w:r>
      <w:r w:rsidRPr="00826A18">
        <w:rPr>
          <w:rFonts w:cs="Times New Roman"/>
          <w:szCs w:val="24"/>
          <w:lang w:eastAsia="vi-VN" w:bidi="vi-VN"/>
        </w:rPr>
        <w:tab/>
      </w:r>
      <w:r w:rsidR="007D6E92" w:rsidRPr="00826A18">
        <w:rPr>
          <w:rFonts w:cs="Times New Roman"/>
          <w:szCs w:val="24"/>
          <w:lang w:eastAsia="vi-VN" w:bidi="vi-VN"/>
        </w:rPr>
        <w:t>Quỹ đạo chuyển động của vật là một đường cong.</w:t>
      </w:r>
    </w:p>
    <w:p w14:paraId="49210DA1" w14:textId="30F651B6" w:rsidR="007D6E92" w:rsidRPr="00826A18" w:rsidRDefault="00826A18" w:rsidP="00826A18">
      <w:pPr>
        <w:widowControl w:val="0"/>
        <w:tabs>
          <w:tab w:val="left" w:pos="283"/>
          <w:tab w:val="left" w:pos="2835"/>
          <w:tab w:val="left" w:pos="5386"/>
          <w:tab w:val="left" w:pos="7937"/>
        </w:tabs>
        <w:spacing w:after="0" w:line="240" w:lineRule="atLeast"/>
        <w:ind w:right="35"/>
        <w:jc w:val="both"/>
        <w:rPr>
          <w:rFonts w:cs="Times New Roman"/>
          <w:szCs w:val="24"/>
          <w:lang w:eastAsia="vi-VN" w:bidi="vi-VN"/>
        </w:rPr>
      </w:pPr>
      <w:r w:rsidRPr="00826A18">
        <w:rPr>
          <w:rFonts w:cs="Times New Roman"/>
          <w:szCs w:val="24"/>
          <w:lang w:eastAsia="vi-VN" w:bidi="vi-VN"/>
        </w:rPr>
        <w:t>b)</w:t>
      </w:r>
      <w:r w:rsidRPr="00826A18">
        <w:rPr>
          <w:rFonts w:cs="Times New Roman"/>
          <w:szCs w:val="24"/>
          <w:lang w:eastAsia="vi-VN" w:bidi="vi-VN"/>
        </w:rPr>
        <w:tab/>
      </w:r>
      <w:r w:rsidR="007D6E92" w:rsidRPr="00826A18">
        <w:rPr>
          <w:rFonts w:cs="Times New Roman"/>
          <w:szCs w:val="24"/>
          <w:lang w:eastAsia="vi-VN" w:bidi="vi-VN"/>
        </w:rPr>
        <w:t>Vận tốc ban đầu là 10 m/s</w:t>
      </w:r>
    </w:p>
    <w:p w14:paraId="1414C444" w14:textId="77777777" w:rsidR="007D6E92" w:rsidRPr="007D6E92" w:rsidRDefault="007D6E92" w:rsidP="004F24B4">
      <w:pPr>
        <w:widowControl w:val="0"/>
        <w:tabs>
          <w:tab w:val="left" w:pos="283"/>
          <w:tab w:val="left" w:pos="2835"/>
          <w:tab w:val="left" w:pos="5386"/>
          <w:tab w:val="left" w:pos="7937"/>
        </w:tabs>
        <w:spacing w:line="240" w:lineRule="atLeast"/>
        <w:ind w:right="35"/>
        <w:jc w:val="both"/>
        <w:rPr>
          <w:rFonts w:eastAsia="Times New Roman" w:cs="Times New Roman"/>
          <w:szCs w:val="24"/>
          <w:lang w:eastAsia="vi-VN" w:bidi="vi-VN"/>
        </w:rPr>
      </w:pPr>
      <w:r w:rsidRPr="00826A18">
        <w:rPr>
          <w:rFonts w:eastAsia="Times New Roman" w:cs="Times New Roman"/>
          <w:b/>
          <w:color w:val="0070C0"/>
          <w:szCs w:val="24"/>
          <w:lang w:eastAsia="vi-VN" w:bidi="vi-VN"/>
        </w:rPr>
        <w:t xml:space="preserve">c) </w:t>
      </w:r>
      <w:r w:rsidRPr="007D6E92">
        <w:rPr>
          <w:rFonts w:eastAsia="Times New Roman" w:cs="Times New Roman"/>
          <w:szCs w:val="24"/>
          <w:lang w:eastAsia="vi-VN" w:bidi="vi-VN"/>
        </w:rPr>
        <w:t xml:space="preserve"> Nếu tầm xa là 20m thì độ cao nơi ném cũng là 20m</w:t>
      </w:r>
    </w:p>
    <w:p w14:paraId="7BBA11F5" w14:textId="77777777" w:rsidR="007D6E92" w:rsidRPr="007D6E92" w:rsidRDefault="007D6E92" w:rsidP="004F24B4">
      <w:pPr>
        <w:widowControl w:val="0"/>
        <w:tabs>
          <w:tab w:val="left" w:pos="283"/>
          <w:tab w:val="left" w:pos="2835"/>
          <w:tab w:val="left" w:pos="5386"/>
          <w:tab w:val="left" w:pos="7937"/>
        </w:tabs>
        <w:spacing w:line="240" w:lineRule="atLeast"/>
        <w:ind w:right="35"/>
        <w:jc w:val="both"/>
        <w:rPr>
          <w:rFonts w:eastAsia="Times New Roman" w:cs="Times New Roman"/>
          <w:szCs w:val="24"/>
          <w:lang w:eastAsia="vi-VN" w:bidi="vi-VN"/>
        </w:rPr>
      </w:pPr>
      <w:r w:rsidRPr="00826A18">
        <w:rPr>
          <w:rFonts w:eastAsia="Times New Roman" w:cs="Times New Roman"/>
          <w:b/>
          <w:color w:val="0070C0"/>
          <w:szCs w:val="24"/>
          <w:lang w:eastAsia="vi-VN" w:bidi="vi-VN"/>
        </w:rPr>
        <w:t xml:space="preserve">d) </w:t>
      </w:r>
      <w:r w:rsidRPr="007D6E92">
        <w:rPr>
          <w:rFonts w:eastAsia="Times New Roman" w:cs="Times New Roman"/>
          <w:szCs w:val="24"/>
          <w:lang w:eastAsia="vi-VN" w:bidi="vi-VN"/>
        </w:rPr>
        <w:t>Vận tốc của vật sau 1 s kể từ lúc ném  là 12m/s.</w:t>
      </w:r>
    </w:p>
    <w:p w14:paraId="2C4FD91E" w14:textId="77777777" w:rsidR="007D6E92" w:rsidRPr="007D6E92" w:rsidRDefault="007D6E92" w:rsidP="004F24B4">
      <w:pPr>
        <w:widowControl w:val="0"/>
        <w:tabs>
          <w:tab w:val="left" w:pos="283"/>
          <w:tab w:val="left" w:pos="2835"/>
          <w:tab w:val="left" w:pos="5386"/>
          <w:tab w:val="left" w:pos="7937"/>
        </w:tabs>
        <w:spacing w:line="240" w:lineRule="atLeast"/>
        <w:ind w:right="35"/>
        <w:jc w:val="both"/>
        <w:rPr>
          <w:rFonts w:eastAsia="Times New Roman" w:cs="Times New Roman"/>
          <w:szCs w:val="24"/>
          <w:lang w:eastAsia="vi-VN" w:bidi="vi-VN"/>
        </w:rPr>
      </w:pPr>
    </w:p>
    <w:p w14:paraId="0E492A25" w14:textId="77777777" w:rsidR="007D6E92" w:rsidRPr="007D6E92" w:rsidRDefault="007D6E92" w:rsidP="004F24B4">
      <w:pPr>
        <w:widowControl w:val="0"/>
        <w:tabs>
          <w:tab w:val="left" w:pos="283"/>
          <w:tab w:val="left" w:pos="2835"/>
          <w:tab w:val="left" w:pos="5386"/>
          <w:tab w:val="left" w:pos="7937"/>
        </w:tabs>
        <w:spacing w:line="240" w:lineRule="atLeast"/>
        <w:ind w:right="35"/>
        <w:jc w:val="both"/>
        <w:rPr>
          <w:rFonts w:eastAsia="Times New Roman" w:cs="Times New Roman"/>
          <w:szCs w:val="24"/>
          <w:lang w:eastAsia="vi-VN" w:bidi="vi-VN"/>
        </w:rPr>
      </w:pPr>
      <w:r w:rsidRPr="007D6E92">
        <w:rPr>
          <w:rFonts w:eastAsia="Times New Roman" w:cs="Times New Roman"/>
          <w:b/>
          <w:bCs/>
          <w:szCs w:val="24"/>
          <w:lang w:eastAsia="vi-VN" w:bidi="vi-VN"/>
        </w:rPr>
        <w:t xml:space="preserve">PHẦN III. Câu trắc nghiệm trả lời ngắn. </w:t>
      </w:r>
      <w:r w:rsidRPr="007D6E92">
        <w:rPr>
          <w:rFonts w:eastAsia="Times New Roman" w:cs="Times New Roman"/>
          <w:szCs w:val="24"/>
          <w:lang w:eastAsia="vi-VN" w:bidi="vi-VN"/>
        </w:rPr>
        <w:t>Thí sinh trả lời từ câu 1 đến câu 6.(3đ)</w:t>
      </w:r>
    </w:p>
    <w:p w14:paraId="27E2838B" w14:textId="77777777" w:rsidR="007D6E92" w:rsidRPr="007D6E92" w:rsidRDefault="007D6E92" w:rsidP="004F24B4">
      <w:pPr>
        <w:ind w:right="35"/>
        <w:rPr>
          <w:rFonts w:cs="Times New Roman"/>
          <w:szCs w:val="24"/>
        </w:rPr>
      </w:pPr>
      <w:r w:rsidRPr="00826A18">
        <w:rPr>
          <w:rFonts w:cs="Times New Roman"/>
          <w:b/>
          <w:bCs/>
          <w:color w:val="C00000"/>
          <w:szCs w:val="24"/>
        </w:rPr>
        <w:t>Câu 1.</w:t>
      </w:r>
      <w:r w:rsidRPr="007D6E92">
        <w:rPr>
          <w:rFonts w:cs="Times New Roman"/>
          <w:szCs w:val="24"/>
        </w:rPr>
        <w:t xml:space="preserve"> Một vật được ném ngang ở độ cao h so với mặt đất. Bỏ qua sức cản của không khí và lấy g = 10 m/s</w:t>
      </w:r>
      <w:r w:rsidRPr="007D6E92">
        <w:rPr>
          <w:rFonts w:cs="Times New Roman"/>
          <w:szCs w:val="24"/>
          <w:vertAlign w:val="superscript"/>
        </w:rPr>
        <w:t>2</w:t>
      </w:r>
      <w:r w:rsidRPr="007D6E92">
        <w:rPr>
          <w:rFonts w:cs="Times New Roman"/>
          <w:szCs w:val="24"/>
        </w:rPr>
        <w:t>. Sau 5s vật chạm đất. Độ cao h bằng bao nhiêu m?</w:t>
      </w:r>
    </w:p>
    <w:p w14:paraId="37DD2484" w14:textId="77777777" w:rsidR="007D6E92" w:rsidRPr="007D6E92" w:rsidRDefault="007D6E92" w:rsidP="004F24B4">
      <w:pPr>
        <w:ind w:right="35"/>
        <w:rPr>
          <w:rFonts w:cs="Times New Roman"/>
          <w:szCs w:val="24"/>
        </w:rPr>
      </w:pPr>
      <w:r w:rsidRPr="00826A18">
        <w:rPr>
          <w:rFonts w:cs="Times New Roman"/>
          <w:b/>
          <w:color w:val="C00000"/>
          <w:szCs w:val="24"/>
        </w:rPr>
        <w:t>Câu 2.</w:t>
      </w:r>
      <w:r w:rsidRPr="007D6E92">
        <w:rPr>
          <w:rFonts w:cs="Times New Roman"/>
          <w:b/>
          <w:szCs w:val="24"/>
        </w:rPr>
        <w:t xml:space="preserve"> </w:t>
      </w:r>
      <w:r w:rsidRPr="007D6E92">
        <w:rPr>
          <w:rFonts w:cs="Times New Roman"/>
          <w:szCs w:val="24"/>
        </w:rPr>
        <w:t xml:space="preserve">Một xe đang chạy thẳng đều thì hãm phanh chuyển động chậm dần đều sau 20 giây dừng hẳn. Trong thời gian đó xe chạy được 120m. Xác định vận tốc lúc xe bắt đầu hãm phanh theo đơn vị m/s? </w:t>
      </w:r>
    </w:p>
    <w:p w14:paraId="39CEBE8F" w14:textId="77777777" w:rsidR="007D6E92" w:rsidRPr="007D6E92" w:rsidRDefault="007D6E92" w:rsidP="004F24B4">
      <w:pPr>
        <w:ind w:right="35"/>
        <w:rPr>
          <w:rFonts w:cs="Times New Roman"/>
          <w:szCs w:val="24"/>
        </w:rPr>
      </w:pPr>
      <w:r w:rsidRPr="00826A18">
        <w:rPr>
          <w:rFonts w:cs="Times New Roman"/>
          <w:b/>
          <w:color w:val="C00000"/>
          <w:szCs w:val="24"/>
        </w:rPr>
        <w:t>Câu 3.</w:t>
      </w:r>
      <w:r w:rsidRPr="007D6E92">
        <w:rPr>
          <w:rFonts w:cs="Times New Roman"/>
          <w:b/>
          <w:szCs w:val="24"/>
        </w:rPr>
        <w:t xml:space="preserve"> </w:t>
      </w:r>
      <w:r w:rsidRPr="007D6E92">
        <w:rPr>
          <w:rFonts w:cs="Times New Roman"/>
          <w:szCs w:val="24"/>
        </w:rPr>
        <w:t>Một vật rơi tự do từ độ cao h = 125 m với gia tốc  g = 10 m/s</w:t>
      </w:r>
      <w:r w:rsidRPr="007D6E92">
        <w:rPr>
          <w:rFonts w:cs="Times New Roman"/>
          <w:szCs w:val="24"/>
          <w:vertAlign w:val="superscript"/>
        </w:rPr>
        <w:t>2</w:t>
      </w:r>
      <w:r w:rsidRPr="007D6E92">
        <w:rPr>
          <w:rFonts w:cs="Times New Roman"/>
          <w:szCs w:val="24"/>
        </w:rPr>
        <w:t>.Quãng đường vật đi được trong giây thứ 3 là bao nhiêu m?</w:t>
      </w:r>
    </w:p>
    <w:p w14:paraId="4B714F49" w14:textId="77777777" w:rsidR="007D6E92" w:rsidRPr="007D6E92" w:rsidRDefault="007D6E92" w:rsidP="004F24B4">
      <w:pPr>
        <w:ind w:right="35"/>
        <w:rPr>
          <w:rFonts w:cs="Times New Roman"/>
          <w:szCs w:val="24"/>
        </w:rPr>
      </w:pPr>
      <w:r w:rsidRPr="00826A18">
        <w:rPr>
          <w:rFonts w:cs="Times New Roman"/>
          <w:b/>
          <w:color w:val="C00000"/>
          <w:szCs w:val="24"/>
        </w:rPr>
        <w:t>Câu 4.</w:t>
      </w:r>
      <w:r w:rsidRPr="007D6E92">
        <w:rPr>
          <w:rFonts w:cs="Times New Roman"/>
          <w:b/>
          <w:szCs w:val="24"/>
        </w:rPr>
        <w:t xml:space="preserve"> </w:t>
      </w:r>
      <w:r w:rsidRPr="007D6E92">
        <w:rPr>
          <w:rFonts w:cs="Times New Roman"/>
          <w:szCs w:val="24"/>
        </w:rPr>
        <w:t>Một vật có trọng lượng riêng 22000N/m</w:t>
      </w:r>
      <w:r w:rsidRPr="007D6E92">
        <w:rPr>
          <w:rFonts w:cs="Times New Roman"/>
          <w:szCs w:val="24"/>
          <w:vertAlign w:val="superscript"/>
        </w:rPr>
        <w:t>3</w:t>
      </w:r>
      <w:r w:rsidRPr="007D6E92">
        <w:rPr>
          <w:rFonts w:cs="Times New Roman"/>
          <w:szCs w:val="24"/>
        </w:rPr>
        <w:t xml:space="preserve"> Treo vật vào một lực kế rồi nhúng ngập trong nước thì lực kế chỉ 30N. Hỏi nếu treo vật ở ngoài không khí thì lực kế chỉ bao nhiêu N ? Lấy trọng lượng riêng của nước là 10000N/m</w:t>
      </w:r>
      <w:r w:rsidRPr="007D6E92">
        <w:rPr>
          <w:rFonts w:cs="Times New Roman"/>
          <w:szCs w:val="24"/>
          <w:vertAlign w:val="superscript"/>
        </w:rPr>
        <w:t>3</w:t>
      </w:r>
      <w:r w:rsidRPr="007D6E92">
        <w:rPr>
          <w:rFonts w:cs="Times New Roman"/>
          <w:szCs w:val="24"/>
        </w:rPr>
        <w:t xml:space="preserve"> .</w:t>
      </w:r>
    </w:p>
    <w:p w14:paraId="54FB8D78" w14:textId="77777777" w:rsidR="007D6E92" w:rsidRPr="007D6E92" w:rsidRDefault="007D6E92" w:rsidP="004F24B4">
      <w:pPr>
        <w:ind w:right="35"/>
        <w:rPr>
          <w:rFonts w:cs="Times New Roman"/>
          <w:szCs w:val="24"/>
        </w:rPr>
      </w:pPr>
      <w:r w:rsidRPr="00826A18">
        <w:rPr>
          <w:rFonts w:cs="Times New Roman"/>
          <w:b/>
          <w:color w:val="C00000"/>
          <w:szCs w:val="24"/>
        </w:rPr>
        <w:lastRenderedPageBreak/>
        <w:t>Câu 5.</w:t>
      </w:r>
      <w:r w:rsidRPr="007D6E92">
        <w:rPr>
          <w:rFonts w:cs="Times New Roman"/>
          <w:b/>
          <w:szCs w:val="24"/>
        </w:rPr>
        <w:t xml:space="preserve"> </w:t>
      </w:r>
      <w:r w:rsidRPr="007D6E92">
        <w:rPr>
          <w:rFonts w:cs="Times New Roman"/>
          <w:szCs w:val="24"/>
        </w:rPr>
        <w:t>Một vật có khối lượng m = 2,5kg đang nằm yên trên mặt bàn nằm ngang thì được kéo bằng một lực có độ lớn F = 10 N theo hướng tạo với mặt phẳng ngang một góc</w:t>
      </w:r>
      <w:r w:rsidRPr="007D6E92">
        <w:rPr>
          <w:rFonts w:cs="Times New Roman"/>
          <w:bCs/>
          <w:szCs w:val="24"/>
        </w:rPr>
        <w:t xml:space="preserve"> 30</w:t>
      </w:r>
      <w:r w:rsidRPr="007D6E92">
        <w:rPr>
          <w:rFonts w:cs="Times New Roman"/>
          <w:bCs/>
          <w:szCs w:val="24"/>
          <w:vertAlign w:val="superscript"/>
        </w:rPr>
        <w:t>0</w:t>
      </w:r>
      <w:r w:rsidRPr="007D6E92">
        <w:rPr>
          <w:rFonts w:cs="Times New Roman"/>
          <w:szCs w:val="24"/>
        </w:rPr>
        <w:t>. Biết lực ma sát giữa vật và mặt sàn là</w:t>
      </w:r>
      <w:r w:rsidRPr="007D6E92">
        <w:rPr>
          <w:rFonts w:cs="Times New Roman"/>
          <w:bCs/>
          <w:szCs w:val="24"/>
        </w:rPr>
        <w:t xml:space="preserve"> F</w:t>
      </w:r>
      <w:r w:rsidRPr="007D6E92">
        <w:rPr>
          <w:rFonts w:cs="Times New Roman"/>
          <w:bCs/>
          <w:szCs w:val="24"/>
          <w:vertAlign w:val="subscript"/>
        </w:rPr>
        <w:t>ms</w:t>
      </w:r>
      <w:r w:rsidRPr="007D6E92">
        <w:rPr>
          <w:rFonts w:cs="Times New Roman"/>
          <w:bCs/>
          <w:szCs w:val="24"/>
        </w:rPr>
        <w:t xml:space="preserve"> = 6,5N</w:t>
      </w:r>
      <w:r w:rsidRPr="007D6E92">
        <w:rPr>
          <w:rFonts w:cs="Times New Roman"/>
          <w:szCs w:val="24"/>
        </w:rPr>
        <w:t xml:space="preserve">. Vận tốc của vật sau 5 giây kể từ lúc bắt đầu chịu lực tác dụng là bao nhiêu m/s? cho </w:t>
      </w:r>
      <m:oMath>
        <m:rad>
          <m:radPr>
            <m:degHide m:val="1"/>
            <m:ctrlPr>
              <w:rPr>
                <w:rFonts w:ascii="Cambria Math" w:hAnsi="Cambria Math" w:cs="Times New Roman"/>
                <w:i/>
                <w:szCs w:val="24"/>
              </w:rPr>
            </m:ctrlPr>
          </m:radPr>
          <m:deg/>
          <m:e>
            <m:r>
              <w:rPr>
                <w:rFonts w:ascii="Cambria Math" w:hAnsi="Cambria Math" w:cs="Times New Roman"/>
                <w:szCs w:val="24"/>
              </w:rPr>
              <m:t>3</m:t>
            </m:r>
          </m:e>
        </m:rad>
      </m:oMath>
      <w:r w:rsidRPr="007D6E92">
        <w:rPr>
          <w:rFonts w:cs="Times New Roman"/>
          <w:szCs w:val="24"/>
        </w:rPr>
        <w:t xml:space="preserve"> =1,73.</w:t>
      </w:r>
    </w:p>
    <w:p w14:paraId="516F084A" w14:textId="77777777" w:rsidR="007D6E92" w:rsidRPr="007D6E92" w:rsidRDefault="007D6E92" w:rsidP="004F24B4">
      <w:pPr>
        <w:ind w:right="35"/>
        <w:rPr>
          <w:rFonts w:cs="Times New Roman"/>
          <w:szCs w:val="24"/>
        </w:rPr>
      </w:pPr>
      <w:r w:rsidRPr="00826A18">
        <w:rPr>
          <w:rFonts w:cs="Times New Roman"/>
          <w:b/>
          <w:color w:val="C00000"/>
          <w:szCs w:val="24"/>
        </w:rPr>
        <w:t>Câu 6.</w:t>
      </w:r>
      <w:r w:rsidRPr="007D6E92">
        <w:rPr>
          <w:rFonts w:cs="Times New Roman"/>
          <w:b/>
          <w:szCs w:val="24"/>
        </w:rPr>
        <w:t xml:space="preserve"> </w:t>
      </w:r>
      <w:r w:rsidRPr="007D6E92">
        <w:rPr>
          <w:rFonts w:cs="Times New Roman"/>
          <w:szCs w:val="24"/>
        </w:rPr>
        <w:t>Hai quả bóng có khối lượng lần lượt là  m</w:t>
      </w:r>
      <w:r w:rsidRPr="007D6E92">
        <w:rPr>
          <w:rFonts w:cs="Times New Roman"/>
          <w:szCs w:val="24"/>
          <w:vertAlign w:val="subscript"/>
        </w:rPr>
        <w:t>1</w:t>
      </w:r>
      <w:r w:rsidRPr="007D6E92">
        <w:rPr>
          <w:rFonts w:cs="Times New Roman"/>
          <w:szCs w:val="24"/>
        </w:rPr>
        <w:t xml:space="preserve"> và m</w:t>
      </w:r>
      <w:r w:rsidRPr="007D6E92">
        <w:rPr>
          <w:rFonts w:cs="Times New Roman"/>
          <w:szCs w:val="24"/>
          <w:vertAlign w:val="subscript"/>
        </w:rPr>
        <w:t>2 ,</w:t>
      </w:r>
      <w:r w:rsidRPr="007D6E92">
        <w:rPr>
          <w:rFonts w:cs="Times New Roman"/>
          <w:szCs w:val="24"/>
        </w:rPr>
        <w:t xml:space="preserve"> dùng tay ép sát hai quả bóng vào nhau trên mặt phẳng ngang. Khi buông tay, quả bóng có khối lượng m</w:t>
      </w:r>
      <w:r w:rsidRPr="007D6E92">
        <w:rPr>
          <w:rFonts w:cs="Times New Roman"/>
          <w:szCs w:val="24"/>
          <w:vertAlign w:val="subscript"/>
        </w:rPr>
        <w:t xml:space="preserve">1 </w:t>
      </w:r>
      <w:r w:rsidRPr="007D6E92">
        <w:rPr>
          <w:rFonts w:cs="Times New Roman"/>
          <w:szCs w:val="24"/>
        </w:rPr>
        <w:t>lăn được quãng đường S</w:t>
      </w:r>
      <w:r w:rsidRPr="007D6E92">
        <w:rPr>
          <w:rFonts w:cs="Times New Roman"/>
          <w:szCs w:val="24"/>
          <w:vertAlign w:val="subscript"/>
        </w:rPr>
        <w:t>1</w:t>
      </w:r>
      <w:r w:rsidRPr="007D6E92">
        <w:rPr>
          <w:rFonts w:cs="Times New Roman"/>
          <w:szCs w:val="24"/>
        </w:rPr>
        <w:t>=16(m) và quả bóng có khối lượng m</w:t>
      </w:r>
      <w:r w:rsidRPr="007D6E92">
        <w:rPr>
          <w:rFonts w:cs="Times New Roman"/>
          <w:szCs w:val="24"/>
          <w:vertAlign w:val="subscript"/>
        </w:rPr>
        <w:t xml:space="preserve">2 </w:t>
      </w:r>
      <w:r w:rsidRPr="007D6E92">
        <w:rPr>
          <w:rFonts w:cs="Times New Roman"/>
          <w:szCs w:val="24"/>
        </w:rPr>
        <w:t>lăn được quãng đường S</w:t>
      </w:r>
      <w:r w:rsidRPr="007D6E92">
        <w:rPr>
          <w:rFonts w:cs="Times New Roman"/>
          <w:szCs w:val="24"/>
          <w:vertAlign w:val="subscript"/>
        </w:rPr>
        <w:t>2</w:t>
      </w:r>
      <w:r w:rsidRPr="007D6E92">
        <w:rPr>
          <w:rFonts w:cs="Times New Roman"/>
          <w:szCs w:val="24"/>
        </w:rPr>
        <w:t>=4(m) rồi dừng lại. Biết sau khi rời nhau, hai quả bóng chuyển động chậm dần đều với gia tốc không đổi. Tính tỉ số khối lượng m</w:t>
      </w:r>
      <w:r w:rsidRPr="007D6E92">
        <w:rPr>
          <w:rFonts w:cs="Times New Roman"/>
          <w:szCs w:val="24"/>
          <w:vertAlign w:val="subscript"/>
        </w:rPr>
        <w:t>2</w:t>
      </w:r>
      <w:r w:rsidRPr="007D6E92">
        <w:rPr>
          <w:rFonts w:cs="Times New Roman"/>
          <w:szCs w:val="24"/>
        </w:rPr>
        <w:t>/m</w:t>
      </w:r>
      <w:r w:rsidRPr="007D6E92">
        <w:rPr>
          <w:rFonts w:cs="Times New Roman"/>
          <w:szCs w:val="24"/>
          <w:vertAlign w:val="subscript"/>
        </w:rPr>
        <w:t>1</w:t>
      </w:r>
      <w:r w:rsidRPr="007D6E92">
        <w:rPr>
          <w:rFonts w:cs="Times New Roman"/>
          <w:szCs w:val="24"/>
        </w:rPr>
        <w:t>?</w:t>
      </w:r>
    </w:p>
    <w:p w14:paraId="60F1E9FD" w14:textId="77777777" w:rsidR="007D6E92" w:rsidRPr="007D6E92" w:rsidRDefault="007D6E92">
      <w:pPr>
        <w:jc w:val="center"/>
        <w:rPr>
          <w:rStyle w:val="YoungMixChar"/>
          <w:rFonts w:cs="Times New Roman"/>
          <w:bCs/>
          <w:iCs/>
          <w:szCs w:val="24"/>
        </w:rPr>
      </w:pPr>
    </w:p>
    <w:p w14:paraId="3BAA8B24" w14:textId="77777777" w:rsidR="007D6E92" w:rsidRPr="007D6E92" w:rsidRDefault="007D6E92">
      <w:pPr>
        <w:jc w:val="center"/>
        <w:rPr>
          <w:rStyle w:val="YoungMixChar"/>
          <w:rFonts w:cs="Times New Roman"/>
          <w:b/>
          <w:i/>
          <w:szCs w:val="24"/>
        </w:rPr>
      </w:pPr>
      <w:r w:rsidRPr="007D6E92">
        <w:rPr>
          <w:rStyle w:val="YoungMixChar"/>
          <w:rFonts w:cs="Times New Roman"/>
          <w:i/>
          <w:szCs w:val="24"/>
        </w:rPr>
        <w:t>------ HẾT ------</w:t>
      </w:r>
    </w:p>
    <w:p w14:paraId="18A8C410" w14:textId="6627E0A4" w:rsidR="007D6E92" w:rsidRPr="00826A18" w:rsidRDefault="00826A18">
      <w:pPr>
        <w:jc w:val="center"/>
        <w:rPr>
          <w:rStyle w:val="YoungMixChar"/>
          <w:rFonts w:cs="Times New Roman"/>
          <w:b/>
          <w:szCs w:val="24"/>
        </w:rPr>
      </w:pPr>
      <w:r w:rsidRPr="00826A18">
        <w:rPr>
          <w:rStyle w:val="YoungMixChar"/>
          <w:rFonts w:cs="Times New Roman"/>
          <w:b/>
          <w:szCs w:val="24"/>
        </w:rPr>
        <w:t>ĐÁP ÁN</w:t>
      </w:r>
    </w:p>
    <w:p w14:paraId="1D766771" w14:textId="77777777" w:rsidR="007D6E92" w:rsidRPr="007D6E92" w:rsidRDefault="007D6E92" w:rsidP="00A13966">
      <w:pPr>
        <w:rPr>
          <w:rStyle w:val="YoungMixChar"/>
          <w:rFonts w:cs="Times New Roman"/>
          <w:b/>
          <w:i/>
          <w:szCs w:val="24"/>
        </w:rPr>
      </w:pPr>
      <w:r w:rsidRPr="007D6E92">
        <w:rPr>
          <w:rStyle w:val="YoungMixChar"/>
          <w:rFonts w:cs="Times New Roman"/>
          <w:i/>
          <w:szCs w:val="24"/>
        </w:rPr>
        <w:t>Phần 1</w:t>
      </w:r>
    </w:p>
    <w:tbl>
      <w:tblPr>
        <w:tblW w:w="8616" w:type="dxa"/>
        <w:tblBorders>
          <w:top w:val="single" w:sz="8" w:space="0" w:color="auto"/>
          <w:left w:val="single" w:sz="4" w:space="0" w:color="auto"/>
          <w:bottom w:val="single" w:sz="4" w:space="0" w:color="auto"/>
          <w:right w:val="single" w:sz="8" w:space="0" w:color="auto"/>
          <w:insideH w:val="single" w:sz="8" w:space="0" w:color="auto"/>
          <w:insideV w:val="single" w:sz="4" w:space="0" w:color="auto"/>
        </w:tblBorders>
        <w:tblLook w:val="04A0" w:firstRow="1" w:lastRow="0" w:firstColumn="1" w:lastColumn="0" w:noHBand="0" w:noVBand="1"/>
      </w:tblPr>
      <w:tblGrid>
        <w:gridCol w:w="400"/>
        <w:gridCol w:w="400"/>
        <w:gridCol w:w="400"/>
        <w:gridCol w:w="400"/>
        <w:gridCol w:w="400"/>
        <w:gridCol w:w="400"/>
        <w:gridCol w:w="400"/>
        <w:gridCol w:w="400"/>
        <w:gridCol w:w="400"/>
        <w:gridCol w:w="456"/>
        <w:gridCol w:w="456"/>
        <w:gridCol w:w="456"/>
        <w:gridCol w:w="456"/>
        <w:gridCol w:w="456"/>
        <w:gridCol w:w="456"/>
        <w:gridCol w:w="456"/>
        <w:gridCol w:w="456"/>
        <w:gridCol w:w="456"/>
        <w:gridCol w:w="456"/>
        <w:gridCol w:w="456"/>
      </w:tblGrid>
      <w:tr w:rsidR="00826A18" w:rsidRPr="007D6E92" w14:paraId="26DB8BAD" w14:textId="77777777" w:rsidTr="00826A18">
        <w:trPr>
          <w:trHeight w:val="360"/>
        </w:trPr>
        <w:tc>
          <w:tcPr>
            <w:tcW w:w="400" w:type="dxa"/>
            <w:shd w:val="clear" w:color="auto" w:fill="auto"/>
            <w:noWrap/>
            <w:vAlign w:val="bottom"/>
            <w:hideMark/>
          </w:tcPr>
          <w:p w14:paraId="40FB39D1"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1</w:t>
            </w:r>
          </w:p>
        </w:tc>
        <w:tc>
          <w:tcPr>
            <w:tcW w:w="400" w:type="dxa"/>
            <w:shd w:val="clear" w:color="auto" w:fill="auto"/>
            <w:noWrap/>
            <w:vAlign w:val="bottom"/>
            <w:hideMark/>
          </w:tcPr>
          <w:p w14:paraId="00E5E4D1"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2</w:t>
            </w:r>
          </w:p>
        </w:tc>
        <w:tc>
          <w:tcPr>
            <w:tcW w:w="400" w:type="dxa"/>
            <w:shd w:val="clear" w:color="auto" w:fill="auto"/>
            <w:noWrap/>
            <w:vAlign w:val="bottom"/>
            <w:hideMark/>
          </w:tcPr>
          <w:p w14:paraId="0E87C9E5"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3</w:t>
            </w:r>
          </w:p>
        </w:tc>
        <w:tc>
          <w:tcPr>
            <w:tcW w:w="400" w:type="dxa"/>
            <w:shd w:val="clear" w:color="auto" w:fill="auto"/>
            <w:noWrap/>
            <w:vAlign w:val="bottom"/>
            <w:hideMark/>
          </w:tcPr>
          <w:p w14:paraId="0A5910DD"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4</w:t>
            </w:r>
          </w:p>
        </w:tc>
        <w:tc>
          <w:tcPr>
            <w:tcW w:w="400" w:type="dxa"/>
            <w:shd w:val="clear" w:color="auto" w:fill="auto"/>
            <w:noWrap/>
            <w:vAlign w:val="bottom"/>
            <w:hideMark/>
          </w:tcPr>
          <w:p w14:paraId="15E8B5E2"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5</w:t>
            </w:r>
          </w:p>
        </w:tc>
        <w:tc>
          <w:tcPr>
            <w:tcW w:w="400" w:type="dxa"/>
            <w:shd w:val="clear" w:color="auto" w:fill="auto"/>
            <w:noWrap/>
            <w:vAlign w:val="bottom"/>
            <w:hideMark/>
          </w:tcPr>
          <w:p w14:paraId="1B9654CA"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6</w:t>
            </w:r>
          </w:p>
        </w:tc>
        <w:tc>
          <w:tcPr>
            <w:tcW w:w="400" w:type="dxa"/>
            <w:shd w:val="clear" w:color="auto" w:fill="auto"/>
            <w:noWrap/>
            <w:vAlign w:val="bottom"/>
            <w:hideMark/>
          </w:tcPr>
          <w:p w14:paraId="713F959F"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7</w:t>
            </w:r>
          </w:p>
        </w:tc>
        <w:tc>
          <w:tcPr>
            <w:tcW w:w="400" w:type="dxa"/>
            <w:shd w:val="clear" w:color="auto" w:fill="auto"/>
            <w:noWrap/>
            <w:vAlign w:val="bottom"/>
            <w:hideMark/>
          </w:tcPr>
          <w:p w14:paraId="2F5BDADA"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8</w:t>
            </w:r>
          </w:p>
        </w:tc>
        <w:tc>
          <w:tcPr>
            <w:tcW w:w="400" w:type="dxa"/>
            <w:shd w:val="clear" w:color="auto" w:fill="auto"/>
            <w:noWrap/>
            <w:vAlign w:val="bottom"/>
            <w:hideMark/>
          </w:tcPr>
          <w:p w14:paraId="71E7B695"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9</w:t>
            </w:r>
          </w:p>
        </w:tc>
        <w:tc>
          <w:tcPr>
            <w:tcW w:w="456" w:type="dxa"/>
            <w:shd w:val="clear" w:color="auto" w:fill="auto"/>
            <w:noWrap/>
            <w:vAlign w:val="bottom"/>
            <w:hideMark/>
          </w:tcPr>
          <w:p w14:paraId="615466B7"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10</w:t>
            </w:r>
          </w:p>
        </w:tc>
        <w:tc>
          <w:tcPr>
            <w:tcW w:w="456" w:type="dxa"/>
            <w:shd w:val="clear" w:color="auto" w:fill="auto"/>
            <w:noWrap/>
            <w:vAlign w:val="bottom"/>
            <w:hideMark/>
          </w:tcPr>
          <w:p w14:paraId="7DF56C98"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11</w:t>
            </w:r>
          </w:p>
        </w:tc>
        <w:tc>
          <w:tcPr>
            <w:tcW w:w="456" w:type="dxa"/>
            <w:shd w:val="clear" w:color="auto" w:fill="auto"/>
            <w:noWrap/>
            <w:vAlign w:val="bottom"/>
            <w:hideMark/>
          </w:tcPr>
          <w:p w14:paraId="4B53F58F"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12</w:t>
            </w:r>
          </w:p>
        </w:tc>
        <w:tc>
          <w:tcPr>
            <w:tcW w:w="456" w:type="dxa"/>
            <w:shd w:val="clear" w:color="auto" w:fill="auto"/>
            <w:noWrap/>
            <w:vAlign w:val="bottom"/>
            <w:hideMark/>
          </w:tcPr>
          <w:p w14:paraId="6F004FFB"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13</w:t>
            </w:r>
          </w:p>
        </w:tc>
        <w:tc>
          <w:tcPr>
            <w:tcW w:w="456" w:type="dxa"/>
            <w:shd w:val="clear" w:color="auto" w:fill="auto"/>
            <w:noWrap/>
            <w:vAlign w:val="bottom"/>
            <w:hideMark/>
          </w:tcPr>
          <w:p w14:paraId="7A0932A3"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14</w:t>
            </w:r>
          </w:p>
        </w:tc>
        <w:tc>
          <w:tcPr>
            <w:tcW w:w="456" w:type="dxa"/>
            <w:shd w:val="clear" w:color="auto" w:fill="auto"/>
            <w:noWrap/>
            <w:vAlign w:val="bottom"/>
            <w:hideMark/>
          </w:tcPr>
          <w:p w14:paraId="4DE88B21"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15</w:t>
            </w:r>
          </w:p>
        </w:tc>
        <w:tc>
          <w:tcPr>
            <w:tcW w:w="456" w:type="dxa"/>
            <w:shd w:val="clear" w:color="auto" w:fill="auto"/>
            <w:noWrap/>
            <w:vAlign w:val="bottom"/>
            <w:hideMark/>
          </w:tcPr>
          <w:p w14:paraId="6D2E4AD3"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16</w:t>
            </w:r>
          </w:p>
        </w:tc>
        <w:tc>
          <w:tcPr>
            <w:tcW w:w="456" w:type="dxa"/>
            <w:shd w:val="clear" w:color="auto" w:fill="auto"/>
            <w:noWrap/>
            <w:vAlign w:val="bottom"/>
            <w:hideMark/>
          </w:tcPr>
          <w:p w14:paraId="23F978B1"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17</w:t>
            </w:r>
          </w:p>
        </w:tc>
        <w:tc>
          <w:tcPr>
            <w:tcW w:w="456" w:type="dxa"/>
            <w:shd w:val="clear" w:color="auto" w:fill="auto"/>
            <w:noWrap/>
            <w:vAlign w:val="bottom"/>
            <w:hideMark/>
          </w:tcPr>
          <w:p w14:paraId="3497D17A"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18</w:t>
            </w:r>
          </w:p>
        </w:tc>
        <w:tc>
          <w:tcPr>
            <w:tcW w:w="456" w:type="dxa"/>
            <w:shd w:val="clear" w:color="auto" w:fill="auto"/>
            <w:noWrap/>
            <w:vAlign w:val="bottom"/>
            <w:hideMark/>
          </w:tcPr>
          <w:p w14:paraId="3F4C117C"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19</w:t>
            </w:r>
          </w:p>
        </w:tc>
        <w:tc>
          <w:tcPr>
            <w:tcW w:w="456" w:type="dxa"/>
            <w:shd w:val="clear" w:color="auto" w:fill="auto"/>
            <w:noWrap/>
            <w:vAlign w:val="bottom"/>
            <w:hideMark/>
          </w:tcPr>
          <w:p w14:paraId="6447858E"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20</w:t>
            </w:r>
          </w:p>
        </w:tc>
      </w:tr>
      <w:tr w:rsidR="00826A18" w:rsidRPr="007D6E92" w14:paraId="03C3415D" w14:textId="77777777" w:rsidTr="00826A18">
        <w:trPr>
          <w:trHeight w:val="345"/>
        </w:trPr>
        <w:tc>
          <w:tcPr>
            <w:tcW w:w="400" w:type="dxa"/>
            <w:shd w:val="clear" w:color="auto" w:fill="auto"/>
            <w:noWrap/>
            <w:vAlign w:val="bottom"/>
            <w:hideMark/>
          </w:tcPr>
          <w:p w14:paraId="06A0429D" w14:textId="77777777" w:rsidR="00826A18" w:rsidRPr="007D6E92" w:rsidRDefault="00826A18" w:rsidP="00A13966">
            <w:pPr>
              <w:spacing w:line="240" w:lineRule="auto"/>
              <w:rPr>
                <w:rFonts w:eastAsia="Times New Roman" w:cs="Times New Roman"/>
                <w:szCs w:val="24"/>
              </w:rPr>
            </w:pPr>
            <w:r w:rsidRPr="007D6E92">
              <w:rPr>
                <w:rFonts w:eastAsia="Times New Roman" w:cs="Times New Roman"/>
                <w:szCs w:val="24"/>
              </w:rPr>
              <w:t>A</w:t>
            </w:r>
          </w:p>
        </w:tc>
        <w:tc>
          <w:tcPr>
            <w:tcW w:w="400" w:type="dxa"/>
            <w:shd w:val="clear" w:color="auto" w:fill="auto"/>
            <w:noWrap/>
            <w:vAlign w:val="bottom"/>
            <w:hideMark/>
          </w:tcPr>
          <w:p w14:paraId="4D283410" w14:textId="77777777" w:rsidR="00826A18" w:rsidRPr="007D6E92" w:rsidRDefault="00826A18" w:rsidP="00A13966">
            <w:pPr>
              <w:spacing w:line="240" w:lineRule="auto"/>
              <w:rPr>
                <w:rFonts w:eastAsia="Times New Roman" w:cs="Times New Roman"/>
                <w:szCs w:val="24"/>
              </w:rPr>
            </w:pPr>
            <w:r w:rsidRPr="007D6E92">
              <w:rPr>
                <w:rFonts w:eastAsia="Times New Roman" w:cs="Times New Roman"/>
                <w:szCs w:val="24"/>
              </w:rPr>
              <w:t>B</w:t>
            </w:r>
          </w:p>
        </w:tc>
        <w:tc>
          <w:tcPr>
            <w:tcW w:w="400" w:type="dxa"/>
            <w:shd w:val="clear" w:color="auto" w:fill="auto"/>
            <w:noWrap/>
            <w:vAlign w:val="bottom"/>
            <w:hideMark/>
          </w:tcPr>
          <w:p w14:paraId="1A62180A" w14:textId="77777777" w:rsidR="00826A18" w:rsidRPr="007D6E92" w:rsidRDefault="00826A18" w:rsidP="00A13966">
            <w:pPr>
              <w:spacing w:line="240" w:lineRule="auto"/>
              <w:rPr>
                <w:rFonts w:eastAsia="Times New Roman" w:cs="Times New Roman"/>
                <w:szCs w:val="24"/>
              </w:rPr>
            </w:pPr>
            <w:r w:rsidRPr="007D6E92">
              <w:rPr>
                <w:rFonts w:eastAsia="Times New Roman" w:cs="Times New Roman"/>
                <w:szCs w:val="24"/>
              </w:rPr>
              <w:t>B</w:t>
            </w:r>
          </w:p>
        </w:tc>
        <w:tc>
          <w:tcPr>
            <w:tcW w:w="400" w:type="dxa"/>
            <w:shd w:val="clear" w:color="auto" w:fill="auto"/>
            <w:noWrap/>
            <w:vAlign w:val="bottom"/>
            <w:hideMark/>
          </w:tcPr>
          <w:p w14:paraId="40410363" w14:textId="77777777" w:rsidR="00826A18" w:rsidRPr="007D6E92" w:rsidRDefault="00826A18" w:rsidP="00A13966">
            <w:pPr>
              <w:spacing w:line="240" w:lineRule="auto"/>
              <w:rPr>
                <w:rFonts w:eastAsia="Times New Roman" w:cs="Times New Roman"/>
                <w:szCs w:val="24"/>
              </w:rPr>
            </w:pPr>
            <w:r w:rsidRPr="007D6E92">
              <w:rPr>
                <w:rFonts w:eastAsia="Times New Roman" w:cs="Times New Roman"/>
                <w:szCs w:val="24"/>
              </w:rPr>
              <w:t>D</w:t>
            </w:r>
          </w:p>
        </w:tc>
        <w:tc>
          <w:tcPr>
            <w:tcW w:w="400" w:type="dxa"/>
            <w:shd w:val="clear" w:color="auto" w:fill="auto"/>
            <w:noWrap/>
            <w:vAlign w:val="bottom"/>
            <w:hideMark/>
          </w:tcPr>
          <w:p w14:paraId="192BB8F2" w14:textId="77777777" w:rsidR="00826A18" w:rsidRPr="007D6E92" w:rsidRDefault="00826A18" w:rsidP="00A13966">
            <w:pPr>
              <w:spacing w:line="240" w:lineRule="auto"/>
              <w:rPr>
                <w:rFonts w:eastAsia="Times New Roman" w:cs="Times New Roman"/>
                <w:szCs w:val="24"/>
              </w:rPr>
            </w:pPr>
            <w:r w:rsidRPr="007D6E92">
              <w:rPr>
                <w:rFonts w:eastAsia="Times New Roman" w:cs="Times New Roman"/>
                <w:szCs w:val="24"/>
              </w:rPr>
              <w:t>C</w:t>
            </w:r>
          </w:p>
        </w:tc>
        <w:tc>
          <w:tcPr>
            <w:tcW w:w="400" w:type="dxa"/>
            <w:shd w:val="clear" w:color="auto" w:fill="auto"/>
            <w:noWrap/>
            <w:vAlign w:val="bottom"/>
            <w:hideMark/>
          </w:tcPr>
          <w:p w14:paraId="3D62D66F" w14:textId="77777777" w:rsidR="00826A18" w:rsidRPr="007D6E92" w:rsidRDefault="00826A18" w:rsidP="00A13966">
            <w:pPr>
              <w:spacing w:line="240" w:lineRule="auto"/>
              <w:rPr>
                <w:rFonts w:eastAsia="Times New Roman" w:cs="Times New Roman"/>
                <w:szCs w:val="24"/>
              </w:rPr>
            </w:pPr>
            <w:r w:rsidRPr="007D6E92">
              <w:rPr>
                <w:rFonts w:eastAsia="Times New Roman" w:cs="Times New Roman"/>
                <w:szCs w:val="24"/>
              </w:rPr>
              <w:t>D</w:t>
            </w:r>
          </w:p>
        </w:tc>
        <w:tc>
          <w:tcPr>
            <w:tcW w:w="400" w:type="dxa"/>
            <w:shd w:val="clear" w:color="auto" w:fill="auto"/>
            <w:noWrap/>
            <w:vAlign w:val="bottom"/>
            <w:hideMark/>
          </w:tcPr>
          <w:p w14:paraId="13C934D9" w14:textId="77777777" w:rsidR="00826A18" w:rsidRPr="007D6E92" w:rsidRDefault="00826A18" w:rsidP="00A13966">
            <w:pPr>
              <w:spacing w:line="240" w:lineRule="auto"/>
              <w:rPr>
                <w:rFonts w:eastAsia="Times New Roman" w:cs="Times New Roman"/>
                <w:szCs w:val="24"/>
              </w:rPr>
            </w:pPr>
            <w:r w:rsidRPr="007D6E92">
              <w:rPr>
                <w:rFonts w:eastAsia="Times New Roman" w:cs="Times New Roman"/>
                <w:szCs w:val="24"/>
              </w:rPr>
              <w:t>C</w:t>
            </w:r>
          </w:p>
        </w:tc>
        <w:tc>
          <w:tcPr>
            <w:tcW w:w="400" w:type="dxa"/>
            <w:shd w:val="clear" w:color="auto" w:fill="auto"/>
            <w:noWrap/>
            <w:vAlign w:val="bottom"/>
            <w:hideMark/>
          </w:tcPr>
          <w:p w14:paraId="28FD181D" w14:textId="77777777" w:rsidR="00826A18" w:rsidRPr="007D6E92" w:rsidRDefault="00826A18" w:rsidP="00A13966">
            <w:pPr>
              <w:spacing w:line="240" w:lineRule="auto"/>
              <w:rPr>
                <w:rFonts w:eastAsia="Times New Roman" w:cs="Times New Roman"/>
                <w:szCs w:val="24"/>
              </w:rPr>
            </w:pPr>
            <w:r w:rsidRPr="007D6E92">
              <w:rPr>
                <w:rFonts w:eastAsia="Times New Roman" w:cs="Times New Roman"/>
                <w:szCs w:val="24"/>
              </w:rPr>
              <w:t>D</w:t>
            </w:r>
          </w:p>
        </w:tc>
        <w:tc>
          <w:tcPr>
            <w:tcW w:w="400" w:type="dxa"/>
            <w:shd w:val="clear" w:color="auto" w:fill="auto"/>
            <w:noWrap/>
            <w:vAlign w:val="bottom"/>
            <w:hideMark/>
          </w:tcPr>
          <w:p w14:paraId="1092DB9E" w14:textId="77777777" w:rsidR="00826A18" w:rsidRPr="007D6E92" w:rsidRDefault="00826A18" w:rsidP="00A13966">
            <w:pPr>
              <w:spacing w:line="240" w:lineRule="auto"/>
              <w:rPr>
                <w:rFonts w:eastAsia="Times New Roman" w:cs="Times New Roman"/>
                <w:szCs w:val="24"/>
              </w:rPr>
            </w:pPr>
            <w:r w:rsidRPr="007D6E92">
              <w:rPr>
                <w:rFonts w:eastAsia="Times New Roman" w:cs="Times New Roman"/>
                <w:szCs w:val="24"/>
              </w:rPr>
              <w:t>C</w:t>
            </w:r>
          </w:p>
        </w:tc>
        <w:tc>
          <w:tcPr>
            <w:tcW w:w="456" w:type="dxa"/>
            <w:shd w:val="clear" w:color="auto" w:fill="auto"/>
            <w:noWrap/>
            <w:vAlign w:val="bottom"/>
            <w:hideMark/>
          </w:tcPr>
          <w:p w14:paraId="6CFFF006" w14:textId="77777777" w:rsidR="00826A18" w:rsidRPr="007D6E92" w:rsidRDefault="00826A18" w:rsidP="00A13966">
            <w:pPr>
              <w:spacing w:line="240" w:lineRule="auto"/>
              <w:rPr>
                <w:rFonts w:eastAsia="Times New Roman" w:cs="Times New Roman"/>
                <w:szCs w:val="24"/>
              </w:rPr>
            </w:pPr>
            <w:r w:rsidRPr="007D6E92">
              <w:rPr>
                <w:rFonts w:eastAsia="Times New Roman" w:cs="Times New Roman"/>
                <w:szCs w:val="24"/>
              </w:rPr>
              <w:t>B</w:t>
            </w:r>
          </w:p>
        </w:tc>
        <w:tc>
          <w:tcPr>
            <w:tcW w:w="456" w:type="dxa"/>
            <w:shd w:val="clear" w:color="auto" w:fill="auto"/>
            <w:noWrap/>
            <w:vAlign w:val="bottom"/>
            <w:hideMark/>
          </w:tcPr>
          <w:p w14:paraId="31A7F5CA" w14:textId="77777777" w:rsidR="00826A18" w:rsidRPr="007D6E92" w:rsidRDefault="00826A18" w:rsidP="00A13966">
            <w:pPr>
              <w:spacing w:line="240" w:lineRule="auto"/>
              <w:rPr>
                <w:rFonts w:eastAsia="Times New Roman" w:cs="Times New Roman"/>
                <w:szCs w:val="24"/>
              </w:rPr>
            </w:pPr>
            <w:r w:rsidRPr="007D6E92">
              <w:rPr>
                <w:rFonts w:eastAsia="Times New Roman" w:cs="Times New Roman"/>
                <w:szCs w:val="24"/>
              </w:rPr>
              <w:t>A</w:t>
            </w:r>
          </w:p>
        </w:tc>
        <w:tc>
          <w:tcPr>
            <w:tcW w:w="456" w:type="dxa"/>
            <w:shd w:val="clear" w:color="auto" w:fill="auto"/>
            <w:noWrap/>
            <w:vAlign w:val="bottom"/>
            <w:hideMark/>
          </w:tcPr>
          <w:p w14:paraId="138D1788" w14:textId="77777777" w:rsidR="00826A18" w:rsidRPr="007D6E92" w:rsidRDefault="00826A18" w:rsidP="00A13966">
            <w:pPr>
              <w:spacing w:line="240" w:lineRule="auto"/>
              <w:rPr>
                <w:rFonts w:eastAsia="Times New Roman" w:cs="Times New Roman"/>
                <w:szCs w:val="24"/>
              </w:rPr>
            </w:pPr>
            <w:r w:rsidRPr="007D6E92">
              <w:rPr>
                <w:rFonts w:eastAsia="Times New Roman" w:cs="Times New Roman"/>
                <w:szCs w:val="24"/>
              </w:rPr>
              <w:t>A</w:t>
            </w:r>
          </w:p>
        </w:tc>
        <w:tc>
          <w:tcPr>
            <w:tcW w:w="456" w:type="dxa"/>
            <w:shd w:val="clear" w:color="auto" w:fill="auto"/>
            <w:noWrap/>
            <w:vAlign w:val="bottom"/>
            <w:hideMark/>
          </w:tcPr>
          <w:p w14:paraId="26CC8B62" w14:textId="77777777" w:rsidR="00826A18" w:rsidRPr="007D6E92" w:rsidRDefault="00826A18" w:rsidP="00A13966">
            <w:pPr>
              <w:spacing w:line="240" w:lineRule="auto"/>
              <w:rPr>
                <w:rFonts w:eastAsia="Times New Roman" w:cs="Times New Roman"/>
                <w:szCs w:val="24"/>
              </w:rPr>
            </w:pPr>
            <w:r w:rsidRPr="007D6E92">
              <w:rPr>
                <w:rFonts w:eastAsia="Times New Roman" w:cs="Times New Roman"/>
                <w:szCs w:val="24"/>
              </w:rPr>
              <w:t>C</w:t>
            </w:r>
          </w:p>
        </w:tc>
        <w:tc>
          <w:tcPr>
            <w:tcW w:w="456" w:type="dxa"/>
            <w:shd w:val="clear" w:color="auto" w:fill="auto"/>
            <w:noWrap/>
            <w:vAlign w:val="bottom"/>
            <w:hideMark/>
          </w:tcPr>
          <w:p w14:paraId="100BF350" w14:textId="77777777" w:rsidR="00826A18" w:rsidRPr="007D6E92" w:rsidRDefault="00826A18" w:rsidP="00A13966">
            <w:pPr>
              <w:spacing w:line="240" w:lineRule="auto"/>
              <w:rPr>
                <w:rFonts w:eastAsia="Times New Roman" w:cs="Times New Roman"/>
                <w:szCs w:val="24"/>
              </w:rPr>
            </w:pPr>
            <w:r w:rsidRPr="007D6E92">
              <w:rPr>
                <w:rFonts w:eastAsia="Times New Roman" w:cs="Times New Roman"/>
                <w:szCs w:val="24"/>
              </w:rPr>
              <w:t>C</w:t>
            </w:r>
          </w:p>
        </w:tc>
        <w:tc>
          <w:tcPr>
            <w:tcW w:w="456" w:type="dxa"/>
            <w:shd w:val="clear" w:color="auto" w:fill="auto"/>
            <w:noWrap/>
            <w:vAlign w:val="bottom"/>
            <w:hideMark/>
          </w:tcPr>
          <w:p w14:paraId="35820D32" w14:textId="77777777" w:rsidR="00826A18" w:rsidRPr="007D6E92" w:rsidRDefault="00826A18" w:rsidP="00A13966">
            <w:pPr>
              <w:spacing w:line="240" w:lineRule="auto"/>
              <w:rPr>
                <w:rFonts w:eastAsia="Times New Roman" w:cs="Times New Roman"/>
                <w:szCs w:val="24"/>
              </w:rPr>
            </w:pPr>
            <w:r w:rsidRPr="007D6E92">
              <w:rPr>
                <w:rFonts w:eastAsia="Times New Roman" w:cs="Times New Roman"/>
                <w:szCs w:val="24"/>
              </w:rPr>
              <w:t>B</w:t>
            </w:r>
          </w:p>
        </w:tc>
        <w:tc>
          <w:tcPr>
            <w:tcW w:w="456" w:type="dxa"/>
            <w:shd w:val="clear" w:color="auto" w:fill="auto"/>
            <w:noWrap/>
            <w:vAlign w:val="bottom"/>
            <w:hideMark/>
          </w:tcPr>
          <w:p w14:paraId="5940F56E" w14:textId="77777777" w:rsidR="00826A18" w:rsidRPr="007D6E92" w:rsidRDefault="00826A18" w:rsidP="00A13966">
            <w:pPr>
              <w:spacing w:line="240" w:lineRule="auto"/>
              <w:rPr>
                <w:rFonts w:eastAsia="Times New Roman" w:cs="Times New Roman"/>
                <w:szCs w:val="24"/>
              </w:rPr>
            </w:pPr>
            <w:r w:rsidRPr="007D6E92">
              <w:rPr>
                <w:rFonts w:eastAsia="Times New Roman" w:cs="Times New Roman"/>
                <w:szCs w:val="24"/>
              </w:rPr>
              <w:t>D</w:t>
            </w:r>
          </w:p>
        </w:tc>
        <w:tc>
          <w:tcPr>
            <w:tcW w:w="456" w:type="dxa"/>
            <w:shd w:val="clear" w:color="auto" w:fill="auto"/>
            <w:noWrap/>
            <w:vAlign w:val="bottom"/>
            <w:hideMark/>
          </w:tcPr>
          <w:p w14:paraId="2C1454A1" w14:textId="77777777" w:rsidR="00826A18" w:rsidRPr="007D6E92" w:rsidRDefault="00826A18" w:rsidP="00A13966">
            <w:pPr>
              <w:spacing w:line="240" w:lineRule="auto"/>
              <w:rPr>
                <w:rFonts w:eastAsia="Times New Roman" w:cs="Times New Roman"/>
                <w:szCs w:val="24"/>
              </w:rPr>
            </w:pPr>
            <w:r w:rsidRPr="007D6E92">
              <w:rPr>
                <w:rFonts w:eastAsia="Times New Roman" w:cs="Times New Roman"/>
                <w:szCs w:val="24"/>
              </w:rPr>
              <w:t>C</w:t>
            </w:r>
          </w:p>
        </w:tc>
        <w:tc>
          <w:tcPr>
            <w:tcW w:w="456" w:type="dxa"/>
            <w:shd w:val="clear" w:color="auto" w:fill="auto"/>
            <w:noWrap/>
            <w:vAlign w:val="bottom"/>
            <w:hideMark/>
          </w:tcPr>
          <w:p w14:paraId="22FF6BE6" w14:textId="77777777" w:rsidR="00826A18" w:rsidRPr="007D6E92" w:rsidRDefault="00826A18" w:rsidP="00A13966">
            <w:pPr>
              <w:spacing w:line="240" w:lineRule="auto"/>
              <w:rPr>
                <w:rFonts w:eastAsia="Times New Roman" w:cs="Times New Roman"/>
                <w:szCs w:val="24"/>
              </w:rPr>
            </w:pPr>
            <w:r w:rsidRPr="007D6E92">
              <w:rPr>
                <w:rFonts w:eastAsia="Times New Roman" w:cs="Times New Roman"/>
                <w:szCs w:val="24"/>
              </w:rPr>
              <w:t>B</w:t>
            </w:r>
          </w:p>
        </w:tc>
        <w:tc>
          <w:tcPr>
            <w:tcW w:w="456" w:type="dxa"/>
            <w:shd w:val="clear" w:color="auto" w:fill="auto"/>
            <w:noWrap/>
            <w:vAlign w:val="bottom"/>
            <w:hideMark/>
          </w:tcPr>
          <w:p w14:paraId="3BDB0E01" w14:textId="77777777" w:rsidR="00826A18" w:rsidRPr="007D6E92" w:rsidRDefault="00826A18" w:rsidP="00A13966">
            <w:pPr>
              <w:spacing w:line="240" w:lineRule="auto"/>
              <w:rPr>
                <w:rFonts w:eastAsia="Times New Roman" w:cs="Times New Roman"/>
                <w:szCs w:val="24"/>
              </w:rPr>
            </w:pPr>
            <w:r w:rsidRPr="007D6E92">
              <w:rPr>
                <w:rFonts w:eastAsia="Times New Roman" w:cs="Times New Roman"/>
                <w:szCs w:val="24"/>
              </w:rPr>
              <w:t>D</w:t>
            </w:r>
          </w:p>
        </w:tc>
        <w:tc>
          <w:tcPr>
            <w:tcW w:w="456" w:type="dxa"/>
            <w:shd w:val="clear" w:color="auto" w:fill="auto"/>
            <w:noWrap/>
            <w:vAlign w:val="bottom"/>
            <w:hideMark/>
          </w:tcPr>
          <w:p w14:paraId="5DB4FFB9" w14:textId="77777777" w:rsidR="00826A18" w:rsidRPr="007D6E92" w:rsidRDefault="00826A18" w:rsidP="00A13966">
            <w:pPr>
              <w:spacing w:line="240" w:lineRule="auto"/>
              <w:rPr>
                <w:rFonts w:eastAsia="Times New Roman" w:cs="Times New Roman"/>
                <w:szCs w:val="24"/>
              </w:rPr>
            </w:pPr>
            <w:r w:rsidRPr="007D6E92">
              <w:rPr>
                <w:rFonts w:eastAsia="Times New Roman" w:cs="Times New Roman"/>
                <w:szCs w:val="24"/>
              </w:rPr>
              <w:t>B</w:t>
            </w:r>
          </w:p>
        </w:tc>
      </w:tr>
    </w:tbl>
    <w:p w14:paraId="26E6B31F" w14:textId="77777777" w:rsidR="007D6E92" w:rsidRPr="007D6E92" w:rsidRDefault="007D6E92" w:rsidP="00A13966">
      <w:pPr>
        <w:rPr>
          <w:rFonts w:cs="Times New Roman"/>
          <w:szCs w:val="24"/>
        </w:rPr>
      </w:pPr>
      <w:r w:rsidRPr="007D6E92">
        <w:rPr>
          <w:rFonts w:cs="Times New Roman"/>
          <w:szCs w:val="24"/>
        </w:rPr>
        <w:t>Phần 2</w:t>
      </w:r>
    </w:p>
    <w:tbl>
      <w:tblPr>
        <w:tblW w:w="23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200"/>
        <w:gridCol w:w="222"/>
      </w:tblGrid>
      <w:tr w:rsidR="00826A18" w:rsidRPr="007D6E92" w14:paraId="2729FC65" w14:textId="77777777" w:rsidTr="00826A18">
        <w:trPr>
          <w:trHeight w:val="330"/>
        </w:trPr>
        <w:tc>
          <w:tcPr>
            <w:tcW w:w="960" w:type="dxa"/>
            <w:vMerge w:val="restart"/>
            <w:shd w:val="clear" w:color="auto" w:fill="auto"/>
            <w:noWrap/>
            <w:vAlign w:val="center"/>
            <w:hideMark/>
          </w:tcPr>
          <w:p w14:paraId="0D79102A" w14:textId="77777777" w:rsidR="00826A18" w:rsidRPr="007D6E92" w:rsidRDefault="00826A18" w:rsidP="00A13966">
            <w:pPr>
              <w:spacing w:line="240" w:lineRule="auto"/>
              <w:jc w:val="center"/>
              <w:rPr>
                <w:rFonts w:eastAsia="Times New Roman" w:cs="Times New Roman"/>
                <w:b/>
                <w:bCs/>
                <w:szCs w:val="24"/>
              </w:rPr>
            </w:pPr>
            <w:r w:rsidRPr="007D6E92">
              <w:rPr>
                <w:rFonts w:eastAsia="Times New Roman" w:cs="Times New Roman"/>
                <w:b/>
                <w:bCs/>
                <w:szCs w:val="24"/>
              </w:rPr>
              <w:t>Câu 1</w:t>
            </w:r>
          </w:p>
        </w:tc>
        <w:tc>
          <w:tcPr>
            <w:tcW w:w="1200" w:type="dxa"/>
            <w:shd w:val="clear" w:color="auto" w:fill="auto"/>
            <w:noWrap/>
            <w:vAlign w:val="center"/>
            <w:hideMark/>
          </w:tcPr>
          <w:p w14:paraId="786DC836" w14:textId="77777777" w:rsidR="00826A18" w:rsidRPr="007D6E92" w:rsidRDefault="00826A18" w:rsidP="00A13966">
            <w:pPr>
              <w:spacing w:line="240" w:lineRule="auto"/>
              <w:jc w:val="center"/>
              <w:rPr>
                <w:rFonts w:eastAsia="Times New Roman" w:cs="Times New Roman"/>
                <w:b/>
                <w:bCs/>
                <w:szCs w:val="24"/>
              </w:rPr>
            </w:pPr>
            <w:r w:rsidRPr="007D6E92">
              <w:rPr>
                <w:rFonts w:eastAsia="Times New Roman" w:cs="Times New Roman"/>
                <w:b/>
                <w:bCs/>
                <w:szCs w:val="24"/>
              </w:rPr>
              <w:t>A)    S</w:t>
            </w:r>
          </w:p>
        </w:tc>
        <w:tc>
          <w:tcPr>
            <w:tcW w:w="222" w:type="dxa"/>
            <w:vAlign w:val="center"/>
            <w:hideMark/>
          </w:tcPr>
          <w:p w14:paraId="2344F2F9" w14:textId="77777777" w:rsidR="00826A18" w:rsidRPr="007D6E92" w:rsidRDefault="00826A18" w:rsidP="00A13966">
            <w:pPr>
              <w:spacing w:line="240" w:lineRule="auto"/>
              <w:rPr>
                <w:rFonts w:eastAsia="Times New Roman" w:cs="Times New Roman"/>
                <w:szCs w:val="24"/>
              </w:rPr>
            </w:pPr>
          </w:p>
        </w:tc>
      </w:tr>
      <w:tr w:rsidR="00826A18" w:rsidRPr="007D6E92" w14:paraId="561ED12B" w14:textId="77777777" w:rsidTr="00826A18">
        <w:trPr>
          <w:trHeight w:val="330"/>
        </w:trPr>
        <w:tc>
          <w:tcPr>
            <w:tcW w:w="960" w:type="dxa"/>
            <w:vMerge/>
            <w:vAlign w:val="center"/>
            <w:hideMark/>
          </w:tcPr>
          <w:p w14:paraId="10C4828A" w14:textId="77777777" w:rsidR="00826A18" w:rsidRPr="007D6E92" w:rsidRDefault="00826A18" w:rsidP="00A13966">
            <w:pPr>
              <w:spacing w:line="240" w:lineRule="auto"/>
              <w:rPr>
                <w:rFonts w:eastAsia="Times New Roman" w:cs="Times New Roman"/>
                <w:b/>
                <w:bCs/>
                <w:szCs w:val="24"/>
              </w:rPr>
            </w:pPr>
          </w:p>
        </w:tc>
        <w:tc>
          <w:tcPr>
            <w:tcW w:w="1200" w:type="dxa"/>
            <w:shd w:val="clear" w:color="auto" w:fill="auto"/>
            <w:noWrap/>
            <w:vAlign w:val="center"/>
            <w:hideMark/>
          </w:tcPr>
          <w:p w14:paraId="5DD0A56C" w14:textId="77777777" w:rsidR="00826A18" w:rsidRPr="007D6E92" w:rsidRDefault="00826A18" w:rsidP="00A13966">
            <w:pPr>
              <w:spacing w:line="240" w:lineRule="auto"/>
              <w:jc w:val="center"/>
              <w:rPr>
                <w:rFonts w:eastAsia="Times New Roman" w:cs="Times New Roman"/>
                <w:b/>
                <w:bCs/>
                <w:szCs w:val="24"/>
              </w:rPr>
            </w:pPr>
            <w:r w:rsidRPr="007D6E92">
              <w:rPr>
                <w:rFonts w:eastAsia="Times New Roman" w:cs="Times New Roman"/>
                <w:b/>
                <w:bCs/>
                <w:szCs w:val="24"/>
              </w:rPr>
              <w:t>B)    Đ</w:t>
            </w:r>
          </w:p>
        </w:tc>
        <w:tc>
          <w:tcPr>
            <w:tcW w:w="222" w:type="dxa"/>
            <w:vAlign w:val="center"/>
            <w:hideMark/>
          </w:tcPr>
          <w:p w14:paraId="6C0D5265" w14:textId="77777777" w:rsidR="00826A18" w:rsidRPr="007D6E92" w:rsidRDefault="00826A18" w:rsidP="00A13966">
            <w:pPr>
              <w:spacing w:line="240" w:lineRule="auto"/>
              <w:rPr>
                <w:rFonts w:eastAsia="Times New Roman" w:cs="Times New Roman"/>
                <w:szCs w:val="24"/>
              </w:rPr>
            </w:pPr>
          </w:p>
        </w:tc>
      </w:tr>
      <w:tr w:rsidR="00826A18" w:rsidRPr="007D6E92" w14:paraId="138119CD" w14:textId="77777777" w:rsidTr="00826A18">
        <w:trPr>
          <w:trHeight w:val="330"/>
        </w:trPr>
        <w:tc>
          <w:tcPr>
            <w:tcW w:w="960" w:type="dxa"/>
            <w:vMerge/>
            <w:vAlign w:val="center"/>
            <w:hideMark/>
          </w:tcPr>
          <w:p w14:paraId="774B4EC9" w14:textId="77777777" w:rsidR="00826A18" w:rsidRPr="007D6E92" w:rsidRDefault="00826A18" w:rsidP="00A13966">
            <w:pPr>
              <w:spacing w:line="240" w:lineRule="auto"/>
              <w:rPr>
                <w:rFonts w:eastAsia="Times New Roman" w:cs="Times New Roman"/>
                <w:b/>
                <w:bCs/>
                <w:szCs w:val="24"/>
              </w:rPr>
            </w:pPr>
          </w:p>
        </w:tc>
        <w:tc>
          <w:tcPr>
            <w:tcW w:w="1200" w:type="dxa"/>
            <w:shd w:val="clear" w:color="auto" w:fill="auto"/>
            <w:noWrap/>
            <w:vAlign w:val="center"/>
            <w:hideMark/>
          </w:tcPr>
          <w:p w14:paraId="1F1A7201" w14:textId="77777777" w:rsidR="00826A18" w:rsidRPr="007D6E92" w:rsidRDefault="00826A18" w:rsidP="00A13966">
            <w:pPr>
              <w:spacing w:line="240" w:lineRule="auto"/>
              <w:jc w:val="center"/>
              <w:rPr>
                <w:rFonts w:eastAsia="Times New Roman" w:cs="Times New Roman"/>
                <w:b/>
                <w:bCs/>
                <w:szCs w:val="24"/>
              </w:rPr>
            </w:pPr>
            <w:r w:rsidRPr="007D6E92">
              <w:rPr>
                <w:rFonts w:eastAsia="Times New Roman" w:cs="Times New Roman"/>
                <w:b/>
                <w:bCs/>
                <w:szCs w:val="24"/>
              </w:rPr>
              <w:t>C)    Đ</w:t>
            </w:r>
          </w:p>
        </w:tc>
        <w:tc>
          <w:tcPr>
            <w:tcW w:w="222" w:type="dxa"/>
            <w:vAlign w:val="center"/>
            <w:hideMark/>
          </w:tcPr>
          <w:p w14:paraId="28B3C45E" w14:textId="77777777" w:rsidR="00826A18" w:rsidRPr="007D6E92" w:rsidRDefault="00826A18" w:rsidP="00A13966">
            <w:pPr>
              <w:spacing w:line="240" w:lineRule="auto"/>
              <w:rPr>
                <w:rFonts w:eastAsia="Times New Roman" w:cs="Times New Roman"/>
                <w:szCs w:val="24"/>
              </w:rPr>
            </w:pPr>
          </w:p>
        </w:tc>
      </w:tr>
      <w:tr w:rsidR="00826A18" w:rsidRPr="007D6E92" w14:paraId="70CF56B1" w14:textId="77777777" w:rsidTr="00826A18">
        <w:trPr>
          <w:trHeight w:val="345"/>
        </w:trPr>
        <w:tc>
          <w:tcPr>
            <w:tcW w:w="960" w:type="dxa"/>
            <w:vMerge/>
            <w:vAlign w:val="center"/>
            <w:hideMark/>
          </w:tcPr>
          <w:p w14:paraId="5AC7842B" w14:textId="77777777" w:rsidR="00826A18" w:rsidRPr="007D6E92" w:rsidRDefault="00826A18" w:rsidP="00A13966">
            <w:pPr>
              <w:spacing w:line="240" w:lineRule="auto"/>
              <w:rPr>
                <w:rFonts w:eastAsia="Times New Roman" w:cs="Times New Roman"/>
                <w:b/>
                <w:bCs/>
                <w:szCs w:val="24"/>
              </w:rPr>
            </w:pPr>
          </w:p>
        </w:tc>
        <w:tc>
          <w:tcPr>
            <w:tcW w:w="1200" w:type="dxa"/>
            <w:shd w:val="clear" w:color="auto" w:fill="auto"/>
            <w:noWrap/>
            <w:vAlign w:val="center"/>
            <w:hideMark/>
          </w:tcPr>
          <w:p w14:paraId="33265664" w14:textId="77777777" w:rsidR="00826A18" w:rsidRPr="007D6E92" w:rsidRDefault="00826A18" w:rsidP="00A13966">
            <w:pPr>
              <w:spacing w:line="240" w:lineRule="auto"/>
              <w:jc w:val="center"/>
              <w:rPr>
                <w:rFonts w:eastAsia="Times New Roman" w:cs="Times New Roman"/>
                <w:b/>
                <w:bCs/>
                <w:szCs w:val="24"/>
              </w:rPr>
            </w:pPr>
            <w:r w:rsidRPr="007D6E92">
              <w:rPr>
                <w:rFonts w:eastAsia="Times New Roman" w:cs="Times New Roman"/>
                <w:b/>
                <w:bCs/>
                <w:szCs w:val="24"/>
              </w:rPr>
              <w:t>D)    Đ</w:t>
            </w:r>
          </w:p>
        </w:tc>
        <w:tc>
          <w:tcPr>
            <w:tcW w:w="222" w:type="dxa"/>
            <w:vAlign w:val="center"/>
            <w:hideMark/>
          </w:tcPr>
          <w:p w14:paraId="6C1806F2" w14:textId="77777777" w:rsidR="00826A18" w:rsidRPr="007D6E92" w:rsidRDefault="00826A18" w:rsidP="00A13966">
            <w:pPr>
              <w:spacing w:line="240" w:lineRule="auto"/>
              <w:rPr>
                <w:rFonts w:eastAsia="Times New Roman" w:cs="Times New Roman"/>
                <w:szCs w:val="24"/>
              </w:rPr>
            </w:pPr>
          </w:p>
        </w:tc>
      </w:tr>
      <w:tr w:rsidR="00826A18" w:rsidRPr="007D6E92" w14:paraId="6F3D9512" w14:textId="77777777" w:rsidTr="00826A18">
        <w:trPr>
          <w:trHeight w:val="330"/>
        </w:trPr>
        <w:tc>
          <w:tcPr>
            <w:tcW w:w="960" w:type="dxa"/>
            <w:vMerge w:val="restart"/>
            <w:shd w:val="clear" w:color="auto" w:fill="auto"/>
            <w:noWrap/>
            <w:vAlign w:val="center"/>
            <w:hideMark/>
          </w:tcPr>
          <w:p w14:paraId="5D3DA9FA" w14:textId="77777777" w:rsidR="00826A18" w:rsidRPr="007D6E92" w:rsidRDefault="00826A18" w:rsidP="00A13966">
            <w:pPr>
              <w:spacing w:line="240" w:lineRule="auto"/>
              <w:jc w:val="center"/>
              <w:rPr>
                <w:rFonts w:eastAsia="Times New Roman" w:cs="Times New Roman"/>
                <w:b/>
                <w:bCs/>
                <w:szCs w:val="24"/>
              </w:rPr>
            </w:pPr>
            <w:r w:rsidRPr="007D6E92">
              <w:rPr>
                <w:rFonts w:eastAsia="Times New Roman" w:cs="Times New Roman"/>
                <w:b/>
                <w:bCs/>
                <w:szCs w:val="24"/>
              </w:rPr>
              <w:t>Câu 2</w:t>
            </w:r>
          </w:p>
        </w:tc>
        <w:tc>
          <w:tcPr>
            <w:tcW w:w="1200" w:type="dxa"/>
            <w:shd w:val="clear" w:color="auto" w:fill="auto"/>
            <w:noWrap/>
            <w:vAlign w:val="bottom"/>
            <w:hideMark/>
          </w:tcPr>
          <w:p w14:paraId="21AEC865" w14:textId="77777777" w:rsidR="00826A18" w:rsidRPr="007D6E92" w:rsidRDefault="00826A18" w:rsidP="00A13966">
            <w:pPr>
              <w:spacing w:line="240" w:lineRule="auto"/>
              <w:jc w:val="center"/>
              <w:rPr>
                <w:rFonts w:eastAsia="Times New Roman" w:cs="Times New Roman"/>
                <w:b/>
                <w:bCs/>
                <w:szCs w:val="24"/>
              </w:rPr>
            </w:pPr>
            <w:r w:rsidRPr="007D6E92">
              <w:rPr>
                <w:rFonts w:eastAsia="Times New Roman" w:cs="Times New Roman"/>
                <w:b/>
                <w:bCs/>
                <w:szCs w:val="24"/>
              </w:rPr>
              <w:t>A)    S</w:t>
            </w:r>
          </w:p>
        </w:tc>
        <w:tc>
          <w:tcPr>
            <w:tcW w:w="222" w:type="dxa"/>
            <w:vAlign w:val="center"/>
            <w:hideMark/>
          </w:tcPr>
          <w:p w14:paraId="45BFEEEB" w14:textId="77777777" w:rsidR="00826A18" w:rsidRPr="007D6E92" w:rsidRDefault="00826A18" w:rsidP="00A13966">
            <w:pPr>
              <w:spacing w:line="240" w:lineRule="auto"/>
              <w:rPr>
                <w:rFonts w:eastAsia="Times New Roman" w:cs="Times New Roman"/>
                <w:szCs w:val="24"/>
              </w:rPr>
            </w:pPr>
          </w:p>
        </w:tc>
      </w:tr>
      <w:tr w:rsidR="00826A18" w:rsidRPr="007D6E92" w14:paraId="2CB9725B" w14:textId="77777777" w:rsidTr="00826A18">
        <w:trPr>
          <w:trHeight w:val="330"/>
        </w:trPr>
        <w:tc>
          <w:tcPr>
            <w:tcW w:w="960" w:type="dxa"/>
            <w:vMerge/>
            <w:vAlign w:val="center"/>
            <w:hideMark/>
          </w:tcPr>
          <w:p w14:paraId="288CBC5E" w14:textId="77777777" w:rsidR="00826A18" w:rsidRPr="007D6E92" w:rsidRDefault="00826A18" w:rsidP="00A13966">
            <w:pPr>
              <w:spacing w:line="240" w:lineRule="auto"/>
              <w:rPr>
                <w:rFonts w:eastAsia="Times New Roman" w:cs="Times New Roman"/>
                <w:b/>
                <w:bCs/>
                <w:szCs w:val="24"/>
              </w:rPr>
            </w:pPr>
          </w:p>
        </w:tc>
        <w:tc>
          <w:tcPr>
            <w:tcW w:w="1200" w:type="dxa"/>
            <w:shd w:val="clear" w:color="auto" w:fill="auto"/>
            <w:noWrap/>
            <w:vAlign w:val="bottom"/>
            <w:hideMark/>
          </w:tcPr>
          <w:p w14:paraId="3A231A1F" w14:textId="77777777" w:rsidR="00826A18" w:rsidRPr="007D6E92" w:rsidRDefault="00826A18" w:rsidP="00A13966">
            <w:pPr>
              <w:spacing w:line="240" w:lineRule="auto"/>
              <w:jc w:val="center"/>
              <w:rPr>
                <w:rFonts w:eastAsia="Times New Roman" w:cs="Times New Roman"/>
                <w:b/>
                <w:bCs/>
                <w:szCs w:val="24"/>
              </w:rPr>
            </w:pPr>
            <w:r w:rsidRPr="007D6E92">
              <w:rPr>
                <w:rFonts w:eastAsia="Times New Roman" w:cs="Times New Roman"/>
                <w:b/>
                <w:bCs/>
                <w:szCs w:val="24"/>
              </w:rPr>
              <w:t>B)    Đ</w:t>
            </w:r>
          </w:p>
        </w:tc>
        <w:tc>
          <w:tcPr>
            <w:tcW w:w="222" w:type="dxa"/>
            <w:vAlign w:val="center"/>
            <w:hideMark/>
          </w:tcPr>
          <w:p w14:paraId="4661B068" w14:textId="77777777" w:rsidR="00826A18" w:rsidRPr="007D6E92" w:rsidRDefault="00826A18" w:rsidP="00A13966">
            <w:pPr>
              <w:spacing w:line="240" w:lineRule="auto"/>
              <w:rPr>
                <w:rFonts w:eastAsia="Times New Roman" w:cs="Times New Roman"/>
                <w:szCs w:val="24"/>
              </w:rPr>
            </w:pPr>
          </w:p>
        </w:tc>
      </w:tr>
      <w:tr w:rsidR="00826A18" w:rsidRPr="007D6E92" w14:paraId="540E95B4" w14:textId="77777777" w:rsidTr="00826A18">
        <w:trPr>
          <w:trHeight w:val="330"/>
        </w:trPr>
        <w:tc>
          <w:tcPr>
            <w:tcW w:w="960" w:type="dxa"/>
            <w:vMerge/>
            <w:vAlign w:val="center"/>
            <w:hideMark/>
          </w:tcPr>
          <w:p w14:paraId="6164C81A" w14:textId="77777777" w:rsidR="00826A18" w:rsidRPr="007D6E92" w:rsidRDefault="00826A18" w:rsidP="00A13966">
            <w:pPr>
              <w:spacing w:line="240" w:lineRule="auto"/>
              <w:rPr>
                <w:rFonts w:eastAsia="Times New Roman" w:cs="Times New Roman"/>
                <w:b/>
                <w:bCs/>
                <w:szCs w:val="24"/>
              </w:rPr>
            </w:pPr>
          </w:p>
        </w:tc>
        <w:tc>
          <w:tcPr>
            <w:tcW w:w="1200" w:type="dxa"/>
            <w:shd w:val="clear" w:color="auto" w:fill="auto"/>
            <w:noWrap/>
            <w:vAlign w:val="bottom"/>
            <w:hideMark/>
          </w:tcPr>
          <w:p w14:paraId="725D6C60" w14:textId="77777777" w:rsidR="00826A18" w:rsidRPr="007D6E92" w:rsidRDefault="00826A18" w:rsidP="00A13966">
            <w:pPr>
              <w:spacing w:line="240" w:lineRule="auto"/>
              <w:jc w:val="center"/>
              <w:rPr>
                <w:rFonts w:eastAsia="Times New Roman" w:cs="Times New Roman"/>
                <w:b/>
                <w:bCs/>
                <w:szCs w:val="24"/>
              </w:rPr>
            </w:pPr>
            <w:r w:rsidRPr="007D6E92">
              <w:rPr>
                <w:rFonts w:eastAsia="Times New Roman" w:cs="Times New Roman"/>
                <w:b/>
                <w:bCs/>
                <w:szCs w:val="24"/>
              </w:rPr>
              <w:t>C)    S</w:t>
            </w:r>
          </w:p>
        </w:tc>
        <w:tc>
          <w:tcPr>
            <w:tcW w:w="222" w:type="dxa"/>
            <w:vAlign w:val="center"/>
            <w:hideMark/>
          </w:tcPr>
          <w:p w14:paraId="180A092C" w14:textId="77777777" w:rsidR="00826A18" w:rsidRPr="007D6E92" w:rsidRDefault="00826A18" w:rsidP="00A13966">
            <w:pPr>
              <w:spacing w:line="240" w:lineRule="auto"/>
              <w:rPr>
                <w:rFonts w:eastAsia="Times New Roman" w:cs="Times New Roman"/>
                <w:szCs w:val="24"/>
              </w:rPr>
            </w:pPr>
          </w:p>
        </w:tc>
      </w:tr>
      <w:tr w:rsidR="00826A18" w:rsidRPr="007D6E92" w14:paraId="64FFB9B3" w14:textId="77777777" w:rsidTr="00826A18">
        <w:trPr>
          <w:trHeight w:val="345"/>
        </w:trPr>
        <w:tc>
          <w:tcPr>
            <w:tcW w:w="960" w:type="dxa"/>
            <w:vMerge/>
            <w:vAlign w:val="center"/>
            <w:hideMark/>
          </w:tcPr>
          <w:p w14:paraId="4E92077C" w14:textId="77777777" w:rsidR="00826A18" w:rsidRPr="007D6E92" w:rsidRDefault="00826A18" w:rsidP="00A13966">
            <w:pPr>
              <w:spacing w:line="240" w:lineRule="auto"/>
              <w:rPr>
                <w:rFonts w:eastAsia="Times New Roman" w:cs="Times New Roman"/>
                <w:b/>
                <w:bCs/>
                <w:szCs w:val="24"/>
              </w:rPr>
            </w:pPr>
          </w:p>
        </w:tc>
        <w:tc>
          <w:tcPr>
            <w:tcW w:w="1200" w:type="dxa"/>
            <w:shd w:val="clear" w:color="auto" w:fill="auto"/>
            <w:noWrap/>
            <w:vAlign w:val="bottom"/>
            <w:hideMark/>
          </w:tcPr>
          <w:p w14:paraId="53360BDE" w14:textId="77777777" w:rsidR="00826A18" w:rsidRPr="007D6E92" w:rsidRDefault="00826A18" w:rsidP="00A13966">
            <w:pPr>
              <w:spacing w:line="240" w:lineRule="auto"/>
              <w:jc w:val="center"/>
              <w:rPr>
                <w:rFonts w:eastAsia="Times New Roman" w:cs="Times New Roman"/>
                <w:b/>
                <w:bCs/>
                <w:szCs w:val="24"/>
              </w:rPr>
            </w:pPr>
            <w:r w:rsidRPr="007D6E92">
              <w:rPr>
                <w:rFonts w:eastAsia="Times New Roman" w:cs="Times New Roman"/>
                <w:b/>
                <w:bCs/>
                <w:szCs w:val="24"/>
              </w:rPr>
              <w:t>D)    S</w:t>
            </w:r>
          </w:p>
        </w:tc>
        <w:tc>
          <w:tcPr>
            <w:tcW w:w="222" w:type="dxa"/>
            <w:vAlign w:val="center"/>
            <w:hideMark/>
          </w:tcPr>
          <w:p w14:paraId="73998E94" w14:textId="77777777" w:rsidR="00826A18" w:rsidRPr="007D6E92" w:rsidRDefault="00826A18" w:rsidP="00A13966">
            <w:pPr>
              <w:spacing w:line="240" w:lineRule="auto"/>
              <w:rPr>
                <w:rFonts w:eastAsia="Times New Roman" w:cs="Times New Roman"/>
                <w:szCs w:val="24"/>
              </w:rPr>
            </w:pPr>
          </w:p>
        </w:tc>
      </w:tr>
    </w:tbl>
    <w:p w14:paraId="418404A2" w14:textId="77777777" w:rsidR="007D6E92" w:rsidRPr="007D6E92" w:rsidRDefault="007D6E92" w:rsidP="00A13966">
      <w:pPr>
        <w:rPr>
          <w:rFonts w:cs="Times New Roman"/>
          <w:szCs w:val="24"/>
        </w:rPr>
      </w:pPr>
      <w:r w:rsidRPr="007D6E92">
        <w:rPr>
          <w:rFonts w:cs="Times New Roman"/>
          <w:szCs w:val="24"/>
        </w:rPr>
        <w:t>Phần 3</w:t>
      </w:r>
    </w:p>
    <w:tbl>
      <w:tblPr>
        <w:tblW w:w="23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200"/>
        <w:gridCol w:w="222"/>
      </w:tblGrid>
      <w:tr w:rsidR="00826A18" w:rsidRPr="007D6E92" w14:paraId="7E34520C" w14:textId="77777777" w:rsidTr="00826A18">
        <w:trPr>
          <w:trHeight w:val="360"/>
        </w:trPr>
        <w:tc>
          <w:tcPr>
            <w:tcW w:w="960" w:type="dxa"/>
            <w:shd w:val="clear" w:color="auto" w:fill="auto"/>
            <w:noWrap/>
            <w:vAlign w:val="center"/>
            <w:hideMark/>
          </w:tcPr>
          <w:p w14:paraId="56CEC215"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Câu 1</w:t>
            </w:r>
          </w:p>
        </w:tc>
        <w:tc>
          <w:tcPr>
            <w:tcW w:w="1200" w:type="dxa"/>
            <w:shd w:val="clear" w:color="auto" w:fill="auto"/>
            <w:noWrap/>
            <w:vAlign w:val="bottom"/>
            <w:hideMark/>
          </w:tcPr>
          <w:p w14:paraId="54F87319" w14:textId="77777777" w:rsidR="00826A18" w:rsidRPr="007D6E92" w:rsidRDefault="00826A18" w:rsidP="00A13966">
            <w:pPr>
              <w:spacing w:line="240" w:lineRule="auto"/>
              <w:jc w:val="center"/>
              <w:rPr>
                <w:rFonts w:eastAsia="Times New Roman" w:cs="Times New Roman"/>
                <w:szCs w:val="24"/>
              </w:rPr>
            </w:pPr>
            <w:r w:rsidRPr="007D6E92">
              <w:rPr>
                <w:rFonts w:eastAsia="Times New Roman" w:cs="Times New Roman"/>
                <w:szCs w:val="24"/>
              </w:rPr>
              <w:t>125</w:t>
            </w:r>
          </w:p>
        </w:tc>
        <w:tc>
          <w:tcPr>
            <w:tcW w:w="222" w:type="dxa"/>
            <w:vAlign w:val="center"/>
            <w:hideMark/>
          </w:tcPr>
          <w:p w14:paraId="6FA73F4D" w14:textId="77777777" w:rsidR="00826A18" w:rsidRPr="007D6E92" w:rsidRDefault="00826A18" w:rsidP="00A13966">
            <w:pPr>
              <w:spacing w:line="240" w:lineRule="auto"/>
              <w:rPr>
                <w:rFonts w:eastAsia="Times New Roman" w:cs="Times New Roman"/>
                <w:szCs w:val="24"/>
              </w:rPr>
            </w:pPr>
          </w:p>
        </w:tc>
      </w:tr>
      <w:tr w:rsidR="00826A18" w:rsidRPr="007D6E92" w14:paraId="4CBE8212" w14:textId="77777777" w:rsidTr="00826A18">
        <w:trPr>
          <w:trHeight w:val="360"/>
        </w:trPr>
        <w:tc>
          <w:tcPr>
            <w:tcW w:w="960" w:type="dxa"/>
            <w:shd w:val="clear" w:color="auto" w:fill="auto"/>
            <w:noWrap/>
            <w:vAlign w:val="center"/>
            <w:hideMark/>
          </w:tcPr>
          <w:p w14:paraId="383C97E9"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Câu 2</w:t>
            </w:r>
          </w:p>
        </w:tc>
        <w:tc>
          <w:tcPr>
            <w:tcW w:w="1200" w:type="dxa"/>
            <w:shd w:val="clear" w:color="auto" w:fill="auto"/>
            <w:noWrap/>
            <w:vAlign w:val="bottom"/>
            <w:hideMark/>
          </w:tcPr>
          <w:p w14:paraId="079CA1BC" w14:textId="77777777" w:rsidR="00826A18" w:rsidRPr="007D6E92" w:rsidRDefault="00826A18" w:rsidP="00A13966">
            <w:pPr>
              <w:spacing w:line="240" w:lineRule="auto"/>
              <w:jc w:val="center"/>
              <w:rPr>
                <w:rFonts w:eastAsia="Times New Roman" w:cs="Times New Roman"/>
                <w:szCs w:val="24"/>
              </w:rPr>
            </w:pPr>
            <w:r w:rsidRPr="007D6E92">
              <w:rPr>
                <w:rFonts w:eastAsia="Times New Roman" w:cs="Times New Roman"/>
                <w:szCs w:val="24"/>
              </w:rPr>
              <w:t>12</w:t>
            </w:r>
          </w:p>
        </w:tc>
        <w:tc>
          <w:tcPr>
            <w:tcW w:w="222" w:type="dxa"/>
            <w:vAlign w:val="center"/>
            <w:hideMark/>
          </w:tcPr>
          <w:p w14:paraId="6FB6A400" w14:textId="77777777" w:rsidR="00826A18" w:rsidRPr="007D6E92" w:rsidRDefault="00826A18" w:rsidP="00A13966">
            <w:pPr>
              <w:spacing w:line="240" w:lineRule="auto"/>
              <w:rPr>
                <w:rFonts w:eastAsia="Times New Roman" w:cs="Times New Roman"/>
                <w:szCs w:val="24"/>
              </w:rPr>
            </w:pPr>
          </w:p>
        </w:tc>
      </w:tr>
      <w:tr w:rsidR="00826A18" w:rsidRPr="007D6E92" w14:paraId="6991AA6F" w14:textId="77777777" w:rsidTr="00826A18">
        <w:trPr>
          <w:trHeight w:val="360"/>
        </w:trPr>
        <w:tc>
          <w:tcPr>
            <w:tcW w:w="960" w:type="dxa"/>
            <w:shd w:val="clear" w:color="auto" w:fill="auto"/>
            <w:noWrap/>
            <w:vAlign w:val="center"/>
            <w:hideMark/>
          </w:tcPr>
          <w:p w14:paraId="4390BFEF"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Câu 3</w:t>
            </w:r>
          </w:p>
        </w:tc>
        <w:tc>
          <w:tcPr>
            <w:tcW w:w="1200" w:type="dxa"/>
            <w:shd w:val="clear" w:color="auto" w:fill="auto"/>
            <w:noWrap/>
            <w:vAlign w:val="bottom"/>
            <w:hideMark/>
          </w:tcPr>
          <w:p w14:paraId="23201409" w14:textId="77777777" w:rsidR="00826A18" w:rsidRPr="007D6E92" w:rsidRDefault="00826A18" w:rsidP="00A13966">
            <w:pPr>
              <w:spacing w:line="240" w:lineRule="auto"/>
              <w:jc w:val="center"/>
              <w:rPr>
                <w:rFonts w:eastAsia="Times New Roman" w:cs="Times New Roman"/>
                <w:szCs w:val="24"/>
              </w:rPr>
            </w:pPr>
            <w:r w:rsidRPr="007D6E92">
              <w:rPr>
                <w:rFonts w:eastAsia="Times New Roman" w:cs="Times New Roman"/>
                <w:szCs w:val="24"/>
              </w:rPr>
              <w:t>25</w:t>
            </w:r>
          </w:p>
        </w:tc>
        <w:tc>
          <w:tcPr>
            <w:tcW w:w="222" w:type="dxa"/>
            <w:vAlign w:val="center"/>
            <w:hideMark/>
          </w:tcPr>
          <w:p w14:paraId="60A65EDA" w14:textId="77777777" w:rsidR="00826A18" w:rsidRPr="007D6E92" w:rsidRDefault="00826A18" w:rsidP="00A13966">
            <w:pPr>
              <w:spacing w:line="240" w:lineRule="auto"/>
              <w:rPr>
                <w:rFonts w:eastAsia="Times New Roman" w:cs="Times New Roman"/>
                <w:szCs w:val="24"/>
              </w:rPr>
            </w:pPr>
          </w:p>
        </w:tc>
      </w:tr>
      <w:tr w:rsidR="00826A18" w:rsidRPr="007D6E92" w14:paraId="01F6DE86" w14:textId="77777777" w:rsidTr="00826A18">
        <w:trPr>
          <w:trHeight w:val="360"/>
        </w:trPr>
        <w:tc>
          <w:tcPr>
            <w:tcW w:w="960" w:type="dxa"/>
            <w:shd w:val="clear" w:color="auto" w:fill="auto"/>
            <w:noWrap/>
            <w:vAlign w:val="center"/>
            <w:hideMark/>
          </w:tcPr>
          <w:p w14:paraId="14444AFB"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Câu 4</w:t>
            </w:r>
          </w:p>
        </w:tc>
        <w:tc>
          <w:tcPr>
            <w:tcW w:w="1200" w:type="dxa"/>
            <w:shd w:val="clear" w:color="auto" w:fill="auto"/>
            <w:noWrap/>
            <w:vAlign w:val="bottom"/>
            <w:hideMark/>
          </w:tcPr>
          <w:p w14:paraId="1AFD2CD1" w14:textId="77777777" w:rsidR="00826A18" w:rsidRPr="007D6E92" w:rsidRDefault="00826A18" w:rsidP="00A13966">
            <w:pPr>
              <w:spacing w:line="240" w:lineRule="auto"/>
              <w:jc w:val="center"/>
              <w:rPr>
                <w:rFonts w:eastAsia="Times New Roman" w:cs="Times New Roman"/>
                <w:szCs w:val="24"/>
              </w:rPr>
            </w:pPr>
            <w:r w:rsidRPr="007D6E92">
              <w:rPr>
                <w:rFonts w:eastAsia="Times New Roman" w:cs="Times New Roman"/>
                <w:szCs w:val="24"/>
              </w:rPr>
              <w:t>55</w:t>
            </w:r>
          </w:p>
        </w:tc>
        <w:tc>
          <w:tcPr>
            <w:tcW w:w="222" w:type="dxa"/>
            <w:vAlign w:val="center"/>
            <w:hideMark/>
          </w:tcPr>
          <w:p w14:paraId="050DEAD7" w14:textId="77777777" w:rsidR="00826A18" w:rsidRPr="007D6E92" w:rsidRDefault="00826A18" w:rsidP="00A13966">
            <w:pPr>
              <w:spacing w:line="240" w:lineRule="auto"/>
              <w:rPr>
                <w:rFonts w:eastAsia="Times New Roman" w:cs="Times New Roman"/>
                <w:szCs w:val="24"/>
              </w:rPr>
            </w:pPr>
          </w:p>
        </w:tc>
      </w:tr>
      <w:tr w:rsidR="00826A18" w:rsidRPr="007D6E92" w14:paraId="69EEC9F2" w14:textId="77777777" w:rsidTr="00826A18">
        <w:trPr>
          <w:trHeight w:val="360"/>
        </w:trPr>
        <w:tc>
          <w:tcPr>
            <w:tcW w:w="960" w:type="dxa"/>
            <w:shd w:val="clear" w:color="auto" w:fill="auto"/>
            <w:noWrap/>
            <w:vAlign w:val="center"/>
            <w:hideMark/>
          </w:tcPr>
          <w:p w14:paraId="76C378CB"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Câu 5</w:t>
            </w:r>
          </w:p>
        </w:tc>
        <w:tc>
          <w:tcPr>
            <w:tcW w:w="1200" w:type="dxa"/>
            <w:shd w:val="clear" w:color="auto" w:fill="auto"/>
            <w:noWrap/>
            <w:vAlign w:val="bottom"/>
            <w:hideMark/>
          </w:tcPr>
          <w:p w14:paraId="43FDF3D7" w14:textId="77777777" w:rsidR="00826A18" w:rsidRPr="007D6E92" w:rsidRDefault="00826A18" w:rsidP="00A13966">
            <w:pPr>
              <w:spacing w:line="240" w:lineRule="auto"/>
              <w:jc w:val="center"/>
              <w:rPr>
                <w:rFonts w:eastAsia="Times New Roman" w:cs="Times New Roman"/>
                <w:szCs w:val="24"/>
              </w:rPr>
            </w:pPr>
            <w:r w:rsidRPr="007D6E92">
              <w:rPr>
                <w:rFonts w:eastAsia="Times New Roman" w:cs="Times New Roman"/>
                <w:szCs w:val="24"/>
              </w:rPr>
              <w:t>4,3</w:t>
            </w:r>
          </w:p>
        </w:tc>
        <w:tc>
          <w:tcPr>
            <w:tcW w:w="222" w:type="dxa"/>
            <w:vAlign w:val="center"/>
            <w:hideMark/>
          </w:tcPr>
          <w:p w14:paraId="7CE7F6AA" w14:textId="77777777" w:rsidR="00826A18" w:rsidRPr="007D6E92" w:rsidRDefault="00826A18" w:rsidP="00A13966">
            <w:pPr>
              <w:spacing w:line="240" w:lineRule="auto"/>
              <w:rPr>
                <w:rFonts w:eastAsia="Times New Roman" w:cs="Times New Roman"/>
                <w:szCs w:val="24"/>
              </w:rPr>
            </w:pPr>
          </w:p>
        </w:tc>
      </w:tr>
      <w:tr w:rsidR="00826A18" w:rsidRPr="007D6E92" w14:paraId="4BB97DF7" w14:textId="77777777" w:rsidTr="00826A18">
        <w:trPr>
          <w:trHeight w:val="360"/>
        </w:trPr>
        <w:tc>
          <w:tcPr>
            <w:tcW w:w="960" w:type="dxa"/>
            <w:shd w:val="clear" w:color="auto" w:fill="auto"/>
            <w:noWrap/>
            <w:vAlign w:val="center"/>
            <w:hideMark/>
          </w:tcPr>
          <w:p w14:paraId="08C6423A" w14:textId="77777777" w:rsidR="00826A18" w:rsidRPr="007D6E92" w:rsidRDefault="00826A18" w:rsidP="00A13966">
            <w:pPr>
              <w:spacing w:line="240" w:lineRule="auto"/>
              <w:rPr>
                <w:rFonts w:eastAsia="Times New Roman" w:cs="Times New Roman"/>
                <w:b/>
                <w:bCs/>
                <w:szCs w:val="24"/>
              </w:rPr>
            </w:pPr>
            <w:r w:rsidRPr="007D6E92">
              <w:rPr>
                <w:rFonts w:eastAsia="Times New Roman" w:cs="Times New Roman"/>
                <w:b/>
                <w:bCs/>
                <w:szCs w:val="24"/>
              </w:rPr>
              <w:t>Câu 6</w:t>
            </w:r>
          </w:p>
        </w:tc>
        <w:tc>
          <w:tcPr>
            <w:tcW w:w="1200" w:type="dxa"/>
            <w:shd w:val="clear" w:color="auto" w:fill="auto"/>
            <w:noWrap/>
            <w:vAlign w:val="bottom"/>
            <w:hideMark/>
          </w:tcPr>
          <w:p w14:paraId="38E76178" w14:textId="77777777" w:rsidR="00826A18" w:rsidRPr="007D6E92" w:rsidRDefault="00826A18" w:rsidP="00A13966">
            <w:pPr>
              <w:spacing w:line="240" w:lineRule="auto"/>
              <w:jc w:val="center"/>
              <w:rPr>
                <w:rFonts w:eastAsia="Times New Roman" w:cs="Times New Roman"/>
                <w:szCs w:val="24"/>
              </w:rPr>
            </w:pPr>
            <w:r w:rsidRPr="007D6E92">
              <w:rPr>
                <w:rFonts w:eastAsia="Times New Roman" w:cs="Times New Roman"/>
                <w:szCs w:val="24"/>
              </w:rPr>
              <w:t>2</w:t>
            </w:r>
          </w:p>
        </w:tc>
        <w:tc>
          <w:tcPr>
            <w:tcW w:w="222" w:type="dxa"/>
            <w:vAlign w:val="center"/>
            <w:hideMark/>
          </w:tcPr>
          <w:p w14:paraId="6643A262" w14:textId="77777777" w:rsidR="00826A18" w:rsidRPr="007D6E92" w:rsidRDefault="00826A18" w:rsidP="00A13966">
            <w:pPr>
              <w:spacing w:line="240" w:lineRule="auto"/>
              <w:rPr>
                <w:rFonts w:eastAsia="Times New Roman" w:cs="Times New Roman"/>
                <w:szCs w:val="24"/>
              </w:rPr>
            </w:pPr>
          </w:p>
        </w:tc>
      </w:tr>
    </w:tbl>
    <w:p w14:paraId="262249F1" w14:textId="77777777" w:rsidR="007D6E92" w:rsidRPr="007D6E92" w:rsidRDefault="007D6E92" w:rsidP="00A13966">
      <w:pPr>
        <w:rPr>
          <w:rFonts w:cs="Times New Roman"/>
          <w:szCs w:val="24"/>
        </w:rPr>
      </w:pPr>
    </w:p>
    <w:p w14:paraId="22E1E9BE" w14:textId="77777777" w:rsidR="00826A18" w:rsidRDefault="00826A18" w:rsidP="007A785C">
      <w:pPr>
        <w:spacing w:line="240" w:lineRule="auto"/>
        <w:rPr>
          <w:rFonts w:cs="Times New Roman"/>
          <w:b/>
          <w:bCs/>
          <w:szCs w:val="24"/>
        </w:rPr>
      </w:pPr>
    </w:p>
    <w:p w14:paraId="4FD0E2A8" w14:textId="77777777" w:rsidR="00826A18" w:rsidRDefault="00826A18" w:rsidP="007A785C">
      <w:pPr>
        <w:spacing w:line="240" w:lineRule="auto"/>
        <w:rPr>
          <w:rFonts w:cs="Times New Roman"/>
          <w:b/>
          <w:bCs/>
          <w:szCs w:val="24"/>
        </w:rPr>
      </w:pPr>
    </w:p>
    <w:p w14:paraId="1B942F8F" w14:textId="77777777" w:rsidR="00826A18" w:rsidRDefault="00826A18" w:rsidP="007A785C">
      <w:pPr>
        <w:spacing w:line="240" w:lineRule="auto"/>
        <w:rPr>
          <w:rFonts w:cs="Times New Roman"/>
          <w:b/>
          <w:bCs/>
          <w:szCs w:val="24"/>
        </w:rPr>
      </w:pPr>
    </w:p>
    <w:p w14:paraId="451456D1" w14:textId="77777777" w:rsidR="00826A18" w:rsidRDefault="00826A18" w:rsidP="007A785C">
      <w:pPr>
        <w:spacing w:line="240" w:lineRule="auto"/>
        <w:rPr>
          <w:rFonts w:cs="Times New Roman"/>
          <w:b/>
          <w:bCs/>
          <w:szCs w:val="24"/>
        </w:rPr>
      </w:pPr>
    </w:p>
    <w:p w14:paraId="1EF14357" w14:textId="77777777" w:rsidR="00826A18" w:rsidRDefault="00826A18" w:rsidP="007A785C">
      <w:pPr>
        <w:spacing w:line="240" w:lineRule="auto"/>
        <w:rPr>
          <w:rFonts w:cs="Times New Roman"/>
          <w:b/>
          <w:bCs/>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826A18" w:rsidRPr="00826A18" w14:paraId="3BBD8C4C" w14:textId="77777777" w:rsidTr="00C63000">
        <w:tc>
          <w:tcPr>
            <w:tcW w:w="3657" w:type="dxa"/>
            <w:tcBorders>
              <w:top w:val="single" w:sz="12" w:space="0" w:color="0070C0"/>
              <w:left w:val="single" w:sz="12" w:space="0" w:color="0070C0"/>
              <w:bottom w:val="single" w:sz="12" w:space="0" w:color="0070C0"/>
              <w:right w:val="single" w:sz="12" w:space="0" w:color="0070C0"/>
            </w:tcBorders>
            <w:hideMark/>
          </w:tcPr>
          <w:p w14:paraId="28B11189" w14:textId="5796890B" w:rsidR="00826A18" w:rsidRPr="00826A18" w:rsidRDefault="00826A18" w:rsidP="00826A18">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826A18">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6</w:t>
            </w:r>
          </w:p>
        </w:tc>
        <w:tc>
          <w:tcPr>
            <w:tcW w:w="6184" w:type="dxa"/>
            <w:tcBorders>
              <w:top w:val="single" w:sz="12" w:space="0" w:color="0070C0"/>
              <w:left w:val="single" w:sz="12" w:space="0" w:color="0070C0"/>
              <w:bottom w:val="single" w:sz="12" w:space="0" w:color="0070C0"/>
              <w:right w:val="single" w:sz="12" w:space="0" w:color="0070C0"/>
            </w:tcBorders>
            <w:hideMark/>
          </w:tcPr>
          <w:p w14:paraId="2BFA7FB3" w14:textId="77777777" w:rsidR="00826A18" w:rsidRPr="00826A18" w:rsidRDefault="00826A18" w:rsidP="00C63000">
            <w:pPr>
              <w:tabs>
                <w:tab w:val="left" w:pos="992"/>
                <w:tab w:val="left" w:pos="3402"/>
                <w:tab w:val="left" w:pos="5669"/>
                <w:tab w:val="left" w:pos="7937"/>
              </w:tabs>
              <w:spacing w:after="0" w:line="256" w:lineRule="auto"/>
              <w:jc w:val="center"/>
              <w:rPr>
                <w:rFonts w:eastAsia="Times New Roman" w:cs="Times New Roman"/>
                <w:b/>
                <w:color w:val="FF0000"/>
                <w:szCs w:val="24"/>
                <w:lang w:val="vi-VN" w:eastAsia="zh-CN"/>
              </w:rPr>
            </w:pPr>
            <w:r w:rsidRPr="00826A18">
              <w:rPr>
                <w:rFonts w:eastAsia="Times New Roman" w:cs="Times New Roman"/>
                <w:b/>
                <w:color w:val="FF0000"/>
                <w:szCs w:val="24"/>
                <w:highlight w:val="yellow"/>
                <w:lang w:val="vi-VN" w:eastAsia="zh-CN"/>
              </w:rPr>
              <w:t xml:space="preserve">ĐỀ </w:t>
            </w:r>
            <w:r w:rsidRPr="00826A18">
              <w:rPr>
                <w:rFonts w:eastAsia="Times New Roman" w:cs="Times New Roman"/>
                <w:b/>
                <w:color w:val="FF0000"/>
                <w:szCs w:val="24"/>
                <w:highlight w:val="yellow"/>
                <w:lang w:eastAsia="zh-CN"/>
              </w:rPr>
              <w:t>KIỂM TRA CUỐI</w:t>
            </w:r>
            <w:r w:rsidRPr="00826A18">
              <w:rPr>
                <w:rFonts w:eastAsia="Times New Roman" w:cs="Times New Roman"/>
                <w:b/>
                <w:color w:val="FF0000"/>
                <w:szCs w:val="24"/>
                <w:highlight w:val="yellow"/>
                <w:lang w:val="vi-VN" w:eastAsia="zh-CN"/>
              </w:rPr>
              <w:t xml:space="preserve"> HỌC KỲ I</w:t>
            </w:r>
          </w:p>
          <w:p w14:paraId="4401C214" w14:textId="77777777" w:rsidR="00826A18" w:rsidRPr="00826A18" w:rsidRDefault="00826A18" w:rsidP="00C63000">
            <w:pPr>
              <w:tabs>
                <w:tab w:val="left" w:pos="992"/>
                <w:tab w:val="left" w:pos="3402"/>
                <w:tab w:val="left" w:pos="5669"/>
                <w:tab w:val="left" w:pos="7937"/>
              </w:tabs>
              <w:spacing w:after="0" w:line="256" w:lineRule="auto"/>
              <w:jc w:val="center"/>
              <w:rPr>
                <w:rFonts w:eastAsia="Times New Roman" w:cs="Times New Roman"/>
                <w:b/>
                <w:color w:val="FF0000"/>
                <w:szCs w:val="24"/>
                <w:lang w:val="vi-VN" w:eastAsia="zh-CN"/>
              </w:rPr>
            </w:pPr>
            <w:r w:rsidRPr="00826A18">
              <w:rPr>
                <w:rFonts w:eastAsia="Times New Roman" w:cs="Times New Roman"/>
                <w:b/>
                <w:color w:val="FF0000"/>
                <w:szCs w:val="24"/>
                <w:lang w:val="vi-VN" w:eastAsia="zh-CN"/>
              </w:rPr>
              <w:t xml:space="preserve"> NĂM HỌC 2025-2026</w:t>
            </w:r>
          </w:p>
          <w:p w14:paraId="127F611F" w14:textId="77777777" w:rsidR="00826A18" w:rsidRPr="00826A18" w:rsidRDefault="00826A18" w:rsidP="00C63000">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826A18">
              <w:rPr>
                <w:rFonts w:eastAsia="Times New Roman" w:cs="Times New Roman"/>
                <w:b/>
                <w:color w:val="00B050"/>
                <w:szCs w:val="24"/>
                <w:lang w:val="vi-VN" w:eastAsia="zh-CN"/>
              </w:rPr>
              <w:t xml:space="preserve">MÔN: </w:t>
            </w:r>
            <w:r w:rsidRPr="00826A18">
              <w:rPr>
                <w:rFonts w:eastAsia="Times New Roman" w:cs="Times New Roman"/>
                <w:b/>
                <w:color w:val="00B050"/>
                <w:szCs w:val="24"/>
                <w:lang w:eastAsia="zh-CN"/>
              </w:rPr>
              <w:t>VẬT LÍ 10-CTST</w:t>
            </w:r>
          </w:p>
        </w:tc>
      </w:tr>
    </w:tbl>
    <w:p w14:paraId="12CD3CF4" w14:textId="77777777" w:rsidR="007D6E92" w:rsidRPr="007D6E92" w:rsidRDefault="007D6E92" w:rsidP="007A785C">
      <w:pPr>
        <w:spacing w:line="240" w:lineRule="auto"/>
        <w:rPr>
          <w:rFonts w:cs="Times New Roman"/>
          <w:szCs w:val="24"/>
        </w:rPr>
      </w:pPr>
      <w:r w:rsidRPr="007D6E92">
        <w:rPr>
          <w:rFonts w:cs="Times New Roman"/>
          <w:b/>
          <w:bCs/>
          <w:szCs w:val="24"/>
        </w:rPr>
        <w:t xml:space="preserve">PHẦN I. Câu trắc nghiệm nhiều phương án lựa chọn. </w:t>
      </w:r>
      <w:r w:rsidRPr="007D6E92">
        <w:rPr>
          <w:rFonts w:cs="Times New Roman"/>
          <w:szCs w:val="24"/>
        </w:rPr>
        <w:t>Học sinh trả lời từ câu 1 đến câu 18. Mỗi câu hỏi học sinh chỉ chọn một phương án.</w:t>
      </w:r>
    </w:p>
    <w:p w14:paraId="66A81A9B" w14:textId="77777777" w:rsidR="007D6E92" w:rsidRPr="007D6E92" w:rsidRDefault="007D6E92" w:rsidP="00433A35">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1.</w:t>
      </w:r>
      <w:r w:rsidRPr="007D6E92">
        <w:rPr>
          <w:rFonts w:ascii="Times New Roman" w:hAnsi="Times New Roman" w:cs="Times New Roman"/>
          <w:b/>
          <w:color w:val="000000"/>
          <w:sz w:val="24"/>
          <w:szCs w:val="24"/>
        </w:rPr>
        <w:t xml:space="preserve"> </w:t>
      </w:r>
      <w:r w:rsidRPr="007D6E92">
        <w:rPr>
          <w:rFonts w:ascii="Times New Roman" w:hAnsi="Times New Roman" w:cs="Times New Roman"/>
          <w:color w:val="000000"/>
          <w:sz w:val="24"/>
          <w:szCs w:val="24"/>
        </w:rPr>
        <w:t xml:space="preserve">Phát biểu nào sau đây là </w:t>
      </w:r>
      <w:r w:rsidRPr="007D6E92">
        <w:rPr>
          <w:rFonts w:ascii="Times New Roman" w:hAnsi="Times New Roman" w:cs="Times New Roman"/>
          <w:b/>
          <w:bCs/>
          <w:color w:val="000000"/>
          <w:sz w:val="24"/>
          <w:szCs w:val="24"/>
        </w:rPr>
        <w:t>sai</w:t>
      </w:r>
      <w:r w:rsidRPr="007D6E92">
        <w:rPr>
          <w:rFonts w:ascii="Times New Roman" w:hAnsi="Times New Roman" w:cs="Times New Roman"/>
          <w:color w:val="000000"/>
          <w:sz w:val="24"/>
          <w:szCs w:val="24"/>
        </w:rPr>
        <w:t xml:space="preserve"> khi nói về trọng lực?</w:t>
      </w:r>
    </w:p>
    <w:p w14:paraId="5A118E77" w14:textId="77777777" w:rsidR="007D6E92" w:rsidRPr="007D6E92" w:rsidRDefault="007D6E92" w:rsidP="00433A35">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A. </w:t>
      </w:r>
      <w:r w:rsidRPr="007D6E92">
        <w:rPr>
          <w:rFonts w:cs="Times New Roman"/>
          <w:szCs w:val="24"/>
        </w:rPr>
        <w:t>Trọng lực có điểm đặt tại mọi điểm bất kỳ của vật</w:t>
      </w:r>
      <w:r w:rsidRPr="007D6E92">
        <w:rPr>
          <w:rFonts w:cs="Times New Roman"/>
          <w:spacing w:val="-2"/>
          <w:szCs w:val="24"/>
        </w:rPr>
        <w:t>.</w:t>
      </w:r>
    </w:p>
    <w:p w14:paraId="6E93431E" w14:textId="77777777" w:rsidR="007D6E92" w:rsidRPr="007D6E92" w:rsidRDefault="007D6E92" w:rsidP="00433A35">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B. </w:t>
      </w:r>
      <w:r w:rsidRPr="007D6E92">
        <w:rPr>
          <w:rFonts w:cs="Times New Roman"/>
          <w:szCs w:val="24"/>
        </w:rPr>
        <w:t>Hướng của trọng lực là vào tâm Trái Đất</w:t>
      </w:r>
      <w:r w:rsidRPr="007D6E92">
        <w:rPr>
          <w:rFonts w:cs="Times New Roman"/>
          <w:spacing w:val="-2"/>
          <w:szCs w:val="24"/>
        </w:rPr>
        <w:t>.</w:t>
      </w:r>
    </w:p>
    <w:p w14:paraId="2282D893" w14:textId="77777777" w:rsidR="007D6E92" w:rsidRPr="007D6E92" w:rsidRDefault="007D6E92" w:rsidP="00433A35">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C. </w:t>
      </w:r>
      <w:r w:rsidRPr="007D6E92">
        <w:rPr>
          <w:rFonts w:cs="Times New Roman"/>
          <w:szCs w:val="24"/>
        </w:rPr>
        <w:t>Trọng lực là lực hấp dẫn của Trái Đất tác dụng lên vật</w:t>
      </w:r>
      <w:r w:rsidRPr="007D6E92">
        <w:rPr>
          <w:rFonts w:cs="Times New Roman"/>
          <w:spacing w:val="-2"/>
          <w:szCs w:val="24"/>
        </w:rPr>
        <w:t>.</w:t>
      </w:r>
    </w:p>
    <w:p w14:paraId="10BB50DA" w14:textId="77777777" w:rsidR="007D6E92" w:rsidRPr="007D6E92" w:rsidRDefault="007D6E92" w:rsidP="00433A35">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D. </w:t>
      </w:r>
      <w:r w:rsidRPr="007D6E92">
        <w:rPr>
          <w:rFonts w:cs="Times New Roman"/>
          <w:szCs w:val="24"/>
        </w:rPr>
        <w:t>Trọng lực có điểm đặt tại trọng tâm của vật</w:t>
      </w:r>
      <w:r w:rsidRPr="007D6E92">
        <w:rPr>
          <w:rFonts w:cs="Times New Roman"/>
          <w:spacing w:val="-2"/>
          <w:szCs w:val="24"/>
        </w:rPr>
        <w:t>.</w:t>
      </w:r>
    </w:p>
    <w:p w14:paraId="7D197FAD" w14:textId="77777777" w:rsidR="007D6E92" w:rsidRPr="007D6E92" w:rsidRDefault="007D6E92" w:rsidP="004A090C">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2.</w:t>
      </w:r>
      <w:r w:rsidRPr="007D6E92">
        <w:rPr>
          <w:rFonts w:ascii="Times New Roman" w:hAnsi="Times New Roman" w:cs="Times New Roman"/>
          <w:b/>
          <w:color w:val="000000"/>
          <w:sz w:val="24"/>
          <w:szCs w:val="24"/>
        </w:rPr>
        <w:t xml:space="preserve"> </w:t>
      </w:r>
      <w:r w:rsidRPr="007D6E92">
        <w:rPr>
          <w:rFonts w:ascii="Times New Roman" w:hAnsi="Times New Roman" w:cs="Times New Roman"/>
          <w:color w:val="000000"/>
          <w:spacing w:val="-2"/>
          <w:sz w:val="24"/>
          <w:szCs w:val="24"/>
        </w:rPr>
        <w:t>Trong hệ SI, đơn vị của gia tốc là</w:t>
      </w:r>
    </w:p>
    <w:p w14:paraId="564410CC" w14:textId="77777777" w:rsidR="007D6E92" w:rsidRPr="007D6E92" w:rsidRDefault="007D6E92">
      <w:pPr>
        <w:tabs>
          <w:tab w:val="left" w:pos="283"/>
          <w:tab w:val="left" w:pos="2906"/>
          <w:tab w:val="left" w:pos="5528"/>
          <w:tab w:val="left" w:pos="8150"/>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A. </w:t>
      </w:r>
      <w:r w:rsidRPr="007D6E92">
        <w:rPr>
          <w:rFonts w:cs="Times New Roman"/>
          <w:szCs w:val="24"/>
          <w:lang w:val="vi"/>
        </w:rPr>
        <w:t>m/s</w:t>
      </w:r>
      <w:r w:rsidRPr="007D6E92">
        <w:rPr>
          <w:rFonts w:cs="Times New Roman"/>
          <w:szCs w:val="24"/>
          <w:vertAlign w:val="superscript"/>
          <w:lang w:val="vi"/>
        </w:rPr>
        <w:t>2</w:t>
      </w:r>
      <w:r w:rsidRPr="007D6E92">
        <w:rPr>
          <w:rFonts w:cs="Times New Roman"/>
          <w:spacing w:val="-2"/>
          <w:szCs w:val="24"/>
          <w:lang w:val="vi"/>
        </w:rPr>
        <w:t>.</w:t>
      </w:r>
      <w:r w:rsidRPr="007D6E92">
        <w:rPr>
          <w:rStyle w:val="YoungMixChar"/>
          <w:rFonts w:cs="Times New Roman"/>
          <w:b/>
          <w:szCs w:val="24"/>
        </w:rPr>
        <w:tab/>
      </w:r>
      <w:r w:rsidRPr="00826A18">
        <w:rPr>
          <w:rStyle w:val="YoungMixChar"/>
          <w:rFonts w:cs="Times New Roman"/>
          <w:b/>
          <w:color w:val="0070C0"/>
          <w:szCs w:val="24"/>
        </w:rPr>
        <w:t xml:space="preserve">B. </w:t>
      </w:r>
      <w:r w:rsidRPr="007D6E92">
        <w:rPr>
          <w:rFonts w:cs="Times New Roman"/>
          <w:szCs w:val="24"/>
        </w:rPr>
        <w:t>m/s</w:t>
      </w:r>
      <w:r w:rsidRPr="007D6E92">
        <w:rPr>
          <w:rFonts w:cs="Times New Roman"/>
          <w:szCs w:val="24"/>
          <w:lang w:val="vi"/>
        </w:rPr>
        <w:t>.</w:t>
      </w: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cs="Times New Roman"/>
          <w:szCs w:val="24"/>
        </w:rPr>
        <w:t>km/h</w:t>
      </w:r>
      <w:r w:rsidRPr="007D6E92">
        <w:rPr>
          <w:rFonts w:cs="Times New Roman"/>
          <w:szCs w:val="24"/>
          <w:vertAlign w:val="superscript"/>
        </w:rPr>
        <w:t>2</w:t>
      </w:r>
      <w:r w:rsidRPr="007D6E92">
        <w:rPr>
          <w:rFonts w:cs="Times New Roman"/>
          <w:szCs w:val="24"/>
          <w:lang w:val="vi"/>
        </w:rPr>
        <w:t>.</w:t>
      </w: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cs="Times New Roman"/>
          <w:szCs w:val="24"/>
        </w:rPr>
        <w:t>km/h</w:t>
      </w:r>
      <w:r w:rsidRPr="007D6E92">
        <w:rPr>
          <w:rFonts w:cs="Times New Roman"/>
          <w:spacing w:val="-2"/>
          <w:szCs w:val="24"/>
          <w:lang w:val="vi"/>
        </w:rPr>
        <w:t>.</w:t>
      </w:r>
    </w:p>
    <w:p w14:paraId="0C45532E" w14:textId="77777777" w:rsidR="007D6E92" w:rsidRPr="007D6E92" w:rsidRDefault="007D6E92" w:rsidP="00477136">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3.</w:t>
      </w:r>
      <w:r w:rsidRPr="007D6E92">
        <w:rPr>
          <w:rFonts w:ascii="Times New Roman" w:hAnsi="Times New Roman" w:cs="Times New Roman"/>
          <w:b/>
          <w:color w:val="000000"/>
          <w:sz w:val="24"/>
          <w:szCs w:val="24"/>
        </w:rPr>
        <w:t xml:space="preserve"> </w:t>
      </w:r>
      <w:r w:rsidRPr="007D6E92">
        <w:rPr>
          <w:rFonts w:ascii="Times New Roman" w:hAnsi="Times New Roman" w:cs="Times New Roman"/>
          <w:bCs/>
          <w:color w:val="000000"/>
          <w:sz w:val="24"/>
          <w:szCs w:val="24"/>
        </w:rPr>
        <w:t xml:space="preserve">Đặc điểm nào sau đây </w:t>
      </w:r>
      <w:r w:rsidRPr="007D6E92">
        <w:rPr>
          <w:rFonts w:ascii="Times New Roman" w:hAnsi="Times New Roman" w:cs="Times New Roman"/>
          <w:b/>
          <w:color w:val="000000"/>
          <w:sz w:val="24"/>
          <w:szCs w:val="24"/>
        </w:rPr>
        <w:t>không</w:t>
      </w:r>
      <w:r w:rsidRPr="007D6E92">
        <w:rPr>
          <w:rFonts w:ascii="Times New Roman" w:hAnsi="Times New Roman" w:cs="Times New Roman"/>
          <w:bCs/>
          <w:color w:val="000000"/>
          <w:sz w:val="24"/>
          <w:szCs w:val="24"/>
        </w:rPr>
        <w:t xml:space="preserve"> phải của chuyển động rơi tự do?</w:t>
      </w:r>
    </w:p>
    <w:p w14:paraId="5A94C2DB" w14:textId="77777777" w:rsidR="007D6E92" w:rsidRPr="007D6E92" w:rsidRDefault="007D6E92">
      <w:pPr>
        <w:tabs>
          <w:tab w:val="left" w:pos="283"/>
          <w:tab w:val="left" w:pos="5528"/>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A. </w:t>
      </w:r>
      <w:r w:rsidRPr="007D6E92">
        <w:rPr>
          <w:rFonts w:cs="Times New Roman"/>
          <w:szCs w:val="24"/>
          <w:lang w:val="vi"/>
        </w:rPr>
        <w:t>chiều từ trên xuống</w:t>
      </w:r>
      <w:r w:rsidRPr="007D6E92">
        <w:rPr>
          <w:rFonts w:cs="Times New Roman"/>
          <w:spacing w:val="-5"/>
          <w:szCs w:val="24"/>
          <w:lang w:val="vi"/>
        </w:rPr>
        <w:t>.</w:t>
      </w:r>
      <w:r w:rsidRPr="007D6E92">
        <w:rPr>
          <w:rStyle w:val="YoungMixChar"/>
          <w:rFonts w:cs="Times New Roman"/>
          <w:b/>
          <w:szCs w:val="24"/>
        </w:rPr>
        <w:tab/>
      </w:r>
      <w:r w:rsidRPr="00826A18">
        <w:rPr>
          <w:rStyle w:val="YoungMixChar"/>
          <w:rFonts w:cs="Times New Roman"/>
          <w:b/>
          <w:color w:val="0070C0"/>
          <w:szCs w:val="24"/>
        </w:rPr>
        <w:t xml:space="preserve">B. </w:t>
      </w:r>
      <w:r w:rsidRPr="007D6E92">
        <w:rPr>
          <w:rFonts w:cs="Times New Roman"/>
          <w:szCs w:val="24"/>
          <w:lang w:val="vi"/>
        </w:rPr>
        <w:t>chuyển động thẳng nhanh dần đều</w:t>
      </w:r>
      <w:r w:rsidRPr="007D6E92">
        <w:rPr>
          <w:rFonts w:cs="Times New Roman"/>
          <w:spacing w:val="-5"/>
          <w:szCs w:val="24"/>
          <w:lang w:val="vi"/>
        </w:rPr>
        <w:t>.</w:t>
      </w:r>
    </w:p>
    <w:p w14:paraId="18043FC6" w14:textId="77777777" w:rsidR="007D6E92" w:rsidRPr="007D6E92" w:rsidRDefault="007D6E92">
      <w:pPr>
        <w:tabs>
          <w:tab w:val="left" w:pos="283"/>
          <w:tab w:val="left" w:pos="5528"/>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cs="Times New Roman"/>
          <w:szCs w:val="24"/>
          <w:lang w:val="vi"/>
        </w:rPr>
        <w:t>chuyển động thẳng chậm dần đều</w:t>
      </w:r>
      <w:r w:rsidRPr="007D6E92">
        <w:rPr>
          <w:rFonts w:cs="Times New Roman"/>
          <w:spacing w:val="-5"/>
          <w:szCs w:val="24"/>
          <w:lang w:val="vi"/>
        </w:rPr>
        <w:t>.</w:t>
      </w: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cs="Times New Roman"/>
          <w:szCs w:val="24"/>
          <w:lang w:val="vi"/>
        </w:rPr>
        <w:t>chuyển động theo phương thẳng đứng</w:t>
      </w:r>
      <w:r w:rsidRPr="007D6E92">
        <w:rPr>
          <w:rFonts w:cs="Times New Roman"/>
          <w:spacing w:val="-5"/>
          <w:szCs w:val="24"/>
          <w:lang w:val="vi"/>
        </w:rPr>
        <w:t>.</w:t>
      </w:r>
    </w:p>
    <w:p w14:paraId="760F5E33" w14:textId="77777777" w:rsidR="007D6E92" w:rsidRPr="007D6E92" w:rsidRDefault="007D6E92" w:rsidP="00477136">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4.</w:t>
      </w:r>
      <w:r w:rsidRPr="007D6E92">
        <w:rPr>
          <w:rFonts w:ascii="Times New Roman" w:hAnsi="Times New Roman" w:cs="Times New Roman"/>
          <w:b/>
          <w:color w:val="000000"/>
          <w:sz w:val="24"/>
          <w:szCs w:val="24"/>
        </w:rPr>
        <w:t xml:space="preserve"> </w:t>
      </w:r>
      <w:r w:rsidRPr="007D6E92">
        <w:rPr>
          <w:rFonts w:ascii="Times New Roman" w:hAnsi="Times New Roman" w:cs="Times New Roman"/>
          <w:color w:val="000000"/>
          <w:sz w:val="24"/>
          <w:szCs w:val="24"/>
        </w:rPr>
        <w:t>Trong trận lũ lụt tại miền Trung vào tháng 10/2020, dòng lũ có tốc độ lên đến khoảng 4 m/s so với mặt đất. Bộ Quốc phòng đã trang bị ca nô công suất lớn trong công tác cứu hộ. Trong một lần cứu hộ, đội cứu hộ đã sử dụng ca nô chạy với tốc độ 8 m/s so với dòng nước để cứu những người gặp nạn đang mắc kẹt trên một mái nhà. Biết đội cứu hộ phải đi xuôi dòng lũ. Tốc độ của ca nô so với mặt đất là</w:t>
      </w:r>
    </w:p>
    <w:p w14:paraId="469DD179" w14:textId="77777777" w:rsidR="007D6E92" w:rsidRPr="007D6E92" w:rsidRDefault="007D6E92">
      <w:pPr>
        <w:tabs>
          <w:tab w:val="left" w:pos="283"/>
          <w:tab w:val="left" w:pos="2906"/>
          <w:tab w:val="left" w:pos="5528"/>
          <w:tab w:val="left" w:pos="8150"/>
        </w:tabs>
        <w:rPr>
          <w:rFonts w:cs="Times New Roman"/>
          <w:szCs w:val="24"/>
        </w:rPr>
      </w:pPr>
      <w:r w:rsidRPr="007D6E92">
        <w:rPr>
          <w:rStyle w:val="YoungMixChar"/>
          <w:rFonts w:cs="Times New Roman"/>
          <w:b/>
          <w:szCs w:val="24"/>
          <w:lang w:val="vi"/>
        </w:rPr>
        <w:tab/>
      </w:r>
      <w:r w:rsidRPr="00826A18">
        <w:rPr>
          <w:rStyle w:val="YoungMixChar"/>
          <w:rFonts w:cs="Times New Roman"/>
          <w:b/>
          <w:color w:val="0070C0"/>
          <w:szCs w:val="24"/>
        </w:rPr>
        <w:t xml:space="preserve">A. </w:t>
      </w:r>
      <w:r w:rsidRPr="007D6E92">
        <w:rPr>
          <w:rFonts w:cs="Times New Roman"/>
          <w:szCs w:val="24"/>
        </w:rPr>
        <w:t>4</w:t>
      </w:r>
      <w:r w:rsidRPr="007D6E92">
        <w:rPr>
          <w:rFonts w:cs="Times New Roman"/>
          <w:szCs w:val="24"/>
          <w:lang w:val="vi"/>
        </w:rPr>
        <w:t xml:space="preserve"> </w:t>
      </w:r>
      <w:r w:rsidRPr="007D6E92">
        <w:rPr>
          <w:rFonts w:cs="Times New Roman"/>
          <w:szCs w:val="24"/>
        </w:rPr>
        <w:t>m/</w:t>
      </w:r>
      <w:r w:rsidRPr="007D6E92">
        <w:rPr>
          <w:rFonts w:cs="Times New Roman"/>
          <w:szCs w:val="24"/>
          <w:lang w:val="vi"/>
        </w:rPr>
        <w:t>s</w:t>
      </w:r>
      <w:r w:rsidRPr="007D6E92">
        <w:rPr>
          <w:rFonts w:cs="Times New Roman"/>
          <w:spacing w:val="-4"/>
          <w:szCs w:val="24"/>
          <w:lang w:val="vi"/>
        </w:rPr>
        <w:t>.</w:t>
      </w:r>
      <w:r w:rsidRPr="007D6E92">
        <w:rPr>
          <w:rStyle w:val="YoungMixChar"/>
          <w:rFonts w:cs="Times New Roman"/>
          <w:b/>
          <w:szCs w:val="24"/>
        </w:rPr>
        <w:tab/>
      </w:r>
      <w:r w:rsidRPr="00826A18">
        <w:rPr>
          <w:rStyle w:val="YoungMixChar"/>
          <w:rFonts w:cs="Times New Roman"/>
          <w:b/>
          <w:color w:val="0070C0"/>
          <w:szCs w:val="24"/>
        </w:rPr>
        <w:t xml:space="preserve">B. </w:t>
      </w:r>
      <w:r w:rsidRPr="007D6E92">
        <w:rPr>
          <w:rFonts w:cs="Times New Roman"/>
          <w:szCs w:val="24"/>
        </w:rPr>
        <w:t>1</w:t>
      </w:r>
      <w:r w:rsidRPr="007D6E92">
        <w:rPr>
          <w:rFonts w:cs="Times New Roman"/>
          <w:szCs w:val="24"/>
          <w:lang w:val="vi"/>
        </w:rPr>
        <w:t xml:space="preserve">0 </w:t>
      </w:r>
      <w:r w:rsidRPr="007D6E92">
        <w:rPr>
          <w:rFonts w:cs="Times New Roman"/>
          <w:szCs w:val="24"/>
        </w:rPr>
        <w:t>m/</w:t>
      </w:r>
      <w:r w:rsidRPr="007D6E92">
        <w:rPr>
          <w:rFonts w:cs="Times New Roman"/>
          <w:szCs w:val="24"/>
          <w:lang w:val="vi"/>
        </w:rPr>
        <w:t>s</w:t>
      </w:r>
      <w:r w:rsidRPr="007D6E92">
        <w:rPr>
          <w:rFonts w:cs="Times New Roman"/>
          <w:spacing w:val="-4"/>
          <w:szCs w:val="24"/>
          <w:lang w:val="vi"/>
        </w:rPr>
        <w:t>.</w:t>
      </w: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cs="Times New Roman"/>
          <w:szCs w:val="24"/>
          <w:lang w:val="vi"/>
        </w:rPr>
        <w:t>1</w:t>
      </w:r>
      <w:r w:rsidRPr="007D6E92">
        <w:rPr>
          <w:rFonts w:cs="Times New Roman"/>
          <w:szCs w:val="24"/>
        </w:rPr>
        <w:t>2</w:t>
      </w:r>
      <w:r w:rsidRPr="007D6E92">
        <w:rPr>
          <w:rFonts w:cs="Times New Roman"/>
          <w:szCs w:val="24"/>
          <w:lang w:val="vi"/>
        </w:rPr>
        <w:t xml:space="preserve"> </w:t>
      </w:r>
      <w:r w:rsidRPr="007D6E92">
        <w:rPr>
          <w:rFonts w:cs="Times New Roman"/>
          <w:szCs w:val="24"/>
        </w:rPr>
        <w:t>m/</w:t>
      </w:r>
      <w:r w:rsidRPr="007D6E92">
        <w:rPr>
          <w:rFonts w:cs="Times New Roman"/>
          <w:szCs w:val="24"/>
          <w:lang w:val="vi"/>
        </w:rPr>
        <w:t>s</w:t>
      </w:r>
      <w:r w:rsidRPr="007D6E92">
        <w:rPr>
          <w:rFonts w:cs="Times New Roman"/>
          <w:spacing w:val="-4"/>
          <w:szCs w:val="24"/>
          <w:lang w:val="vi"/>
        </w:rPr>
        <w:t>.</w:t>
      </w: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cs="Times New Roman"/>
          <w:szCs w:val="24"/>
        </w:rPr>
        <w:t>8</w:t>
      </w:r>
      <w:r w:rsidRPr="007D6E92">
        <w:rPr>
          <w:rFonts w:cs="Times New Roman"/>
          <w:szCs w:val="24"/>
          <w:lang w:val="vi"/>
        </w:rPr>
        <w:t xml:space="preserve"> </w:t>
      </w:r>
      <w:r w:rsidRPr="007D6E92">
        <w:rPr>
          <w:rFonts w:cs="Times New Roman"/>
          <w:szCs w:val="24"/>
        </w:rPr>
        <w:t>m/</w:t>
      </w:r>
      <w:r w:rsidRPr="007D6E92">
        <w:rPr>
          <w:rFonts w:cs="Times New Roman"/>
          <w:szCs w:val="24"/>
          <w:lang w:val="vi"/>
        </w:rPr>
        <w:t>s</w:t>
      </w:r>
      <w:r w:rsidRPr="007D6E92">
        <w:rPr>
          <w:rFonts w:cs="Times New Roman"/>
          <w:spacing w:val="-4"/>
          <w:szCs w:val="24"/>
          <w:lang w:val="vi"/>
        </w:rPr>
        <w:t>.</w:t>
      </w:r>
    </w:p>
    <w:p w14:paraId="2F79EE0B" w14:textId="77777777" w:rsidR="007D6E92" w:rsidRPr="007D6E92" w:rsidRDefault="007D6E92" w:rsidP="007A785C">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5.</w:t>
      </w:r>
      <w:r w:rsidRPr="007D6E92">
        <w:rPr>
          <w:rFonts w:ascii="Times New Roman" w:hAnsi="Times New Roman" w:cs="Times New Roman"/>
          <w:b/>
          <w:color w:val="000000"/>
          <w:sz w:val="24"/>
          <w:szCs w:val="24"/>
        </w:rPr>
        <w:t xml:space="preserve"> </w:t>
      </w:r>
      <w:r w:rsidRPr="007D6E92">
        <w:rPr>
          <w:rFonts w:ascii="Times New Roman" w:hAnsi="Times New Roman" w:cs="Times New Roman"/>
          <w:color w:val="000000"/>
          <w:sz w:val="24"/>
          <w:szCs w:val="24"/>
        </w:rPr>
        <w:t xml:space="preserve">Trong tiết học Vật lí, bạn Nam, bạn Hà và bạn My tranh luận về tầm xa của vật chuyển động ném ngang khi bỏ qua mọi lực cản. Bạn Nam cho rằng: “Tầm xa phụ thuộc vào khối lượng của vật được ném”. Bạn Hà lại có ý kiến khác: “Tầm xa không phụ thuộc vào tốc độ khi ném”. Còn bạn My thì cho rằng: “Tầm xa phụ thuộc vào tốc độ khi ném và độ cao tại vị trí ném”. Theo em, bạn nào đã đưa ra ý kiến </w:t>
      </w:r>
      <w:r w:rsidRPr="007D6E92">
        <w:rPr>
          <w:rFonts w:ascii="Times New Roman" w:hAnsi="Times New Roman" w:cs="Times New Roman"/>
          <w:b/>
          <w:bCs/>
          <w:color w:val="000000"/>
          <w:sz w:val="24"/>
          <w:szCs w:val="24"/>
        </w:rPr>
        <w:t>đúng</w:t>
      </w:r>
      <w:r w:rsidRPr="007D6E92">
        <w:rPr>
          <w:rFonts w:ascii="Times New Roman" w:hAnsi="Times New Roman" w:cs="Times New Roman"/>
          <w:color w:val="000000"/>
          <w:sz w:val="24"/>
          <w:szCs w:val="24"/>
        </w:rPr>
        <w:t>?</w:t>
      </w:r>
    </w:p>
    <w:p w14:paraId="73ADE2BA" w14:textId="77777777" w:rsidR="007D6E92" w:rsidRPr="007D6E92" w:rsidRDefault="007D6E92">
      <w:pPr>
        <w:tabs>
          <w:tab w:val="left" w:pos="283"/>
          <w:tab w:val="left" w:pos="5528"/>
        </w:tabs>
        <w:rPr>
          <w:rFonts w:cs="Times New Roman"/>
          <w:szCs w:val="24"/>
        </w:rPr>
      </w:pPr>
      <w:r w:rsidRPr="007D6E92">
        <w:rPr>
          <w:rStyle w:val="YoungMixChar"/>
          <w:rFonts w:cs="Times New Roman"/>
          <w:b/>
          <w:szCs w:val="24"/>
          <w:lang w:val="vi"/>
        </w:rPr>
        <w:tab/>
      </w:r>
      <w:r w:rsidRPr="00826A18">
        <w:rPr>
          <w:rStyle w:val="YoungMixChar"/>
          <w:rFonts w:cs="Times New Roman"/>
          <w:b/>
          <w:color w:val="0070C0"/>
          <w:szCs w:val="24"/>
        </w:rPr>
        <w:t xml:space="preserve">A. </w:t>
      </w:r>
      <w:r w:rsidRPr="007D6E92">
        <w:rPr>
          <w:rFonts w:cs="Times New Roman"/>
          <w:szCs w:val="24"/>
          <w:lang w:val="vi"/>
        </w:rPr>
        <w:t xml:space="preserve">bạn </w:t>
      </w:r>
      <w:r w:rsidRPr="007D6E92">
        <w:rPr>
          <w:rFonts w:cs="Times New Roman"/>
          <w:szCs w:val="24"/>
        </w:rPr>
        <w:t>Nam</w:t>
      </w:r>
      <w:r w:rsidRPr="007D6E92">
        <w:rPr>
          <w:rFonts w:cs="Times New Roman"/>
          <w:szCs w:val="24"/>
          <w:lang w:val="vi"/>
        </w:rPr>
        <w:t xml:space="preserve"> và bạn </w:t>
      </w:r>
      <w:r w:rsidRPr="007D6E92">
        <w:rPr>
          <w:rFonts w:cs="Times New Roman"/>
          <w:szCs w:val="24"/>
        </w:rPr>
        <w:t>Hà</w:t>
      </w:r>
      <w:r w:rsidRPr="007D6E92">
        <w:rPr>
          <w:rFonts w:cs="Times New Roman"/>
          <w:szCs w:val="24"/>
          <w:lang w:val="vi"/>
        </w:rPr>
        <w:t>.</w:t>
      </w:r>
      <w:r w:rsidRPr="007D6E92">
        <w:rPr>
          <w:rStyle w:val="YoungMixChar"/>
          <w:rFonts w:cs="Times New Roman"/>
          <w:b/>
          <w:szCs w:val="24"/>
        </w:rPr>
        <w:tab/>
      </w:r>
      <w:r w:rsidRPr="00826A18">
        <w:rPr>
          <w:rStyle w:val="YoungMixChar"/>
          <w:rFonts w:cs="Times New Roman"/>
          <w:b/>
          <w:color w:val="0070C0"/>
          <w:szCs w:val="24"/>
        </w:rPr>
        <w:t xml:space="preserve">B. </w:t>
      </w:r>
      <w:r w:rsidRPr="007D6E92">
        <w:rPr>
          <w:rFonts w:cs="Times New Roman"/>
          <w:szCs w:val="24"/>
          <w:lang w:val="vi"/>
        </w:rPr>
        <w:t xml:space="preserve">bạn </w:t>
      </w:r>
      <w:r w:rsidRPr="007D6E92">
        <w:rPr>
          <w:rFonts w:cs="Times New Roman"/>
          <w:szCs w:val="24"/>
        </w:rPr>
        <w:t>Nam</w:t>
      </w:r>
      <w:r w:rsidRPr="007D6E92">
        <w:rPr>
          <w:rFonts w:cs="Times New Roman"/>
          <w:spacing w:val="-2"/>
          <w:szCs w:val="24"/>
          <w:lang w:val="vi"/>
        </w:rPr>
        <w:t>.</w:t>
      </w:r>
    </w:p>
    <w:p w14:paraId="70DFE564" w14:textId="77777777" w:rsidR="007D6E92" w:rsidRPr="007D6E92" w:rsidRDefault="007D6E92">
      <w:pPr>
        <w:tabs>
          <w:tab w:val="left" w:pos="283"/>
          <w:tab w:val="left" w:pos="5528"/>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cs="Times New Roman"/>
          <w:szCs w:val="24"/>
          <w:lang w:val="vi"/>
        </w:rPr>
        <w:t xml:space="preserve">bạn </w:t>
      </w:r>
      <w:r w:rsidRPr="007D6E92">
        <w:rPr>
          <w:rFonts w:cs="Times New Roman"/>
          <w:szCs w:val="24"/>
        </w:rPr>
        <w:t>Hà</w:t>
      </w:r>
      <w:r w:rsidRPr="007D6E92">
        <w:rPr>
          <w:rFonts w:cs="Times New Roman"/>
          <w:spacing w:val="-2"/>
          <w:szCs w:val="24"/>
          <w:lang w:val="vi"/>
        </w:rPr>
        <w:t>.</w:t>
      </w: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cs="Times New Roman"/>
          <w:szCs w:val="24"/>
          <w:lang w:val="vi"/>
        </w:rPr>
        <w:t xml:space="preserve">bạn </w:t>
      </w:r>
      <w:r w:rsidRPr="007D6E92">
        <w:rPr>
          <w:rFonts w:cs="Times New Roman"/>
          <w:szCs w:val="24"/>
        </w:rPr>
        <w:t>My</w:t>
      </w:r>
      <w:r w:rsidRPr="007D6E92">
        <w:rPr>
          <w:rFonts w:cs="Times New Roman"/>
          <w:szCs w:val="24"/>
          <w:lang w:val="vi"/>
        </w:rPr>
        <w:t>.</w:t>
      </w:r>
    </w:p>
    <w:p w14:paraId="587015DA" w14:textId="77777777" w:rsidR="007D6E92" w:rsidRPr="007D6E92" w:rsidRDefault="007D6E92" w:rsidP="00597FE8">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6.</w:t>
      </w:r>
      <w:r w:rsidRPr="007D6E92">
        <w:rPr>
          <w:rFonts w:ascii="Times New Roman" w:hAnsi="Times New Roman" w:cs="Times New Roman"/>
          <w:b/>
          <w:color w:val="000000"/>
          <w:sz w:val="24"/>
          <w:szCs w:val="24"/>
        </w:rPr>
        <w:t xml:space="preserve"> </w:t>
      </w:r>
      <w:r w:rsidRPr="007D6E92">
        <w:rPr>
          <w:rFonts w:ascii="Times New Roman" w:hAnsi="Times New Roman" w:cs="Times New Roman"/>
          <w:color w:val="000000"/>
          <w:sz w:val="24"/>
          <w:szCs w:val="24"/>
        </w:rPr>
        <w:t xml:space="preserve">Phát biểu nào sau đây là </w:t>
      </w:r>
      <w:r w:rsidRPr="007D6E92">
        <w:rPr>
          <w:rFonts w:ascii="Times New Roman" w:hAnsi="Times New Roman" w:cs="Times New Roman"/>
          <w:b/>
          <w:bCs/>
          <w:color w:val="000000"/>
          <w:sz w:val="24"/>
          <w:szCs w:val="24"/>
        </w:rPr>
        <w:t>sai</w:t>
      </w:r>
      <w:r w:rsidRPr="007D6E92">
        <w:rPr>
          <w:rFonts w:ascii="Times New Roman" w:hAnsi="Times New Roman" w:cs="Times New Roman"/>
          <w:color w:val="000000"/>
          <w:sz w:val="24"/>
          <w:szCs w:val="24"/>
        </w:rPr>
        <w:t xml:space="preserve"> khi nói về độ lớn của lực ma sát trượt?</w:t>
      </w:r>
    </w:p>
    <w:p w14:paraId="5F033505" w14:textId="77777777" w:rsidR="007D6E92" w:rsidRPr="007D6E92" w:rsidRDefault="007D6E92" w:rsidP="00597FE8">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A. </w:t>
      </w:r>
      <w:r w:rsidRPr="007D6E92">
        <w:rPr>
          <w:rFonts w:cs="Times New Roman"/>
          <w:szCs w:val="24"/>
        </w:rPr>
        <w:t>tỉ lệ với độ lớn của áp lực giữa hai bề mặt tiếp xúc</w:t>
      </w:r>
      <w:r w:rsidRPr="007D6E92">
        <w:rPr>
          <w:rFonts w:cs="Times New Roman"/>
          <w:spacing w:val="-2"/>
          <w:szCs w:val="24"/>
        </w:rPr>
        <w:t>.</w:t>
      </w:r>
    </w:p>
    <w:p w14:paraId="1915DF14" w14:textId="77777777" w:rsidR="007D6E92" w:rsidRPr="007D6E92" w:rsidRDefault="007D6E92" w:rsidP="00597FE8">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B. </w:t>
      </w:r>
      <w:r w:rsidRPr="007D6E92">
        <w:rPr>
          <w:rFonts w:cs="Times New Roman"/>
          <w:szCs w:val="24"/>
        </w:rPr>
        <w:t>phụ thuộc vào vật liệu và tính chất của hai bề mặt tiếp xúc</w:t>
      </w:r>
      <w:r w:rsidRPr="007D6E92">
        <w:rPr>
          <w:rFonts w:cs="Times New Roman"/>
          <w:spacing w:val="-2"/>
          <w:szCs w:val="24"/>
        </w:rPr>
        <w:t>.</w:t>
      </w:r>
    </w:p>
    <w:p w14:paraId="771BC912" w14:textId="77777777" w:rsidR="007D6E92" w:rsidRPr="007D6E92" w:rsidRDefault="007D6E92" w:rsidP="00597FE8">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C. </w:t>
      </w:r>
      <w:r w:rsidRPr="007D6E92">
        <w:rPr>
          <w:rFonts w:cs="Times New Roman"/>
          <w:szCs w:val="24"/>
        </w:rPr>
        <w:t>không phụ thuộc vào diện tích tiếp xúc và tốc độ chuyển động của vật</w:t>
      </w:r>
      <w:r w:rsidRPr="007D6E92">
        <w:rPr>
          <w:rFonts w:cs="Times New Roman"/>
          <w:spacing w:val="-2"/>
          <w:szCs w:val="24"/>
        </w:rPr>
        <w:t>.</w:t>
      </w:r>
    </w:p>
    <w:p w14:paraId="7FFDAA53" w14:textId="77777777" w:rsidR="007D6E92" w:rsidRPr="007D6E92" w:rsidRDefault="007D6E92" w:rsidP="00597FE8">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D. </w:t>
      </w:r>
      <w:r w:rsidRPr="007D6E92">
        <w:rPr>
          <w:rFonts w:cs="Times New Roman"/>
          <w:szCs w:val="24"/>
        </w:rPr>
        <w:t>phụ thuộc vào tốc độ chuyển động của vật</w:t>
      </w:r>
      <w:r w:rsidRPr="007D6E92">
        <w:rPr>
          <w:rFonts w:cs="Times New Roman"/>
          <w:spacing w:val="-2"/>
          <w:szCs w:val="24"/>
        </w:rPr>
        <w:t>.</w:t>
      </w:r>
    </w:p>
    <w:p w14:paraId="417C3CD8" w14:textId="77777777" w:rsidR="007D6E92" w:rsidRPr="007D6E92" w:rsidRDefault="007D6E92" w:rsidP="004A090C">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7.</w:t>
      </w:r>
      <w:r w:rsidRPr="007D6E92">
        <w:rPr>
          <w:rFonts w:ascii="Times New Roman" w:hAnsi="Times New Roman" w:cs="Times New Roman"/>
          <w:b/>
          <w:color w:val="000000"/>
          <w:sz w:val="24"/>
          <w:szCs w:val="24"/>
        </w:rPr>
        <w:t xml:space="preserve"> </w:t>
      </w:r>
      <w:r w:rsidRPr="007D6E92">
        <w:rPr>
          <w:rFonts w:ascii="Times New Roman" w:hAnsi="Times New Roman" w:cs="Times New Roman"/>
          <w:color w:val="000000"/>
          <w:sz w:val="24"/>
          <w:szCs w:val="24"/>
        </w:rPr>
        <w:t>Hình chiếu của chuyển động ném ngang trên trục Ox là chuyển động</w:t>
      </w:r>
    </w:p>
    <w:p w14:paraId="56370CB3" w14:textId="77777777" w:rsidR="007D6E92" w:rsidRPr="007D6E92" w:rsidRDefault="007D6E92">
      <w:pPr>
        <w:tabs>
          <w:tab w:val="left" w:pos="283"/>
          <w:tab w:val="left" w:pos="2906"/>
          <w:tab w:val="left" w:pos="5528"/>
          <w:tab w:val="left" w:pos="8150"/>
        </w:tabs>
        <w:rPr>
          <w:rFonts w:cs="Times New Roman"/>
          <w:szCs w:val="24"/>
          <w:lang w:val="fr-FR"/>
        </w:rPr>
      </w:pPr>
      <w:r w:rsidRPr="007D6E92">
        <w:rPr>
          <w:rStyle w:val="YoungMixChar"/>
          <w:rFonts w:cs="Times New Roman"/>
          <w:b/>
          <w:szCs w:val="24"/>
        </w:rPr>
        <w:tab/>
      </w:r>
      <w:r w:rsidRPr="00826A18">
        <w:rPr>
          <w:rStyle w:val="YoungMixChar"/>
          <w:rFonts w:cs="Times New Roman"/>
          <w:b/>
          <w:color w:val="0070C0"/>
          <w:szCs w:val="24"/>
        </w:rPr>
        <w:t xml:space="preserve">A. </w:t>
      </w:r>
      <w:r w:rsidRPr="007D6E92">
        <w:rPr>
          <w:rFonts w:cs="Times New Roman"/>
          <w:szCs w:val="24"/>
        </w:rPr>
        <w:t>thẳng đều</w:t>
      </w:r>
      <w:r w:rsidRPr="007D6E92">
        <w:rPr>
          <w:rFonts w:cs="Times New Roman"/>
          <w:spacing w:val="-2"/>
          <w:szCs w:val="24"/>
          <w:lang w:val="vi"/>
        </w:rPr>
        <w:t>.</w:t>
      </w:r>
      <w:r w:rsidRPr="007D6E92">
        <w:rPr>
          <w:rStyle w:val="YoungMixChar"/>
          <w:rFonts w:cs="Times New Roman"/>
          <w:b/>
          <w:szCs w:val="24"/>
        </w:rPr>
        <w:tab/>
      </w:r>
      <w:r w:rsidRPr="00826A18">
        <w:rPr>
          <w:rStyle w:val="YoungMixChar"/>
          <w:rFonts w:cs="Times New Roman"/>
          <w:b/>
          <w:color w:val="0070C0"/>
          <w:szCs w:val="24"/>
        </w:rPr>
        <w:t xml:space="preserve">B. </w:t>
      </w:r>
      <w:r w:rsidRPr="007D6E92">
        <w:rPr>
          <w:rFonts w:cs="Times New Roman"/>
          <w:szCs w:val="24"/>
        </w:rPr>
        <w:t>thẳng nhanh dần</w:t>
      </w:r>
      <w:r w:rsidRPr="007D6E92">
        <w:rPr>
          <w:rFonts w:cs="Times New Roman"/>
          <w:spacing w:val="-2"/>
          <w:szCs w:val="24"/>
          <w:lang w:val="vi"/>
        </w:rPr>
        <w:t>.</w:t>
      </w:r>
      <w:r w:rsidRPr="007D6E92">
        <w:rPr>
          <w:rStyle w:val="YoungMixChar"/>
          <w:rFonts w:cs="Times New Roman"/>
          <w:b/>
          <w:szCs w:val="24"/>
        </w:rPr>
        <w:tab/>
      </w:r>
      <w:r w:rsidRPr="00826A18">
        <w:rPr>
          <w:rStyle w:val="YoungMixChar"/>
          <w:rFonts w:cs="Times New Roman"/>
          <w:b/>
          <w:color w:val="0070C0"/>
          <w:szCs w:val="24"/>
          <w:lang w:val="fr-FR"/>
        </w:rPr>
        <w:t xml:space="preserve">C. </w:t>
      </w:r>
      <w:r w:rsidRPr="007D6E92">
        <w:rPr>
          <w:rFonts w:cs="Times New Roman"/>
          <w:szCs w:val="24"/>
          <w:lang w:val="fr-FR"/>
        </w:rPr>
        <w:t>cong đều</w:t>
      </w:r>
      <w:r w:rsidRPr="007D6E92">
        <w:rPr>
          <w:rFonts w:cs="Times New Roman"/>
          <w:spacing w:val="-2"/>
          <w:szCs w:val="24"/>
          <w:lang w:val="vi"/>
        </w:rPr>
        <w:t>.</w:t>
      </w:r>
      <w:r w:rsidRPr="007D6E92">
        <w:rPr>
          <w:rStyle w:val="YoungMixChar"/>
          <w:rFonts w:cs="Times New Roman"/>
          <w:b/>
          <w:szCs w:val="24"/>
          <w:lang w:val="fr-FR"/>
        </w:rPr>
        <w:tab/>
      </w:r>
      <w:r w:rsidRPr="00826A18">
        <w:rPr>
          <w:rStyle w:val="YoungMixChar"/>
          <w:rFonts w:cs="Times New Roman"/>
          <w:b/>
          <w:color w:val="0070C0"/>
          <w:szCs w:val="24"/>
          <w:lang w:val="fr-FR"/>
        </w:rPr>
        <w:t xml:space="preserve">D. </w:t>
      </w:r>
      <w:r w:rsidRPr="007D6E92">
        <w:rPr>
          <w:rFonts w:cs="Times New Roman"/>
          <w:szCs w:val="24"/>
          <w:lang w:val="vi"/>
        </w:rPr>
        <w:t>cong</w:t>
      </w:r>
      <w:r w:rsidRPr="007D6E92">
        <w:rPr>
          <w:rFonts w:cs="Times New Roman"/>
          <w:spacing w:val="-2"/>
          <w:szCs w:val="24"/>
          <w:lang w:val="vi"/>
        </w:rPr>
        <w:t>.</w:t>
      </w:r>
    </w:p>
    <w:p w14:paraId="18EF0DE4" w14:textId="77777777" w:rsidR="007D6E92" w:rsidRPr="007D6E92" w:rsidRDefault="007D6E92" w:rsidP="0007641A">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8.</w:t>
      </w:r>
      <w:r w:rsidRPr="007D6E92">
        <w:rPr>
          <w:rFonts w:ascii="Times New Roman" w:hAnsi="Times New Roman" w:cs="Times New Roman"/>
          <w:b/>
          <w:color w:val="000000"/>
          <w:sz w:val="24"/>
          <w:szCs w:val="24"/>
        </w:rPr>
        <w:t xml:space="preserve"> </w:t>
      </w:r>
      <w:r w:rsidRPr="007D6E92">
        <w:rPr>
          <w:rFonts w:ascii="Times New Roman" w:hAnsi="Times New Roman" w:cs="Times New Roman"/>
          <w:bCs/>
          <w:color w:val="000000"/>
          <w:sz w:val="24"/>
          <w:szCs w:val="24"/>
        </w:rPr>
        <w:t>Một học sinh tiến hành đo gia tốc rợi tự do g tại phòng thí nghiệm. Phép đo này cho giá trị trung bình của gia tốc rơi tự do là 9,72 m/s</w:t>
      </w:r>
      <w:r w:rsidRPr="007D6E92">
        <w:rPr>
          <w:rFonts w:ascii="Times New Roman" w:hAnsi="Times New Roman" w:cs="Times New Roman"/>
          <w:bCs/>
          <w:color w:val="000000"/>
          <w:sz w:val="24"/>
          <w:szCs w:val="24"/>
          <w:vertAlign w:val="superscript"/>
        </w:rPr>
        <w:t>2</w:t>
      </w:r>
      <w:r w:rsidRPr="007D6E92">
        <w:rPr>
          <w:rFonts w:ascii="Times New Roman" w:hAnsi="Times New Roman" w:cs="Times New Roman"/>
          <w:bCs/>
          <w:color w:val="000000"/>
          <w:sz w:val="24"/>
          <w:szCs w:val="24"/>
        </w:rPr>
        <w:t xml:space="preserve"> với sai số tuyệt đối tương ứng là 0,07 m/s</w:t>
      </w:r>
      <w:r w:rsidRPr="007D6E92">
        <w:rPr>
          <w:rFonts w:ascii="Times New Roman" w:hAnsi="Times New Roman" w:cs="Times New Roman"/>
          <w:bCs/>
          <w:color w:val="000000"/>
          <w:sz w:val="24"/>
          <w:szCs w:val="24"/>
          <w:vertAlign w:val="superscript"/>
        </w:rPr>
        <w:t>2</w:t>
      </w:r>
      <w:r w:rsidRPr="007D6E92">
        <w:rPr>
          <w:rFonts w:ascii="Times New Roman" w:hAnsi="Times New Roman" w:cs="Times New Roman"/>
          <w:bCs/>
          <w:color w:val="000000"/>
          <w:sz w:val="24"/>
          <w:szCs w:val="24"/>
        </w:rPr>
        <w:t>. Kết quả của phép đo được biễu diễn là</w:t>
      </w:r>
    </w:p>
    <w:p w14:paraId="25F495A8" w14:textId="77777777" w:rsidR="007D6E92" w:rsidRPr="007D6E92" w:rsidRDefault="007D6E92">
      <w:pPr>
        <w:tabs>
          <w:tab w:val="left" w:pos="283"/>
          <w:tab w:val="left" w:pos="5528"/>
        </w:tabs>
        <w:rPr>
          <w:rFonts w:cs="Times New Roman"/>
          <w:szCs w:val="24"/>
        </w:rPr>
      </w:pPr>
      <w:r w:rsidRPr="007D6E92">
        <w:rPr>
          <w:rStyle w:val="YoungMixChar"/>
          <w:rFonts w:cs="Times New Roman"/>
          <w:b/>
          <w:szCs w:val="24"/>
          <w:lang w:val="vi"/>
        </w:rPr>
        <w:lastRenderedPageBreak/>
        <w:tab/>
      </w:r>
      <w:r w:rsidRPr="00826A18">
        <w:rPr>
          <w:rStyle w:val="YoungMixChar"/>
          <w:rFonts w:cs="Times New Roman"/>
          <w:b/>
          <w:color w:val="0070C0"/>
          <w:szCs w:val="24"/>
          <w:lang w:val="vi"/>
        </w:rPr>
        <w:t xml:space="preserve">A. </w:t>
      </w:r>
      <w:r w:rsidRPr="007D6E92">
        <w:rPr>
          <w:rFonts w:cs="Times New Roman"/>
          <w:spacing w:val="-6"/>
          <w:szCs w:val="24"/>
          <w:lang w:val="vi"/>
        </w:rPr>
        <w:t>g = 9,72 ± 0,07 (m/s</w:t>
      </w:r>
      <w:r w:rsidRPr="007D6E92">
        <w:rPr>
          <w:rFonts w:cs="Times New Roman"/>
          <w:spacing w:val="-6"/>
          <w:szCs w:val="24"/>
          <w:vertAlign w:val="superscript"/>
          <w:lang w:val="vi"/>
        </w:rPr>
        <w:t>2</w:t>
      </w:r>
      <w:r w:rsidRPr="007D6E92">
        <w:rPr>
          <w:rFonts w:cs="Times New Roman"/>
          <w:spacing w:val="-6"/>
          <w:szCs w:val="24"/>
          <w:lang w:val="vi"/>
        </w:rPr>
        <w:t>).</w:t>
      </w:r>
      <w:r w:rsidRPr="007D6E92">
        <w:rPr>
          <w:rStyle w:val="YoungMixChar"/>
          <w:rFonts w:cs="Times New Roman"/>
          <w:b/>
          <w:szCs w:val="24"/>
          <w:lang w:val="vi"/>
        </w:rPr>
        <w:tab/>
      </w:r>
      <w:r w:rsidRPr="00826A18">
        <w:rPr>
          <w:rStyle w:val="YoungMixChar"/>
          <w:rFonts w:cs="Times New Roman"/>
          <w:b/>
          <w:color w:val="0070C0"/>
          <w:szCs w:val="24"/>
        </w:rPr>
        <w:t xml:space="preserve">B. </w:t>
      </w:r>
      <w:r w:rsidRPr="007D6E92">
        <w:rPr>
          <w:rFonts w:cs="Times New Roman"/>
          <w:spacing w:val="-6"/>
          <w:szCs w:val="24"/>
          <w:lang w:val="vi"/>
        </w:rPr>
        <w:t xml:space="preserve">g = 9,72 </w:t>
      </w:r>
      <w:r w:rsidRPr="007D6E92">
        <w:rPr>
          <w:rFonts w:cs="Times New Roman"/>
          <w:spacing w:val="-6"/>
          <w:szCs w:val="24"/>
        </w:rPr>
        <w:t>+</w:t>
      </w:r>
      <w:r w:rsidRPr="007D6E92">
        <w:rPr>
          <w:rFonts w:cs="Times New Roman"/>
          <w:spacing w:val="-6"/>
          <w:szCs w:val="24"/>
          <w:lang w:val="vi"/>
        </w:rPr>
        <w:t xml:space="preserve"> 0,07 (m/s</w:t>
      </w:r>
      <w:r w:rsidRPr="007D6E92">
        <w:rPr>
          <w:rFonts w:cs="Times New Roman"/>
          <w:spacing w:val="-6"/>
          <w:szCs w:val="24"/>
          <w:vertAlign w:val="superscript"/>
          <w:lang w:val="vi"/>
        </w:rPr>
        <w:t>2</w:t>
      </w:r>
      <w:r w:rsidRPr="007D6E92">
        <w:rPr>
          <w:rFonts w:cs="Times New Roman"/>
          <w:spacing w:val="-6"/>
          <w:szCs w:val="24"/>
          <w:lang w:val="vi"/>
        </w:rPr>
        <w:t>).</w:t>
      </w:r>
    </w:p>
    <w:p w14:paraId="331E1FDB" w14:textId="77777777" w:rsidR="007D6E92" w:rsidRPr="007D6E92" w:rsidRDefault="007D6E92">
      <w:pPr>
        <w:tabs>
          <w:tab w:val="left" w:pos="283"/>
          <w:tab w:val="left" w:pos="5528"/>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cs="Times New Roman"/>
          <w:spacing w:val="-6"/>
          <w:szCs w:val="24"/>
          <w:lang w:val="vi"/>
        </w:rPr>
        <w:t xml:space="preserve">g = 9,72 </w:t>
      </w:r>
      <w:r w:rsidRPr="007D6E92">
        <w:rPr>
          <w:rFonts w:cs="Times New Roman"/>
          <w:spacing w:val="-6"/>
          <w:szCs w:val="24"/>
        </w:rPr>
        <w:t>(</w:t>
      </w:r>
      <w:r w:rsidRPr="007D6E92">
        <w:rPr>
          <w:rFonts w:cs="Times New Roman"/>
          <w:spacing w:val="-6"/>
          <w:szCs w:val="24"/>
          <w:lang w:val="vi"/>
        </w:rPr>
        <w:t>m/s</w:t>
      </w:r>
      <w:r w:rsidRPr="007D6E92">
        <w:rPr>
          <w:rFonts w:cs="Times New Roman"/>
          <w:spacing w:val="-6"/>
          <w:szCs w:val="24"/>
          <w:vertAlign w:val="superscript"/>
        </w:rPr>
        <w:t>2</w:t>
      </w:r>
      <w:r w:rsidRPr="007D6E92">
        <w:rPr>
          <w:rFonts w:cs="Times New Roman"/>
          <w:spacing w:val="-6"/>
          <w:szCs w:val="24"/>
        </w:rPr>
        <w:t>).</w:t>
      </w: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cs="Times New Roman"/>
          <w:spacing w:val="-6"/>
          <w:szCs w:val="24"/>
          <w:lang w:val="vi"/>
        </w:rPr>
        <w:t>g = 9,72 - 0,07 (m/s</w:t>
      </w:r>
      <w:r w:rsidRPr="007D6E92">
        <w:rPr>
          <w:rFonts w:cs="Times New Roman"/>
          <w:spacing w:val="-6"/>
          <w:szCs w:val="24"/>
          <w:vertAlign w:val="superscript"/>
          <w:lang w:val="vi"/>
        </w:rPr>
        <w:t>2</w:t>
      </w:r>
      <w:r w:rsidRPr="007D6E92">
        <w:rPr>
          <w:rFonts w:cs="Times New Roman"/>
          <w:spacing w:val="-6"/>
          <w:szCs w:val="24"/>
          <w:lang w:val="vi"/>
        </w:rPr>
        <w:t>).</w:t>
      </w:r>
    </w:p>
    <w:p w14:paraId="25B8D586" w14:textId="77777777" w:rsidR="007D6E92" w:rsidRPr="007D6E92" w:rsidRDefault="007D6E92" w:rsidP="0007641A">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9.</w:t>
      </w:r>
      <w:r w:rsidRPr="007D6E92">
        <w:rPr>
          <w:rFonts w:ascii="Times New Roman" w:hAnsi="Times New Roman" w:cs="Times New Roman"/>
          <w:b/>
          <w:color w:val="000000"/>
          <w:sz w:val="24"/>
          <w:szCs w:val="24"/>
        </w:rPr>
        <w:t xml:space="preserve"> </w:t>
      </w:r>
      <w:r w:rsidRPr="007D6E92">
        <w:rPr>
          <w:rFonts w:ascii="Times New Roman" w:hAnsi="Times New Roman" w:cs="Times New Roman"/>
          <w:color w:val="000000"/>
          <w:sz w:val="24"/>
          <w:szCs w:val="24"/>
        </w:rPr>
        <w:t>Một máy bay bay được quãng đường 1,6.10</w:t>
      </w:r>
      <w:r w:rsidRPr="007D6E92">
        <w:rPr>
          <w:rFonts w:ascii="Times New Roman" w:hAnsi="Times New Roman" w:cs="Times New Roman"/>
          <w:color w:val="000000"/>
          <w:sz w:val="24"/>
          <w:szCs w:val="24"/>
          <w:vertAlign w:val="superscript"/>
        </w:rPr>
        <w:t>3</w:t>
      </w:r>
      <w:r w:rsidRPr="007D6E92">
        <w:rPr>
          <w:rFonts w:ascii="Times New Roman" w:hAnsi="Times New Roman" w:cs="Times New Roman"/>
          <w:color w:val="000000"/>
          <w:sz w:val="24"/>
          <w:szCs w:val="24"/>
        </w:rPr>
        <w:t> km trong 2,5 giờ. Tốc độ trung bình của máy bay bằng</w:t>
      </w:r>
    </w:p>
    <w:p w14:paraId="3EE43BAA" w14:textId="77777777" w:rsidR="007D6E92" w:rsidRPr="007D6E92" w:rsidRDefault="007D6E92">
      <w:pPr>
        <w:tabs>
          <w:tab w:val="left" w:pos="283"/>
          <w:tab w:val="left" w:pos="2906"/>
          <w:tab w:val="left" w:pos="5528"/>
          <w:tab w:val="left" w:pos="8150"/>
        </w:tabs>
        <w:rPr>
          <w:rFonts w:cs="Times New Roman"/>
          <w:szCs w:val="24"/>
          <w:lang w:val="vi"/>
        </w:rPr>
      </w:pPr>
      <w:r w:rsidRPr="007D6E92">
        <w:rPr>
          <w:rStyle w:val="YoungMixChar"/>
          <w:rFonts w:cs="Times New Roman"/>
          <w:b/>
          <w:szCs w:val="24"/>
          <w:lang w:val="vi"/>
        </w:rPr>
        <w:tab/>
      </w:r>
      <w:r w:rsidRPr="00826A18">
        <w:rPr>
          <w:rStyle w:val="YoungMixChar"/>
          <w:rFonts w:cs="Times New Roman"/>
          <w:b/>
          <w:color w:val="0070C0"/>
          <w:szCs w:val="24"/>
          <w:lang w:val="vi"/>
        </w:rPr>
        <w:t xml:space="preserve">A. </w:t>
      </w:r>
      <w:r w:rsidRPr="007D6E92">
        <w:rPr>
          <w:rStyle w:val="YoungMixChar"/>
          <w:rFonts w:cs="Times New Roman"/>
          <w:bCs/>
          <w:szCs w:val="24"/>
          <w:lang w:val="vi"/>
        </w:rPr>
        <w:t>64</w:t>
      </w:r>
      <w:r w:rsidRPr="007D6E92">
        <w:rPr>
          <w:rFonts w:cs="Times New Roman"/>
          <w:spacing w:val="-2"/>
          <w:szCs w:val="24"/>
          <w:lang w:val="vi"/>
        </w:rPr>
        <w:t>0 km/h.</w:t>
      </w:r>
      <w:r w:rsidRPr="007D6E92">
        <w:rPr>
          <w:rStyle w:val="YoungMixChar"/>
          <w:rFonts w:cs="Times New Roman"/>
          <w:b/>
          <w:szCs w:val="24"/>
          <w:lang w:val="vi"/>
        </w:rPr>
        <w:tab/>
      </w:r>
      <w:r w:rsidRPr="00826A18">
        <w:rPr>
          <w:rStyle w:val="YoungMixChar"/>
          <w:rFonts w:cs="Times New Roman"/>
          <w:b/>
          <w:color w:val="0070C0"/>
          <w:szCs w:val="24"/>
          <w:lang w:val="vi"/>
        </w:rPr>
        <w:t xml:space="preserve">B. </w:t>
      </w:r>
      <w:r w:rsidRPr="007D6E92">
        <w:rPr>
          <w:rFonts w:cs="Times New Roman"/>
          <w:spacing w:val="-2"/>
          <w:szCs w:val="24"/>
          <w:lang w:val="vi"/>
        </w:rPr>
        <w:t>406 km/h.</w:t>
      </w:r>
      <w:r w:rsidRPr="007D6E92">
        <w:rPr>
          <w:rStyle w:val="YoungMixChar"/>
          <w:rFonts w:cs="Times New Roman"/>
          <w:b/>
          <w:szCs w:val="24"/>
          <w:lang w:val="vi"/>
        </w:rPr>
        <w:tab/>
      </w:r>
      <w:r w:rsidRPr="00826A18">
        <w:rPr>
          <w:rStyle w:val="YoungMixChar"/>
          <w:rFonts w:cs="Times New Roman"/>
          <w:b/>
          <w:color w:val="0070C0"/>
          <w:szCs w:val="24"/>
          <w:lang w:val="vi"/>
        </w:rPr>
        <w:t xml:space="preserve">C. </w:t>
      </w:r>
      <w:r w:rsidRPr="007D6E92">
        <w:rPr>
          <w:rFonts w:cs="Times New Roman"/>
          <w:spacing w:val="-2"/>
          <w:szCs w:val="24"/>
          <w:lang w:val="vi"/>
        </w:rPr>
        <w:t>604 km/h.</w:t>
      </w:r>
      <w:r w:rsidRPr="007D6E92">
        <w:rPr>
          <w:rStyle w:val="YoungMixChar"/>
          <w:rFonts w:cs="Times New Roman"/>
          <w:b/>
          <w:szCs w:val="24"/>
          <w:lang w:val="vi"/>
        </w:rPr>
        <w:tab/>
      </w:r>
      <w:r w:rsidRPr="00826A18">
        <w:rPr>
          <w:rStyle w:val="YoungMixChar"/>
          <w:rFonts w:cs="Times New Roman"/>
          <w:b/>
          <w:color w:val="0070C0"/>
          <w:szCs w:val="24"/>
          <w:lang w:val="vi"/>
        </w:rPr>
        <w:t xml:space="preserve">D. </w:t>
      </w:r>
      <w:r w:rsidRPr="007D6E92">
        <w:rPr>
          <w:rFonts w:cs="Times New Roman"/>
          <w:spacing w:val="-2"/>
          <w:szCs w:val="24"/>
          <w:lang w:val="vi"/>
        </w:rPr>
        <w:t>460 km/h.</w:t>
      </w:r>
    </w:p>
    <w:p w14:paraId="54D1B542" w14:textId="77777777" w:rsidR="007D6E92" w:rsidRPr="007D6E92" w:rsidRDefault="007D6E92" w:rsidP="00881A63">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10.</w:t>
      </w:r>
      <w:r w:rsidRPr="007D6E92">
        <w:rPr>
          <w:rFonts w:ascii="Times New Roman" w:hAnsi="Times New Roman" w:cs="Times New Roman"/>
          <w:b/>
          <w:color w:val="000000"/>
          <w:sz w:val="24"/>
          <w:szCs w:val="24"/>
        </w:rPr>
        <w:t xml:space="preserve"> </w:t>
      </w:r>
      <w:r w:rsidRPr="007D6E92">
        <w:rPr>
          <w:rFonts w:ascii="Times New Roman" w:hAnsi="Times New Roman" w:cs="Times New Roman"/>
          <w:color w:val="000000"/>
          <w:sz w:val="24"/>
          <w:szCs w:val="24"/>
        </w:rPr>
        <w:t>Quán tính là tính chất của vật có xu hướng bảo toàn</w:t>
      </w:r>
    </w:p>
    <w:p w14:paraId="0C239047" w14:textId="77777777" w:rsidR="007D6E92" w:rsidRPr="007D6E92" w:rsidRDefault="007D6E92">
      <w:pPr>
        <w:tabs>
          <w:tab w:val="left" w:pos="283"/>
          <w:tab w:val="left" w:pos="5528"/>
        </w:tabs>
        <w:rPr>
          <w:rFonts w:cs="Times New Roman"/>
          <w:szCs w:val="24"/>
        </w:rPr>
      </w:pPr>
      <w:r w:rsidRPr="007D6E92">
        <w:rPr>
          <w:rStyle w:val="YoungMixChar"/>
          <w:rFonts w:cs="Times New Roman"/>
          <w:b/>
          <w:szCs w:val="24"/>
          <w:lang w:val="vi"/>
        </w:rPr>
        <w:tab/>
      </w:r>
      <w:r w:rsidRPr="00826A18">
        <w:rPr>
          <w:rStyle w:val="YoungMixChar"/>
          <w:rFonts w:cs="Times New Roman"/>
          <w:b/>
          <w:color w:val="0070C0"/>
          <w:szCs w:val="24"/>
          <w:lang w:val="vi"/>
        </w:rPr>
        <w:t xml:space="preserve">A. </w:t>
      </w:r>
      <w:r w:rsidRPr="007D6E92">
        <w:rPr>
          <w:rFonts w:cs="Times New Roman"/>
          <w:szCs w:val="24"/>
          <w:lang w:val="vi"/>
        </w:rPr>
        <w:t>khối lượng của nó</w:t>
      </w:r>
      <w:r w:rsidRPr="007D6E92">
        <w:rPr>
          <w:rFonts w:cs="Times New Roman"/>
          <w:spacing w:val="-2"/>
          <w:szCs w:val="24"/>
          <w:lang w:val="vi"/>
        </w:rPr>
        <w:t>.</w:t>
      </w:r>
      <w:r w:rsidRPr="007D6E92">
        <w:rPr>
          <w:rStyle w:val="YoungMixChar"/>
          <w:rFonts w:cs="Times New Roman"/>
          <w:b/>
          <w:szCs w:val="24"/>
          <w:lang w:val="vi"/>
        </w:rPr>
        <w:tab/>
      </w:r>
      <w:r w:rsidRPr="00826A18">
        <w:rPr>
          <w:rStyle w:val="YoungMixChar"/>
          <w:rFonts w:cs="Times New Roman"/>
          <w:b/>
          <w:color w:val="0070C0"/>
          <w:szCs w:val="24"/>
        </w:rPr>
        <w:t xml:space="preserve">B. </w:t>
      </w:r>
      <w:r w:rsidRPr="007D6E92">
        <w:rPr>
          <w:rFonts w:cs="Times New Roman"/>
          <w:szCs w:val="24"/>
        </w:rPr>
        <w:t>gia tốc của nó</w:t>
      </w:r>
      <w:r w:rsidRPr="007D6E92">
        <w:rPr>
          <w:rFonts w:cs="Times New Roman"/>
          <w:spacing w:val="-2"/>
          <w:szCs w:val="24"/>
        </w:rPr>
        <w:t>.</w:t>
      </w:r>
    </w:p>
    <w:p w14:paraId="4B62AB77" w14:textId="77777777" w:rsidR="007D6E92" w:rsidRPr="007D6E92" w:rsidRDefault="007D6E92">
      <w:pPr>
        <w:tabs>
          <w:tab w:val="left" w:pos="283"/>
          <w:tab w:val="left" w:pos="5528"/>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cs="Times New Roman"/>
          <w:szCs w:val="24"/>
        </w:rPr>
        <w:t>thể tích của nó</w:t>
      </w:r>
      <w:r w:rsidRPr="007D6E92">
        <w:rPr>
          <w:rFonts w:cs="Times New Roman"/>
          <w:spacing w:val="-2"/>
          <w:szCs w:val="24"/>
        </w:rPr>
        <w:t>.</w:t>
      </w: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cs="Times New Roman"/>
          <w:szCs w:val="24"/>
        </w:rPr>
        <w:t>vận tốc của nó</w:t>
      </w:r>
      <w:r w:rsidRPr="007D6E92">
        <w:rPr>
          <w:rFonts w:cs="Times New Roman"/>
          <w:spacing w:val="-2"/>
          <w:szCs w:val="24"/>
        </w:rPr>
        <w:t>.</w:t>
      </w:r>
    </w:p>
    <w:p w14:paraId="2358CC80" w14:textId="77777777" w:rsidR="007D6E92" w:rsidRPr="007D6E92" w:rsidRDefault="007D6E92" w:rsidP="0016677A">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11.</w:t>
      </w:r>
      <w:r w:rsidRPr="007D6E92">
        <w:rPr>
          <w:rFonts w:ascii="Times New Roman" w:hAnsi="Times New Roman" w:cs="Times New Roman"/>
          <w:b/>
          <w:color w:val="000000"/>
          <w:sz w:val="24"/>
          <w:szCs w:val="24"/>
        </w:rPr>
        <w:t xml:space="preserve"> </w:t>
      </w:r>
      <w:r w:rsidRPr="007D6E92">
        <w:rPr>
          <w:rFonts w:ascii="Times New Roman" w:hAnsi="Times New Roman" w:cs="Times New Roman"/>
          <w:color w:val="000000"/>
          <w:sz w:val="24"/>
          <w:szCs w:val="24"/>
        </w:rPr>
        <w:t>Một đoàn tàu bắt đầu rời ga chuyển động thẳng nhanh dần đều. Sau 1 phút 40 giây tàu đạt tốc độ 10 m/s. Chọn chiều dương là chiều chuyển động của tàu. Gia tốc của tàu bằng</w:t>
      </w:r>
    </w:p>
    <w:p w14:paraId="20A9FCEE" w14:textId="77777777" w:rsidR="007D6E92" w:rsidRPr="007D6E92" w:rsidRDefault="007D6E92">
      <w:pPr>
        <w:tabs>
          <w:tab w:val="left" w:pos="283"/>
          <w:tab w:val="left" w:pos="2906"/>
          <w:tab w:val="left" w:pos="5528"/>
          <w:tab w:val="left" w:pos="8150"/>
        </w:tabs>
        <w:rPr>
          <w:rFonts w:cs="Times New Roman"/>
          <w:szCs w:val="24"/>
        </w:rPr>
      </w:pPr>
      <w:r w:rsidRPr="007D6E92">
        <w:rPr>
          <w:rStyle w:val="YoungMixChar"/>
          <w:rFonts w:cs="Times New Roman"/>
          <w:b/>
          <w:szCs w:val="24"/>
        </w:rPr>
        <w:tab/>
      </w:r>
      <w:r w:rsidRPr="00826A18">
        <w:rPr>
          <w:rStyle w:val="YoungMixChar"/>
          <w:rFonts w:cs="Times New Roman"/>
          <w:b/>
          <w:color w:val="0070C0"/>
          <w:szCs w:val="24"/>
        </w:rPr>
        <w:t xml:space="preserve">A. </w:t>
      </w:r>
      <w:r w:rsidRPr="007D6E92">
        <w:rPr>
          <w:rFonts w:cs="Times New Roman"/>
          <w:szCs w:val="24"/>
        </w:rPr>
        <w:t>0,1</w:t>
      </w:r>
      <w:r w:rsidRPr="007D6E92">
        <w:rPr>
          <w:rFonts w:cs="Times New Roman"/>
          <w:szCs w:val="24"/>
          <w:lang w:val="vi"/>
        </w:rPr>
        <w:t xml:space="preserve"> </w:t>
      </w:r>
      <w:r w:rsidRPr="007D6E92">
        <w:rPr>
          <w:rFonts w:cs="Times New Roman"/>
          <w:szCs w:val="24"/>
        </w:rPr>
        <w:t>m/</w:t>
      </w:r>
      <w:r w:rsidRPr="007D6E92">
        <w:rPr>
          <w:rFonts w:cs="Times New Roman"/>
          <w:szCs w:val="24"/>
          <w:lang w:val="vi"/>
        </w:rPr>
        <w:t>s</w:t>
      </w:r>
      <w:r w:rsidRPr="007D6E92">
        <w:rPr>
          <w:rFonts w:cs="Times New Roman"/>
          <w:szCs w:val="24"/>
          <w:vertAlign w:val="superscript"/>
        </w:rPr>
        <w:t>2</w:t>
      </w:r>
      <w:r w:rsidRPr="007D6E92">
        <w:rPr>
          <w:rFonts w:cs="Times New Roman"/>
          <w:spacing w:val="-4"/>
          <w:szCs w:val="24"/>
          <w:lang w:val="vi"/>
        </w:rPr>
        <w:t>.</w:t>
      </w:r>
      <w:r w:rsidRPr="007D6E92">
        <w:rPr>
          <w:rStyle w:val="YoungMixChar"/>
          <w:rFonts w:cs="Times New Roman"/>
          <w:b/>
          <w:szCs w:val="24"/>
        </w:rPr>
        <w:tab/>
      </w:r>
      <w:r w:rsidRPr="00826A18">
        <w:rPr>
          <w:rStyle w:val="YoungMixChar"/>
          <w:rFonts w:cs="Times New Roman"/>
          <w:b/>
          <w:color w:val="0070C0"/>
          <w:szCs w:val="24"/>
        </w:rPr>
        <w:t xml:space="preserve">B. </w:t>
      </w:r>
      <w:r w:rsidRPr="007D6E92">
        <w:rPr>
          <w:rFonts w:cs="Times New Roman"/>
          <w:szCs w:val="24"/>
        </w:rPr>
        <w:t>0,2</w:t>
      </w:r>
      <w:r w:rsidRPr="007D6E92">
        <w:rPr>
          <w:rFonts w:cs="Times New Roman"/>
          <w:szCs w:val="24"/>
          <w:lang w:val="vi"/>
        </w:rPr>
        <w:t xml:space="preserve"> </w:t>
      </w:r>
      <w:r w:rsidRPr="007D6E92">
        <w:rPr>
          <w:rFonts w:cs="Times New Roman"/>
          <w:szCs w:val="24"/>
        </w:rPr>
        <w:t>m/</w:t>
      </w:r>
      <w:r w:rsidRPr="007D6E92">
        <w:rPr>
          <w:rFonts w:cs="Times New Roman"/>
          <w:szCs w:val="24"/>
          <w:lang w:val="vi"/>
        </w:rPr>
        <w:t>s</w:t>
      </w:r>
      <w:r w:rsidRPr="007D6E92">
        <w:rPr>
          <w:rFonts w:cs="Times New Roman"/>
          <w:szCs w:val="24"/>
          <w:vertAlign w:val="superscript"/>
        </w:rPr>
        <w:t>2</w:t>
      </w:r>
      <w:r w:rsidRPr="007D6E92">
        <w:rPr>
          <w:rFonts w:cs="Times New Roman"/>
          <w:spacing w:val="-4"/>
          <w:szCs w:val="24"/>
          <w:lang w:val="vi"/>
        </w:rPr>
        <w:t>.</w:t>
      </w:r>
      <w:r w:rsidRPr="007D6E92">
        <w:rPr>
          <w:rStyle w:val="YoungMixChar"/>
          <w:rFonts w:cs="Times New Roman"/>
          <w:b/>
          <w:szCs w:val="24"/>
        </w:rPr>
        <w:tab/>
      </w:r>
      <w:r w:rsidRPr="00826A18">
        <w:rPr>
          <w:rStyle w:val="YoungMixChar"/>
          <w:rFonts w:cs="Times New Roman"/>
          <w:b/>
          <w:color w:val="0070C0"/>
          <w:szCs w:val="24"/>
        </w:rPr>
        <w:t xml:space="preserve">C. </w:t>
      </w:r>
      <w:r w:rsidRPr="007D6E92">
        <w:rPr>
          <w:rFonts w:cs="Times New Roman"/>
          <w:b/>
          <w:szCs w:val="24"/>
        </w:rPr>
        <w:t xml:space="preserve">- </w:t>
      </w:r>
      <w:r w:rsidRPr="007D6E92">
        <w:rPr>
          <w:rFonts w:cs="Times New Roman"/>
          <w:szCs w:val="24"/>
        </w:rPr>
        <w:t>0,2</w:t>
      </w:r>
      <w:r w:rsidRPr="007D6E92">
        <w:rPr>
          <w:rFonts w:cs="Times New Roman"/>
          <w:szCs w:val="24"/>
          <w:lang w:val="vi"/>
        </w:rPr>
        <w:t xml:space="preserve"> </w:t>
      </w:r>
      <w:r w:rsidRPr="007D6E92">
        <w:rPr>
          <w:rFonts w:cs="Times New Roman"/>
          <w:szCs w:val="24"/>
        </w:rPr>
        <w:t>m/</w:t>
      </w:r>
      <w:r w:rsidRPr="007D6E92">
        <w:rPr>
          <w:rFonts w:cs="Times New Roman"/>
          <w:szCs w:val="24"/>
          <w:lang w:val="vi"/>
        </w:rPr>
        <w:t>s</w:t>
      </w:r>
      <w:r w:rsidRPr="007D6E92">
        <w:rPr>
          <w:rFonts w:cs="Times New Roman"/>
          <w:szCs w:val="24"/>
          <w:vertAlign w:val="superscript"/>
        </w:rPr>
        <w:t>2</w:t>
      </w:r>
      <w:r w:rsidRPr="007D6E92">
        <w:rPr>
          <w:rFonts w:cs="Times New Roman"/>
          <w:spacing w:val="-4"/>
          <w:szCs w:val="24"/>
          <w:lang w:val="vi"/>
        </w:rPr>
        <w:t>.</w:t>
      </w: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cs="Times New Roman"/>
          <w:b/>
          <w:szCs w:val="24"/>
        </w:rPr>
        <w:t xml:space="preserve">- </w:t>
      </w:r>
      <w:r w:rsidRPr="007D6E92">
        <w:rPr>
          <w:rFonts w:cs="Times New Roman"/>
          <w:szCs w:val="24"/>
        </w:rPr>
        <w:t>0,1</w:t>
      </w:r>
      <w:r w:rsidRPr="007D6E92">
        <w:rPr>
          <w:rFonts w:cs="Times New Roman"/>
          <w:szCs w:val="24"/>
          <w:lang w:val="vi"/>
        </w:rPr>
        <w:t xml:space="preserve"> </w:t>
      </w:r>
      <w:r w:rsidRPr="007D6E92">
        <w:rPr>
          <w:rFonts w:cs="Times New Roman"/>
          <w:szCs w:val="24"/>
        </w:rPr>
        <w:t>m/</w:t>
      </w:r>
      <w:r w:rsidRPr="007D6E92">
        <w:rPr>
          <w:rFonts w:cs="Times New Roman"/>
          <w:szCs w:val="24"/>
          <w:lang w:val="vi"/>
        </w:rPr>
        <w:t>s</w:t>
      </w:r>
      <w:r w:rsidRPr="007D6E92">
        <w:rPr>
          <w:rFonts w:cs="Times New Roman"/>
          <w:szCs w:val="24"/>
          <w:vertAlign w:val="superscript"/>
        </w:rPr>
        <w:t>2</w:t>
      </w:r>
      <w:r w:rsidRPr="007D6E92">
        <w:rPr>
          <w:rFonts w:cs="Times New Roman"/>
          <w:spacing w:val="-4"/>
          <w:szCs w:val="24"/>
          <w:lang w:val="vi"/>
        </w:rPr>
        <w:t>.</w:t>
      </w:r>
    </w:p>
    <w:p w14:paraId="3458F34E" w14:textId="77777777" w:rsidR="007D6E92" w:rsidRPr="007D6E92" w:rsidRDefault="007D6E92" w:rsidP="007A785C">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12.</w:t>
      </w:r>
      <w:r w:rsidRPr="007D6E92">
        <w:rPr>
          <w:rFonts w:ascii="Times New Roman" w:hAnsi="Times New Roman" w:cs="Times New Roman"/>
          <w:b/>
          <w:color w:val="000000"/>
          <w:sz w:val="24"/>
          <w:szCs w:val="24"/>
        </w:rPr>
        <w:t xml:space="preserve"> </w:t>
      </w:r>
      <w:r w:rsidRPr="007D6E92">
        <w:rPr>
          <w:rFonts w:ascii="Times New Roman" w:hAnsi="Times New Roman" w:cs="Times New Roman"/>
          <w:color w:val="000000"/>
          <w:sz w:val="24"/>
          <w:szCs w:val="24"/>
        </w:rPr>
        <w:t>Một nhà du hành vũ trụ có khối lượng 70 kg khi ở trên Trái Đất, biết gia tốc rơi tự do trên Trái Đất là g = 9,8 m/s</w:t>
      </w:r>
      <w:r w:rsidRPr="007D6E92">
        <w:rPr>
          <w:rFonts w:ascii="Times New Roman" w:hAnsi="Times New Roman" w:cs="Times New Roman"/>
          <w:color w:val="000000"/>
          <w:sz w:val="24"/>
          <w:szCs w:val="24"/>
          <w:vertAlign w:val="superscript"/>
        </w:rPr>
        <w:t>2</w:t>
      </w:r>
      <w:r w:rsidRPr="007D6E92">
        <w:rPr>
          <w:rFonts w:ascii="Times New Roman" w:eastAsia="Calibri" w:hAnsi="Times New Roman" w:cs="Times New Roman"/>
          <w:noProof/>
          <w:color w:val="000000"/>
          <w:sz w:val="24"/>
          <w:szCs w:val="24"/>
        </w:rPr>
        <w:t xml:space="preserve"> và</w:t>
      </w:r>
      <w:r w:rsidRPr="007D6E92">
        <w:rPr>
          <w:rFonts w:ascii="Times New Roman" w:hAnsi="Times New Roman" w:cs="Times New Roman"/>
          <w:color w:val="000000"/>
          <w:sz w:val="24"/>
          <w:szCs w:val="24"/>
        </w:rPr>
        <w:t xml:space="preserve"> gia tốc rơi tự do trên Mặt Trăng bằng 1/6 gia tốc rơi tự do trên Trái Đất. Trọng lượng của nhà du hành vũ trụ này trên Mặt Trăng là</w:t>
      </w:r>
    </w:p>
    <w:p w14:paraId="537ABDB1" w14:textId="77777777" w:rsidR="007D6E92" w:rsidRPr="007D6E92" w:rsidRDefault="007D6E92">
      <w:pPr>
        <w:tabs>
          <w:tab w:val="left" w:pos="283"/>
          <w:tab w:val="left" w:pos="2906"/>
          <w:tab w:val="left" w:pos="5528"/>
          <w:tab w:val="left" w:pos="8150"/>
        </w:tabs>
        <w:rPr>
          <w:rFonts w:cs="Times New Roman"/>
          <w:szCs w:val="24"/>
          <w:lang w:val="fr-FR"/>
        </w:rPr>
      </w:pPr>
      <w:r w:rsidRPr="007D6E92">
        <w:rPr>
          <w:rStyle w:val="YoungMixChar"/>
          <w:rFonts w:cs="Times New Roman"/>
          <w:b/>
          <w:szCs w:val="24"/>
          <w:lang w:val="vi"/>
        </w:rPr>
        <w:tab/>
      </w:r>
      <w:r w:rsidRPr="00826A18">
        <w:rPr>
          <w:rStyle w:val="YoungMixChar"/>
          <w:rFonts w:cs="Times New Roman"/>
          <w:b/>
          <w:color w:val="0070C0"/>
          <w:szCs w:val="24"/>
          <w:lang w:val="fr-FR"/>
        </w:rPr>
        <w:t xml:space="preserve">A. </w:t>
      </w:r>
      <w:r w:rsidRPr="007D6E92">
        <w:rPr>
          <w:rFonts w:cs="Times New Roman"/>
          <w:spacing w:val="-4"/>
          <w:szCs w:val="24"/>
          <w:lang w:val="vi"/>
        </w:rPr>
        <w:t>114,3 N.</w:t>
      </w:r>
      <w:r w:rsidRPr="007D6E92">
        <w:rPr>
          <w:rStyle w:val="YoungMixChar"/>
          <w:rFonts w:cs="Times New Roman"/>
          <w:b/>
          <w:szCs w:val="24"/>
          <w:lang w:val="fr-FR"/>
        </w:rPr>
        <w:tab/>
      </w:r>
      <w:r w:rsidRPr="00826A18">
        <w:rPr>
          <w:rStyle w:val="YoungMixChar"/>
          <w:rFonts w:cs="Times New Roman"/>
          <w:b/>
          <w:color w:val="0070C0"/>
          <w:szCs w:val="24"/>
          <w:lang w:val="fr-FR"/>
        </w:rPr>
        <w:t xml:space="preserve">B. </w:t>
      </w:r>
      <w:r w:rsidRPr="007D6E92">
        <w:rPr>
          <w:rFonts w:cs="Times New Roman"/>
          <w:spacing w:val="-4"/>
          <w:szCs w:val="24"/>
          <w:lang w:val="vi"/>
        </w:rPr>
        <w:t>113,4 N.</w:t>
      </w:r>
      <w:r w:rsidRPr="007D6E92">
        <w:rPr>
          <w:rStyle w:val="YoungMixChar"/>
          <w:rFonts w:cs="Times New Roman"/>
          <w:b/>
          <w:szCs w:val="24"/>
          <w:lang w:val="fr-FR"/>
        </w:rPr>
        <w:tab/>
      </w:r>
      <w:r w:rsidRPr="00826A18">
        <w:rPr>
          <w:rStyle w:val="YoungMixChar"/>
          <w:rFonts w:cs="Times New Roman"/>
          <w:b/>
          <w:color w:val="0070C0"/>
          <w:szCs w:val="24"/>
          <w:lang w:val="fr-FR"/>
        </w:rPr>
        <w:t xml:space="preserve">C. </w:t>
      </w:r>
      <w:r w:rsidRPr="007D6E92">
        <w:rPr>
          <w:rFonts w:cs="Times New Roman"/>
          <w:spacing w:val="-4"/>
          <w:szCs w:val="24"/>
          <w:lang w:val="vi"/>
        </w:rPr>
        <w:t>668 N.</w:t>
      </w:r>
      <w:r w:rsidRPr="007D6E92">
        <w:rPr>
          <w:rStyle w:val="YoungMixChar"/>
          <w:rFonts w:cs="Times New Roman"/>
          <w:b/>
          <w:szCs w:val="24"/>
          <w:lang w:val="fr-FR"/>
        </w:rPr>
        <w:tab/>
      </w:r>
      <w:r w:rsidRPr="00826A18">
        <w:rPr>
          <w:rStyle w:val="YoungMixChar"/>
          <w:rFonts w:cs="Times New Roman"/>
          <w:b/>
          <w:color w:val="0070C0"/>
          <w:szCs w:val="24"/>
          <w:lang w:val="fr-FR"/>
        </w:rPr>
        <w:t xml:space="preserve">D. </w:t>
      </w:r>
      <w:r w:rsidRPr="007D6E92">
        <w:rPr>
          <w:rFonts w:cs="Times New Roman"/>
          <w:spacing w:val="-4"/>
          <w:szCs w:val="24"/>
          <w:lang w:val="vi"/>
        </w:rPr>
        <w:t>686 N.</w:t>
      </w:r>
    </w:p>
    <w:p w14:paraId="26CC1EA5" w14:textId="77777777" w:rsidR="007D6E92" w:rsidRPr="007D6E92" w:rsidRDefault="007D6E92" w:rsidP="007A785C">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13.</w:t>
      </w:r>
      <w:r w:rsidRPr="007D6E92">
        <w:rPr>
          <w:rFonts w:ascii="Times New Roman" w:hAnsi="Times New Roman" w:cs="Times New Roman"/>
          <w:b/>
          <w:color w:val="000000"/>
          <w:sz w:val="24"/>
          <w:szCs w:val="24"/>
        </w:rPr>
        <w:t xml:space="preserve"> </w:t>
      </w:r>
      <w:r w:rsidRPr="007D6E92">
        <w:rPr>
          <w:rFonts w:ascii="Times New Roman" w:hAnsi="Times New Roman" w:cs="Times New Roman"/>
          <w:color w:val="000000"/>
          <w:sz w:val="24"/>
          <w:szCs w:val="24"/>
        </w:rPr>
        <w:t>Trong các hoạt động dưới đây, những hoạt động nào tuân thủ nguyên tắc an toàn khi làm việc với các nguồn phóng xạ?</w:t>
      </w:r>
    </w:p>
    <w:p w14:paraId="7FC076A1" w14:textId="77777777" w:rsidR="007D6E92" w:rsidRPr="007D6E92" w:rsidRDefault="007D6E92" w:rsidP="007A785C">
      <w:pPr>
        <w:pStyle w:val="BodyText"/>
        <w:rPr>
          <w:rFonts w:ascii="Times New Roman" w:hAnsi="Times New Roman" w:cs="Times New Roman"/>
          <w:sz w:val="24"/>
          <w:szCs w:val="24"/>
        </w:rPr>
      </w:pPr>
      <w:r w:rsidRPr="007D6E92">
        <w:rPr>
          <w:rFonts w:ascii="Times New Roman" w:hAnsi="Times New Roman" w:cs="Times New Roman"/>
          <w:color w:val="000000"/>
          <w:sz w:val="24"/>
          <w:szCs w:val="24"/>
        </w:rPr>
        <w:t>(1) Sử dụng phương tiện phòng hộ cá nhân như quần áo phòng hộ, mũ, găng tay, áo chì,...</w:t>
      </w:r>
    </w:p>
    <w:p w14:paraId="159404C3" w14:textId="77777777" w:rsidR="007D6E92" w:rsidRPr="007D6E92" w:rsidRDefault="007D6E92" w:rsidP="007A785C">
      <w:pPr>
        <w:pStyle w:val="BodyText"/>
        <w:rPr>
          <w:rFonts w:ascii="Times New Roman" w:hAnsi="Times New Roman" w:cs="Times New Roman"/>
          <w:sz w:val="24"/>
          <w:szCs w:val="24"/>
        </w:rPr>
      </w:pPr>
      <w:r w:rsidRPr="007D6E92">
        <w:rPr>
          <w:rFonts w:ascii="Times New Roman" w:hAnsi="Times New Roman" w:cs="Times New Roman"/>
          <w:color w:val="000000"/>
          <w:sz w:val="24"/>
          <w:szCs w:val="24"/>
        </w:rPr>
        <w:t>(2) Ăn uống, trang điểm trong phòng làm việc có chứa chất phóng xạ.</w:t>
      </w:r>
    </w:p>
    <w:p w14:paraId="6A87737F" w14:textId="77777777" w:rsidR="007D6E92" w:rsidRPr="007D6E92" w:rsidRDefault="007D6E92" w:rsidP="007A785C">
      <w:pPr>
        <w:pStyle w:val="BodyText"/>
        <w:rPr>
          <w:rFonts w:ascii="Times New Roman" w:hAnsi="Times New Roman" w:cs="Times New Roman"/>
          <w:sz w:val="24"/>
          <w:szCs w:val="24"/>
        </w:rPr>
      </w:pPr>
      <w:r w:rsidRPr="007D6E92">
        <w:rPr>
          <w:rFonts w:ascii="Times New Roman" w:hAnsi="Times New Roman" w:cs="Times New Roman"/>
          <w:color w:val="000000"/>
          <w:sz w:val="24"/>
          <w:szCs w:val="24"/>
        </w:rPr>
        <w:t>(3) Tẩy xạ khi bị nhiễm bẩn phóng xạ theo quy định.</w:t>
      </w:r>
    </w:p>
    <w:p w14:paraId="6966B3FD" w14:textId="77777777" w:rsidR="007D6E92" w:rsidRPr="007D6E92" w:rsidRDefault="007D6E92" w:rsidP="007A785C">
      <w:pPr>
        <w:pStyle w:val="BodyText"/>
        <w:rPr>
          <w:rFonts w:ascii="Times New Roman" w:hAnsi="Times New Roman" w:cs="Times New Roman"/>
          <w:sz w:val="24"/>
          <w:szCs w:val="24"/>
        </w:rPr>
      </w:pPr>
      <w:r w:rsidRPr="007D6E92">
        <w:rPr>
          <w:rFonts w:ascii="Times New Roman" w:hAnsi="Times New Roman" w:cs="Times New Roman"/>
          <w:color w:val="000000"/>
          <w:sz w:val="24"/>
          <w:szCs w:val="24"/>
        </w:rPr>
        <w:t>(4) Đổ rác thải phóng xạ tại các khu tập trung rác thải sinh hoạt.</w:t>
      </w:r>
    </w:p>
    <w:p w14:paraId="2413DD7C" w14:textId="77777777" w:rsidR="007D6E92" w:rsidRPr="007D6E92" w:rsidRDefault="007D6E92" w:rsidP="007A785C">
      <w:pPr>
        <w:pStyle w:val="BodyText"/>
        <w:rPr>
          <w:rFonts w:ascii="Times New Roman" w:hAnsi="Times New Roman" w:cs="Times New Roman"/>
          <w:sz w:val="24"/>
          <w:szCs w:val="24"/>
        </w:rPr>
      </w:pPr>
      <w:r w:rsidRPr="007D6E92">
        <w:rPr>
          <w:rFonts w:ascii="Times New Roman" w:hAnsi="Times New Roman" w:cs="Times New Roman"/>
          <w:color w:val="000000"/>
          <w:sz w:val="24"/>
          <w:szCs w:val="24"/>
        </w:rPr>
        <w:t>(5) Kiểm tra sức khỏe định kì.</w:t>
      </w:r>
    </w:p>
    <w:p w14:paraId="29249918" w14:textId="77777777" w:rsidR="007D6E92" w:rsidRPr="007D6E92" w:rsidRDefault="007D6E92">
      <w:pPr>
        <w:tabs>
          <w:tab w:val="left" w:pos="283"/>
          <w:tab w:val="left" w:pos="2906"/>
          <w:tab w:val="left" w:pos="5528"/>
          <w:tab w:val="left" w:pos="8150"/>
        </w:tabs>
        <w:rPr>
          <w:rFonts w:cs="Times New Roman"/>
          <w:szCs w:val="24"/>
          <w:lang w:val="vi"/>
        </w:rPr>
      </w:pPr>
      <w:r w:rsidRPr="007D6E92">
        <w:rPr>
          <w:rStyle w:val="YoungMixChar"/>
          <w:rFonts w:cs="Times New Roman"/>
          <w:b/>
          <w:szCs w:val="24"/>
          <w:lang w:val="vi"/>
        </w:rPr>
        <w:tab/>
      </w:r>
      <w:r w:rsidRPr="00826A18">
        <w:rPr>
          <w:rStyle w:val="YoungMixChar"/>
          <w:rFonts w:cs="Times New Roman"/>
          <w:b/>
          <w:color w:val="0070C0"/>
          <w:szCs w:val="24"/>
          <w:lang w:val="vi"/>
        </w:rPr>
        <w:t xml:space="preserve">A. </w:t>
      </w:r>
      <w:r w:rsidRPr="007D6E92">
        <w:rPr>
          <w:rFonts w:cs="Times New Roman"/>
          <w:szCs w:val="24"/>
          <w:lang w:val="vi"/>
        </w:rPr>
        <w:t>(1)-(2)-(4)</w:t>
      </w:r>
      <w:r w:rsidRPr="007D6E92">
        <w:rPr>
          <w:rFonts w:cs="Times New Roman"/>
          <w:spacing w:val="-2"/>
          <w:szCs w:val="24"/>
          <w:lang w:val="vi"/>
        </w:rPr>
        <w:t>.</w:t>
      </w:r>
      <w:r w:rsidRPr="007D6E92">
        <w:rPr>
          <w:rStyle w:val="YoungMixChar"/>
          <w:rFonts w:cs="Times New Roman"/>
          <w:b/>
          <w:szCs w:val="24"/>
          <w:lang w:val="vi"/>
        </w:rPr>
        <w:tab/>
      </w:r>
      <w:r w:rsidRPr="00826A18">
        <w:rPr>
          <w:rStyle w:val="YoungMixChar"/>
          <w:rFonts w:cs="Times New Roman"/>
          <w:b/>
          <w:color w:val="0070C0"/>
          <w:szCs w:val="24"/>
          <w:lang w:val="vi"/>
        </w:rPr>
        <w:t xml:space="preserve">B. </w:t>
      </w:r>
      <w:r w:rsidRPr="007D6E92">
        <w:rPr>
          <w:rFonts w:cs="Times New Roman"/>
          <w:szCs w:val="24"/>
          <w:lang w:val="vi"/>
        </w:rPr>
        <w:t>(1)-(2)-(5)</w:t>
      </w:r>
      <w:r w:rsidRPr="007D6E92">
        <w:rPr>
          <w:rFonts w:cs="Times New Roman"/>
          <w:spacing w:val="-5"/>
          <w:szCs w:val="24"/>
          <w:lang w:val="vi"/>
        </w:rPr>
        <w:t>.</w:t>
      </w:r>
      <w:r w:rsidRPr="007D6E92">
        <w:rPr>
          <w:rStyle w:val="YoungMixChar"/>
          <w:rFonts w:cs="Times New Roman"/>
          <w:b/>
          <w:szCs w:val="24"/>
          <w:lang w:val="vi"/>
        </w:rPr>
        <w:tab/>
      </w:r>
      <w:r w:rsidRPr="00826A18">
        <w:rPr>
          <w:rStyle w:val="YoungMixChar"/>
          <w:rFonts w:cs="Times New Roman"/>
          <w:b/>
          <w:color w:val="0070C0"/>
          <w:szCs w:val="24"/>
          <w:lang w:val="vi"/>
        </w:rPr>
        <w:t xml:space="preserve">C. </w:t>
      </w:r>
      <w:r w:rsidRPr="007D6E92">
        <w:rPr>
          <w:rFonts w:cs="Times New Roman"/>
          <w:szCs w:val="24"/>
          <w:lang w:val="vi"/>
        </w:rPr>
        <w:t>(1)-(3)-(5)</w:t>
      </w:r>
      <w:r w:rsidRPr="007D6E92">
        <w:rPr>
          <w:rFonts w:cs="Times New Roman"/>
          <w:spacing w:val="-4"/>
          <w:szCs w:val="24"/>
          <w:lang w:val="vi"/>
        </w:rPr>
        <w:t>.</w:t>
      </w:r>
      <w:r w:rsidRPr="007D6E92">
        <w:rPr>
          <w:rStyle w:val="YoungMixChar"/>
          <w:rFonts w:cs="Times New Roman"/>
          <w:b/>
          <w:szCs w:val="24"/>
          <w:lang w:val="vi"/>
        </w:rPr>
        <w:tab/>
      </w:r>
      <w:r w:rsidRPr="00826A18">
        <w:rPr>
          <w:rStyle w:val="YoungMixChar"/>
          <w:rFonts w:cs="Times New Roman"/>
          <w:b/>
          <w:color w:val="0070C0"/>
          <w:szCs w:val="24"/>
          <w:lang w:val="vi"/>
        </w:rPr>
        <w:t xml:space="preserve">D. </w:t>
      </w:r>
      <w:r w:rsidRPr="007D6E92">
        <w:rPr>
          <w:rFonts w:cs="Times New Roman"/>
          <w:szCs w:val="24"/>
          <w:lang w:val="vi"/>
        </w:rPr>
        <w:t>(1)-(2)-(3)</w:t>
      </w:r>
      <w:r w:rsidRPr="007D6E92">
        <w:rPr>
          <w:rFonts w:cs="Times New Roman"/>
          <w:spacing w:val="-4"/>
          <w:szCs w:val="24"/>
          <w:lang w:val="vi"/>
        </w:rPr>
        <w:t>.</w:t>
      </w:r>
    </w:p>
    <w:p w14:paraId="7C11E649" w14:textId="77777777" w:rsidR="007D6E92" w:rsidRPr="007D6E92" w:rsidRDefault="007D6E92" w:rsidP="007A785C">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14.</w:t>
      </w:r>
      <w:r w:rsidRPr="007D6E92">
        <w:rPr>
          <w:rFonts w:ascii="Times New Roman" w:hAnsi="Times New Roman" w:cs="Times New Roman"/>
          <w:b/>
          <w:color w:val="000000"/>
          <w:sz w:val="24"/>
          <w:szCs w:val="24"/>
        </w:rPr>
        <w:t xml:space="preserve"> </w:t>
      </w:r>
      <w:r w:rsidRPr="007D6E92">
        <w:rPr>
          <w:rFonts w:ascii="Times New Roman" w:hAnsi="Times New Roman" w:cs="Times New Roman"/>
          <w:color w:val="000000"/>
          <w:sz w:val="24"/>
          <w:szCs w:val="24"/>
        </w:rPr>
        <w:t>Một xe bán tải khối lượng 2,5 tấn đang di chuyển trên cao tốc với tốc độ 90 km/h. Các xe cần giữ khoảng cách an toàn so với xe chạy phía trước 70 m. Khi xe đi trước có sự cố và dừng lại đột ngột. Lực cản tối thiểu để xe bán tải có thể dừng lại an toàn có độ lớn bằng bao nhiêu?</w:t>
      </w:r>
    </w:p>
    <w:p w14:paraId="55BC840A" w14:textId="77777777" w:rsidR="007D6E92" w:rsidRPr="007D6E92" w:rsidRDefault="007D6E92">
      <w:pPr>
        <w:tabs>
          <w:tab w:val="left" w:pos="283"/>
          <w:tab w:val="left" w:pos="2906"/>
          <w:tab w:val="left" w:pos="5528"/>
          <w:tab w:val="left" w:pos="8150"/>
        </w:tabs>
        <w:rPr>
          <w:rFonts w:cs="Times New Roman"/>
          <w:szCs w:val="24"/>
          <w:lang w:val="fr-FR"/>
        </w:rPr>
      </w:pPr>
      <w:r w:rsidRPr="007D6E92">
        <w:rPr>
          <w:rStyle w:val="YoungMixChar"/>
          <w:rFonts w:cs="Times New Roman"/>
          <w:b/>
          <w:szCs w:val="24"/>
          <w:lang w:val="vi"/>
        </w:rPr>
        <w:tab/>
      </w:r>
      <w:r w:rsidRPr="00826A18">
        <w:rPr>
          <w:rStyle w:val="YoungMixChar"/>
          <w:rFonts w:cs="Times New Roman"/>
          <w:b/>
          <w:color w:val="0070C0"/>
          <w:szCs w:val="24"/>
          <w:lang w:val="fr-FR"/>
        </w:rPr>
        <w:t xml:space="preserve">A. </w:t>
      </w:r>
      <w:r w:rsidRPr="007D6E92">
        <w:rPr>
          <w:rFonts w:cs="Times New Roman"/>
          <w:szCs w:val="24"/>
          <w:lang w:val="fr-FR"/>
        </w:rPr>
        <w:t>13160,7</w:t>
      </w:r>
      <w:r w:rsidRPr="007D6E92">
        <w:rPr>
          <w:rFonts w:cs="Times New Roman"/>
          <w:szCs w:val="24"/>
          <w:lang w:val="vi"/>
        </w:rPr>
        <w:t xml:space="preserve"> </w:t>
      </w:r>
      <w:r w:rsidRPr="007D6E92">
        <w:rPr>
          <w:rFonts w:cs="Times New Roman"/>
          <w:szCs w:val="24"/>
          <w:lang w:val="fr-FR"/>
        </w:rPr>
        <w:t>N</w:t>
      </w:r>
      <w:r w:rsidRPr="007D6E92">
        <w:rPr>
          <w:rFonts w:cs="Times New Roman"/>
          <w:spacing w:val="-5"/>
          <w:szCs w:val="24"/>
          <w:lang w:val="vi"/>
        </w:rPr>
        <w:t>.</w:t>
      </w:r>
      <w:r w:rsidRPr="007D6E92">
        <w:rPr>
          <w:rStyle w:val="YoungMixChar"/>
          <w:rFonts w:cs="Times New Roman"/>
          <w:b/>
          <w:szCs w:val="24"/>
          <w:lang w:val="fr-FR"/>
        </w:rPr>
        <w:tab/>
      </w:r>
      <w:r w:rsidRPr="00826A18">
        <w:rPr>
          <w:rStyle w:val="YoungMixChar"/>
          <w:rFonts w:cs="Times New Roman"/>
          <w:b/>
          <w:color w:val="0070C0"/>
          <w:szCs w:val="24"/>
          <w:lang w:val="fr-FR"/>
        </w:rPr>
        <w:t xml:space="preserve">B. </w:t>
      </w:r>
      <w:r w:rsidRPr="007D6E92">
        <w:rPr>
          <w:rFonts w:cs="Times New Roman"/>
          <w:szCs w:val="24"/>
          <w:lang w:val="fr-FR"/>
        </w:rPr>
        <w:t>10160,7</w:t>
      </w:r>
      <w:r w:rsidRPr="007D6E92">
        <w:rPr>
          <w:rFonts w:cs="Times New Roman"/>
          <w:szCs w:val="24"/>
          <w:lang w:val="vi"/>
        </w:rPr>
        <w:t xml:space="preserve"> </w:t>
      </w:r>
      <w:r w:rsidRPr="007D6E92">
        <w:rPr>
          <w:rFonts w:cs="Times New Roman"/>
          <w:szCs w:val="24"/>
          <w:lang w:val="fr-FR"/>
        </w:rPr>
        <w:t>N</w:t>
      </w:r>
      <w:r w:rsidRPr="007D6E92">
        <w:rPr>
          <w:rFonts w:cs="Times New Roman"/>
          <w:spacing w:val="-4"/>
          <w:szCs w:val="24"/>
          <w:lang w:val="vi"/>
        </w:rPr>
        <w:t>.</w:t>
      </w:r>
      <w:r w:rsidRPr="007D6E92">
        <w:rPr>
          <w:rStyle w:val="YoungMixChar"/>
          <w:rFonts w:cs="Times New Roman"/>
          <w:b/>
          <w:szCs w:val="24"/>
          <w:lang w:val="fr-FR"/>
        </w:rPr>
        <w:tab/>
      </w:r>
      <w:r w:rsidRPr="00826A18">
        <w:rPr>
          <w:rStyle w:val="YoungMixChar"/>
          <w:rFonts w:cs="Times New Roman"/>
          <w:b/>
          <w:color w:val="0070C0"/>
          <w:szCs w:val="24"/>
          <w:lang w:val="fr-FR"/>
        </w:rPr>
        <w:t xml:space="preserve">C. </w:t>
      </w:r>
      <w:r w:rsidRPr="007D6E92">
        <w:rPr>
          <w:rFonts w:cs="Times New Roman"/>
          <w:szCs w:val="24"/>
          <w:lang w:val="fr-FR"/>
        </w:rPr>
        <w:t>11160,7</w:t>
      </w:r>
      <w:r w:rsidRPr="007D6E92">
        <w:rPr>
          <w:rFonts w:cs="Times New Roman"/>
          <w:szCs w:val="24"/>
          <w:lang w:val="vi"/>
        </w:rPr>
        <w:t xml:space="preserve"> </w:t>
      </w:r>
      <w:r w:rsidRPr="007D6E92">
        <w:rPr>
          <w:rFonts w:cs="Times New Roman"/>
          <w:szCs w:val="24"/>
          <w:lang w:val="fr-FR"/>
        </w:rPr>
        <w:t>N</w:t>
      </w:r>
      <w:r w:rsidRPr="007D6E92">
        <w:rPr>
          <w:rFonts w:cs="Times New Roman"/>
          <w:spacing w:val="-4"/>
          <w:szCs w:val="24"/>
          <w:lang w:val="vi"/>
        </w:rPr>
        <w:t>.</w:t>
      </w:r>
      <w:r w:rsidRPr="007D6E92">
        <w:rPr>
          <w:rStyle w:val="YoungMixChar"/>
          <w:rFonts w:cs="Times New Roman"/>
          <w:b/>
          <w:szCs w:val="24"/>
          <w:lang w:val="fr-FR"/>
        </w:rPr>
        <w:tab/>
      </w:r>
      <w:r w:rsidRPr="00826A18">
        <w:rPr>
          <w:rStyle w:val="YoungMixChar"/>
          <w:rFonts w:cs="Times New Roman"/>
          <w:b/>
          <w:color w:val="0070C0"/>
          <w:szCs w:val="24"/>
          <w:lang w:val="fr-FR"/>
        </w:rPr>
        <w:t xml:space="preserve">D. </w:t>
      </w:r>
      <w:r w:rsidRPr="007D6E92">
        <w:rPr>
          <w:rFonts w:cs="Times New Roman"/>
          <w:szCs w:val="24"/>
          <w:lang w:val="fr-FR"/>
        </w:rPr>
        <w:t>12160,7</w:t>
      </w:r>
      <w:r w:rsidRPr="007D6E92">
        <w:rPr>
          <w:rFonts w:cs="Times New Roman"/>
          <w:szCs w:val="24"/>
          <w:lang w:val="vi"/>
        </w:rPr>
        <w:t xml:space="preserve"> </w:t>
      </w:r>
      <w:r w:rsidRPr="007D6E92">
        <w:rPr>
          <w:rFonts w:cs="Times New Roman"/>
          <w:szCs w:val="24"/>
          <w:lang w:val="fr-FR"/>
        </w:rPr>
        <w:t>N</w:t>
      </w:r>
      <w:r w:rsidRPr="007D6E92">
        <w:rPr>
          <w:rFonts w:cs="Times New Roman"/>
          <w:spacing w:val="-4"/>
          <w:szCs w:val="24"/>
          <w:lang w:val="vi"/>
        </w:rPr>
        <w:t>.</w:t>
      </w:r>
    </w:p>
    <w:p w14:paraId="3C2267D9" w14:textId="77777777" w:rsidR="007D6E92" w:rsidRPr="007D6E92" w:rsidRDefault="007D6E92" w:rsidP="007A785C">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15.</w:t>
      </w:r>
      <w:r w:rsidRPr="007D6E92">
        <w:rPr>
          <w:rFonts w:ascii="Times New Roman" w:hAnsi="Times New Roman" w:cs="Times New Roman"/>
          <w:b/>
          <w:color w:val="000000"/>
          <w:sz w:val="24"/>
          <w:szCs w:val="24"/>
        </w:rPr>
        <w:t xml:space="preserve"> </w:t>
      </w:r>
      <w:r w:rsidRPr="007D6E92">
        <w:rPr>
          <w:rFonts w:ascii="Times New Roman" w:hAnsi="Times New Roman" w:cs="Times New Roman"/>
          <w:color w:val="000000"/>
          <w:sz w:val="24"/>
          <w:szCs w:val="24"/>
        </w:rPr>
        <w:t>Một quả bóng đang nằm yên trên mặt đất thì bị một cầu thủ đá bằng một lực 3 N và quả bóng thu được gia tốc 6 m/s</w:t>
      </w:r>
      <w:r w:rsidRPr="007D6E92">
        <w:rPr>
          <w:rFonts w:ascii="Times New Roman" w:hAnsi="Times New Roman" w:cs="Times New Roman"/>
          <w:color w:val="000000"/>
          <w:sz w:val="24"/>
          <w:szCs w:val="24"/>
          <w:vertAlign w:val="superscript"/>
        </w:rPr>
        <w:t>2</w:t>
      </w:r>
      <w:r w:rsidRPr="007D6E92">
        <w:rPr>
          <w:rFonts w:ascii="Times New Roman" w:hAnsi="Times New Roman" w:cs="Times New Roman"/>
          <w:color w:val="000000"/>
          <w:sz w:val="24"/>
          <w:szCs w:val="24"/>
        </w:rPr>
        <w:t>. Bỏ qua mọi ma sát. Khối lượng của quả bóng là</w:t>
      </w:r>
    </w:p>
    <w:p w14:paraId="0EF6BF1C" w14:textId="77777777" w:rsidR="007D6E92" w:rsidRPr="007D6E92" w:rsidRDefault="007D6E92">
      <w:pPr>
        <w:tabs>
          <w:tab w:val="left" w:pos="283"/>
          <w:tab w:val="left" w:pos="2906"/>
          <w:tab w:val="left" w:pos="5528"/>
          <w:tab w:val="left" w:pos="8150"/>
        </w:tabs>
        <w:rPr>
          <w:rFonts w:cs="Times New Roman"/>
          <w:szCs w:val="24"/>
          <w:lang w:val="fr-FR"/>
        </w:rPr>
      </w:pPr>
      <w:r w:rsidRPr="007D6E92">
        <w:rPr>
          <w:rStyle w:val="YoungMixChar"/>
          <w:rFonts w:cs="Times New Roman"/>
          <w:b/>
          <w:szCs w:val="24"/>
          <w:lang w:val="vi"/>
        </w:rPr>
        <w:tab/>
      </w:r>
      <w:r w:rsidRPr="00826A18">
        <w:rPr>
          <w:rStyle w:val="YoungMixChar"/>
          <w:rFonts w:cs="Times New Roman"/>
          <w:b/>
          <w:color w:val="0070C0"/>
          <w:szCs w:val="24"/>
          <w:lang w:val="fr-FR"/>
        </w:rPr>
        <w:t xml:space="preserve">A. </w:t>
      </w:r>
      <w:r w:rsidRPr="007D6E92">
        <w:rPr>
          <w:rFonts w:cs="Times New Roman"/>
          <w:szCs w:val="24"/>
          <w:lang w:val="fr-FR"/>
        </w:rPr>
        <w:t>600 g</w:t>
      </w:r>
      <w:r w:rsidRPr="007D6E92">
        <w:rPr>
          <w:rFonts w:cs="Times New Roman"/>
          <w:spacing w:val="-4"/>
          <w:szCs w:val="24"/>
          <w:lang w:val="vi"/>
        </w:rPr>
        <w:t>.</w:t>
      </w:r>
      <w:r w:rsidRPr="007D6E92">
        <w:rPr>
          <w:rStyle w:val="YoungMixChar"/>
          <w:rFonts w:cs="Times New Roman"/>
          <w:b/>
          <w:szCs w:val="24"/>
          <w:lang w:val="fr-FR"/>
        </w:rPr>
        <w:tab/>
      </w:r>
      <w:r w:rsidRPr="00826A18">
        <w:rPr>
          <w:rStyle w:val="YoungMixChar"/>
          <w:rFonts w:cs="Times New Roman"/>
          <w:b/>
          <w:color w:val="0070C0"/>
          <w:szCs w:val="24"/>
          <w:lang w:val="fr-FR"/>
        </w:rPr>
        <w:t xml:space="preserve">B. </w:t>
      </w:r>
      <w:r w:rsidRPr="007D6E92">
        <w:rPr>
          <w:rFonts w:cs="Times New Roman"/>
          <w:szCs w:val="24"/>
          <w:lang w:val="fr-FR"/>
        </w:rPr>
        <w:t>700 g</w:t>
      </w:r>
      <w:r w:rsidRPr="007D6E92">
        <w:rPr>
          <w:rFonts w:cs="Times New Roman"/>
          <w:spacing w:val="-2"/>
          <w:szCs w:val="24"/>
          <w:lang w:val="vi"/>
        </w:rPr>
        <w:t>.</w:t>
      </w:r>
      <w:r w:rsidRPr="007D6E92">
        <w:rPr>
          <w:rStyle w:val="YoungMixChar"/>
          <w:rFonts w:cs="Times New Roman"/>
          <w:b/>
          <w:szCs w:val="24"/>
          <w:lang w:val="fr-FR"/>
        </w:rPr>
        <w:tab/>
      </w:r>
      <w:r w:rsidRPr="00826A18">
        <w:rPr>
          <w:rStyle w:val="YoungMixChar"/>
          <w:rFonts w:cs="Times New Roman"/>
          <w:b/>
          <w:color w:val="0070C0"/>
          <w:szCs w:val="24"/>
          <w:lang w:val="fr-FR"/>
        </w:rPr>
        <w:t xml:space="preserve">C. </w:t>
      </w:r>
      <w:r w:rsidRPr="007D6E92">
        <w:rPr>
          <w:rFonts w:cs="Times New Roman"/>
          <w:szCs w:val="24"/>
          <w:lang w:val="fr-FR"/>
        </w:rPr>
        <w:t>500 g</w:t>
      </w:r>
      <w:r w:rsidRPr="007D6E92">
        <w:rPr>
          <w:rFonts w:cs="Times New Roman"/>
          <w:spacing w:val="-4"/>
          <w:szCs w:val="24"/>
          <w:lang w:val="vi"/>
        </w:rPr>
        <w:t>.</w:t>
      </w:r>
      <w:r w:rsidRPr="007D6E92">
        <w:rPr>
          <w:rStyle w:val="YoungMixChar"/>
          <w:rFonts w:cs="Times New Roman"/>
          <w:b/>
          <w:szCs w:val="24"/>
          <w:lang w:val="fr-FR"/>
        </w:rPr>
        <w:tab/>
      </w:r>
      <w:r w:rsidRPr="00826A18">
        <w:rPr>
          <w:rStyle w:val="YoungMixChar"/>
          <w:rFonts w:cs="Times New Roman"/>
          <w:b/>
          <w:color w:val="0070C0"/>
          <w:szCs w:val="24"/>
          <w:lang w:val="fr-FR"/>
        </w:rPr>
        <w:t xml:space="preserve">D. </w:t>
      </w:r>
      <w:r w:rsidRPr="007D6E92">
        <w:rPr>
          <w:rFonts w:cs="Times New Roman"/>
          <w:szCs w:val="24"/>
          <w:lang w:val="fr-FR"/>
        </w:rPr>
        <w:t>400 g</w:t>
      </w:r>
      <w:r w:rsidRPr="007D6E92">
        <w:rPr>
          <w:rFonts w:cs="Times New Roman"/>
          <w:spacing w:val="-2"/>
          <w:szCs w:val="24"/>
          <w:lang w:val="vi"/>
        </w:rPr>
        <w:t>.</w:t>
      </w:r>
    </w:p>
    <w:p w14:paraId="2B0E4F65" w14:textId="77777777" w:rsidR="007D6E92" w:rsidRPr="007D6E92" w:rsidRDefault="007D6E92" w:rsidP="002F49E8">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16.</w:t>
      </w:r>
      <w:r w:rsidRPr="007D6E92">
        <w:rPr>
          <w:rFonts w:ascii="Times New Roman" w:hAnsi="Times New Roman" w:cs="Times New Roman"/>
          <w:b/>
          <w:color w:val="000000"/>
          <w:sz w:val="24"/>
          <w:szCs w:val="24"/>
        </w:rPr>
        <w:t xml:space="preserve"> </w:t>
      </w:r>
      <w:r w:rsidRPr="007D6E92">
        <w:rPr>
          <w:rFonts w:ascii="Times New Roman" w:hAnsi="Times New Roman" w:cs="Times New Roman"/>
          <w:color w:val="000000"/>
          <w:sz w:val="24"/>
          <w:szCs w:val="24"/>
        </w:rPr>
        <w:t>Đại lượng đặc trưng cho mức quán tính của một vật là</w:t>
      </w:r>
    </w:p>
    <w:p w14:paraId="5F088E56" w14:textId="77777777" w:rsidR="007D6E92" w:rsidRPr="007D6E92" w:rsidRDefault="007D6E92">
      <w:pPr>
        <w:tabs>
          <w:tab w:val="left" w:pos="283"/>
          <w:tab w:val="left" w:pos="5528"/>
        </w:tabs>
        <w:rPr>
          <w:rFonts w:cs="Times New Roman"/>
          <w:szCs w:val="24"/>
          <w:lang w:val="vi"/>
        </w:rPr>
      </w:pPr>
      <w:r w:rsidRPr="007D6E92">
        <w:rPr>
          <w:rStyle w:val="YoungMixChar"/>
          <w:rFonts w:cs="Times New Roman"/>
          <w:b/>
          <w:szCs w:val="24"/>
          <w:lang w:val="vi"/>
        </w:rPr>
        <w:tab/>
      </w:r>
      <w:r w:rsidRPr="00826A18">
        <w:rPr>
          <w:rStyle w:val="YoungMixChar"/>
          <w:rFonts w:cs="Times New Roman"/>
          <w:b/>
          <w:color w:val="0070C0"/>
          <w:szCs w:val="24"/>
          <w:lang w:val="vi"/>
        </w:rPr>
        <w:t xml:space="preserve">A. </w:t>
      </w:r>
      <w:r w:rsidRPr="007D6E92">
        <w:rPr>
          <w:rFonts w:cs="Times New Roman"/>
          <w:szCs w:val="24"/>
          <w:lang w:val="vi"/>
        </w:rPr>
        <w:t>khối lượng của nó</w:t>
      </w:r>
      <w:r w:rsidRPr="007D6E92">
        <w:rPr>
          <w:rFonts w:cs="Times New Roman"/>
          <w:spacing w:val="-2"/>
          <w:szCs w:val="24"/>
          <w:lang w:val="vi"/>
        </w:rPr>
        <w:t>.</w:t>
      </w:r>
      <w:r w:rsidRPr="007D6E92">
        <w:rPr>
          <w:rStyle w:val="YoungMixChar"/>
          <w:rFonts w:cs="Times New Roman"/>
          <w:b/>
          <w:szCs w:val="24"/>
          <w:lang w:val="vi"/>
        </w:rPr>
        <w:tab/>
      </w:r>
      <w:r w:rsidRPr="00826A18">
        <w:rPr>
          <w:rStyle w:val="YoungMixChar"/>
          <w:rFonts w:cs="Times New Roman"/>
          <w:b/>
          <w:color w:val="0070C0"/>
          <w:szCs w:val="24"/>
          <w:lang w:val="vi"/>
        </w:rPr>
        <w:t xml:space="preserve">B. </w:t>
      </w:r>
      <w:r w:rsidRPr="007D6E92">
        <w:rPr>
          <w:rFonts w:cs="Times New Roman"/>
          <w:szCs w:val="24"/>
          <w:lang w:val="vi"/>
        </w:rPr>
        <w:t>trọng lượng của nó</w:t>
      </w:r>
      <w:r w:rsidRPr="007D6E92">
        <w:rPr>
          <w:rFonts w:cs="Times New Roman"/>
          <w:spacing w:val="-2"/>
          <w:szCs w:val="24"/>
          <w:lang w:val="vi"/>
        </w:rPr>
        <w:t>.</w:t>
      </w:r>
    </w:p>
    <w:p w14:paraId="66495F5E" w14:textId="77777777" w:rsidR="007D6E92" w:rsidRPr="007D6E92" w:rsidRDefault="007D6E92">
      <w:pPr>
        <w:tabs>
          <w:tab w:val="left" w:pos="283"/>
          <w:tab w:val="left" w:pos="5528"/>
        </w:tabs>
        <w:rPr>
          <w:rFonts w:cs="Times New Roman"/>
          <w:szCs w:val="24"/>
        </w:rPr>
      </w:pPr>
      <w:r w:rsidRPr="007D6E92">
        <w:rPr>
          <w:rStyle w:val="YoungMixChar"/>
          <w:rFonts w:cs="Times New Roman"/>
          <w:b/>
          <w:szCs w:val="24"/>
          <w:lang w:val="vi"/>
        </w:rPr>
        <w:tab/>
      </w:r>
      <w:r w:rsidRPr="00826A18">
        <w:rPr>
          <w:rStyle w:val="YoungMixChar"/>
          <w:rFonts w:cs="Times New Roman"/>
          <w:b/>
          <w:color w:val="0070C0"/>
          <w:szCs w:val="24"/>
        </w:rPr>
        <w:t xml:space="preserve">C. </w:t>
      </w:r>
      <w:r w:rsidRPr="007D6E92">
        <w:rPr>
          <w:rFonts w:cs="Times New Roman"/>
          <w:szCs w:val="24"/>
        </w:rPr>
        <w:t>gia tốc của nó</w:t>
      </w:r>
      <w:r w:rsidRPr="007D6E92">
        <w:rPr>
          <w:rFonts w:cs="Times New Roman"/>
          <w:spacing w:val="-2"/>
          <w:szCs w:val="24"/>
        </w:rPr>
        <w:t>.</w:t>
      </w:r>
      <w:r w:rsidRPr="007D6E92">
        <w:rPr>
          <w:rStyle w:val="YoungMixChar"/>
          <w:rFonts w:cs="Times New Roman"/>
          <w:b/>
          <w:szCs w:val="24"/>
        </w:rPr>
        <w:tab/>
      </w:r>
      <w:r w:rsidRPr="00826A18">
        <w:rPr>
          <w:rStyle w:val="YoungMixChar"/>
          <w:rFonts w:cs="Times New Roman"/>
          <w:b/>
          <w:color w:val="0070C0"/>
          <w:szCs w:val="24"/>
        </w:rPr>
        <w:t xml:space="preserve">D. </w:t>
      </w:r>
      <w:r w:rsidRPr="007D6E92">
        <w:rPr>
          <w:rFonts w:cs="Times New Roman"/>
          <w:szCs w:val="24"/>
        </w:rPr>
        <w:t>vận tốc của nó</w:t>
      </w:r>
      <w:r w:rsidRPr="007D6E92">
        <w:rPr>
          <w:rFonts w:cs="Times New Roman"/>
          <w:spacing w:val="-2"/>
          <w:szCs w:val="24"/>
        </w:rPr>
        <w:t>.</w:t>
      </w:r>
    </w:p>
    <w:p w14:paraId="27DC8918" w14:textId="77777777" w:rsidR="007D6E92" w:rsidRPr="007D6E92" w:rsidRDefault="007D6E92" w:rsidP="007A785C">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17.</w:t>
      </w:r>
      <w:r w:rsidRPr="007D6E92">
        <w:rPr>
          <w:rFonts w:ascii="Times New Roman" w:hAnsi="Times New Roman" w:cs="Times New Roman"/>
          <w:b/>
          <w:color w:val="000000"/>
          <w:sz w:val="24"/>
          <w:szCs w:val="24"/>
        </w:rPr>
        <w:t xml:space="preserve"> </w:t>
      </w:r>
      <w:r w:rsidRPr="007D6E92">
        <w:rPr>
          <w:rFonts w:ascii="Times New Roman" w:hAnsi="Times New Roman" w:cs="Times New Roman"/>
          <w:color w:val="000000"/>
          <w:sz w:val="24"/>
          <w:szCs w:val="24"/>
        </w:rPr>
        <w:t>Đối tượng</w:t>
      </w:r>
      <w:r w:rsidRPr="007D6E92">
        <w:rPr>
          <w:rFonts w:ascii="Times New Roman" w:hAnsi="Times New Roman" w:cs="Times New Roman"/>
          <w:color w:val="000000"/>
          <w:spacing w:val="-1"/>
          <w:sz w:val="24"/>
          <w:szCs w:val="24"/>
        </w:rPr>
        <w:t xml:space="preserve"> </w:t>
      </w:r>
      <w:r w:rsidRPr="007D6E92">
        <w:rPr>
          <w:rFonts w:ascii="Times New Roman" w:hAnsi="Times New Roman" w:cs="Times New Roman"/>
          <w:color w:val="000000"/>
          <w:sz w:val="24"/>
          <w:szCs w:val="24"/>
        </w:rPr>
        <w:t>nghiên cứu</w:t>
      </w:r>
      <w:r w:rsidRPr="007D6E92">
        <w:rPr>
          <w:rFonts w:ascii="Times New Roman" w:hAnsi="Times New Roman" w:cs="Times New Roman"/>
          <w:color w:val="000000"/>
          <w:spacing w:val="-1"/>
          <w:sz w:val="24"/>
          <w:szCs w:val="24"/>
        </w:rPr>
        <w:t xml:space="preserve"> </w:t>
      </w:r>
      <w:r w:rsidRPr="007D6E92">
        <w:rPr>
          <w:rFonts w:ascii="Times New Roman" w:hAnsi="Times New Roman" w:cs="Times New Roman"/>
          <w:color w:val="000000"/>
          <w:sz w:val="24"/>
          <w:szCs w:val="24"/>
        </w:rPr>
        <w:t>của Vật lí</w:t>
      </w:r>
      <w:r w:rsidRPr="007D6E92">
        <w:rPr>
          <w:rFonts w:ascii="Times New Roman" w:hAnsi="Times New Roman" w:cs="Times New Roman"/>
          <w:color w:val="000000"/>
          <w:spacing w:val="-1"/>
          <w:sz w:val="24"/>
          <w:szCs w:val="24"/>
        </w:rPr>
        <w:t xml:space="preserve"> </w:t>
      </w:r>
      <w:r w:rsidRPr="007D6E92">
        <w:rPr>
          <w:rFonts w:ascii="Times New Roman" w:hAnsi="Times New Roman" w:cs="Times New Roman"/>
          <w:color w:val="000000"/>
          <w:sz w:val="24"/>
          <w:szCs w:val="24"/>
        </w:rPr>
        <w:t xml:space="preserve">học </w:t>
      </w:r>
      <w:r w:rsidRPr="007D6E92">
        <w:rPr>
          <w:rFonts w:ascii="Times New Roman" w:hAnsi="Times New Roman" w:cs="Times New Roman"/>
          <w:color w:val="000000"/>
          <w:spacing w:val="-5"/>
          <w:sz w:val="24"/>
          <w:szCs w:val="24"/>
        </w:rPr>
        <w:t>là</w:t>
      </w:r>
    </w:p>
    <w:p w14:paraId="52841F6E" w14:textId="77777777" w:rsidR="007D6E92" w:rsidRPr="007D6E92" w:rsidRDefault="007D6E92" w:rsidP="007A785C">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A. </w:t>
      </w:r>
      <w:r w:rsidRPr="007D6E92">
        <w:rPr>
          <w:rFonts w:cs="Times New Roman"/>
          <w:spacing w:val="-4"/>
          <w:szCs w:val="24"/>
          <w:lang w:val="vi"/>
        </w:rPr>
        <w:t>Thế</w:t>
      </w:r>
      <w:r w:rsidRPr="007D6E92">
        <w:rPr>
          <w:rFonts w:cs="Times New Roman"/>
          <w:spacing w:val="-11"/>
          <w:szCs w:val="24"/>
          <w:lang w:val="vi"/>
        </w:rPr>
        <w:t xml:space="preserve"> </w:t>
      </w:r>
      <w:r w:rsidRPr="007D6E92">
        <w:rPr>
          <w:rFonts w:cs="Times New Roman"/>
          <w:spacing w:val="-4"/>
          <w:szCs w:val="24"/>
          <w:lang w:val="vi"/>
        </w:rPr>
        <w:t>giới</w:t>
      </w:r>
      <w:r w:rsidRPr="007D6E92">
        <w:rPr>
          <w:rFonts w:cs="Times New Roman"/>
          <w:spacing w:val="-9"/>
          <w:szCs w:val="24"/>
          <w:lang w:val="vi"/>
        </w:rPr>
        <w:t xml:space="preserve"> </w:t>
      </w:r>
      <w:r w:rsidRPr="007D6E92">
        <w:rPr>
          <w:rFonts w:cs="Times New Roman"/>
          <w:spacing w:val="-4"/>
          <w:szCs w:val="24"/>
          <w:lang w:val="vi"/>
        </w:rPr>
        <w:t>sinh</w:t>
      </w:r>
      <w:r w:rsidRPr="007D6E92">
        <w:rPr>
          <w:rFonts w:cs="Times New Roman"/>
          <w:spacing w:val="-9"/>
          <w:szCs w:val="24"/>
          <w:lang w:val="vi"/>
        </w:rPr>
        <w:t xml:space="preserve"> </w:t>
      </w:r>
      <w:r w:rsidRPr="007D6E92">
        <w:rPr>
          <w:rFonts w:cs="Times New Roman"/>
          <w:spacing w:val="-4"/>
          <w:szCs w:val="24"/>
          <w:lang w:val="vi"/>
        </w:rPr>
        <w:t>vật</w:t>
      </w:r>
      <w:r w:rsidRPr="007D6E92">
        <w:rPr>
          <w:rFonts w:cs="Times New Roman"/>
          <w:spacing w:val="-11"/>
          <w:szCs w:val="24"/>
          <w:lang w:val="vi"/>
        </w:rPr>
        <w:t xml:space="preserve"> </w:t>
      </w:r>
      <w:r w:rsidRPr="007D6E92">
        <w:rPr>
          <w:rFonts w:cs="Times New Roman"/>
          <w:spacing w:val="-4"/>
          <w:szCs w:val="24"/>
          <w:lang w:val="vi"/>
        </w:rPr>
        <w:t>gồm</w:t>
      </w:r>
      <w:r w:rsidRPr="007D6E92">
        <w:rPr>
          <w:rFonts w:cs="Times New Roman"/>
          <w:spacing w:val="-9"/>
          <w:szCs w:val="24"/>
          <w:lang w:val="vi"/>
        </w:rPr>
        <w:t xml:space="preserve"> </w:t>
      </w:r>
      <w:r w:rsidRPr="007D6E92">
        <w:rPr>
          <w:rFonts w:cs="Times New Roman"/>
          <w:spacing w:val="-4"/>
          <w:szCs w:val="24"/>
          <w:lang w:val="vi"/>
        </w:rPr>
        <w:t>thực</w:t>
      </w:r>
      <w:r w:rsidRPr="007D6E92">
        <w:rPr>
          <w:rFonts w:cs="Times New Roman"/>
          <w:spacing w:val="-10"/>
          <w:szCs w:val="24"/>
          <w:lang w:val="vi"/>
        </w:rPr>
        <w:t xml:space="preserve"> </w:t>
      </w:r>
      <w:r w:rsidRPr="007D6E92">
        <w:rPr>
          <w:rFonts w:cs="Times New Roman"/>
          <w:spacing w:val="-4"/>
          <w:szCs w:val="24"/>
          <w:lang w:val="vi"/>
        </w:rPr>
        <w:t>vật,</w:t>
      </w:r>
      <w:r w:rsidRPr="007D6E92">
        <w:rPr>
          <w:rFonts w:cs="Times New Roman"/>
          <w:spacing w:val="-10"/>
          <w:szCs w:val="24"/>
          <w:lang w:val="vi"/>
        </w:rPr>
        <w:t xml:space="preserve"> </w:t>
      </w:r>
      <w:r w:rsidRPr="007D6E92">
        <w:rPr>
          <w:rFonts w:cs="Times New Roman"/>
          <w:spacing w:val="-4"/>
          <w:szCs w:val="24"/>
          <w:lang w:val="vi"/>
        </w:rPr>
        <w:t>động</w:t>
      </w:r>
      <w:r w:rsidRPr="007D6E92">
        <w:rPr>
          <w:rFonts w:cs="Times New Roman"/>
          <w:spacing w:val="-9"/>
          <w:szCs w:val="24"/>
          <w:lang w:val="vi"/>
        </w:rPr>
        <w:t xml:space="preserve"> </w:t>
      </w:r>
      <w:r w:rsidRPr="007D6E92">
        <w:rPr>
          <w:rFonts w:cs="Times New Roman"/>
          <w:spacing w:val="-4"/>
          <w:szCs w:val="24"/>
          <w:lang w:val="vi"/>
        </w:rPr>
        <w:t>vật,</w:t>
      </w:r>
      <w:r w:rsidRPr="007D6E92">
        <w:rPr>
          <w:rFonts w:cs="Times New Roman"/>
          <w:spacing w:val="-9"/>
          <w:szCs w:val="24"/>
          <w:lang w:val="vi"/>
        </w:rPr>
        <w:t xml:space="preserve"> </w:t>
      </w:r>
      <w:r w:rsidRPr="007D6E92">
        <w:rPr>
          <w:rFonts w:cs="Times New Roman"/>
          <w:spacing w:val="-4"/>
          <w:szCs w:val="24"/>
          <w:lang w:val="vi"/>
        </w:rPr>
        <w:t>vi</w:t>
      </w:r>
      <w:r w:rsidRPr="007D6E92">
        <w:rPr>
          <w:rFonts w:cs="Times New Roman"/>
          <w:spacing w:val="-9"/>
          <w:szCs w:val="24"/>
          <w:lang w:val="vi"/>
        </w:rPr>
        <w:t xml:space="preserve"> </w:t>
      </w:r>
      <w:r w:rsidRPr="007D6E92">
        <w:rPr>
          <w:rFonts w:cs="Times New Roman"/>
          <w:spacing w:val="-4"/>
          <w:szCs w:val="24"/>
          <w:lang w:val="vi"/>
        </w:rPr>
        <w:t>sinh</w:t>
      </w:r>
      <w:r w:rsidRPr="007D6E92">
        <w:rPr>
          <w:rFonts w:cs="Times New Roman"/>
          <w:spacing w:val="-9"/>
          <w:szCs w:val="24"/>
          <w:lang w:val="vi"/>
        </w:rPr>
        <w:t xml:space="preserve"> </w:t>
      </w:r>
      <w:r w:rsidRPr="007D6E92">
        <w:rPr>
          <w:rFonts w:cs="Times New Roman"/>
          <w:spacing w:val="-4"/>
          <w:szCs w:val="24"/>
          <w:lang w:val="vi"/>
        </w:rPr>
        <w:t>vật,</w:t>
      </w:r>
      <w:r w:rsidRPr="007D6E92">
        <w:rPr>
          <w:rFonts w:cs="Times New Roman"/>
          <w:spacing w:val="-9"/>
          <w:szCs w:val="24"/>
          <w:lang w:val="vi"/>
        </w:rPr>
        <w:t xml:space="preserve"> </w:t>
      </w:r>
      <w:r w:rsidRPr="007D6E92">
        <w:rPr>
          <w:rFonts w:cs="Times New Roman"/>
          <w:spacing w:val="-4"/>
          <w:szCs w:val="24"/>
          <w:lang w:val="vi"/>
        </w:rPr>
        <w:t>nấm,</w:t>
      </w:r>
      <w:r w:rsidRPr="007D6E92">
        <w:rPr>
          <w:rFonts w:cs="Times New Roman"/>
          <w:spacing w:val="-9"/>
          <w:szCs w:val="24"/>
          <w:lang w:val="vi"/>
        </w:rPr>
        <w:t xml:space="preserve"> </w:t>
      </w:r>
      <w:r w:rsidRPr="007D6E92">
        <w:rPr>
          <w:rFonts w:cs="Times New Roman"/>
          <w:spacing w:val="-10"/>
          <w:szCs w:val="24"/>
          <w:lang w:val="vi"/>
        </w:rPr>
        <w:t>…</w:t>
      </w:r>
    </w:p>
    <w:p w14:paraId="31B6A444" w14:textId="77777777" w:rsidR="007D6E92" w:rsidRPr="007D6E92" w:rsidRDefault="007D6E92" w:rsidP="007A785C">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B. </w:t>
      </w:r>
      <w:r w:rsidRPr="007D6E92">
        <w:rPr>
          <w:rFonts w:cs="Times New Roman"/>
          <w:szCs w:val="24"/>
          <w:lang w:val="vi"/>
        </w:rPr>
        <w:t>Các</w:t>
      </w:r>
      <w:r w:rsidRPr="007D6E92">
        <w:rPr>
          <w:rFonts w:cs="Times New Roman"/>
          <w:spacing w:val="-2"/>
          <w:szCs w:val="24"/>
          <w:lang w:val="vi"/>
        </w:rPr>
        <w:t xml:space="preserve"> </w:t>
      </w:r>
      <w:r w:rsidRPr="007D6E92">
        <w:rPr>
          <w:rFonts w:cs="Times New Roman"/>
          <w:szCs w:val="24"/>
          <w:lang w:val="vi"/>
        </w:rPr>
        <w:t>dạng vận</w:t>
      </w:r>
      <w:r w:rsidRPr="007D6E92">
        <w:rPr>
          <w:rFonts w:cs="Times New Roman"/>
          <w:spacing w:val="-1"/>
          <w:szCs w:val="24"/>
          <w:lang w:val="vi"/>
        </w:rPr>
        <w:t xml:space="preserve"> </w:t>
      </w:r>
      <w:r w:rsidRPr="007D6E92">
        <w:rPr>
          <w:rFonts w:cs="Times New Roman"/>
          <w:szCs w:val="24"/>
          <w:lang w:val="vi"/>
        </w:rPr>
        <w:t>động</w:t>
      </w:r>
      <w:r w:rsidRPr="007D6E92">
        <w:rPr>
          <w:rFonts w:cs="Times New Roman"/>
          <w:spacing w:val="2"/>
          <w:szCs w:val="24"/>
          <w:lang w:val="vi"/>
        </w:rPr>
        <w:t xml:space="preserve"> </w:t>
      </w:r>
      <w:r w:rsidRPr="007D6E92">
        <w:rPr>
          <w:rFonts w:cs="Times New Roman"/>
          <w:szCs w:val="24"/>
          <w:lang w:val="vi"/>
        </w:rPr>
        <w:t>của</w:t>
      </w:r>
      <w:r w:rsidRPr="007D6E92">
        <w:rPr>
          <w:rFonts w:cs="Times New Roman"/>
          <w:spacing w:val="-2"/>
          <w:szCs w:val="24"/>
          <w:lang w:val="vi"/>
        </w:rPr>
        <w:t xml:space="preserve"> </w:t>
      </w:r>
      <w:r w:rsidRPr="007D6E92">
        <w:rPr>
          <w:rFonts w:cs="Times New Roman"/>
          <w:szCs w:val="24"/>
          <w:lang w:val="vi"/>
        </w:rPr>
        <w:t xml:space="preserve">vật </w:t>
      </w:r>
      <w:r w:rsidRPr="007D6E92">
        <w:rPr>
          <w:rFonts w:cs="Times New Roman"/>
          <w:spacing w:val="-4"/>
          <w:szCs w:val="24"/>
          <w:lang w:val="vi"/>
        </w:rPr>
        <w:t>chất.</w:t>
      </w:r>
    </w:p>
    <w:p w14:paraId="46C88E5C" w14:textId="77777777" w:rsidR="007D6E92" w:rsidRPr="007D6E92" w:rsidRDefault="007D6E92" w:rsidP="007A785C">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C. </w:t>
      </w:r>
      <w:r w:rsidRPr="007D6E92">
        <w:rPr>
          <w:rFonts w:cs="Times New Roman"/>
          <w:szCs w:val="24"/>
          <w:lang w:val="vi"/>
        </w:rPr>
        <w:t>Thành phần</w:t>
      </w:r>
      <w:r w:rsidRPr="007D6E92">
        <w:rPr>
          <w:rFonts w:cs="Times New Roman"/>
          <w:spacing w:val="1"/>
          <w:szCs w:val="24"/>
          <w:lang w:val="vi"/>
        </w:rPr>
        <w:t xml:space="preserve"> </w:t>
      </w:r>
      <w:r w:rsidRPr="007D6E92">
        <w:rPr>
          <w:rFonts w:cs="Times New Roman"/>
          <w:szCs w:val="24"/>
          <w:lang w:val="vi"/>
        </w:rPr>
        <w:t>cấu trúc,</w:t>
      </w:r>
      <w:r w:rsidRPr="007D6E92">
        <w:rPr>
          <w:rFonts w:cs="Times New Roman"/>
          <w:spacing w:val="-1"/>
          <w:szCs w:val="24"/>
          <w:lang w:val="vi"/>
        </w:rPr>
        <w:t xml:space="preserve"> </w:t>
      </w:r>
      <w:r w:rsidRPr="007D6E92">
        <w:rPr>
          <w:rFonts w:cs="Times New Roman"/>
          <w:szCs w:val="24"/>
          <w:lang w:val="vi"/>
        </w:rPr>
        <w:t>tính chất và</w:t>
      </w:r>
      <w:r w:rsidRPr="007D6E92">
        <w:rPr>
          <w:rFonts w:cs="Times New Roman"/>
          <w:spacing w:val="-1"/>
          <w:szCs w:val="24"/>
          <w:lang w:val="vi"/>
        </w:rPr>
        <w:t xml:space="preserve"> </w:t>
      </w:r>
      <w:r w:rsidRPr="007D6E92">
        <w:rPr>
          <w:rFonts w:cs="Times New Roman"/>
          <w:szCs w:val="24"/>
          <w:lang w:val="vi"/>
        </w:rPr>
        <w:t>sự</w:t>
      </w:r>
      <w:r w:rsidRPr="007D6E92">
        <w:rPr>
          <w:rFonts w:cs="Times New Roman"/>
          <w:spacing w:val="-1"/>
          <w:szCs w:val="24"/>
          <w:lang w:val="vi"/>
        </w:rPr>
        <w:t xml:space="preserve"> </w:t>
      </w:r>
      <w:r w:rsidRPr="007D6E92">
        <w:rPr>
          <w:rFonts w:cs="Times New Roman"/>
          <w:szCs w:val="24"/>
          <w:lang w:val="vi"/>
        </w:rPr>
        <w:t>biến</w:t>
      </w:r>
      <w:r w:rsidRPr="007D6E92">
        <w:rPr>
          <w:rFonts w:cs="Times New Roman"/>
          <w:spacing w:val="-1"/>
          <w:szCs w:val="24"/>
          <w:lang w:val="vi"/>
        </w:rPr>
        <w:t xml:space="preserve"> </w:t>
      </w:r>
      <w:r w:rsidRPr="007D6E92">
        <w:rPr>
          <w:rFonts w:cs="Times New Roman"/>
          <w:szCs w:val="24"/>
          <w:lang w:val="vi"/>
        </w:rPr>
        <w:t>đổi của</w:t>
      </w:r>
      <w:r w:rsidRPr="007D6E92">
        <w:rPr>
          <w:rFonts w:cs="Times New Roman"/>
          <w:spacing w:val="-2"/>
          <w:szCs w:val="24"/>
          <w:lang w:val="vi"/>
        </w:rPr>
        <w:t xml:space="preserve"> </w:t>
      </w:r>
      <w:r w:rsidRPr="007D6E92">
        <w:rPr>
          <w:rFonts w:cs="Times New Roman"/>
          <w:szCs w:val="24"/>
          <w:lang w:val="vi"/>
        </w:rPr>
        <w:t>các</w:t>
      </w:r>
      <w:r w:rsidRPr="007D6E92">
        <w:rPr>
          <w:rFonts w:cs="Times New Roman"/>
          <w:spacing w:val="-2"/>
          <w:szCs w:val="24"/>
          <w:lang w:val="vi"/>
        </w:rPr>
        <w:t xml:space="preserve"> </w:t>
      </w:r>
      <w:r w:rsidRPr="007D6E92">
        <w:rPr>
          <w:rFonts w:cs="Times New Roman"/>
          <w:szCs w:val="24"/>
          <w:lang w:val="vi"/>
        </w:rPr>
        <w:t>đơn chất</w:t>
      </w:r>
      <w:r w:rsidRPr="007D6E92">
        <w:rPr>
          <w:rFonts w:cs="Times New Roman"/>
          <w:spacing w:val="-1"/>
          <w:szCs w:val="24"/>
          <w:lang w:val="vi"/>
        </w:rPr>
        <w:t xml:space="preserve"> </w:t>
      </w:r>
      <w:r w:rsidRPr="007D6E92">
        <w:rPr>
          <w:rFonts w:cs="Times New Roman"/>
          <w:szCs w:val="24"/>
          <w:lang w:val="vi"/>
        </w:rPr>
        <w:t>và</w:t>
      </w:r>
      <w:r w:rsidRPr="007D6E92">
        <w:rPr>
          <w:rFonts w:cs="Times New Roman"/>
          <w:spacing w:val="-1"/>
          <w:szCs w:val="24"/>
          <w:lang w:val="vi"/>
        </w:rPr>
        <w:t xml:space="preserve"> </w:t>
      </w:r>
      <w:r w:rsidRPr="007D6E92">
        <w:rPr>
          <w:rFonts w:cs="Times New Roman"/>
          <w:szCs w:val="24"/>
          <w:lang w:val="vi"/>
        </w:rPr>
        <w:t xml:space="preserve">hợp </w:t>
      </w:r>
      <w:r w:rsidRPr="007D6E92">
        <w:rPr>
          <w:rFonts w:cs="Times New Roman"/>
          <w:spacing w:val="-2"/>
          <w:szCs w:val="24"/>
          <w:lang w:val="vi"/>
        </w:rPr>
        <w:t>chất.</w:t>
      </w:r>
    </w:p>
    <w:p w14:paraId="170A281B" w14:textId="77777777" w:rsidR="007D6E92" w:rsidRPr="007D6E92" w:rsidRDefault="007D6E92" w:rsidP="007A785C">
      <w:pPr>
        <w:tabs>
          <w:tab w:val="left" w:pos="283"/>
        </w:tabs>
        <w:rPr>
          <w:rFonts w:cs="Times New Roman"/>
          <w:szCs w:val="24"/>
        </w:rPr>
      </w:pPr>
      <w:r w:rsidRPr="007D6E92">
        <w:rPr>
          <w:rFonts w:cs="Times New Roman"/>
          <w:b/>
          <w:szCs w:val="24"/>
        </w:rPr>
        <w:lastRenderedPageBreak/>
        <w:tab/>
      </w:r>
      <w:r w:rsidRPr="00826A18">
        <w:rPr>
          <w:rFonts w:cs="Times New Roman"/>
          <w:b/>
          <w:color w:val="0070C0"/>
          <w:szCs w:val="24"/>
        </w:rPr>
        <w:t xml:space="preserve">D. </w:t>
      </w:r>
      <w:r w:rsidRPr="007D6E92">
        <w:rPr>
          <w:rFonts w:cs="Times New Roman"/>
          <w:szCs w:val="24"/>
          <w:lang w:val="vi"/>
        </w:rPr>
        <w:t>Các dạng vận động của vật chất và năng lượng</w:t>
      </w:r>
      <w:r w:rsidRPr="007D6E92">
        <w:rPr>
          <w:rFonts w:cs="Times New Roman"/>
          <w:spacing w:val="-2"/>
          <w:szCs w:val="24"/>
          <w:lang w:val="vi"/>
        </w:rPr>
        <w:t>.</w:t>
      </w:r>
    </w:p>
    <w:p w14:paraId="7BB14EA0" w14:textId="77777777" w:rsidR="007D6E92" w:rsidRPr="007D6E92" w:rsidRDefault="007D6E92" w:rsidP="00625C91">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18.</w:t>
      </w:r>
      <w:r w:rsidRPr="007D6E92">
        <w:rPr>
          <w:rFonts w:ascii="Times New Roman" w:hAnsi="Times New Roman" w:cs="Times New Roman"/>
          <w:b/>
          <w:color w:val="000000"/>
          <w:sz w:val="24"/>
          <w:szCs w:val="24"/>
        </w:rPr>
        <w:t xml:space="preserve"> </w:t>
      </w:r>
      <w:r w:rsidRPr="007D6E92">
        <w:rPr>
          <w:rFonts w:ascii="Times New Roman" w:hAnsi="Times New Roman" w:cs="Times New Roman"/>
          <w:color w:val="000000"/>
          <w:sz w:val="24"/>
          <w:szCs w:val="24"/>
        </w:rPr>
        <w:t>Cho bảng số liệu thể hiện kết quả đo đường kính của một viên bi thép bằng thước kẹp. Giá trị trung bình của đường kính là</w:t>
      </w:r>
    </w:p>
    <w:p w14:paraId="5C224084" w14:textId="77777777" w:rsidR="007D6E92" w:rsidRPr="007D6E92" w:rsidRDefault="007D6E92" w:rsidP="00625C91">
      <w:pPr>
        <w:pStyle w:val="BodyText"/>
        <w:rPr>
          <w:rFonts w:ascii="Times New Roman" w:hAnsi="Times New Roman" w:cs="Times New Roman"/>
          <w:sz w:val="24"/>
          <w:szCs w:val="24"/>
        </w:rPr>
      </w:pPr>
      <w:r w:rsidRPr="007D6E92">
        <w:rPr>
          <w:rFonts w:ascii="Times New Roman" w:hAnsi="Times New Roman" w:cs="Times New Roman"/>
          <w:noProof/>
          <w:color w:val="000000"/>
          <w:sz w:val="24"/>
          <w:szCs w:val="24"/>
        </w:rPr>
        <w:drawing>
          <wp:inline distT="0" distB="0" distL="0" distR="0" wp14:anchorId="75D76234" wp14:editId="62DF6E3B">
            <wp:extent cx="2453640" cy="1644233"/>
            <wp:effectExtent l="0" t="0" r="3810" b="0"/>
            <wp:docPr id="154049531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846167" name=""/>
                    <pic:cNvPicPr/>
                  </pic:nvPicPr>
                  <pic:blipFill>
                    <a:blip r:embed="rId244"/>
                    <a:stretch>
                      <a:fillRect/>
                    </a:stretch>
                  </pic:blipFill>
                  <pic:spPr>
                    <a:xfrm>
                      <a:off x="0" y="0"/>
                      <a:ext cx="2505230" cy="1678805"/>
                    </a:xfrm>
                    <a:prstGeom prst="rect">
                      <a:avLst/>
                    </a:prstGeom>
                  </pic:spPr>
                </pic:pic>
              </a:graphicData>
            </a:graphic>
          </wp:inline>
        </w:drawing>
      </w:r>
    </w:p>
    <w:p w14:paraId="2911F37A" w14:textId="77777777" w:rsidR="007D6E92" w:rsidRPr="007D6E92" w:rsidRDefault="007D6E92">
      <w:pPr>
        <w:tabs>
          <w:tab w:val="left" w:pos="283"/>
          <w:tab w:val="left" w:pos="2906"/>
          <w:tab w:val="left" w:pos="5528"/>
          <w:tab w:val="left" w:pos="8150"/>
        </w:tabs>
        <w:rPr>
          <w:rFonts w:cs="Times New Roman"/>
          <w:szCs w:val="24"/>
          <w:lang w:val="fr-FR"/>
        </w:rPr>
      </w:pPr>
      <w:r w:rsidRPr="007D6E92">
        <w:rPr>
          <w:rStyle w:val="YoungMixChar"/>
          <w:rFonts w:cs="Times New Roman"/>
          <w:b/>
          <w:szCs w:val="24"/>
        </w:rPr>
        <w:tab/>
      </w:r>
      <w:r w:rsidRPr="00826A18">
        <w:rPr>
          <w:rStyle w:val="YoungMixChar"/>
          <w:rFonts w:cs="Times New Roman"/>
          <w:b/>
          <w:color w:val="0070C0"/>
          <w:szCs w:val="24"/>
          <w:lang w:val="fr-FR"/>
        </w:rPr>
        <w:t xml:space="preserve">A. </w:t>
      </w:r>
      <w:r w:rsidRPr="007D6E92">
        <w:rPr>
          <w:rFonts w:cs="Times New Roman"/>
          <w:szCs w:val="24"/>
          <w:lang w:val="fr-FR"/>
        </w:rPr>
        <w:t>6,04 mm</w:t>
      </w:r>
      <w:r w:rsidRPr="007D6E92">
        <w:rPr>
          <w:rFonts w:cs="Times New Roman"/>
          <w:spacing w:val="-4"/>
          <w:szCs w:val="24"/>
          <w:lang w:val="fr-FR"/>
        </w:rPr>
        <w:t>.</w:t>
      </w:r>
      <w:r w:rsidRPr="007D6E92">
        <w:rPr>
          <w:rStyle w:val="YoungMixChar"/>
          <w:rFonts w:cs="Times New Roman"/>
          <w:b/>
          <w:szCs w:val="24"/>
          <w:lang w:val="fr-FR"/>
        </w:rPr>
        <w:tab/>
      </w:r>
      <w:r w:rsidRPr="00826A18">
        <w:rPr>
          <w:rStyle w:val="YoungMixChar"/>
          <w:rFonts w:cs="Times New Roman"/>
          <w:b/>
          <w:color w:val="0070C0"/>
          <w:szCs w:val="24"/>
          <w:lang w:val="fr-FR"/>
        </w:rPr>
        <w:t xml:space="preserve">B. </w:t>
      </w:r>
      <w:r w:rsidRPr="007D6E92">
        <w:rPr>
          <w:rFonts w:cs="Times New Roman"/>
          <w:szCs w:val="24"/>
          <w:lang w:val="fr-FR"/>
        </w:rPr>
        <w:t>6,01 mm</w:t>
      </w:r>
      <w:r w:rsidRPr="007D6E92">
        <w:rPr>
          <w:rFonts w:cs="Times New Roman"/>
          <w:spacing w:val="-5"/>
          <w:szCs w:val="24"/>
          <w:lang w:val="fr-FR"/>
        </w:rPr>
        <w:t>.</w:t>
      </w:r>
      <w:r w:rsidRPr="007D6E92">
        <w:rPr>
          <w:rStyle w:val="YoungMixChar"/>
          <w:rFonts w:cs="Times New Roman"/>
          <w:b/>
          <w:szCs w:val="24"/>
          <w:lang w:val="fr-FR"/>
        </w:rPr>
        <w:tab/>
      </w:r>
      <w:r w:rsidRPr="00826A18">
        <w:rPr>
          <w:rStyle w:val="YoungMixChar"/>
          <w:rFonts w:cs="Times New Roman"/>
          <w:b/>
          <w:color w:val="0070C0"/>
          <w:szCs w:val="24"/>
          <w:lang w:val="fr-FR"/>
        </w:rPr>
        <w:t xml:space="preserve">C. </w:t>
      </w:r>
      <w:r w:rsidRPr="007D6E92">
        <w:rPr>
          <w:rFonts w:cs="Times New Roman"/>
          <w:szCs w:val="24"/>
          <w:lang w:val="fr-FR"/>
        </w:rPr>
        <w:t>6,33 mm</w:t>
      </w:r>
      <w:r w:rsidRPr="007D6E92">
        <w:rPr>
          <w:rFonts w:cs="Times New Roman"/>
          <w:spacing w:val="-4"/>
          <w:szCs w:val="24"/>
          <w:lang w:val="fr-FR"/>
        </w:rPr>
        <w:t>.</w:t>
      </w:r>
      <w:r w:rsidRPr="007D6E92">
        <w:rPr>
          <w:rStyle w:val="YoungMixChar"/>
          <w:rFonts w:cs="Times New Roman"/>
          <w:b/>
          <w:szCs w:val="24"/>
          <w:lang w:val="fr-FR"/>
        </w:rPr>
        <w:tab/>
      </w:r>
      <w:r w:rsidRPr="00826A18">
        <w:rPr>
          <w:rStyle w:val="YoungMixChar"/>
          <w:rFonts w:cs="Times New Roman"/>
          <w:b/>
          <w:color w:val="0070C0"/>
          <w:szCs w:val="24"/>
          <w:lang w:val="fr-FR"/>
        </w:rPr>
        <w:t xml:space="preserve">D. </w:t>
      </w:r>
      <w:r w:rsidRPr="007D6E92">
        <w:rPr>
          <w:rFonts w:cs="Times New Roman"/>
          <w:szCs w:val="24"/>
          <w:lang w:val="fr-FR"/>
        </w:rPr>
        <w:t>6,02 mm</w:t>
      </w:r>
      <w:r w:rsidRPr="007D6E92">
        <w:rPr>
          <w:rFonts w:cs="Times New Roman"/>
          <w:spacing w:val="-5"/>
          <w:szCs w:val="24"/>
          <w:lang w:val="fr-FR"/>
        </w:rPr>
        <w:t>.</w:t>
      </w:r>
    </w:p>
    <w:p w14:paraId="30B65BE6" w14:textId="77777777" w:rsidR="007D6E92" w:rsidRPr="007D6E92" w:rsidRDefault="007D6E92" w:rsidP="007A785C">
      <w:pPr>
        <w:spacing w:line="240" w:lineRule="auto"/>
        <w:rPr>
          <w:rFonts w:cs="Times New Roman"/>
          <w:szCs w:val="24"/>
          <w:lang w:val="vi"/>
        </w:rPr>
      </w:pPr>
      <w:r w:rsidRPr="007D6E92">
        <w:rPr>
          <w:rFonts w:cs="Times New Roman"/>
          <w:b/>
          <w:bCs/>
          <w:szCs w:val="24"/>
          <w:lang w:val="vi"/>
        </w:rPr>
        <w:t>PHẦN II. Câu trắc nghiệm đúng sai.</w:t>
      </w:r>
      <w:r w:rsidRPr="007D6E92">
        <w:rPr>
          <w:rFonts w:cs="Times New Roman"/>
          <w:szCs w:val="24"/>
          <w:lang w:val="vi"/>
        </w:rPr>
        <w:t xml:space="preserve"> Học sinh trả lời từ câu 1 đến câu 4. Trong mỗi ý a), b), c), </w:t>
      </w:r>
      <w:r w:rsidRPr="00826A18">
        <w:rPr>
          <w:rFonts w:cs="Times New Roman"/>
          <w:b/>
          <w:color w:val="0070C0"/>
          <w:szCs w:val="24"/>
          <w:lang w:val="vi"/>
        </w:rPr>
        <w:t xml:space="preserve">d) </w:t>
      </w:r>
      <w:r w:rsidRPr="007D6E92">
        <w:rPr>
          <w:rFonts w:cs="Times New Roman"/>
          <w:szCs w:val="24"/>
          <w:lang w:val="vi"/>
        </w:rPr>
        <w:t>ở mỗi câu, học sinh chọn đúng hoặc sai.</w:t>
      </w:r>
    </w:p>
    <w:p w14:paraId="5EF05275" w14:textId="77777777" w:rsidR="007D6E92" w:rsidRPr="007D6E92" w:rsidRDefault="007D6E92" w:rsidP="007A785C">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1.</w:t>
      </w:r>
      <w:r w:rsidRPr="007D6E92">
        <w:rPr>
          <w:rFonts w:ascii="Times New Roman" w:hAnsi="Times New Roman" w:cs="Times New Roman"/>
          <w:b/>
          <w:color w:val="000000"/>
          <w:sz w:val="24"/>
          <w:szCs w:val="24"/>
        </w:rPr>
        <w:t xml:space="preserve"> </w:t>
      </w:r>
      <w:r w:rsidRPr="007D6E92">
        <w:rPr>
          <w:rFonts w:ascii="Times New Roman" w:hAnsi="Times New Roman" w:cs="Times New Roman"/>
          <w:color w:val="000000"/>
          <w:sz w:val="24"/>
          <w:szCs w:val="24"/>
        </w:rPr>
        <w:t>Một xe tải nhỏ kéo một khối hàng có khối lượng 500 kg trên mặt phẳng ngang. Biết lực kéo có phương nằm ngang và có độ lớn 2000 N, lực ma sát giữa khối hàng và mặt phẳng là 500 N. Chọn chiều dương là chiều chuyển động của khối hàng.</w:t>
      </w:r>
    </w:p>
    <w:p w14:paraId="44982C6B" w14:textId="77777777" w:rsidR="007D6E92" w:rsidRPr="007D6E92" w:rsidRDefault="007D6E92" w:rsidP="007A785C">
      <w:pPr>
        <w:tabs>
          <w:tab w:val="left" w:pos="283"/>
        </w:tabs>
        <w:rPr>
          <w:rFonts w:cs="Times New Roman"/>
          <w:szCs w:val="24"/>
          <w:lang w:val="vi"/>
        </w:rPr>
      </w:pPr>
      <w:r w:rsidRPr="007D6E92">
        <w:rPr>
          <w:rFonts w:cs="Times New Roman"/>
          <w:b/>
          <w:szCs w:val="24"/>
          <w:lang w:val="vi"/>
        </w:rPr>
        <w:tab/>
      </w:r>
      <w:r w:rsidRPr="00826A18">
        <w:rPr>
          <w:rFonts w:cs="Times New Roman"/>
          <w:b/>
          <w:color w:val="0070C0"/>
          <w:szCs w:val="24"/>
          <w:lang w:val="vi"/>
        </w:rPr>
        <w:t xml:space="preserve">a) </w:t>
      </w:r>
      <w:r w:rsidRPr="007D6E92">
        <w:rPr>
          <w:rFonts w:cs="Times New Roman"/>
          <w:bCs/>
          <w:szCs w:val="24"/>
          <w:lang w:val="vi"/>
        </w:rPr>
        <w:t>Độ lớn gia tốc tỉ lệ thuận với độ lớn của lực tác dụng lên vật và tỉ lệ nghịch với khối lượng của vật</w:t>
      </w:r>
      <w:r w:rsidRPr="007D6E92">
        <w:rPr>
          <w:rFonts w:cs="Times New Roman"/>
          <w:spacing w:val="-5"/>
          <w:szCs w:val="24"/>
          <w:lang w:val="vi"/>
        </w:rPr>
        <w:t>.</w:t>
      </w:r>
    </w:p>
    <w:p w14:paraId="1CECDD84" w14:textId="77777777" w:rsidR="007D6E92" w:rsidRPr="007D6E92" w:rsidRDefault="007D6E92" w:rsidP="007A785C">
      <w:pPr>
        <w:tabs>
          <w:tab w:val="left" w:pos="283"/>
        </w:tabs>
        <w:rPr>
          <w:rFonts w:cs="Times New Roman"/>
          <w:szCs w:val="24"/>
          <w:lang w:val="vi"/>
        </w:rPr>
      </w:pPr>
      <w:r w:rsidRPr="007D6E92">
        <w:rPr>
          <w:rFonts w:cs="Times New Roman"/>
          <w:b/>
          <w:szCs w:val="24"/>
          <w:lang w:val="vi"/>
        </w:rPr>
        <w:tab/>
      </w:r>
      <w:r w:rsidRPr="00826A18">
        <w:rPr>
          <w:rFonts w:cs="Times New Roman"/>
          <w:b/>
          <w:color w:val="0070C0"/>
          <w:szCs w:val="24"/>
          <w:lang w:val="vi"/>
        </w:rPr>
        <w:t xml:space="preserve">b) </w:t>
      </w:r>
      <w:r w:rsidRPr="007D6E92">
        <w:rPr>
          <w:rFonts w:cs="Times New Roman"/>
          <w:bCs/>
          <w:szCs w:val="24"/>
          <w:lang w:val="vi"/>
        </w:rPr>
        <w:t>Khối lượng của khối hàng càng lớn thì mức quán tính của nó càng lớn</w:t>
      </w:r>
      <w:r w:rsidRPr="007D6E92">
        <w:rPr>
          <w:rFonts w:cs="Times New Roman"/>
          <w:spacing w:val="-5"/>
          <w:szCs w:val="24"/>
          <w:lang w:val="vi"/>
        </w:rPr>
        <w:t>.</w:t>
      </w:r>
    </w:p>
    <w:p w14:paraId="45FABFDC" w14:textId="77777777" w:rsidR="007D6E92" w:rsidRPr="007D6E92" w:rsidRDefault="007D6E92" w:rsidP="007A785C">
      <w:pPr>
        <w:tabs>
          <w:tab w:val="left" w:pos="283"/>
        </w:tabs>
        <w:rPr>
          <w:rFonts w:cs="Times New Roman"/>
          <w:szCs w:val="24"/>
        </w:rPr>
      </w:pPr>
      <w:r w:rsidRPr="007D6E92">
        <w:rPr>
          <w:rFonts w:cs="Times New Roman"/>
          <w:b/>
          <w:szCs w:val="24"/>
          <w:lang w:val="vi"/>
        </w:rPr>
        <w:tab/>
      </w:r>
      <w:r w:rsidRPr="00826A18">
        <w:rPr>
          <w:rFonts w:cs="Times New Roman"/>
          <w:b/>
          <w:color w:val="0070C0"/>
          <w:szCs w:val="24"/>
        </w:rPr>
        <w:t xml:space="preserve">c) </w:t>
      </w:r>
      <w:r w:rsidRPr="007D6E92">
        <w:rPr>
          <w:rFonts w:cs="Times New Roman"/>
          <w:spacing w:val="-2"/>
          <w:szCs w:val="24"/>
        </w:rPr>
        <w:t>Gia tốc của khối hàng là</w:t>
      </w:r>
      <w:r w:rsidRPr="007D6E92">
        <w:rPr>
          <w:rFonts w:cs="Times New Roman"/>
          <w:spacing w:val="-2"/>
          <w:szCs w:val="24"/>
          <w:lang w:val="vi"/>
        </w:rPr>
        <w:t xml:space="preserve"> </w:t>
      </w:r>
      <w:r w:rsidRPr="007D6E92">
        <w:rPr>
          <w:rFonts w:cs="Times New Roman"/>
          <w:spacing w:val="-2"/>
          <w:szCs w:val="24"/>
        </w:rPr>
        <w:t>4</w:t>
      </w:r>
      <w:r w:rsidRPr="007D6E92">
        <w:rPr>
          <w:rFonts w:cs="Times New Roman"/>
          <w:spacing w:val="-2"/>
          <w:szCs w:val="24"/>
          <w:lang w:val="vi"/>
        </w:rPr>
        <w:t xml:space="preserve"> m/</w:t>
      </w:r>
      <w:r w:rsidRPr="007D6E92">
        <w:rPr>
          <w:rFonts w:cs="Times New Roman"/>
          <w:spacing w:val="-2"/>
          <w:szCs w:val="24"/>
        </w:rPr>
        <w:t>s</w:t>
      </w:r>
      <w:r w:rsidRPr="007D6E92">
        <w:rPr>
          <w:rFonts w:cs="Times New Roman"/>
          <w:spacing w:val="-2"/>
          <w:szCs w:val="24"/>
          <w:vertAlign w:val="superscript"/>
        </w:rPr>
        <w:t>2</w:t>
      </w:r>
      <w:r w:rsidRPr="007D6E92">
        <w:rPr>
          <w:rFonts w:cs="Times New Roman"/>
          <w:spacing w:val="-4"/>
          <w:szCs w:val="24"/>
          <w:lang w:val="vi"/>
        </w:rPr>
        <w:t>.</w:t>
      </w:r>
    </w:p>
    <w:p w14:paraId="3F9F2986" w14:textId="77777777" w:rsidR="007D6E92" w:rsidRPr="007D6E92" w:rsidRDefault="007D6E92" w:rsidP="007A785C">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d) </w:t>
      </w:r>
      <w:r w:rsidRPr="007D6E92">
        <w:rPr>
          <w:rFonts w:cs="Times New Roman"/>
          <w:szCs w:val="24"/>
          <w:lang w:val="vi"/>
        </w:rPr>
        <w:t>Để gia tốc của khối hàng tăng gấp đôi thì lực kéo của xe tải phải tăng thêm 1000 N</w:t>
      </w:r>
      <w:r w:rsidRPr="007D6E92">
        <w:rPr>
          <w:rFonts w:cs="Times New Roman"/>
          <w:spacing w:val="-5"/>
          <w:szCs w:val="24"/>
          <w:lang w:val="vi"/>
        </w:rPr>
        <w:t>.</w:t>
      </w:r>
    </w:p>
    <w:p w14:paraId="5808C1E9" w14:textId="77777777" w:rsidR="007D6E92" w:rsidRPr="007D6E92" w:rsidRDefault="007D6E92" w:rsidP="007A785C">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2.</w:t>
      </w:r>
      <w:r w:rsidRPr="007D6E92">
        <w:rPr>
          <w:rFonts w:ascii="Times New Roman" w:hAnsi="Times New Roman" w:cs="Times New Roman"/>
          <w:b/>
          <w:color w:val="000000"/>
          <w:sz w:val="24"/>
          <w:szCs w:val="24"/>
        </w:rPr>
        <w:t xml:space="preserve"> </w:t>
      </w:r>
      <w:r w:rsidRPr="007D6E92">
        <w:rPr>
          <w:rFonts w:ascii="Times New Roman" w:hAnsi="Times New Roman" w:cs="Times New Roman"/>
          <w:bCs/>
          <w:color w:val="000000"/>
          <w:sz w:val="24"/>
          <w:szCs w:val="24"/>
        </w:rPr>
        <w:t>Một khẩu pháo bắn viên đạn theo phương ngang với vận tốc đầu 60 m/s từ độ cao 30 m so với mặt đất</w:t>
      </w:r>
      <w:r w:rsidRPr="007D6E92">
        <w:rPr>
          <w:rFonts w:ascii="Times New Roman" w:hAnsi="Times New Roman" w:cs="Times New Roman"/>
          <w:color w:val="000000"/>
          <w:sz w:val="24"/>
          <w:szCs w:val="24"/>
        </w:rPr>
        <w:t>. Cho g = 10 m/s</w:t>
      </w:r>
      <w:r w:rsidRPr="007D6E92">
        <w:rPr>
          <w:rFonts w:ascii="Times New Roman" w:hAnsi="Times New Roman" w:cs="Times New Roman"/>
          <w:color w:val="000000"/>
          <w:sz w:val="24"/>
          <w:szCs w:val="24"/>
          <w:vertAlign w:val="superscript"/>
        </w:rPr>
        <w:t>2</w:t>
      </w:r>
      <w:r w:rsidRPr="007D6E92">
        <w:rPr>
          <w:rFonts w:ascii="Times New Roman" w:hAnsi="Times New Roman" w:cs="Times New Roman"/>
          <w:color w:val="000000"/>
          <w:sz w:val="24"/>
          <w:szCs w:val="24"/>
        </w:rPr>
        <w:t>. Bỏ qua mọi ma sát và lực cản.</w:t>
      </w:r>
    </w:p>
    <w:p w14:paraId="6303E561" w14:textId="77777777" w:rsidR="007D6E92" w:rsidRPr="007D6E92" w:rsidRDefault="007D6E92" w:rsidP="007A785C">
      <w:pPr>
        <w:tabs>
          <w:tab w:val="left" w:pos="283"/>
        </w:tabs>
        <w:rPr>
          <w:rFonts w:cs="Times New Roman"/>
          <w:szCs w:val="24"/>
          <w:lang w:val="vi"/>
        </w:rPr>
      </w:pPr>
      <w:r w:rsidRPr="007D6E92">
        <w:rPr>
          <w:rFonts w:cs="Times New Roman"/>
          <w:b/>
          <w:szCs w:val="24"/>
          <w:lang w:val="vi"/>
        </w:rPr>
        <w:tab/>
      </w:r>
      <w:r w:rsidRPr="00826A18">
        <w:rPr>
          <w:rFonts w:cs="Times New Roman"/>
          <w:b/>
          <w:color w:val="0070C0"/>
          <w:szCs w:val="24"/>
          <w:lang w:val="vi"/>
        </w:rPr>
        <w:t xml:space="preserve">a) </w:t>
      </w:r>
      <w:r w:rsidRPr="007D6E92">
        <w:rPr>
          <w:rFonts w:cs="Times New Roman"/>
          <w:bCs/>
          <w:szCs w:val="24"/>
          <w:lang w:val="vi"/>
        </w:rPr>
        <w:t xml:space="preserve">Phương trình </w:t>
      </w:r>
      <w:r w:rsidRPr="007D6E92">
        <w:rPr>
          <w:rFonts w:cs="Times New Roman"/>
          <w:spacing w:val="-2"/>
          <w:szCs w:val="24"/>
          <w:lang w:val="vi"/>
        </w:rPr>
        <w:t>chuyển động của viên đạn xét trên trục Ox được xác định bằng: x = v</w:t>
      </w:r>
      <w:r w:rsidRPr="007D6E92">
        <w:rPr>
          <w:rFonts w:cs="Times New Roman"/>
          <w:spacing w:val="-2"/>
          <w:szCs w:val="24"/>
          <w:vertAlign w:val="subscript"/>
          <w:lang w:val="vi"/>
        </w:rPr>
        <w:t>0</w:t>
      </w:r>
      <w:r w:rsidRPr="007D6E92">
        <w:rPr>
          <w:rFonts w:cs="Times New Roman"/>
          <w:spacing w:val="-2"/>
          <w:szCs w:val="24"/>
          <w:lang w:val="vi"/>
        </w:rPr>
        <w:t>t.</w:t>
      </w:r>
    </w:p>
    <w:p w14:paraId="27839CFF" w14:textId="77777777" w:rsidR="007D6E92" w:rsidRPr="007D6E92" w:rsidRDefault="007D6E92" w:rsidP="007A785C">
      <w:pPr>
        <w:tabs>
          <w:tab w:val="left" w:pos="283"/>
        </w:tabs>
        <w:rPr>
          <w:rFonts w:cs="Times New Roman"/>
          <w:szCs w:val="24"/>
          <w:lang w:val="vi"/>
        </w:rPr>
      </w:pPr>
      <w:r w:rsidRPr="007D6E92">
        <w:rPr>
          <w:rFonts w:cs="Times New Roman"/>
          <w:b/>
          <w:szCs w:val="24"/>
          <w:lang w:val="vi"/>
        </w:rPr>
        <w:tab/>
      </w:r>
      <w:r w:rsidRPr="00826A18">
        <w:rPr>
          <w:rFonts w:cs="Times New Roman"/>
          <w:b/>
          <w:color w:val="0070C0"/>
          <w:szCs w:val="24"/>
          <w:lang w:val="vi"/>
        </w:rPr>
        <w:t xml:space="preserve">b) </w:t>
      </w:r>
      <w:r w:rsidRPr="007D6E92">
        <w:rPr>
          <w:rFonts w:cs="Times New Roman"/>
          <w:szCs w:val="24"/>
          <w:lang w:val="vi"/>
        </w:rPr>
        <w:t>Khẩu pháo cách mục tiêu theo phương ngang một đoạn 80</w:t>
      </w:r>
      <w:r w:rsidRPr="007D6E92">
        <w:rPr>
          <w:rFonts w:cs="Times New Roman"/>
          <w:position w:val="-8"/>
          <w:szCs w:val="24"/>
        </w:rPr>
        <w:object w:dxaOrig="380" w:dyaOrig="360" w14:anchorId="383D948B">
          <v:shape id="_x0000_i1072" type="#_x0000_t75" style="width:18.8pt;height:18.25pt" o:ole="">
            <v:imagedata r:id="rId245" o:title=""/>
          </v:shape>
          <o:OLEObject Type="Embed" ProgID="Equation.DSMT4" ShapeID="_x0000_i1072" DrawAspect="Content" ObjectID="_1823258647" r:id="rId246"/>
        </w:object>
      </w:r>
      <w:r w:rsidRPr="007D6E92">
        <w:rPr>
          <w:rFonts w:cs="Times New Roman"/>
          <w:szCs w:val="24"/>
          <w:lang w:val="vi"/>
        </w:rPr>
        <w:t>m</w:t>
      </w:r>
      <w:r w:rsidRPr="007D6E92">
        <w:rPr>
          <w:rFonts w:cs="Times New Roman"/>
          <w:spacing w:val="-4"/>
          <w:szCs w:val="24"/>
          <w:lang w:val="vi"/>
        </w:rPr>
        <w:t>. Để viên đạn trúng mục tiêu thì tốc độ đầu của nó phải tăng thêm 10 m/s.</w:t>
      </w:r>
    </w:p>
    <w:p w14:paraId="7F2AA58B" w14:textId="77777777" w:rsidR="007D6E92" w:rsidRPr="007D6E92" w:rsidRDefault="007D6E92" w:rsidP="007A785C">
      <w:pPr>
        <w:tabs>
          <w:tab w:val="left" w:pos="283"/>
        </w:tabs>
        <w:rPr>
          <w:rFonts w:cs="Times New Roman"/>
          <w:szCs w:val="24"/>
          <w:lang w:val="vi"/>
        </w:rPr>
      </w:pPr>
      <w:r w:rsidRPr="007D6E92">
        <w:rPr>
          <w:rFonts w:cs="Times New Roman"/>
          <w:b/>
          <w:szCs w:val="24"/>
          <w:lang w:val="vi"/>
        </w:rPr>
        <w:tab/>
      </w:r>
      <w:r w:rsidRPr="00826A18">
        <w:rPr>
          <w:rFonts w:cs="Times New Roman"/>
          <w:b/>
          <w:color w:val="0070C0"/>
          <w:szCs w:val="24"/>
          <w:lang w:val="vi"/>
        </w:rPr>
        <w:t xml:space="preserve">c) </w:t>
      </w:r>
      <w:r w:rsidRPr="007D6E92">
        <w:rPr>
          <w:rFonts w:cs="Times New Roman"/>
          <w:szCs w:val="24"/>
          <w:lang w:val="vi"/>
        </w:rPr>
        <w:t xml:space="preserve">Thời gian chuyển động của viên đạn được xác định theo công thức: </w:t>
      </w:r>
      <w:r w:rsidRPr="007D6E92">
        <w:rPr>
          <w:rFonts w:cs="Times New Roman"/>
          <w:position w:val="-30"/>
          <w:szCs w:val="24"/>
          <w:lang w:val="vi"/>
        </w:rPr>
        <w:object w:dxaOrig="859" w:dyaOrig="740" w14:anchorId="2D7868AC">
          <v:shape id="_x0000_i1073" type="#_x0000_t75" style="width:43pt;height:37.05pt" o:ole="">
            <v:imagedata r:id="rId247" o:title=""/>
          </v:shape>
          <o:OLEObject Type="Embed" ProgID="Equation.DSMT4" ShapeID="_x0000_i1073" DrawAspect="Content" ObjectID="_1823258648" r:id="rId248"/>
        </w:object>
      </w:r>
      <w:r w:rsidRPr="007D6E92">
        <w:rPr>
          <w:rFonts w:cs="Times New Roman"/>
          <w:spacing w:val="-5"/>
          <w:szCs w:val="24"/>
          <w:lang w:val="vi"/>
        </w:rPr>
        <w:t>.</w:t>
      </w:r>
    </w:p>
    <w:p w14:paraId="221DCD91" w14:textId="77777777" w:rsidR="007D6E92" w:rsidRPr="007D6E92" w:rsidRDefault="007D6E92" w:rsidP="007A785C">
      <w:pPr>
        <w:tabs>
          <w:tab w:val="left" w:pos="283"/>
        </w:tabs>
        <w:rPr>
          <w:rFonts w:cs="Times New Roman"/>
          <w:szCs w:val="24"/>
          <w:lang w:val="vi"/>
        </w:rPr>
      </w:pPr>
      <w:r w:rsidRPr="007D6E92">
        <w:rPr>
          <w:rFonts w:cs="Times New Roman"/>
          <w:b/>
          <w:szCs w:val="24"/>
          <w:lang w:val="vi"/>
        </w:rPr>
        <w:tab/>
      </w:r>
      <w:r w:rsidRPr="00826A18">
        <w:rPr>
          <w:rFonts w:cs="Times New Roman"/>
          <w:b/>
          <w:color w:val="0070C0"/>
          <w:szCs w:val="24"/>
          <w:lang w:val="vi"/>
        </w:rPr>
        <w:t xml:space="preserve">d) </w:t>
      </w:r>
      <w:r w:rsidRPr="007D6E92">
        <w:rPr>
          <w:rFonts w:cs="Times New Roman"/>
          <w:szCs w:val="24"/>
          <w:lang w:val="vi"/>
        </w:rPr>
        <w:t xml:space="preserve">Phương trình quỹ đạo của viên đạn là </w:t>
      </w:r>
      <w:r w:rsidRPr="007D6E92">
        <w:rPr>
          <w:rFonts w:cs="Times New Roman"/>
          <w:position w:val="-24"/>
          <w:szCs w:val="24"/>
        </w:rPr>
        <w:object w:dxaOrig="1080" w:dyaOrig="620" w14:anchorId="7F544F98">
          <v:shape id="_x0000_i1074" type="#_x0000_t75" style="width:54.25pt;height:31.15pt" o:ole="">
            <v:imagedata r:id="rId249" o:title=""/>
          </v:shape>
          <o:OLEObject Type="Embed" ProgID="Equation.DSMT4" ShapeID="_x0000_i1074" DrawAspect="Content" ObjectID="_1823258649" r:id="rId250"/>
        </w:object>
      </w:r>
      <w:r w:rsidRPr="007D6E92">
        <w:rPr>
          <w:rFonts w:cs="Times New Roman"/>
          <w:spacing w:val="-4"/>
          <w:szCs w:val="24"/>
          <w:lang w:val="vi"/>
        </w:rPr>
        <w:t>.</w:t>
      </w:r>
    </w:p>
    <w:p w14:paraId="6C64081E" w14:textId="77777777" w:rsidR="007D6E92" w:rsidRPr="007D6E92" w:rsidRDefault="007D6E92" w:rsidP="007A785C">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3.</w:t>
      </w:r>
      <w:r w:rsidRPr="007D6E92">
        <w:rPr>
          <w:rFonts w:ascii="Times New Roman" w:hAnsi="Times New Roman" w:cs="Times New Roman"/>
          <w:b/>
          <w:color w:val="000000"/>
          <w:sz w:val="24"/>
          <w:szCs w:val="24"/>
        </w:rPr>
        <w:t xml:space="preserve"> </w:t>
      </w:r>
      <w:r w:rsidRPr="007D6E92">
        <w:rPr>
          <w:rFonts w:ascii="Times New Roman" w:hAnsi="Times New Roman" w:cs="Times New Roman"/>
          <w:color w:val="000000"/>
          <w:sz w:val="24"/>
          <w:szCs w:val="24"/>
        </w:rPr>
        <w:t>Ôtô đang chạy trên đường cao tốc với tốc độ 72 km/h thì người lái xe thấy chướng ngại vật và bắt đầu hãm phanh cho ôtô chạy chậm dần đều. Sau khi chạy được 50 m thì tốc độ của ôtô còn là 36 km/h. Coi ôtô chuyển động thẳng và chọn chiều dương là chiều chuyển động của ôtô.</w:t>
      </w:r>
    </w:p>
    <w:p w14:paraId="54985BEF" w14:textId="77777777" w:rsidR="007D6E92" w:rsidRPr="007D6E92" w:rsidRDefault="007D6E92" w:rsidP="007A785C">
      <w:pPr>
        <w:tabs>
          <w:tab w:val="left" w:pos="283"/>
        </w:tabs>
        <w:rPr>
          <w:rFonts w:cs="Times New Roman"/>
          <w:szCs w:val="24"/>
          <w:lang w:val="vi"/>
        </w:rPr>
      </w:pPr>
      <w:r w:rsidRPr="007D6E92">
        <w:rPr>
          <w:rFonts w:cs="Times New Roman"/>
          <w:b/>
          <w:szCs w:val="24"/>
          <w:lang w:val="vi"/>
        </w:rPr>
        <w:tab/>
      </w:r>
      <w:r w:rsidRPr="00826A18">
        <w:rPr>
          <w:rFonts w:cs="Times New Roman"/>
          <w:b/>
          <w:color w:val="0070C0"/>
          <w:szCs w:val="24"/>
          <w:lang w:val="vi"/>
        </w:rPr>
        <w:t xml:space="preserve">a) </w:t>
      </w:r>
      <w:r w:rsidRPr="007D6E92">
        <w:rPr>
          <w:rFonts w:eastAsia="Cambria" w:cs="Times New Roman"/>
          <w:szCs w:val="24"/>
          <w:lang w:val="vi"/>
        </w:rPr>
        <w:t xml:space="preserve">Độ dịch chuyển được xác định bằng biểu thức </w:t>
      </w:r>
      <m:oMath>
        <m:r>
          <w:rPr>
            <w:rFonts w:ascii="Cambria Math" w:eastAsia="Cambria Math" w:hAnsi="Cambria Math" w:cs="Times New Roman"/>
            <w:szCs w:val="24"/>
            <w:lang w:val="vi"/>
          </w:rPr>
          <m:t>d=</m:t>
        </m:r>
        <m:sSub>
          <m:sSubPr>
            <m:ctrlPr>
              <w:rPr>
                <w:rFonts w:ascii="Cambria Math" w:eastAsia="Cambria Math" w:hAnsi="Cambria Math" w:cs="Times New Roman"/>
                <w:szCs w:val="24"/>
              </w:rPr>
            </m:ctrlPr>
          </m:sSubPr>
          <m:e>
            <m:r>
              <w:rPr>
                <w:rFonts w:ascii="Cambria Math" w:eastAsia="Cambria Math" w:hAnsi="Cambria Math" w:cs="Times New Roman"/>
                <w:szCs w:val="24"/>
                <w:lang w:val="vi"/>
              </w:rPr>
              <m:t>v</m:t>
            </m:r>
          </m:e>
          <m:sub>
            <m:r>
              <w:rPr>
                <w:rFonts w:ascii="Cambria Math" w:eastAsia="Cambria Math" w:hAnsi="Cambria Math" w:cs="Times New Roman"/>
                <w:szCs w:val="24"/>
                <w:lang w:val="vi"/>
              </w:rPr>
              <m:t>0</m:t>
            </m:r>
          </m:sub>
        </m:sSub>
        <m:r>
          <w:rPr>
            <w:rFonts w:ascii="Cambria Math" w:eastAsia="Cambria Math" w:hAnsi="Cambria Math" w:cs="Times New Roman"/>
            <w:szCs w:val="24"/>
            <w:lang w:val="vi"/>
          </w:rPr>
          <m:t>t+</m:t>
        </m:r>
        <m:f>
          <m:fPr>
            <m:ctrlPr>
              <w:rPr>
                <w:rFonts w:ascii="Cambria Math" w:eastAsia="Cambria Math" w:hAnsi="Cambria Math" w:cs="Times New Roman"/>
                <w:szCs w:val="24"/>
              </w:rPr>
            </m:ctrlPr>
          </m:fPr>
          <m:num>
            <m:r>
              <w:rPr>
                <w:rFonts w:ascii="Cambria Math" w:eastAsia="Cambria Math" w:hAnsi="Cambria Math" w:cs="Times New Roman"/>
                <w:szCs w:val="24"/>
                <w:lang w:val="vi"/>
              </w:rPr>
              <m:t>1</m:t>
            </m:r>
          </m:num>
          <m:den>
            <m:r>
              <w:rPr>
                <w:rFonts w:ascii="Cambria Math" w:eastAsia="Cambria Math" w:hAnsi="Cambria Math" w:cs="Times New Roman"/>
                <w:szCs w:val="24"/>
                <w:lang w:val="vi"/>
              </w:rPr>
              <m:t>2</m:t>
            </m:r>
          </m:den>
        </m:f>
        <m:r>
          <w:rPr>
            <w:rFonts w:ascii="Cambria Math" w:eastAsia="Cambria Math" w:hAnsi="Cambria Math" w:cs="Times New Roman"/>
            <w:szCs w:val="24"/>
            <w:lang w:val="vi"/>
          </w:rPr>
          <m:t>a</m:t>
        </m:r>
        <m:sSup>
          <m:sSupPr>
            <m:ctrlPr>
              <w:rPr>
                <w:rFonts w:ascii="Cambria Math" w:eastAsia="Cambria Math" w:hAnsi="Cambria Math" w:cs="Times New Roman"/>
                <w:szCs w:val="24"/>
              </w:rPr>
            </m:ctrlPr>
          </m:sSupPr>
          <m:e>
            <m:r>
              <w:rPr>
                <w:rFonts w:ascii="Cambria Math" w:eastAsia="Cambria Math" w:hAnsi="Cambria Math" w:cs="Times New Roman"/>
                <w:szCs w:val="24"/>
                <w:lang w:val="vi"/>
              </w:rPr>
              <m:t>t</m:t>
            </m:r>
          </m:e>
          <m:sup>
            <m:r>
              <w:rPr>
                <w:rFonts w:ascii="Cambria Math" w:eastAsia="Cambria Math" w:hAnsi="Cambria Math" w:cs="Times New Roman"/>
                <w:szCs w:val="24"/>
                <w:lang w:val="vi"/>
              </w:rPr>
              <m:t>2</m:t>
            </m:r>
          </m:sup>
        </m:sSup>
      </m:oMath>
      <w:r w:rsidRPr="007D6E92">
        <w:rPr>
          <w:rFonts w:cs="Times New Roman"/>
          <w:szCs w:val="24"/>
          <w:lang w:val="vi"/>
        </w:rPr>
        <w:t>.</w:t>
      </w:r>
    </w:p>
    <w:p w14:paraId="740BD589" w14:textId="77777777" w:rsidR="007D6E92" w:rsidRPr="007D6E92" w:rsidRDefault="007D6E92" w:rsidP="007A785C">
      <w:pPr>
        <w:tabs>
          <w:tab w:val="left" w:pos="283"/>
        </w:tabs>
        <w:rPr>
          <w:rFonts w:cs="Times New Roman"/>
          <w:szCs w:val="24"/>
        </w:rPr>
      </w:pPr>
      <w:r w:rsidRPr="007D6E92">
        <w:rPr>
          <w:rFonts w:cs="Times New Roman"/>
          <w:b/>
          <w:szCs w:val="24"/>
          <w:lang w:val="vi"/>
        </w:rPr>
        <w:tab/>
      </w:r>
      <w:r w:rsidRPr="00826A18">
        <w:rPr>
          <w:rFonts w:cs="Times New Roman"/>
          <w:b/>
          <w:color w:val="0070C0"/>
          <w:szCs w:val="24"/>
        </w:rPr>
        <w:t xml:space="preserve">b) </w:t>
      </w:r>
      <w:r w:rsidRPr="007D6E92">
        <w:rPr>
          <w:rFonts w:cs="Times New Roman"/>
          <w:szCs w:val="24"/>
        </w:rPr>
        <w:t>Trong hệ SI đơn vị của gia tốc là m/s</w:t>
      </w:r>
      <w:r w:rsidRPr="007D6E92">
        <w:rPr>
          <w:rFonts w:cs="Times New Roman"/>
          <w:szCs w:val="24"/>
          <w:vertAlign w:val="superscript"/>
        </w:rPr>
        <w:t>2</w:t>
      </w:r>
      <w:r w:rsidRPr="007D6E92">
        <w:rPr>
          <w:rFonts w:cs="Times New Roman"/>
          <w:spacing w:val="-4"/>
          <w:szCs w:val="24"/>
          <w:lang w:val="vi"/>
        </w:rPr>
        <w:t>.</w:t>
      </w:r>
    </w:p>
    <w:p w14:paraId="050BD053" w14:textId="77777777" w:rsidR="007D6E92" w:rsidRPr="007D6E92" w:rsidRDefault="007D6E92" w:rsidP="007A785C">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c) </w:t>
      </w:r>
      <w:r w:rsidRPr="007D6E92">
        <w:rPr>
          <w:rFonts w:cs="Times New Roman"/>
          <w:szCs w:val="24"/>
          <w:lang w:val="vi"/>
        </w:rPr>
        <w:t>Quãng đường ôtô đi được từ khi hãm phanh tới khi dừng lại là 60 m</w:t>
      </w:r>
      <w:r w:rsidRPr="007D6E92">
        <w:rPr>
          <w:rFonts w:cs="Times New Roman"/>
          <w:spacing w:val="-5"/>
          <w:szCs w:val="24"/>
          <w:lang w:val="vi"/>
        </w:rPr>
        <w:t>.</w:t>
      </w:r>
    </w:p>
    <w:p w14:paraId="3143B4D4" w14:textId="77777777" w:rsidR="007D6E92" w:rsidRPr="007D6E92" w:rsidRDefault="007D6E92" w:rsidP="007A785C">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d) </w:t>
      </w:r>
      <w:r w:rsidRPr="007D6E92">
        <w:rPr>
          <w:rFonts w:eastAsia="Cambria" w:cs="Times New Roman"/>
          <w:szCs w:val="24"/>
          <w:lang w:val="vi"/>
        </w:rPr>
        <w:t xml:space="preserve">Gia tốc của ôtô là </w:t>
      </w:r>
      <w:r w:rsidRPr="007D6E92">
        <w:rPr>
          <w:rFonts w:eastAsia="Cambria" w:cs="Times New Roman"/>
          <w:szCs w:val="24"/>
        </w:rPr>
        <w:t>-3 m/s</w:t>
      </w:r>
      <w:r w:rsidRPr="007D6E92">
        <w:rPr>
          <w:rFonts w:eastAsia="Cambria" w:cs="Times New Roman"/>
          <w:szCs w:val="24"/>
          <w:vertAlign w:val="superscript"/>
        </w:rPr>
        <w:t>2</w:t>
      </w:r>
      <w:r w:rsidRPr="007D6E92">
        <w:rPr>
          <w:rFonts w:eastAsia="Cambria" w:cs="Times New Roman"/>
          <w:szCs w:val="24"/>
        </w:rPr>
        <w:t>.</w:t>
      </w:r>
    </w:p>
    <w:p w14:paraId="0D7CF718" w14:textId="77777777" w:rsidR="007D6E92" w:rsidRPr="007D6E92" w:rsidRDefault="007D6E92" w:rsidP="007A785C">
      <w:pPr>
        <w:pStyle w:val="BodyText"/>
        <w:rPr>
          <w:rFonts w:ascii="Times New Roman" w:hAnsi="Times New Roman" w:cs="Times New Roman"/>
          <w:spacing w:val="-4"/>
          <w:sz w:val="24"/>
          <w:szCs w:val="24"/>
        </w:rPr>
      </w:pPr>
      <w:r w:rsidRPr="00826A18">
        <w:rPr>
          <w:rFonts w:ascii="Times New Roman" w:hAnsi="Times New Roman" w:cs="Times New Roman"/>
          <w:b/>
          <w:color w:val="C00000"/>
          <w:sz w:val="24"/>
          <w:szCs w:val="24"/>
        </w:rPr>
        <w:lastRenderedPageBreak/>
        <w:t>Câu 4.</w:t>
      </w:r>
      <w:r w:rsidRPr="007D6E92">
        <w:rPr>
          <w:rFonts w:ascii="Times New Roman" w:hAnsi="Times New Roman" w:cs="Times New Roman"/>
          <w:b/>
          <w:color w:val="000000"/>
          <w:sz w:val="24"/>
          <w:szCs w:val="24"/>
        </w:rPr>
        <w:t xml:space="preserve"> </w:t>
      </w:r>
      <w:r w:rsidRPr="007D6E92">
        <w:rPr>
          <w:rFonts w:ascii="Times New Roman" w:hAnsi="Times New Roman" w:cs="Times New Roman"/>
          <w:color w:val="000000"/>
          <w:sz w:val="24"/>
          <w:szCs w:val="24"/>
        </w:rPr>
        <w:t>Một người bơi dọc theo chiều dài 100 m của bể bơi hết 60 s rồi quay về lại chỗ xuất phát trong 70 s</w:t>
      </w:r>
      <w:r w:rsidRPr="007D6E92">
        <w:rPr>
          <w:rFonts w:ascii="Times New Roman" w:hAnsi="Times New Roman" w:cs="Times New Roman"/>
          <w:color w:val="000000"/>
          <w:spacing w:val="-4"/>
          <w:sz w:val="24"/>
          <w:szCs w:val="24"/>
        </w:rPr>
        <w:t>.</w:t>
      </w:r>
    </w:p>
    <w:p w14:paraId="0E20118A" w14:textId="77777777" w:rsidR="007D6E92" w:rsidRPr="007D6E92" w:rsidRDefault="007D6E92" w:rsidP="007A785C">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a) </w:t>
      </w:r>
      <w:r w:rsidRPr="007D6E92">
        <w:rPr>
          <w:rFonts w:cs="Times New Roman"/>
          <w:szCs w:val="24"/>
          <w:lang w:val="vi"/>
        </w:rPr>
        <w:t>Vận tốc trung bình được xác định bằng thương số giữa độ dịch chuyển của vật và thời gian vật thực hiện độ dịch chuyển đó.</w:t>
      </w:r>
    </w:p>
    <w:p w14:paraId="7F4D88FC" w14:textId="77777777" w:rsidR="007D6E92" w:rsidRPr="007D6E92" w:rsidRDefault="007D6E92" w:rsidP="007A785C">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b) </w:t>
      </w:r>
      <w:r w:rsidRPr="007D6E92">
        <w:rPr>
          <w:rFonts w:cs="Times New Roman"/>
          <w:spacing w:val="-6"/>
          <w:szCs w:val="24"/>
          <w:lang w:val="vi"/>
        </w:rPr>
        <w:t>Tốc độ trung bình của người đó khi bơi dọc theo bể rồi quay lại chỗ xuất phát là</w:t>
      </w:r>
      <w:r w:rsidRPr="007D6E92">
        <w:rPr>
          <w:rFonts w:cs="Times New Roman"/>
          <w:szCs w:val="24"/>
          <w:lang w:val="vi"/>
        </w:rPr>
        <w:t xml:space="preserve"> 2 m/s</w:t>
      </w:r>
      <w:r w:rsidRPr="007D6E92">
        <w:rPr>
          <w:rFonts w:cs="Times New Roman"/>
          <w:spacing w:val="-6"/>
          <w:szCs w:val="24"/>
          <w:lang w:val="vi"/>
        </w:rPr>
        <w:t>.</w:t>
      </w:r>
    </w:p>
    <w:p w14:paraId="5C8D320B" w14:textId="77777777" w:rsidR="007D6E92" w:rsidRPr="007D6E92" w:rsidRDefault="007D6E92" w:rsidP="007A785C">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c) </w:t>
      </w:r>
      <w:r w:rsidRPr="007D6E92">
        <w:rPr>
          <w:rFonts w:cs="Times New Roman"/>
          <w:szCs w:val="24"/>
          <w:lang w:val="vi"/>
        </w:rPr>
        <w:t>Độ lớn độ dịch chuyển của người đó khi bơi dọc theo bể rồi quay lại chỗ xuất phát là 200 m</w:t>
      </w:r>
      <w:r w:rsidRPr="007D6E92">
        <w:rPr>
          <w:rFonts w:cs="Times New Roman"/>
          <w:spacing w:val="-2"/>
          <w:szCs w:val="24"/>
          <w:lang w:val="vi"/>
        </w:rPr>
        <w:t>.</w:t>
      </w:r>
    </w:p>
    <w:p w14:paraId="2FC5ABA2" w14:textId="77777777" w:rsidR="007D6E92" w:rsidRPr="007D6E92" w:rsidRDefault="007D6E92" w:rsidP="007A785C">
      <w:pPr>
        <w:tabs>
          <w:tab w:val="left" w:pos="283"/>
        </w:tabs>
        <w:rPr>
          <w:rFonts w:cs="Times New Roman"/>
          <w:szCs w:val="24"/>
        </w:rPr>
      </w:pPr>
      <w:r w:rsidRPr="007D6E92">
        <w:rPr>
          <w:rFonts w:cs="Times New Roman"/>
          <w:b/>
          <w:szCs w:val="24"/>
        </w:rPr>
        <w:tab/>
      </w:r>
      <w:r w:rsidRPr="00826A18">
        <w:rPr>
          <w:rFonts w:cs="Times New Roman"/>
          <w:b/>
          <w:color w:val="0070C0"/>
          <w:szCs w:val="24"/>
        </w:rPr>
        <w:t xml:space="preserve">d) </w:t>
      </w:r>
      <w:r w:rsidRPr="007D6E92">
        <w:rPr>
          <w:rFonts w:cs="Times New Roman"/>
          <w:szCs w:val="24"/>
          <w:lang w:val="vi"/>
        </w:rPr>
        <w:t>Độ dịch chuyển là đại lượng véctơ</w:t>
      </w:r>
      <w:r w:rsidRPr="007D6E92">
        <w:rPr>
          <w:rFonts w:cs="Times New Roman"/>
          <w:spacing w:val="-2"/>
          <w:szCs w:val="24"/>
          <w:lang w:val="vi"/>
        </w:rPr>
        <w:t>.</w:t>
      </w:r>
    </w:p>
    <w:p w14:paraId="4D56454F" w14:textId="77777777" w:rsidR="007D6E92" w:rsidRPr="007D6E92" w:rsidRDefault="007D6E92" w:rsidP="007A785C">
      <w:pPr>
        <w:spacing w:line="240" w:lineRule="auto"/>
        <w:rPr>
          <w:rFonts w:cs="Times New Roman"/>
          <w:szCs w:val="24"/>
          <w:lang w:val="vi"/>
        </w:rPr>
      </w:pPr>
      <w:r w:rsidRPr="007D6E92">
        <w:rPr>
          <w:rFonts w:cs="Times New Roman"/>
          <w:b/>
          <w:bCs/>
          <w:szCs w:val="24"/>
          <w:lang w:val="vi"/>
        </w:rPr>
        <w:t>PHẦN III. Câu trắc nghiệm trả lời ngắn.</w:t>
      </w:r>
      <w:r w:rsidRPr="007D6E92">
        <w:rPr>
          <w:rFonts w:cs="Times New Roman"/>
          <w:szCs w:val="24"/>
          <w:lang w:val="vi"/>
        </w:rPr>
        <w:t xml:space="preserve"> Học sinh trả lời từ câu 1 đến câu 6.</w:t>
      </w:r>
    </w:p>
    <w:p w14:paraId="01ADD147" w14:textId="77777777" w:rsidR="007D6E92" w:rsidRPr="007D6E92" w:rsidRDefault="007D6E92" w:rsidP="007A785C">
      <w:pPr>
        <w:spacing w:line="240" w:lineRule="auto"/>
        <w:rPr>
          <w:rFonts w:cs="Times New Roman"/>
          <w:szCs w:val="24"/>
          <w:lang w:val="vi"/>
        </w:rPr>
      </w:pPr>
      <w:r w:rsidRPr="00826A18">
        <w:rPr>
          <w:rFonts w:cs="Times New Roman"/>
          <w:b/>
          <w:color w:val="C00000"/>
          <w:szCs w:val="24"/>
          <w:lang w:val="vi"/>
        </w:rPr>
        <w:t>Câu 1.</w:t>
      </w:r>
      <w:r w:rsidRPr="007D6E92">
        <w:rPr>
          <w:rFonts w:cs="Times New Roman"/>
          <w:b/>
          <w:szCs w:val="24"/>
          <w:lang w:val="vi"/>
        </w:rPr>
        <w:t xml:space="preserve"> </w:t>
      </w:r>
      <w:r w:rsidRPr="007D6E92">
        <w:rPr>
          <w:rFonts w:cs="Times New Roman"/>
          <w:szCs w:val="24"/>
          <w:lang w:val="vi"/>
        </w:rPr>
        <w:t>Một băng chuyền ở sân bay di chuyển với tốc độ 2 m/s. Một người đi trên băng chuyền và cùng chiều băng chuyền với tốc độ 1 m/s so với băng chuyền. Tốc độ của người đó so với mặt đất bằng bao nhiêu cm/s?</w:t>
      </w:r>
    </w:p>
    <w:p w14:paraId="044241A6" w14:textId="77777777" w:rsidR="007D6E92" w:rsidRPr="007D6E92" w:rsidRDefault="007D6E92" w:rsidP="007A785C">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2.</w:t>
      </w:r>
      <w:r w:rsidRPr="007D6E92">
        <w:rPr>
          <w:rFonts w:ascii="Times New Roman" w:hAnsi="Times New Roman" w:cs="Times New Roman"/>
          <w:b/>
          <w:color w:val="000000"/>
          <w:sz w:val="24"/>
          <w:szCs w:val="24"/>
        </w:rPr>
        <w:t xml:space="preserve"> </w:t>
      </w:r>
      <w:r w:rsidRPr="007D6E92">
        <w:rPr>
          <w:rFonts w:ascii="Times New Roman" w:hAnsi="Times New Roman" w:cs="Times New Roman"/>
          <w:color w:val="000000"/>
          <w:sz w:val="24"/>
          <w:szCs w:val="24"/>
        </w:rPr>
        <w:t>Một gói hàng được treo vào lực kế, khi gói hàng cân bằng thì số chỉ của lực kế là 28 N. Biết gia tốc rơi tự do tại vị trí đó là 10 m/s</w:t>
      </w:r>
      <w:r w:rsidRPr="007D6E92">
        <w:rPr>
          <w:rFonts w:ascii="Times New Roman" w:hAnsi="Times New Roman" w:cs="Times New Roman"/>
          <w:color w:val="000000"/>
          <w:sz w:val="24"/>
          <w:szCs w:val="24"/>
          <w:vertAlign w:val="superscript"/>
        </w:rPr>
        <w:t>2</w:t>
      </w:r>
      <w:r w:rsidRPr="007D6E92">
        <w:rPr>
          <w:rFonts w:ascii="Times New Roman" w:hAnsi="Times New Roman" w:cs="Times New Roman"/>
          <w:color w:val="000000"/>
          <w:sz w:val="24"/>
          <w:szCs w:val="24"/>
        </w:rPr>
        <w:t>. Khối lượng của gói hàng bằng bao nhiêu kg?</w:t>
      </w:r>
    </w:p>
    <w:p w14:paraId="7CDD4143" w14:textId="77777777" w:rsidR="007D6E92" w:rsidRPr="007D6E92" w:rsidRDefault="007D6E92" w:rsidP="007A785C">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3.</w:t>
      </w:r>
      <w:r w:rsidRPr="007D6E92">
        <w:rPr>
          <w:rFonts w:ascii="Times New Roman" w:hAnsi="Times New Roman" w:cs="Times New Roman"/>
          <w:b/>
          <w:color w:val="000000"/>
          <w:sz w:val="24"/>
          <w:szCs w:val="24"/>
        </w:rPr>
        <w:t xml:space="preserve"> </w:t>
      </w:r>
      <w:r w:rsidRPr="007D6E92">
        <w:rPr>
          <w:rFonts w:ascii="Times New Roman" w:hAnsi="Times New Roman" w:cs="Times New Roman"/>
          <w:color w:val="000000"/>
          <w:sz w:val="24"/>
          <w:szCs w:val="24"/>
        </w:rPr>
        <w:t>Trong bài thực hành đo gia tốc rơi tự do tại phòng thí nghiệm, một học sinh đo quãng đường vật rơi được biểu diễn: h = 788 ± 1 (mm) và thời gian rơi được biểu diễn t = 0,400 ± 0,005 (s). Giá trị trung bình của gia tốc rơi tự do bằng bao nhiêu m/s</w:t>
      </w:r>
      <w:r w:rsidRPr="007D6E92">
        <w:rPr>
          <w:rFonts w:ascii="Times New Roman" w:hAnsi="Times New Roman" w:cs="Times New Roman"/>
          <w:color w:val="000000"/>
          <w:sz w:val="24"/>
          <w:szCs w:val="24"/>
          <w:vertAlign w:val="superscript"/>
        </w:rPr>
        <w:t>2</w:t>
      </w:r>
      <w:r w:rsidRPr="007D6E92">
        <w:rPr>
          <w:rFonts w:ascii="Times New Roman" w:hAnsi="Times New Roman" w:cs="Times New Roman"/>
          <w:color w:val="000000"/>
          <w:sz w:val="24"/>
          <w:szCs w:val="24"/>
        </w:rPr>
        <w:t>? (Kết quả làm tròn đến chữ số thứ hai sau dấu phẩy thập phân).</w:t>
      </w:r>
    </w:p>
    <w:p w14:paraId="4F1DB4DF" w14:textId="77777777" w:rsidR="007D6E92" w:rsidRPr="007D6E92" w:rsidRDefault="007D6E92" w:rsidP="007A785C">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4.</w:t>
      </w:r>
      <w:r w:rsidRPr="007D6E92">
        <w:rPr>
          <w:rFonts w:ascii="Times New Roman" w:hAnsi="Times New Roman" w:cs="Times New Roman"/>
          <w:b/>
          <w:color w:val="000000"/>
          <w:sz w:val="24"/>
          <w:szCs w:val="24"/>
        </w:rPr>
        <w:t xml:space="preserve"> </w:t>
      </w:r>
      <w:r w:rsidRPr="007D6E92">
        <w:rPr>
          <w:rFonts w:ascii="Times New Roman" w:hAnsi="Times New Roman" w:cs="Times New Roman"/>
          <w:color w:val="000000"/>
          <w:position w:val="2"/>
          <w:sz w:val="24"/>
          <w:szCs w:val="24"/>
        </w:rPr>
        <w:t>Một xe chở hàng có khối lượng 1 tấn đang chuyển động trên đường nằm ngang, hệ số ma sát trượt của xe với mặt đường là 0,1. Lấy g = 10 m/s</w:t>
      </w:r>
      <w:r w:rsidRPr="007D6E92">
        <w:rPr>
          <w:rFonts w:ascii="Times New Roman" w:hAnsi="Times New Roman" w:cs="Times New Roman"/>
          <w:color w:val="000000"/>
          <w:position w:val="2"/>
          <w:sz w:val="24"/>
          <w:szCs w:val="24"/>
          <w:vertAlign w:val="superscript"/>
        </w:rPr>
        <w:t>2</w:t>
      </w:r>
      <w:r w:rsidRPr="007D6E92">
        <w:rPr>
          <w:rFonts w:ascii="Times New Roman" w:hAnsi="Times New Roman" w:cs="Times New Roman"/>
          <w:color w:val="000000"/>
          <w:position w:val="2"/>
          <w:sz w:val="24"/>
          <w:szCs w:val="24"/>
        </w:rPr>
        <w:t>. Độ lớn của lực ma sát trượt tác dụng lên xe bằng bao nhiêu kN?</w:t>
      </w:r>
    </w:p>
    <w:p w14:paraId="41B09E36" w14:textId="77777777" w:rsidR="007D6E92" w:rsidRPr="007D6E92" w:rsidRDefault="007D6E92" w:rsidP="007A785C">
      <w:pPr>
        <w:pStyle w:val="BodyText"/>
        <w:rPr>
          <w:rFonts w:ascii="Times New Roman" w:hAnsi="Times New Roman" w:cs="Times New Roman"/>
          <w:sz w:val="24"/>
          <w:szCs w:val="24"/>
        </w:rPr>
      </w:pPr>
      <w:r w:rsidRPr="00826A18">
        <w:rPr>
          <w:rFonts w:ascii="Times New Roman" w:hAnsi="Times New Roman" w:cs="Times New Roman"/>
          <w:b/>
          <w:color w:val="C00000"/>
          <w:sz w:val="24"/>
          <w:szCs w:val="24"/>
        </w:rPr>
        <w:t>Câu 5.</w:t>
      </w:r>
      <w:r w:rsidRPr="007D6E92">
        <w:rPr>
          <w:rFonts w:ascii="Times New Roman" w:hAnsi="Times New Roman" w:cs="Times New Roman"/>
          <w:b/>
          <w:color w:val="000000"/>
          <w:sz w:val="24"/>
          <w:szCs w:val="24"/>
        </w:rPr>
        <w:t xml:space="preserve"> </w:t>
      </w:r>
      <w:r w:rsidRPr="007D6E92">
        <w:rPr>
          <w:rFonts w:ascii="Times New Roman" w:hAnsi="Times New Roman" w:cs="Times New Roman"/>
          <w:color w:val="000000"/>
          <w:sz w:val="24"/>
          <w:szCs w:val="24"/>
        </w:rPr>
        <w:t>Cho hai quả cầu chuyển động trên cùng một đường thẳng đến va chạm vào nhau như hình. Biết vận tốc của quả cầu thứ nhất và quả cầu thứ hai lần lượt là 1 m/s và 0,5 m/s. Sau va chạm cả hai bị bật ngược trở lại với vận tốc của quả cầu thứ nhất và quả cầu thứ hai lần lượt là 0,5 m/s và 1,5m/s. Biết quả cầu thứ nhất có khối lượng 1 kg. Khối lượng của quả cầu thứ hai bằng bao nhiêu kg? (Kết quả làm tròn đến chữ số thứ hai sau dấu phẩy thập phân).</w:t>
      </w:r>
    </w:p>
    <w:p w14:paraId="2FB2573C" w14:textId="77777777" w:rsidR="007D6E92" w:rsidRPr="007D6E92" w:rsidRDefault="007D6E92" w:rsidP="00D87C70">
      <w:pPr>
        <w:pStyle w:val="BodyText"/>
        <w:rPr>
          <w:rFonts w:ascii="Times New Roman" w:eastAsia="Georgia" w:hAnsi="Times New Roman" w:cs="Times New Roman"/>
          <w:b/>
          <w:bCs/>
          <w:sz w:val="24"/>
          <w:szCs w:val="24"/>
          <w:u w:val="single"/>
        </w:rPr>
      </w:pPr>
      <w:r w:rsidRPr="007D6E92">
        <w:rPr>
          <w:rFonts w:ascii="Times New Roman" w:hAnsi="Times New Roman" w:cs="Times New Roman"/>
          <w:noProof/>
          <w:color w:val="000000"/>
          <w:sz w:val="24"/>
          <w:szCs w:val="24"/>
        </w:rPr>
        <w:drawing>
          <wp:inline distT="0" distB="0" distL="0" distR="0" wp14:anchorId="3094CBB0" wp14:editId="5756FB40">
            <wp:extent cx="1859280" cy="1477845"/>
            <wp:effectExtent l="0" t="0" r="7620" b="8255"/>
            <wp:docPr id="972068479" name="Picture 46" descr="n305 fb Phuc 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068479" name="Picture 46" descr="n305 fb Phuc Thy"/>
                    <pic:cNvPicPr>
                      <a:picLocks noChangeAspect="1" noChangeArrowheads="1"/>
                    </pic:cNvPicPr>
                  </pic:nvPicPr>
                  <pic:blipFill>
                    <a:blip r:embed="rId251" cstate="print">
                      <a:extLst>
                        <a:ext uri="{BEBA8EAE-BF5A-486C-A8C5-ECC9F3942E4B}">
                          <a14:imgProps xmlns:a14="http://schemas.microsoft.com/office/drawing/2010/main">
                            <a14:imgLayer r:embed="rId25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871678" cy="1487699"/>
                    </a:xfrm>
                    <a:prstGeom prst="rect">
                      <a:avLst/>
                    </a:prstGeom>
                    <a:noFill/>
                  </pic:spPr>
                </pic:pic>
              </a:graphicData>
            </a:graphic>
          </wp:inline>
        </w:drawing>
      </w:r>
    </w:p>
    <w:p w14:paraId="67C95590" w14:textId="77777777" w:rsidR="007D6E92" w:rsidRPr="007D6E92" w:rsidRDefault="007D6E92" w:rsidP="007A785C">
      <w:pPr>
        <w:spacing w:line="240" w:lineRule="auto"/>
        <w:rPr>
          <w:rFonts w:cs="Times New Roman"/>
          <w:spacing w:val="-2"/>
          <w:szCs w:val="24"/>
          <w:lang w:val="vi"/>
        </w:rPr>
      </w:pPr>
      <w:r w:rsidRPr="00826A18">
        <w:rPr>
          <w:rFonts w:cs="Times New Roman"/>
          <w:b/>
          <w:color w:val="C00000"/>
          <w:szCs w:val="24"/>
        </w:rPr>
        <w:t>Câu 6.</w:t>
      </w:r>
      <w:r w:rsidRPr="007D6E92">
        <w:rPr>
          <w:rFonts w:cs="Times New Roman"/>
          <w:b/>
          <w:szCs w:val="24"/>
        </w:rPr>
        <w:t xml:space="preserve"> </w:t>
      </w:r>
      <w:r w:rsidRPr="007D6E92">
        <w:rPr>
          <w:rFonts w:cs="Times New Roman"/>
          <w:bCs/>
          <w:szCs w:val="24"/>
          <w:lang w:val="vi"/>
        </w:rPr>
        <w:t xml:space="preserve">Có bao nhiêu </w:t>
      </w:r>
      <w:r w:rsidRPr="007D6E92">
        <w:rPr>
          <w:rFonts w:cs="Times New Roman"/>
          <w:szCs w:val="24"/>
          <w:lang w:val="vi"/>
        </w:rPr>
        <w:t>đơn vị cơ bản trong hệ SI</w:t>
      </w:r>
      <w:r w:rsidRPr="007D6E92">
        <w:rPr>
          <w:rFonts w:cs="Times New Roman"/>
          <w:spacing w:val="-2"/>
          <w:szCs w:val="24"/>
          <w:lang w:val="vi"/>
        </w:rPr>
        <w:t>?</w:t>
      </w:r>
    </w:p>
    <w:p w14:paraId="31E45B11" w14:textId="77777777" w:rsidR="007D6E92" w:rsidRPr="007D6E92" w:rsidRDefault="007D6E92">
      <w:pPr>
        <w:rPr>
          <w:rFonts w:cs="Times New Roman"/>
          <w:szCs w:val="24"/>
        </w:rPr>
      </w:pPr>
    </w:p>
    <w:p w14:paraId="20866847" w14:textId="77777777" w:rsidR="007D6E92" w:rsidRPr="007D6E92" w:rsidRDefault="007D6E92" w:rsidP="005D5B6C">
      <w:pPr>
        <w:jc w:val="center"/>
        <w:rPr>
          <w:rStyle w:val="YoungMixChar"/>
          <w:rFonts w:cs="Times New Roman"/>
          <w:b/>
          <w:i/>
          <w:szCs w:val="24"/>
          <w:lang w:val="vi"/>
        </w:rPr>
      </w:pPr>
      <w:r w:rsidRPr="007D6E92">
        <w:rPr>
          <w:rStyle w:val="YoungMixChar"/>
          <w:rFonts w:cs="Times New Roman"/>
          <w:b/>
          <w:i/>
          <w:szCs w:val="24"/>
          <w:lang w:val="vi"/>
        </w:rPr>
        <w:t>----------HẾT----------</w:t>
      </w:r>
    </w:p>
    <w:p w14:paraId="5F5B421C" w14:textId="77777777" w:rsidR="007D6E92" w:rsidRPr="007D6E92" w:rsidRDefault="007D6E92" w:rsidP="005D5B6C">
      <w:pPr>
        <w:jc w:val="center"/>
        <w:rPr>
          <w:rStyle w:val="YoungMixChar"/>
          <w:rFonts w:cs="Times New Roman"/>
          <w:bCs/>
          <w:i/>
          <w:szCs w:val="24"/>
        </w:rPr>
      </w:pPr>
      <w:r w:rsidRPr="007D6E92">
        <w:rPr>
          <w:rStyle w:val="YoungMixChar"/>
          <w:rFonts w:cs="Times New Roman"/>
          <w:bCs/>
          <w:i/>
          <w:szCs w:val="24"/>
          <w:lang w:val="vi"/>
        </w:rPr>
        <w:t>Học sinh không được sử dụng tài liệu. GV coi kiểm tra không giải thích gì thêm.</w:t>
      </w:r>
    </w:p>
    <w:p w14:paraId="4B040F9A" w14:textId="7AFC15B9" w:rsidR="007D6E92" w:rsidRPr="007D6E92" w:rsidRDefault="00826A18" w:rsidP="005D5B6C">
      <w:pPr>
        <w:jc w:val="center"/>
        <w:rPr>
          <w:rFonts w:cs="Times New Roman"/>
          <w:szCs w:val="24"/>
        </w:rPr>
      </w:pPr>
      <w:r>
        <w:rPr>
          <w:rFonts w:cs="Times New Roman"/>
          <w:noProof/>
          <w:szCs w:val="24"/>
        </w:rPr>
        <w:lastRenderedPageBreak/>
        <w:drawing>
          <wp:inline distT="0" distB="0" distL="0" distR="0" wp14:anchorId="06043C5B" wp14:editId="2CD4CE53">
            <wp:extent cx="5752465" cy="5288280"/>
            <wp:effectExtent l="0" t="0" r="635"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752465" cy="5288280"/>
                    </a:xfrm>
                    <a:prstGeom prst="rect">
                      <a:avLst/>
                    </a:prstGeom>
                    <a:noFill/>
                    <a:ln>
                      <a:noFill/>
                    </a:ln>
                  </pic:spPr>
                </pic:pic>
              </a:graphicData>
            </a:graphic>
          </wp:inline>
        </w:drawing>
      </w:r>
    </w:p>
    <w:p w14:paraId="6FB8A982" w14:textId="77777777" w:rsidR="007D6E92" w:rsidRPr="007D6E92" w:rsidRDefault="007D6E92" w:rsidP="00A26287">
      <w:pPr>
        <w:pStyle w:val="ListParagraph"/>
        <w:tabs>
          <w:tab w:val="left" w:pos="360"/>
          <w:tab w:val="left" w:pos="426"/>
          <w:tab w:val="left" w:pos="720"/>
          <w:tab w:val="left" w:pos="900"/>
        </w:tabs>
        <w:spacing w:after="0" w:line="276" w:lineRule="auto"/>
        <w:ind w:left="0"/>
        <w:jc w:val="both"/>
        <w:rPr>
          <w:rFonts w:ascii="Times New Roman" w:hAnsi="Times New Roman" w:cs="Times New Roman"/>
          <w:sz w:val="24"/>
          <w:szCs w:val="24"/>
          <w:lang w:val="en-US"/>
        </w:rPr>
      </w:pPr>
    </w:p>
    <w:p w14:paraId="20D1089D" w14:textId="77777777" w:rsidR="00E261ED" w:rsidRPr="007D6E92" w:rsidRDefault="00E261ED" w:rsidP="00A26287">
      <w:pPr>
        <w:spacing w:before="240" w:after="240" w:line="276" w:lineRule="auto"/>
        <w:jc w:val="both"/>
        <w:rPr>
          <w:rFonts w:cs="Times New Roman"/>
          <w:szCs w:val="24"/>
        </w:rPr>
      </w:pPr>
    </w:p>
    <w:sectPr w:rsidR="00E261ED" w:rsidRPr="007D6E92" w:rsidSect="00FE2EA3">
      <w:headerReference w:type="default" r:id="rId254"/>
      <w:footerReference w:type="default" r:id="rId255"/>
      <w:pgSz w:w="11907" w:h="16840" w:code="9"/>
      <w:pgMar w:top="567" w:right="567" w:bottom="567" w:left="56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0667F03" w14:textId="77777777" w:rsidR="00CD2753" w:rsidRDefault="00CD2753" w:rsidP="00114744">
      <w:pPr>
        <w:spacing w:after="0" w:line="240" w:lineRule="auto"/>
      </w:pPr>
      <w:r>
        <w:separator/>
      </w:r>
    </w:p>
  </w:endnote>
  <w:endnote w:type="continuationSeparator" w:id="0">
    <w:p w14:paraId="1C2CA2DB" w14:textId="77777777" w:rsidR="00CD2753" w:rsidRDefault="00CD2753" w:rsidP="001147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Time">
    <w:altName w:val="Courier"/>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Georgia">
    <w:panose1 w:val="02040502050405020303"/>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A458B4" w14:textId="71EBD08C" w:rsidR="00826A18" w:rsidRPr="00826A18" w:rsidRDefault="00826A18" w:rsidP="00826A18">
    <w:pPr>
      <w:tabs>
        <w:tab w:val="center" w:pos="4680"/>
        <w:tab w:val="right" w:pos="9360"/>
      </w:tabs>
      <w:spacing w:after="0" w:line="240" w:lineRule="auto"/>
      <w:rPr>
        <w:rFonts w:ascii=".VnTime" w:eastAsia="Times New Roman" w:hAnsi=".VnTime" w:cs="Times New Roman"/>
        <w:sz w:val="28"/>
        <w:szCs w:val="24"/>
      </w:rPr>
    </w:pPr>
    <w:r w:rsidRPr="00826A18">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826A18">
      <w:rPr>
        <w:rFonts w:eastAsia="SimSun" w:cs="Times New Roman"/>
        <w:b/>
        <w:color w:val="000000"/>
        <w:kern w:val="2"/>
        <w:szCs w:val="24"/>
        <w:lang w:val="nl-NL" w:eastAsia="zh-CN"/>
      </w:rPr>
      <w:t xml:space="preserve">        </w:t>
    </w:r>
    <w:r w:rsidRPr="00826A18">
      <w:rPr>
        <w:rFonts w:eastAsia="SimSun" w:cs="Times New Roman"/>
        <w:b/>
        <w:color w:val="00B0F0"/>
        <w:kern w:val="2"/>
        <w:szCs w:val="24"/>
        <w:lang w:val="nl-NL" w:eastAsia="zh-CN"/>
      </w:rPr>
      <w:t/>
    </w:r>
    <w:r w:rsidRPr="00826A18">
      <w:rPr>
        <w:rFonts w:eastAsia="SimSun" w:cs="Times New Roman"/>
        <w:b/>
        <w:color w:val="FF0000"/>
        <w:kern w:val="2"/>
        <w:szCs w:val="24"/>
        <w:lang w:val="nl-NL" w:eastAsia="zh-CN"/>
      </w:rPr>
      <w:t xml:space="preserve"/>
    </w:r>
    <w:r w:rsidRPr="00826A18">
      <w:rPr>
        <w:rFonts w:eastAsia="SimSun" w:cs="Times New Roman"/>
        <w:b/>
        <w:color w:val="000000"/>
        <w:kern w:val="2"/>
        <w:szCs w:val="24"/>
        <w:lang w:eastAsia="zh-CN"/>
      </w:rPr>
      <w:t xml:space="preserve">                                </w:t>
    </w:r>
    <w:r w:rsidRPr="00826A18">
      <w:rPr>
        <w:rFonts w:eastAsia="SimSun" w:cs="Times New Roman"/>
        <w:b/>
        <w:color w:val="FF0000"/>
        <w:kern w:val="2"/>
        <w:szCs w:val="24"/>
        <w:lang w:eastAsia="zh-CN"/>
      </w:rPr>
      <w:t>Trang</w:t>
    </w:r>
    <w:r w:rsidRPr="00826A18">
      <w:rPr>
        <w:rFonts w:eastAsia="SimSun" w:cs="Times New Roman"/>
        <w:b/>
        <w:color w:val="0070C0"/>
        <w:kern w:val="2"/>
        <w:szCs w:val="24"/>
        <w:lang w:eastAsia="zh-CN"/>
      </w:rPr>
      <w:t xml:space="preserve"> </w:t>
    </w:r>
    <w:r w:rsidRPr="00826A18">
      <w:rPr>
        <w:rFonts w:eastAsia="SimSun" w:cs="Times New Roman"/>
        <w:b/>
        <w:color w:val="0070C0"/>
        <w:kern w:val="2"/>
        <w:szCs w:val="24"/>
        <w:lang w:eastAsia="zh-CN"/>
      </w:rPr>
      <w:fldChar w:fldCharType="begin"/>
    </w:r>
    <w:r w:rsidRPr="00826A18">
      <w:rPr>
        <w:rFonts w:eastAsia="SimSun" w:cs="Times New Roman"/>
        <w:b/>
        <w:color w:val="0070C0"/>
        <w:kern w:val="2"/>
        <w:szCs w:val="24"/>
        <w:lang w:eastAsia="zh-CN"/>
      </w:rPr>
      <w:instrText xml:space="preserve"> PAGE   \* MERGEFORMAT </w:instrText>
    </w:r>
    <w:r w:rsidRPr="00826A18">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826A18">
      <w:rPr>
        <w:rFonts w:eastAsia="SimSun" w:cs="Times New Roman"/>
        <w:b/>
        <w:color w:val="0070C0"/>
        <w:kern w:val="2"/>
        <w:szCs w:val="24"/>
        <w:lang w:eastAsia="zh-CN"/>
      </w:rPr>
      <w:fldChar w:fldCharType="end"/>
    </w:r>
    <w:r w:rsidRPr="00826A18">
      <w:rPr>
        <w:rFonts w:eastAsia="SimSun" w:cs="Times New Roma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3D965E" w14:textId="77777777" w:rsidR="00CD2753" w:rsidRDefault="00CD2753" w:rsidP="00114744">
      <w:pPr>
        <w:spacing w:after="0" w:line="240" w:lineRule="auto"/>
      </w:pPr>
      <w:r>
        <w:separator/>
      </w:r>
    </w:p>
  </w:footnote>
  <w:footnote w:type="continuationSeparator" w:id="0">
    <w:p w14:paraId="78DBF116" w14:textId="77777777" w:rsidR="00CD2753" w:rsidRDefault="00CD2753" w:rsidP="0011474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89A996" w14:textId="77777777" w:rsidR="00826A18" w:rsidRPr="00826A18" w:rsidRDefault="00826A18" w:rsidP="00826A18">
    <w:pPr>
      <w:widowControl w:val="0"/>
      <w:tabs>
        <w:tab w:val="center" w:pos="4513"/>
        <w:tab w:val="right" w:pos="9026"/>
      </w:tabs>
      <w:autoSpaceDE w:val="0"/>
      <w:autoSpaceDN w:val="0"/>
      <w:spacing w:after="0" w:line="240" w:lineRule="auto"/>
      <w:jc w:val="center"/>
      <w:rPr>
        <w:rFonts w:eastAsia="Times New Roman" w:cs="Times New Roman"/>
        <w:sz w:val="22"/>
        <w:lang w:val="vi-VN"/>
      </w:rPr>
    </w:pPr>
    <w:r w:rsidRPr="00826A18">
      <w:rPr>
        <w:rFonts w:eastAsia="Calibri" w:cs="Times New Roman"/>
        <w:b/>
        <w:color w:val="00B0F0"/>
        <w:szCs w:val="24"/>
        <w:lang w:val="nl-NL"/>
      </w:rPr>
      <w:t/>
    </w:r>
    <w:r w:rsidRPr="00826A18">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85EE0"/>
    <w:multiLevelType w:val="hybridMultilevel"/>
    <w:tmpl w:val="6866ADF2"/>
    <w:lvl w:ilvl="0" w:tplc="C2CC8964">
      <w:start w:val="1"/>
      <w:numFmt w:val="decimal"/>
      <w:lvlRestart w:val="0"/>
      <w:lvlText w:val="Câu %1:"/>
      <w:lvlJc w:val="left"/>
      <w:pPr>
        <w:ind w:left="992" w:hanging="992"/>
      </w:pPr>
      <w:rPr>
        <w:rFonts w:hint="default"/>
        <w:b/>
        <w:i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3B1017"/>
    <w:multiLevelType w:val="hybridMultilevel"/>
    <w:tmpl w:val="2B2CA996"/>
    <w:lvl w:ilvl="0" w:tplc="70828E32">
      <w:start w:val="1"/>
      <w:numFmt w:val="lowerLetter"/>
      <w:lvlText w:val="%1)"/>
      <w:lvlJc w:val="left"/>
      <w:pPr>
        <w:ind w:left="-167" w:hanging="360"/>
      </w:pPr>
      <w:rPr>
        <w:rFonts w:hint="default"/>
        <w:b w:val="0"/>
        <w:bCs w:val="0"/>
      </w:rPr>
    </w:lvl>
    <w:lvl w:ilvl="1" w:tplc="04090019" w:tentative="1">
      <w:start w:val="1"/>
      <w:numFmt w:val="lowerLetter"/>
      <w:lvlText w:val="%2."/>
      <w:lvlJc w:val="left"/>
      <w:pPr>
        <w:ind w:left="553" w:hanging="360"/>
      </w:pPr>
    </w:lvl>
    <w:lvl w:ilvl="2" w:tplc="0409001B" w:tentative="1">
      <w:start w:val="1"/>
      <w:numFmt w:val="lowerRoman"/>
      <w:lvlText w:val="%3."/>
      <w:lvlJc w:val="right"/>
      <w:pPr>
        <w:ind w:left="1273" w:hanging="180"/>
      </w:pPr>
    </w:lvl>
    <w:lvl w:ilvl="3" w:tplc="0409000F" w:tentative="1">
      <w:start w:val="1"/>
      <w:numFmt w:val="decimal"/>
      <w:lvlText w:val="%4."/>
      <w:lvlJc w:val="left"/>
      <w:pPr>
        <w:ind w:left="1993" w:hanging="360"/>
      </w:pPr>
    </w:lvl>
    <w:lvl w:ilvl="4" w:tplc="04090019" w:tentative="1">
      <w:start w:val="1"/>
      <w:numFmt w:val="lowerLetter"/>
      <w:lvlText w:val="%5."/>
      <w:lvlJc w:val="left"/>
      <w:pPr>
        <w:ind w:left="2713" w:hanging="360"/>
      </w:pPr>
    </w:lvl>
    <w:lvl w:ilvl="5" w:tplc="0409001B" w:tentative="1">
      <w:start w:val="1"/>
      <w:numFmt w:val="lowerRoman"/>
      <w:lvlText w:val="%6."/>
      <w:lvlJc w:val="right"/>
      <w:pPr>
        <w:ind w:left="3433" w:hanging="180"/>
      </w:pPr>
    </w:lvl>
    <w:lvl w:ilvl="6" w:tplc="0409000F" w:tentative="1">
      <w:start w:val="1"/>
      <w:numFmt w:val="decimal"/>
      <w:lvlText w:val="%7."/>
      <w:lvlJc w:val="left"/>
      <w:pPr>
        <w:ind w:left="4153" w:hanging="360"/>
      </w:pPr>
    </w:lvl>
    <w:lvl w:ilvl="7" w:tplc="04090019" w:tentative="1">
      <w:start w:val="1"/>
      <w:numFmt w:val="lowerLetter"/>
      <w:lvlText w:val="%8."/>
      <w:lvlJc w:val="left"/>
      <w:pPr>
        <w:ind w:left="4873" w:hanging="360"/>
      </w:pPr>
    </w:lvl>
    <w:lvl w:ilvl="8" w:tplc="0409001B" w:tentative="1">
      <w:start w:val="1"/>
      <w:numFmt w:val="lowerRoman"/>
      <w:lvlText w:val="%9."/>
      <w:lvlJc w:val="right"/>
      <w:pPr>
        <w:ind w:left="5593" w:hanging="180"/>
      </w:pPr>
    </w:lvl>
  </w:abstractNum>
  <w:abstractNum w:abstractNumId="2">
    <w:nsid w:val="142E5886"/>
    <w:multiLevelType w:val="hybridMultilevel"/>
    <w:tmpl w:val="5D2CEB9C"/>
    <w:lvl w:ilvl="0" w:tplc="5BAA0DA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0F7C2A"/>
    <w:multiLevelType w:val="hybridMultilevel"/>
    <w:tmpl w:val="FA682A60"/>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24B30F0D"/>
    <w:multiLevelType w:val="hybridMultilevel"/>
    <w:tmpl w:val="E410D17E"/>
    <w:lvl w:ilvl="0" w:tplc="6F522274">
      <w:start w:val="1"/>
      <w:numFmt w:val="lowerLetter"/>
      <w:lvlText w:val="%1)"/>
      <w:lvlJc w:val="left"/>
      <w:pPr>
        <w:ind w:left="-167" w:hanging="360"/>
      </w:pPr>
      <w:rPr>
        <w:rFonts w:ascii="Times New Roman" w:eastAsia="Times New Roman" w:hAnsi="Times New Roman" w:cs="Times New Roman"/>
      </w:rPr>
    </w:lvl>
    <w:lvl w:ilvl="1" w:tplc="04090019" w:tentative="1">
      <w:start w:val="1"/>
      <w:numFmt w:val="lowerLetter"/>
      <w:lvlText w:val="%2."/>
      <w:lvlJc w:val="left"/>
      <w:pPr>
        <w:ind w:left="553" w:hanging="360"/>
      </w:pPr>
    </w:lvl>
    <w:lvl w:ilvl="2" w:tplc="0409001B" w:tentative="1">
      <w:start w:val="1"/>
      <w:numFmt w:val="lowerRoman"/>
      <w:lvlText w:val="%3."/>
      <w:lvlJc w:val="right"/>
      <w:pPr>
        <w:ind w:left="1273" w:hanging="180"/>
      </w:pPr>
    </w:lvl>
    <w:lvl w:ilvl="3" w:tplc="0409000F" w:tentative="1">
      <w:start w:val="1"/>
      <w:numFmt w:val="decimal"/>
      <w:lvlText w:val="%4."/>
      <w:lvlJc w:val="left"/>
      <w:pPr>
        <w:ind w:left="1993" w:hanging="360"/>
      </w:pPr>
    </w:lvl>
    <w:lvl w:ilvl="4" w:tplc="04090019" w:tentative="1">
      <w:start w:val="1"/>
      <w:numFmt w:val="lowerLetter"/>
      <w:lvlText w:val="%5."/>
      <w:lvlJc w:val="left"/>
      <w:pPr>
        <w:ind w:left="2713" w:hanging="360"/>
      </w:pPr>
    </w:lvl>
    <w:lvl w:ilvl="5" w:tplc="0409001B" w:tentative="1">
      <w:start w:val="1"/>
      <w:numFmt w:val="lowerRoman"/>
      <w:lvlText w:val="%6."/>
      <w:lvlJc w:val="right"/>
      <w:pPr>
        <w:ind w:left="3433" w:hanging="180"/>
      </w:pPr>
    </w:lvl>
    <w:lvl w:ilvl="6" w:tplc="0409000F" w:tentative="1">
      <w:start w:val="1"/>
      <w:numFmt w:val="decimal"/>
      <w:lvlText w:val="%7."/>
      <w:lvlJc w:val="left"/>
      <w:pPr>
        <w:ind w:left="4153" w:hanging="360"/>
      </w:pPr>
    </w:lvl>
    <w:lvl w:ilvl="7" w:tplc="04090019" w:tentative="1">
      <w:start w:val="1"/>
      <w:numFmt w:val="lowerLetter"/>
      <w:lvlText w:val="%8."/>
      <w:lvlJc w:val="left"/>
      <w:pPr>
        <w:ind w:left="4873" w:hanging="360"/>
      </w:pPr>
    </w:lvl>
    <w:lvl w:ilvl="8" w:tplc="0409001B" w:tentative="1">
      <w:start w:val="1"/>
      <w:numFmt w:val="lowerRoman"/>
      <w:lvlText w:val="%9."/>
      <w:lvlJc w:val="right"/>
      <w:pPr>
        <w:ind w:left="5593" w:hanging="180"/>
      </w:pPr>
    </w:lvl>
  </w:abstractNum>
  <w:abstractNum w:abstractNumId="5">
    <w:nsid w:val="27E11E96"/>
    <w:multiLevelType w:val="hybridMultilevel"/>
    <w:tmpl w:val="30186CDA"/>
    <w:lvl w:ilvl="0" w:tplc="9CB8A738">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8E348A1"/>
    <w:multiLevelType w:val="hybridMultilevel"/>
    <w:tmpl w:val="30186CDA"/>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2D682485"/>
    <w:multiLevelType w:val="hybridMultilevel"/>
    <w:tmpl w:val="B1F2135A"/>
    <w:lvl w:ilvl="0" w:tplc="B2BA3A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E9663E5"/>
    <w:multiLevelType w:val="hybridMultilevel"/>
    <w:tmpl w:val="4C5E34AE"/>
    <w:lvl w:ilvl="0" w:tplc="4AFC048C">
      <w:start w:val="1"/>
      <w:numFmt w:val="lowerLetter"/>
      <w:lvlText w:val="%1)"/>
      <w:lvlJc w:val="left"/>
      <w:pPr>
        <w:ind w:left="803" w:hanging="247"/>
        <w:jc w:val="right"/>
      </w:pPr>
      <w:rPr>
        <w:rFonts w:ascii="Times New Roman" w:eastAsia="Times New Roman" w:hAnsi="Times New Roman" w:cs="Times New Roman" w:hint="default"/>
        <w:b w:val="0"/>
        <w:bCs w:val="0"/>
        <w:i w:val="0"/>
        <w:iCs w:val="0"/>
        <w:spacing w:val="0"/>
        <w:w w:val="100"/>
        <w:sz w:val="24"/>
        <w:szCs w:val="24"/>
        <w:lang w:val="vi" w:eastAsia="en-US" w:bidi="ar-SA"/>
      </w:rPr>
    </w:lvl>
    <w:lvl w:ilvl="1" w:tplc="F0B84B44">
      <w:numFmt w:val="bullet"/>
      <w:lvlText w:val="•"/>
      <w:lvlJc w:val="left"/>
      <w:pPr>
        <w:ind w:left="1728" w:hanging="247"/>
      </w:pPr>
      <w:rPr>
        <w:rFonts w:hint="default"/>
        <w:lang w:val="vi" w:eastAsia="en-US" w:bidi="ar-SA"/>
      </w:rPr>
    </w:lvl>
    <w:lvl w:ilvl="2" w:tplc="FEBE5FB4">
      <w:numFmt w:val="bullet"/>
      <w:lvlText w:val="•"/>
      <w:lvlJc w:val="left"/>
      <w:pPr>
        <w:ind w:left="2656" w:hanging="247"/>
      </w:pPr>
      <w:rPr>
        <w:rFonts w:hint="default"/>
        <w:lang w:val="vi" w:eastAsia="en-US" w:bidi="ar-SA"/>
      </w:rPr>
    </w:lvl>
    <w:lvl w:ilvl="3" w:tplc="11346D9A">
      <w:numFmt w:val="bullet"/>
      <w:lvlText w:val="•"/>
      <w:lvlJc w:val="left"/>
      <w:pPr>
        <w:ind w:left="3584" w:hanging="247"/>
      </w:pPr>
      <w:rPr>
        <w:rFonts w:hint="default"/>
        <w:lang w:val="vi" w:eastAsia="en-US" w:bidi="ar-SA"/>
      </w:rPr>
    </w:lvl>
    <w:lvl w:ilvl="4" w:tplc="04DA9C24">
      <w:numFmt w:val="bullet"/>
      <w:lvlText w:val="•"/>
      <w:lvlJc w:val="left"/>
      <w:pPr>
        <w:ind w:left="4512" w:hanging="247"/>
      </w:pPr>
      <w:rPr>
        <w:rFonts w:hint="default"/>
        <w:lang w:val="vi" w:eastAsia="en-US" w:bidi="ar-SA"/>
      </w:rPr>
    </w:lvl>
    <w:lvl w:ilvl="5" w:tplc="8B42C978">
      <w:numFmt w:val="bullet"/>
      <w:lvlText w:val="•"/>
      <w:lvlJc w:val="left"/>
      <w:pPr>
        <w:ind w:left="5440" w:hanging="247"/>
      </w:pPr>
      <w:rPr>
        <w:rFonts w:hint="default"/>
        <w:lang w:val="vi" w:eastAsia="en-US" w:bidi="ar-SA"/>
      </w:rPr>
    </w:lvl>
    <w:lvl w:ilvl="6" w:tplc="99BAE994">
      <w:numFmt w:val="bullet"/>
      <w:lvlText w:val="•"/>
      <w:lvlJc w:val="left"/>
      <w:pPr>
        <w:ind w:left="6369" w:hanging="247"/>
      </w:pPr>
      <w:rPr>
        <w:rFonts w:hint="default"/>
        <w:lang w:val="vi" w:eastAsia="en-US" w:bidi="ar-SA"/>
      </w:rPr>
    </w:lvl>
    <w:lvl w:ilvl="7" w:tplc="70E6887C">
      <w:numFmt w:val="bullet"/>
      <w:lvlText w:val="•"/>
      <w:lvlJc w:val="left"/>
      <w:pPr>
        <w:ind w:left="7297" w:hanging="247"/>
      </w:pPr>
      <w:rPr>
        <w:rFonts w:hint="default"/>
        <w:lang w:val="vi" w:eastAsia="en-US" w:bidi="ar-SA"/>
      </w:rPr>
    </w:lvl>
    <w:lvl w:ilvl="8" w:tplc="79D41F6A">
      <w:numFmt w:val="bullet"/>
      <w:lvlText w:val="•"/>
      <w:lvlJc w:val="left"/>
      <w:pPr>
        <w:ind w:left="8225" w:hanging="247"/>
      </w:pPr>
      <w:rPr>
        <w:rFonts w:hint="default"/>
        <w:lang w:val="vi" w:eastAsia="en-US" w:bidi="ar-SA"/>
      </w:rPr>
    </w:lvl>
  </w:abstractNum>
  <w:abstractNum w:abstractNumId="9">
    <w:nsid w:val="33E77379"/>
    <w:multiLevelType w:val="multilevel"/>
    <w:tmpl w:val="5C5225C4"/>
    <w:lvl w:ilvl="0">
      <w:start w:val="1"/>
      <w:numFmt w:val="decimal"/>
      <w:lvlText w:val="%1"/>
      <w:lvlJc w:val="left"/>
      <w:pPr>
        <w:ind w:left="1097" w:hanging="540"/>
        <w:jc w:val="left"/>
      </w:pPr>
      <w:rPr>
        <w:rFonts w:hint="default"/>
        <w:lang w:val="vi" w:eastAsia="en-US" w:bidi="ar-SA"/>
      </w:rPr>
    </w:lvl>
    <w:lvl w:ilvl="1">
      <w:start w:val="17"/>
      <w:numFmt w:val="decimal"/>
      <w:lvlText w:val="%1.%2."/>
      <w:lvlJc w:val="left"/>
      <w:pPr>
        <w:ind w:left="1097" w:hanging="540"/>
        <w:jc w:val="right"/>
      </w:pPr>
      <w:rPr>
        <w:rFonts w:ascii="Times New Roman" w:eastAsia="Times New Roman" w:hAnsi="Times New Roman" w:cs="Times New Roman" w:hint="default"/>
        <w:b/>
        <w:bCs/>
        <w:i w:val="0"/>
        <w:iCs w:val="0"/>
        <w:spacing w:val="0"/>
        <w:w w:val="100"/>
        <w:sz w:val="24"/>
        <w:szCs w:val="24"/>
        <w:lang w:val="vi" w:eastAsia="en-US" w:bidi="ar-SA"/>
      </w:rPr>
    </w:lvl>
    <w:lvl w:ilvl="2">
      <w:start w:val="1"/>
      <w:numFmt w:val="upperLetter"/>
      <w:lvlText w:val="%3."/>
      <w:lvlJc w:val="left"/>
      <w:pPr>
        <w:ind w:left="907" w:hanging="294"/>
        <w:jc w:val="left"/>
      </w:pPr>
      <w:rPr>
        <w:rFonts w:ascii="Times New Roman" w:eastAsia="Times New Roman" w:hAnsi="Times New Roman" w:cs="Times New Roman" w:hint="default"/>
        <w:b w:val="0"/>
        <w:bCs w:val="0"/>
        <w:i w:val="0"/>
        <w:iCs w:val="0"/>
        <w:spacing w:val="0"/>
        <w:w w:val="100"/>
        <w:sz w:val="24"/>
        <w:szCs w:val="24"/>
        <w:lang w:val="vi" w:eastAsia="en-US" w:bidi="ar-SA"/>
      </w:rPr>
    </w:lvl>
    <w:lvl w:ilvl="3">
      <w:numFmt w:val="bullet"/>
      <w:lvlText w:val="•"/>
      <w:lvlJc w:val="left"/>
      <w:pPr>
        <w:ind w:left="3095" w:hanging="294"/>
      </w:pPr>
      <w:rPr>
        <w:rFonts w:hint="default"/>
        <w:lang w:val="vi" w:eastAsia="en-US" w:bidi="ar-SA"/>
      </w:rPr>
    </w:lvl>
    <w:lvl w:ilvl="4">
      <w:numFmt w:val="bullet"/>
      <w:lvlText w:val="•"/>
      <w:lvlJc w:val="left"/>
      <w:pPr>
        <w:ind w:left="4093" w:hanging="294"/>
      </w:pPr>
      <w:rPr>
        <w:rFonts w:hint="default"/>
        <w:lang w:val="vi" w:eastAsia="en-US" w:bidi="ar-SA"/>
      </w:rPr>
    </w:lvl>
    <w:lvl w:ilvl="5">
      <w:numFmt w:val="bullet"/>
      <w:lvlText w:val="•"/>
      <w:lvlJc w:val="left"/>
      <w:pPr>
        <w:ind w:left="5091" w:hanging="294"/>
      </w:pPr>
      <w:rPr>
        <w:rFonts w:hint="default"/>
        <w:lang w:val="vi" w:eastAsia="en-US" w:bidi="ar-SA"/>
      </w:rPr>
    </w:lvl>
    <w:lvl w:ilvl="6">
      <w:numFmt w:val="bullet"/>
      <w:lvlText w:val="•"/>
      <w:lvlJc w:val="left"/>
      <w:pPr>
        <w:ind w:left="6089" w:hanging="294"/>
      </w:pPr>
      <w:rPr>
        <w:rFonts w:hint="default"/>
        <w:lang w:val="vi" w:eastAsia="en-US" w:bidi="ar-SA"/>
      </w:rPr>
    </w:lvl>
    <w:lvl w:ilvl="7">
      <w:numFmt w:val="bullet"/>
      <w:lvlText w:val="•"/>
      <w:lvlJc w:val="left"/>
      <w:pPr>
        <w:ind w:left="7087" w:hanging="294"/>
      </w:pPr>
      <w:rPr>
        <w:rFonts w:hint="default"/>
        <w:lang w:val="vi" w:eastAsia="en-US" w:bidi="ar-SA"/>
      </w:rPr>
    </w:lvl>
    <w:lvl w:ilvl="8">
      <w:numFmt w:val="bullet"/>
      <w:lvlText w:val="•"/>
      <w:lvlJc w:val="left"/>
      <w:pPr>
        <w:ind w:left="8085" w:hanging="294"/>
      </w:pPr>
      <w:rPr>
        <w:rFonts w:hint="default"/>
        <w:lang w:val="vi" w:eastAsia="en-US" w:bidi="ar-SA"/>
      </w:rPr>
    </w:lvl>
  </w:abstractNum>
  <w:abstractNum w:abstractNumId="10">
    <w:nsid w:val="38932F2C"/>
    <w:multiLevelType w:val="hybridMultilevel"/>
    <w:tmpl w:val="A38E1778"/>
    <w:lvl w:ilvl="0" w:tplc="C000373A">
      <w:start w:val="1"/>
      <w:numFmt w:val="upperLetter"/>
      <w:lvlText w:val="%1."/>
      <w:lvlJc w:val="left"/>
      <w:pPr>
        <w:ind w:left="720" w:hanging="360"/>
      </w:pPr>
      <w:rPr>
        <w:rFonts w:ascii="Times New Roman" w:hAnsi="Times New Roman" w:cs="Times New Roman" w:hint="default"/>
        <w:b/>
        <w:color w:val="00000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BA42F9A"/>
    <w:multiLevelType w:val="hybridMultilevel"/>
    <w:tmpl w:val="19C060C8"/>
    <w:lvl w:ilvl="0" w:tplc="335E16D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7F4104"/>
    <w:multiLevelType w:val="hybridMultilevel"/>
    <w:tmpl w:val="D650369A"/>
    <w:lvl w:ilvl="0" w:tplc="1AEC4E7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5D21772"/>
    <w:multiLevelType w:val="hybridMultilevel"/>
    <w:tmpl w:val="384C46E2"/>
    <w:lvl w:ilvl="0" w:tplc="C5EA4E26">
      <w:start w:val="1"/>
      <w:numFmt w:val="decimal"/>
      <w:lvlRestart w:val="0"/>
      <w:lvlText w:val="Câu %1:"/>
      <w:lvlJc w:val="left"/>
      <w:pPr>
        <w:ind w:left="992" w:hanging="992"/>
      </w:pPr>
      <w:rPr>
        <w:rFonts w:hint="default"/>
        <w:b/>
        <w:i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E1575E7"/>
    <w:multiLevelType w:val="hybridMultilevel"/>
    <w:tmpl w:val="2DE4D44C"/>
    <w:lvl w:ilvl="0" w:tplc="B2D059B0">
      <w:start w:val="1"/>
      <w:numFmt w:val="bullet"/>
      <w:lvlText w:val=""/>
      <w:lvlJc w:val="left"/>
      <w:pPr>
        <w:ind w:left="2520" w:hanging="360"/>
      </w:pPr>
      <w:rPr>
        <w:rFonts w:ascii="Wingdings" w:eastAsiaTheme="minorEastAsia" w:hAnsi="Wingdings"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5">
    <w:nsid w:val="764C1CB2"/>
    <w:multiLevelType w:val="hybridMultilevel"/>
    <w:tmpl w:val="71EAA764"/>
    <w:lvl w:ilvl="0" w:tplc="888CDF3C">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3"/>
  </w:num>
  <w:num w:numId="3">
    <w:abstractNumId w:val="8"/>
  </w:num>
  <w:num w:numId="4">
    <w:abstractNumId w:val="9"/>
  </w:num>
  <w:num w:numId="5">
    <w:abstractNumId w:val="5"/>
  </w:num>
  <w:num w:numId="6">
    <w:abstractNumId w:val="6"/>
  </w:num>
  <w:num w:numId="7">
    <w:abstractNumId w:val="10"/>
  </w:num>
  <w:num w:numId="8">
    <w:abstractNumId w:val="14"/>
  </w:num>
  <w:num w:numId="9">
    <w:abstractNumId w:val="7"/>
  </w:num>
  <w:num w:numId="10">
    <w:abstractNumId w:val="11"/>
  </w:num>
  <w:num w:numId="11">
    <w:abstractNumId w:val="2"/>
  </w:num>
  <w:num w:numId="12">
    <w:abstractNumId w:val="12"/>
  </w:num>
  <w:num w:numId="13">
    <w:abstractNumId w:val="13"/>
  </w:num>
  <w:num w:numId="14">
    <w:abstractNumId w:val="0"/>
  </w:num>
  <w:num w:numId="15">
    <w:abstractNumId w:val="4"/>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0481"/>
    <w:rsid w:val="00031A5E"/>
    <w:rsid w:val="00114744"/>
    <w:rsid w:val="00116AC8"/>
    <w:rsid w:val="001375BB"/>
    <w:rsid w:val="00197DFA"/>
    <w:rsid w:val="001C11B7"/>
    <w:rsid w:val="001E1CDA"/>
    <w:rsid w:val="00211F58"/>
    <w:rsid w:val="002670E6"/>
    <w:rsid w:val="002C7C2C"/>
    <w:rsid w:val="00350C42"/>
    <w:rsid w:val="00411CAB"/>
    <w:rsid w:val="00433275"/>
    <w:rsid w:val="004478A2"/>
    <w:rsid w:val="004579F1"/>
    <w:rsid w:val="00507BBA"/>
    <w:rsid w:val="005566A8"/>
    <w:rsid w:val="0064035E"/>
    <w:rsid w:val="00641376"/>
    <w:rsid w:val="00712B97"/>
    <w:rsid w:val="007830A6"/>
    <w:rsid w:val="007B52E1"/>
    <w:rsid w:val="007D6E92"/>
    <w:rsid w:val="00826A18"/>
    <w:rsid w:val="008B1821"/>
    <w:rsid w:val="00953ACB"/>
    <w:rsid w:val="00A26287"/>
    <w:rsid w:val="00AA033E"/>
    <w:rsid w:val="00AB4253"/>
    <w:rsid w:val="00B755E6"/>
    <w:rsid w:val="00C13BA7"/>
    <w:rsid w:val="00C43ADD"/>
    <w:rsid w:val="00C65F20"/>
    <w:rsid w:val="00CD2753"/>
    <w:rsid w:val="00D4483E"/>
    <w:rsid w:val="00D92931"/>
    <w:rsid w:val="00D92F4A"/>
    <w:rsid w:val="00E105BC"/>
    <w:rsid w:val="00E261ED"/>
    <w:rsid w:val="00E27D55"/>
    <w:rsid w:val="00E36938"/>
    <w:rsid w:val="00E44AD7"/>
    <w:rsid w:val="00EB37C2"/>
    <w:rsid w:val="00EF08D0"/>
    <w:rsid w:val="00F00481"/>
    <w:rsid w:val="00F628BA"/>
    <w:rsid w:val="00FE2EA3"/>
    <w:rsid w:val="00FF03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30"/>
        <o:r id="V:Rule2" type="connector" idref="#Straight Arrow Connector 31"/>
        <o:r id="V:Rule3" type="connector" idref="#Straight Arrow Connector 32"/>
      </o:rules>
    </o:shapelayout>
  </w:shapeDefaults>
  <w:decimalSymbol w:val="."/>
  <w:listSeparator w:val=","/>
  <w14:docId w14:val="58A2F4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B52E1"/>
    <w:pPr>
      <w:keepNext/>
      <w:keepLines/>
      <w:spacing w:before="360" w:after="80"/>
      <w:outlineLvl w:val="0"/>
    </w:pPr>
    <w:rPr>
      <w:rFonts w:asciiTheme="majorHAnsi" w:eastAsiaTheme="majorEastAsia" w:hAnsiTheme="majorHAnsi" w:cstheme="majorBidi"/>
      <w:color w:val="2F5496" w:themeColor="accent1" w:themeShade="BF"/>
      <w:kern w:val="2"/>
      <w:sz w:val="40"/>
      <w:szCs w:val="40"/>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Dau -,List Paragraph3"/>
    <w:basedOn w:val="Normal"/>
    <w:link w:val="ListParagraphChar"/>
    <w:uiPriority w:val="34"/>
    <w:qFormat/>
    <w:rsid w:val="00F00481"/>
    <w:pPr>
      <w:ind w:left="720"/>
      <w:contextualSpacing/>
    </w:pPr>
    <w:rPr>
      <w:rFonts w:asciiTheme="minorHAnsi" w:hAnsiTheme="minorHAnsi"/>
      <w:sz w:val="22"/>
      <w:lang w:val="vi-VN"/>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basedOn w:val="DefaultParagraphFont"/>
    <w:link w:val="ListParagraph"/>
    <w:uiPriority w:val="34"/>
    <w:qFormat/>
    <w:rsid w:val="00F00481"/>
    <w:rPr>
      <w:rFonts w:asciiTheme="minorHAnsi" w:hAnsiTheme="minorHAnsi"/>
      <w:sz w:val="22"/>
      <w:lang w:val="vi-VN"/>
    </w:rPr>
  </w:style>
  <w:style w:type="character" w:customStyle="1" w:styleId="fontstyle01">
    <w:name w:val="fontstyle01"/>
    <w:basedOn w:val="DefaultParagraphFont"/>
    <w:qFormat/>
    <w:rsid w:val="00F00481"/>
    <w:rPr>
      <w:rFonts w:ascii="Times New Roman" w:hAnsi="Times New Roman" w:cs="Times New Roman" w:hint="default"/>
      <w:b/>
      <w:bCs/>
      <w:i w:val="0"/>
      <w:iCs w:val="0"/>
      <w:color w:val="000000"/>
      <w:sz w:val="24"/>
      <w:szCs w:val="24"/>
    </w:rPr>
  </w:style>
  <w:style w:type="paragraph" w:styleId="NormalWeb">
    <w:name w:val="Normal (Web)"/>
    <w:link w:val="NormalWebChar"/>
    <w:uiPriority w:val="99"/>
    <w:qFormat/>
    <w:rsid w:val="00EB37C2"/>
    <w:pPr>
      <w:spacing w:before="100" w:beforeAutospacing="1" w:after="100" w:afterAutospacing="1" w:line="240" w:lineRule="auto"/>
    </w:pPr>
    <w:rPr>
      <w:rFonts w:eastAsia="SimSun" w:cs="Times New Roman"/>
      <w:szCs w:val="24"/>
      <w:lang w:eastAsia="zh-CN"/>
    </w:rPr>
  </w:style>
  <w:style w:type="table" w:styleId="TableGrid">
    <w:name w:val="Table Grid"/>
    <w:aliases w:val="trongbang,Table,tham khao"/>
    <w:basedOn w:val="TableNormal"/>
    <w:qFormat/>
    <w:rsid w:val="001375BB"/>
    <w:pPr>
      <w:spacing w:after="0" w:line="240" w:lineRule="auto"/>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unhideWhenUsed/>
    <w:qFormat/>
    <w:rsid w:val="00FF03CB"/>
    <w:pPr>
      <w:spacing w:after="120"/>
    </w:pPr>
    <w:rPr>
      <w:rFonts w:asciiTheme="minorHAnsi" w:hAnsiTheme="minorHAnsi"/>
      <w:sz w:val="22"/>
    </w:rPr>
  </w:style>
  <w:style w:type="character" w:customStyle="1" w:styleId="BodyTextChar">
    <w:name w:val="Body Text Char"/>
    <w:basedOn w:val="DefaultParagraphFont"/>
    <w:link w:val="BodyText"/>
    <w:uiPriority w:val="1"/>
    <w:rsid w:val="00FF03CB"/>
    <w:rPr>
      <w:rFonts w:asciiTheme="minorHAnsi" w:hAnsiTheme="minorHAnsi"/>
      <w:sz w:val="22"/>
    </w:rPr>
  </w:style>
  <w:style w:type="paragraph" w:customStyle="1" w:styleId="paragraph">
    <w:name w:val="paragraph"/>
    <w:basedOn w:val="Normal"/>
    <w:rsid w:val="001E1CDA"/>
    <w:pPr>
      <w:spacing w:before="100" w:beforeAutospacing="1" w:after="100" w:afterAutospacing="1" w:line="240" w:lineRule="auto"/>
    </w:pPr>
    <w:rPr>
      <w:rFonts w:eastAsia="Times New Roman" w:cs="Times New Roman"/>
      <w:szCs w:val="24"/>
    </w:rPr>
  </w:style>
  <w:style w:type="character" w:customStyle="1" w:styleId="normaltextrun">
    <w:name w:val="normaltextrun"/>
    <w:basedOn w:val="DefaultParagraphFont"/>
    <w:rsid w:val="001E1CDA"/>
  </w:style>
  <w:style w:type="character" w:customStyle="1" w:styleId="eop">
    <w:name w:val="eop"/>
    <w:basedOn w:val="DefaultParagraphFont"/>
    <w:rsid w:val="001E1CDA"/>
  </w:style>
  <w:style w:type="character" w:customStyle="1" w:styleId="NoSpacingChar">
    <w:name w:val="No Spacing Char"/>
    <w:link w:val="NoSpacing"/>
    <w:uiPriority w:val="1"/>
    <w:locked/>
    <w:rsid w:val="00F628BA"/>
    <w:rPr>
      <w:rFonts w:ascii=".VnTime" w:hAnsi=".VnTime" w:cs=".VnTime"/>
      <w:color w:val="000000"/>
      <w:sz w:val="28"/>
      <w:szCs w:val="28"/>
    </w:rPr>
  </w:style>
  <w:style w:type="paragraph" w:styleId="NoSpacing">
    <w:name w:val="No Spacing"/>
    <w:link w:val="NoSpacingChar"/>
    <w:uiPriority w:val="1"/>
    <w:qFormat/>
    <w:rsid w:val="00F628BA"/>
    <w:pPr>
      <w:spacing w:after="0" w:line="240" w:lineRule="auto"/>
    </w:pPr>
    <w:rPr>
      <w:rFonts w:ascii=".VnTime" w:hAnsi=".VnTime" w:cs=".VnTime"/>
      <w:color w:val="000000"/>
      <w:sz w:val="28"/>
      <w:szCs w:val="28"/>
    </w:rPr>
  </w:style>
  <w:style w:type="character" w:customStyle="1" w:styleId="Heading1Char">
    <w:name w:val="Heading 1 Char"/>
    <w:basedOn w:val="DefaultParagraphFont"/>
    <w:link w:val="Heading1"/>
    <w:uiPriority w:val="9"/>
    <w:rsid w:val="007B52E1"/>
    <w:rPr>
      <w:rFonts w:asciiTheme="majorHAnsi" w:eastAsiaTheme="majorEastAsia" w:hAnsiTheme="majorHAnsi" w:cstheme="majorBidi"/>
      <w:color w:val="2F5496" w:themeColor="accent1" w:themeShade="BF"/>
      <w:kern w:val="2"/>
      <w:sz w:val="40"/>
      <w:szCs w:val="40"/>
      <w14:ligatures w14:val="standardContextual"/>
    </w:rPr>
  </w:style>
  <w:style w:type="paragraph" w:styleId="Title">
    <w:name w:val="Title"/>
    <w:basedOn w:val="Normal"/>
    <w:link w:val="TitleChar"/>
    <w:qFormat/>
    <w:rsid w:val="00031A5E"/>
    <w:pPr>
      <w:spacing w:before="240" w:after="60" w:line="240" w:lineRule="auto"/>
      <w:jc w:val="center"/>
      <w:outlineLvl w:val="0"/>
    </w:pPr>
    <w:rPr>
      <w:rFonts w:eastAsia="Times New Roman" w:cs="Times New Roman"/>
      <w:szCs w:val="24"/>
    </w:rPr>
  </w:style>
  <w:style w:type="character" w:customStyle="1" w:styleId="TitleChar">
    <w:name w:val="Title Char"/>
    <w:basedOn w:val="DefaultParagraphFont"/>
    <w:link w:val="Title"/>
    <w:rsid w:val="00031A5E"/>
    <w:rPr>
      <w:rFonts w:eastAsia="Times New Roman" w:cs="Times New Roman"/>
      <w:szCs w:val="24"/>
    </w:rPr>
  </w:style>
  <w:style w:type="character" w:customStyle="1" w:styleId="NormalWebChar">
    <w:name w:val="Normal (Web) Char"/>
    <w:link w:val="NormalWeb"/>
    <w:uiPriority w:val="99"/>
    <w:qFormat/>
    <w:locked/>
    <w:rsid w:val="005566A8"/>
    <w:rPr>
      <w:rFonts w:eastAsia="SimSun" w:cs="Times New Roman"/>
      <w:szCs w:val="24"/>
      <w:lang w:eastAsia="zh-CN"/>
    </w:rPr>
  </w:style>
  <w:style w:type="paragraph" w:customStyle="1" w:styleId="Binhthng1">
    <w:name w:val="Bình thường1"/>
    <w:rsid w:val="005566A8"/>
    <w:pPr>
      <w:suppressAutoHyphens/>
      <w:autoSpaceDN w:val="0"/>
      <w:spacing w:after="0" w:line="240" w:lineRule="auto"/>
    </w:pPr>
    <w:rPr>
      <w:rFonts w:eastAsia="Times New Roman" w:cs="Times New Roman"/>
      <w:szCs w:val="24"/>
    </w:rPr>
  </w:style>
  <w:style w:type="character" w:customStyle="1" w:styleId="Phngmcinhcuaoanvn1">
    <w:name w:val="Phông mặc định của đoạn văn1"/>
    <w:rsid w:val="005566A8"/>
  </w:style>
  <w:style w:type="character" w:styleId="SubtleEmphasis">
    <w:name w:val="Subtle Emphasis"/>
    <w:uiPriority w:val="19"/>
    <w:qFormat/>
    <w:rsid w:val="005566A8"/>
    <w:rPr>
      <w:i/>
      <w:iCs/>
      <w:color w:val="404040"/>
    </w:rPr>
  </w:style>
  <w:style w:type="paragraph" w:styleId="BalloonText">
    <w:name w:val="Balloon Text"/>
    <w:basedOn w:val="Normal"/>
    <w:link w:val="BalloonTextChar"/>
    <w:uiPriority w:val="99"/>
    <w:semiHidden/>
    <w:unhideWhenUsed/>
    <w:rsid w:val="007D6E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6E92"/>
    <w:rPr>
      <w:rFonts w:ascii="Tahoma" w:hAnsi="Tahoma" w:cs="Tahoma"/>
      <w:sz w:val="16"/>
      <w:szCs w:val="16"/>
    </w:rPr>
  </w:style>
  <w:style w:type="character" w:styleId="Strong">
    <w:name w:val="Strong"/>
    <w:basedOn w:val="DefaultParagraphFont"/>
    <w:uiPriority w:val="22"/>
    <w:qFormat/>
    <w:rsid w:val="007D6E92"/>
    <w:rPr>
      <w:rFonts w:cs="Times New Roman"/>
      <w:b/>
      <w:bCs/>
    </w:rPr>
  </w:style>
  <w:style w:type="character" w:customStyle="1" w:styleId="YoungMixChar">
    <w:name w:val="YoungMix_Char"/>
    <w:qFormat/>
    <w:rsid w:val="007D6E92"/>
    <w:rPr>
      <w:rFonts w:ascii="Times New Roman" w:hAnsi="Times New Roman"/>
      <w:sz w:val="24"/>
    </w:rPr>
  </w:style>
  <w:style w:type="character" w:styleId="Hyperlink">
    <w:name w:val="Hyperlink"/>
    <w:uiPriority w:val="99"/>
    <w:rsid w:val="007D6E92"/>
    <w:rPr>
      <w:color w:val="0000FF"/>
      <w:u w:val="single"/>
    </w:rPr>
  </w:style>
  <w:style w:type="paragraph" w:customStyle="1" w:styleId="MTDisplayEquation">
    <w:name w:val="MTDisplayEquation"/>
    <w:basedOn w:val="Normal"/>
    <w:next w:val="Normal"/>
    <w:link w:val="MTDisplayEquationChar"/>
    <w:rsid w:val="007D6E92"/>
    <w:pPr>
      <w:tabs>
        <w:tab w:val="center" w:pos="5100"/>
        <w:tab w:val="right" w:pos="10200"/>
      </w:tabs>
    </w:pPr>
    <w:rPr>
      <w:rFonts w:cstheme="majorHAnsi"/>
      <w:color w:val="000000" w:themeColor="text1"/>
      <w:kern w:val="2"/>
      <w:szCs w:val="24"/>
      <w14:ligatures w14:val="standardContextual"/>
    </w:rPr>
  </w:style>
  <w:style w:type="character" w:customStyle="1" w:styleId="MTDisplayEquationChar">
    <w:name w:val="MTDisplayEquation Char"/>
    <w:basedOn w:val="DefaultParagraphFont"/>
    <w:link w:val="MTDisplayEquation"/>
    <w:rsid w:val="007D6E92"/>
    <w:rPr>
      <w:rFonts w:cstheme="majorHAnsi"/>
      <w:color w:val="000000" w:themeColor="text1"/>
      <w:kern w:val="2"/>
      <w:szCs w:val="24"/>
      <w14:ligatures w14:val="standardContextual"/>
    </w:rPr>
  </w:style>
  <w:style w:type="character" w:customStyle="1" w:styleId="fontstyle21">
    <w:name w:val="fontstyle21"/>
    <w:basedOn w:val="DefaultParagraphFont"/>
    <w:rsid w:val="007D6E92"/>
    <w:rPr>
      <w:rFonts w:ascii="Times New Roman" w:hAnsi="Times New Roman" w:cs="Times New Roman" w:hint="default"/>
      <w:b w:val="0"/>
      <w:bCs w:val="0"/>
      <w:i w:val="0"/>
      <w:iCs w:val="0"/>
      <w:color w:val="000000"/>
      <w:sz w:val="28"/>
      <w:szCs w:val="28"/>
    </w:rPr>
  </w:style>
  <w:style w:type="table" w:customStyle="1" w:styleId="YoungMixTable">
    <w:name w:val="YoungMix_Table"/>
    <w:rsid w:val="007D6E92"/>
    <w:rPr>
      <w:kern w:val="2"/>
      <w14:ligatures w14:val="standardContextual"/>
    </w:rPr>
    <w:tblPr>
      <w:tblCellMar>
        <w:top w:w="0" w:type="dxa"/>
        <w:left w:w="0" w:type="dxa"/>
        <w:bottom w:w="0" w:type="dxa"/>
        <w:right w:w="0" w:type="dxa"/>
      </w:tblCellMar>
    </w:tblPr>
  </w:style>
  <w:style w:type="paragraph" w:styleId="Header">
    <w:name w:val="header"/>
    <w:basedOn w:val="Normal"/>
    <w:link w:val="HeaderChar"/>
    <w:uiPriority w:val="99"/>
    <w:unhideWhenUsed/>
    <w:rsid w:val="0011474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4744"/>
  </w:style>
  <w:style w:type="paragraph" w:styleId="Footer">
    <w:name w:val="footer"/>
    <w:basedOn w:val="Normal"/>
    <w:link w:val="FooterChar"/>
    <w:uiPriority w:val="99"/>
    <w:unhideWhenUsed/>
    <w:rsid w:val="0011474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474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B52E1"/>
    <w:pPr>
      <w:keepNext/>
      <w:keepLines/>
      <w:spacing w:before="360" w:after="80"/>
      <w:outlineLvl w:val="0"/>
    </w:pPr>
    <w:rPr>
      <w:rFonts w:asciiTheme="majorHAnsi" w:eastAsiaTheme="majorEastAsia" w:hAnsiTheme="majorHAnsi" w:cstheme="majorBidi"/>
      <w:color w:val="2F5496" w:themeColor="accent1" w:themeShade="BF"/>
      <w:kern w:val="2"/>
      <w:sz w:val="40"/>
      <w:szCs w:val="40"/>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Dau -,List Paragraph3"/>
    <w:basedOn w:val="Normal"/>
    <w:link w:val="ListParagraphChar"/>
    <w:uiPriority w:val="34"/>
    <w:qFormat/>
    <w:rsid w:val="00F00481"/>
    <w:pPr>
      <w:ind w:left="720"/>
      <w:contextualSpacing/>
    </w:pPr>
    <w:rPr>
      <w:rFonts w:asciiTheme="minorHAnsi" w:hAnsiTheme="minorHAnsi"/>
      <w:sz w:val="22"/>
      <w:lang w:val="vi-VN"/>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basedOn w:val="DefaultParagraphFont"/>
    <w:link w:val="ListParagraph"/>
    <w:uiPriority w:val="34"/>
    <w:qFormat/>
    <w:rsid w:val="00F00481"/>
    <w:rPr>
      <w:rFonts w:asciiTheme="minorHAnsi" w:hAnsiTheme="minorHAnsi"/>
      <w:sz w:val="22"/>
      <w:lang w:val="vi-VN"/>
    </w:rPr>
  </w:style>
  <w:style w:type="character" w:customStyle="1" w:styleId="fontstyle01">
    <w:name w:val="fontstyle01"/>
    <w:basedOn w:val="DefaultParagraphFont"/>
    <w:qFormat/>
    <w:rsid w:val="00F00481"/>
    <w:rPr>
      <w:rFonts w:ascii="Times New Roman" w:hAnsi="Times New Roman" w:cs="Times New Roman" w:hint="default"/>
      <w:b/>
      <w:bCs/>
      <w:i w:val="0"/>
      <w:iCs w:val="0"/>
      <w:color w:val="000000"/>
      <w:sz w:val="24"/>
      <w:szCs w:val="24"/>
    </w:rPr>
  </w:style>
  <w:style w:type="paragraph" w:styleId="NormalWeb">
    <w:name w:val="Normal (Web)"/>
    <w:link w:val="NormalWebChar"/>
    <w:uiPriority w:val="99"/>
    <w:qFormat/>
    <w:rsid w:val="00EB37C2"/>
    <w:pPr>
      <w:spacing w:before="100" w:beforeAutospacing="1" w:after="100" w:afterAutospacing="1" w:line="240" w:lineRule="auto"/>
    </w:pPr>
    <w:rPr>
      <w:rFonts w:eastAsia="SimSun" w:cs="Times New Roman"/>
      <w:szCs w:val="24"/>
      <w:lang w:eastAsia="zh-CN"/>
    </w:rPr>
  </w:style>
  <w:style w:type="table" w:styleId="TableGrid">
    <w:name w:val="Table Grid"/>
    <w:aliases w:val="trongbang,Table,tham khao"/>
    <w:basedOn w:val="TableNormal"/>
    <w:qFormat/>
    <w:rsid w:val="001375BB"/>
    <w:pPr>
      <w:spacing w:after="0" w:line="240" w:lineRule="auto"/>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unhideWhenUsed/>
    <w:qFormat/>
    <w:rsid w:val="00FF03CB"/>
    <w:pPr>
      <w:spacing w:after="120"/>
    </w:pPr>
    <w:rPr>
      <w:rFonts w:asciiTheme="minorHAnsi" w:hAnsiTheme="minorHAnsi"/>
      <w:sz w:val="22"/>
    </w:rPr>
  </w:style>
  <w:style w:type="character" w:customStyle="1" w:styleId="BodyTextChar">
    <w:name w:val="Body Text Char"/>
    <w:basedOn w:val="DefaultParagraphFont"/>
    <w:link w:val="BodyText"/>
    <w:uiPriority w:val="1"/>
    <w:rsid w:val="00FF03CB"/>
    <w:rPr>
      <w:rFonts w:asciiTheme="minorHAnsi" w:hAnsiTheme="minorHAnsi"/>
      <w:sz w:val="22"/>
    </w:rPr>
  </w:style>
  <w:style w:type="paragraph" w:customStyle="1" w:styleId="paragraph">
    <w:name w:val="paragraph"/>
    <w:basedOn w:val="Normal"/>
    <w:rsid w:val="001E1CDA"/>
    <w:pPr>
      <w:spacing w:before="100" w:beforeAutospacing="1" w:after="100" w:afterAutospacing="1" w:line="240" w:lineRule="auto"/>
    </w:pPr>
    <w:rPr>
      <w:rFonts w:eastAsia="Times New Roman" w:cs="Times New Roman"/>
      <w:szCs w:val="24"/>
    </w:rPr>
  </w:style>
  <w:style w:type="character" w:customStyle="1" w:styleId="normaltextrun">
    <w:name w:val="normaltextrun"/>
    <w:basedOn w:val="DefaultParagraphFont"/>
    <w:rsid w:val="001E1CDA"/>
  </w:style>
  <w:style w:type="character" w:customStyle="1" w:styleId="eop">
    <w:name w:val="eop"/>
    <w:basedOn w:val="DefaultParagraphFont"/>
    <w:rsid w:val="001E1CDA"/>
  </w:style>
  <w:style w:type="character" w:customStyle="1" w:styleId="NoSpacingChar">
    <w:name w:val="No Spacing Char"/>
    <w:link w:val="NoSpacing"/>
    <w:uiPriority w:val="1"/>
    <w:locked/>
    <w:rsid w:val="00F628BA"/>
    <w:rPr>
      <w:rFonts w:ascii=".VnTime" w:hAnsi=".VnTime" w:cs=".VnTime"/>
      <w:color w:val="000000"/>
      <w:sz w:val="28"/>
      <w:szCs w:val="28"/>
    </w:rPr>
  </w:style>
  <w:style w:type="paragraph" w:styleId="NoSpacing">
    <w:name w:val="No Spacing"/>
    <w:link w:val="NoSpacingChar"/>
    <w:uiPriority w:val="1"/>
    <w:qFormat/>
    <w:rsid w:val="00F628BA"/>
    <w:pPr>
      <w:spacing w:after="0" w:line="240" w:lineRule="auto"/>
    </w:pPr>
    <w:rPr>
      <w:rFonts w:ascii=".VnTime" w:hAnsi=".VnTime" w:cs=".VnTime"/>
      <w:color w:val="000000"/>
      <w:sz w:val="28"/>
      <w:szCs w:val="28"/>
    </w:rPr>
  </w:style>
  <w:style w:type="character" w:customStyle="1" w:styleId="Heading1Char">
    <w:name w:val="Heading 1 Char"/>
    <w:basedOn w:val="DefaultParagraphFont"/>
    <w:link w:val="Heading1"/>
    <w:uiPriority w:val="9"/>
    <w:rsid w:val="007B52E1"/>
    <w:rPr>
      <w:rFonts w:asciiTheme="majorHAnsi" w:eastAsiaTheme="majorEastAsia" w:hAnsiTheme="majorHAnsi" w:cstheme="majorBidi"/>
      <w:color w:val="2F5496" w:themeColor="accent1" w:themeShade="BF"/>
      <w:kern w:val="2"/>
      <w:sz w:val="40"/>
      <w:szCs w:val="40"/>
      <w14:ligatures w14:val="standardContextual"/>
    </w:rPr>
  </w:style>
  <w:style w:type="paragraph" w:styleId="Title">
    <w:name w:val="Title"/>
    <w:basedOn w:val="Normal"/>
    <w:link w:val="TitleChar"/>
    <w:qFormat/>
    <w:rsid w:val="00031A5E"/>
    <w:pPr>
      <w:spacing w:before="240" w:after="60" w:line="240" w:lineRule="auto"/>
      <w:jc w:val="center"/>
      <w:outlineLvl w:val="0"/>
    </w:pPr>
    <w:rPr>
      <w:rFonts w:eastAsia="Times New Roman" w:cs="Times New Roman"/>
      <w:szCs w:val="24"/>
    </w:rPr>
  </w:style>
  <w:style w:type="character" w:customStyle="1" w:styleId="TitleChar">
    <w:name w:val="Title Char"/>
    <w:basedOn w:val="DefaultParagraphFont"/>
    <w:link w:val="Title"/>
    <w:rsid w:val="00031A5E"/>
    <w:rPr>
      <w:rFonts w:eastAsia="Times New Roman" w:cs="Times New Roman"/>
      <w:szCs w:val="24"/>
    </w:rPr>
  </w:style>
  <w:style w:type="character" w:customStyle="1" w:styleId="NormalWebChar">
    <w:name w:val="Normal (Web) Char"/>
    <w:link w:val="NormalWeb"/>
    <w:uiPriority w:val="99"/>
    <w:qFormat/>
    <w:locked/>
    <w:rsid w:val="005566A8"/>
    <w:rPr>
      <w:rFonts w:eastAsia="SimSun" w:cs="Times New Roman"/>
      <w:szCs w:val="24"/>
      <w:lang w:eastAsia="zh-CN"/>
    </w:rPr>
  </w:style>
  <w:style w:type="paragraph" w:customStyle="1" w:styleId="Binhthng1">
    <w:name w:val="Bình thường1"/>
    <w:rsid w:val="005566A8"/>
    <w:pPr>
      <w:suppressAutoHyphens/>
      <w:autoSpaceDN w:val="0"/>
      <w:spacing w:after="0" w:line="240" w:lineRule="auto"/>
    </w:pPr>
    <w:rPr>
      <w:rFonts w:eastAsia="Times New Roman" w:cs="Times New Roman"/>
      <w:szCs w:val="24"/>
    </w:rPr>
  </w:style>
  <w:style w:type="character" w:customStyle="1" w:styleId="Phngmcinhcuaoanvn1">
    <w:name w:val="Phông mặc định của đoạn văn1"/>
    <w:rsid w:val="005566A8"/>
  </w:style>
  <w:style w:type="character" w:styleId="SubtleEmphasis">
    <w:name w:val="Subtle Emphasis"/>
    <w:uiPriority w:val="19"/>
    <w:qFormat/>
    <w:rsid w:val="005566A8"/>
    <w:rPr>
      <w:i/>
      <w:iCs/>
      <w:color w:val="404040"/>
    </w:rPr>
  </w:style>
  <w:style w:type="paragraph" w:styleId="BalloonText">
    <w:name w:val="Balloon Text"/>
    <w:basedOn w:val="Normal"/>
    <w:link w:val="BalloonTextChar"/>
    <w:uiPriority w:val="99"/>
    <w:semiHidden/>
    <w:unhideWhenUsed/>
    <w:rsid w:val="007D6E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6E92"/>
    <w:rPr>
      <w:rFonts w:ascii="Tahoma" w:hAnsi="Tahoma" w:cs="Tahoma"/>
      <w:sz w:val="16"/>
      <w:szCs w:val="16"/>
    </w:rPr>
  </w:style>
  <w:style w:type="character" w:styleId="Strong">
    <w:name w:val="Strong"/>
    <w:basedOn w:val="DefaultParagraphFont"/>
    <w:uiPriority w:val="22"/>
    <w:qFormat/>
    <w:rsid w:val="007D6E92"/>
    <w:rPr>
      <w:rFonts w:cs="Times New Roman"/>
      <w:b/>
      <w:bCs/>
    </w:rPr>
  </w:style>
  <w:style w:type="character" w:customStyle="1" w:styleId="YoungMixChar">
    <w:name w:val="YoungMix_Char"/>
    <w:qFormat/>
    <w:rsid w:val="007D6E92"/>
    <w:rPr>
      <w:rFonts w:ascii="Times New Roman" w:hAnsi="Times New Roman"/>
      <w:sz w:val="24"/>
    </w:rPr>
  </w:style>
  <w:style w:type="character" w:styleId="Hyperlink">
    <w:name w:val="Hyperlink"/>
    <w:uiPriority w:val="99"/>
    <w:rsid w:val="007D6E92"/>
    <w:rPr>
      <w:color w:val="0000FF"/>
      <w:u w:val="single"/>
    </w:rPr>
  </w:style>
  <w:style w:type="paragraph" w:customStyle="1" w:styleId="MTDisplayEquation">
    <w:name w:val="MTDisplayEquation"/>
    <w:basedOn w:val="Normal"/>
    <w:next w:val="Normal"/>
    <w:link w:val="MTDisplayEquationChar"/>
    <w:rsid w:val="007D6E92"/>
    <w:pPr>
      <w:tabs>
        <w:tab w:val="center" w:pos="5100"/>
        <w:tab w:val="right" w:pos="10200"/>
      </w:tabs>
    </w:pPr>
    <w:rPr>
      <w:rFonts w:cstheme="majorHAnsi"/>
      <w:color w:val="000000" w:themeColor="text1"/>
      <w:kern w:val="2"/>
      <w:szCs w:val="24"/>
      <w14:ligatures w14:val="standardContextual"/>
    </w:rPr>
  </w:style>
  <w:style w:type="character" w:customStyle="1" w:styleId="MTDisplayEquationChar">
    <w:name w:val="MTDisplayEquation Char"/>
    <w:basedOn w:val="DefaultParagraphFont"/>
    <w:link w:val="MTDisplayEquation"/>
    <w:rsid w:val="007D6E92"/>
    <w:rPr>
      <w:rFonts w:cstheme="majorHAnsi"/>
      <w:color w:val="000000" w:themeColor="text1"/>
      <w:kern w:val="2"/>
      <w:szCs w:val="24"/>
      <w14:ligatures w14:val="standardContextual"/>
    </w:rPr>
  </w:style>
  <w:style w:type="character" w:customStyle="1" w:styleId="fontstyle21">
    <w:name w:val="fontstyle21"/>
    <w:basedOn w:val="DefaultParagraphFont"/>
    <w:rsid w:val="007D6E92"/>
    <w:rPr>
      <w:rFonts w:ascii="Times New Roman" w:hAnsi="Times New Roman" w:cs="Times New Roman" w:hint="default"/>
      <w:b w:val="0"/>
      <w:bCs w:val="0"/>
      <w:i w:val="0"/>
      <w:iCs w:val="0"/>
      <w:color w:val="000000"/>
      <w:sz w:val="28"/>
      <w:szCs w:val="28"/>
    </w:rPr>
  </w:style>
  <w:style w:type="table" w:customStyle="1" w:styleId="YoungMixTable">
    <w:name w:val="YoungMix_Table"/>
    <w:rsid w:val="007D6E92"/>
    <w:rPr>
      <w:kern w:val="2"/>
      <w14:ligatures w14:val="standardContextual"/>
    </w:rPr>
    <w:tblPr>
      <w:tblCellMar>
        <w:top w:w="0" w:type="dxa"/>
        <w:left w:w="0" w:type="dxa"/>
        <w:bottom w:w="0" w:type="dxa"/>
        <w:right w:w="0" w:type="dxa"/>
      </w:tblCellMar>
    </w:tblPr>
  </w:style>
  <w:style w:type="paragraph" w:styleId="Header">
    <w:name w:val="header"/>
    <w:basedOn w:val="Normal"/>
    <w:link w:val="HeaderChar"/>
    <w:uiPriority w:val="99"/>
    <w:unhideWhenUsed/>
    <w:rsid w:val="0011474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4744"/>
  </w:style>
  <w:style w:type="paragraph" w:styleId="Footer">
    <w:name w:val="footer"/>
    <w:basedOn w:val="Normal"/>
    <w:link w:val="FooterChar"/>
    <w:uiPriority w:val="99"/>
    <w:unhideWhenUsed/>
    <w:rsid w:val="0011474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474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4.bin" Type="http://schemas.openxmlformats.org/officeDocument/2006/relationships/oleObject"/><Relationship Id="rId101" Target="media/image50.wmf" Type="http://schemas.openxmlformats.org/officeDocument/2006/relationships/image"/><Relationship Id="rId102" Target="embeddings/oleObject45.bin" Type="http://schemas.openxmlformats.org/officeDocument/2006/relationships/oleObject"/><Relationship Id="rId103" Target="media/image51.wmf" Type="http://schemas.openxmlformats.org/officeDocument/2006/relationships/image"/><Relationship Id="rId104" Target="embeddings/oleObject46.bin" Type="http://schemas.openxmlformats.org/officeDocument/2006/relationships/oleObject"/><Relationship Id="rId105" Target="media/image52.wmf" Type="http://schemas.openxmlformats.org/officeDocument/2006/relationships/image"/><Relationship Id="rId106" Target="embeddings/oleObject47.bin" Type="http://schemas.openxmlformats.org/officeDocument/2006/relationships/oleObject"/><Relationship Id="rId107" Target="media/image53.wmf" Type="http://schemas.openxmlformats.org/officeDocument/2006/relationships/image"/><Relationship Id="rId108" Target="embeddings/oleObject48.bin" Type="http://schemas.openxmlformats.org/officeDocument/2006/relationships/oleObject"/><Relationship Id="rId109" Target="media/image54.wmf" Type="http://schemas.openxmlformats.org/officeDocument/2006/relationships/image"/><Relationship Id="rId11" Target="embeddings/oleObject2.bin" Type="http://schemas.openxmlformats.org/officeDocument/2006/relationships/oleObject"/><Relationship Id="rId110" Target="embeddings/oleObject49.bin" Type="http://schemas.openxmlformats.org/officeDocument/2006/relationships/oleObject"/><Relationship Id="rId111" Target="media/image55.png" Type="http://schemas.openxmlformats.org/officeDocument/2006/relationships/image"/><Relationship Id="rId112" Target="media/image56.wmf" Type="http://schemas.openxmlformats.org/officeDocument/2006/relationships/image"/><Relationship Id="rId113" Target="embeddings/oleObject50.bin" Type="http://schemas.openxmlformats.org/officeDocument/2006/relationships/oleObject"/><Relationship Id="rId114" Target="media/image57.wmf" Type="http://schemas.openxmlformats.org/officeDocument/2006/relationships/image"/><Relationship Id="rId115" Target="embeddings/oleObject51.bin" Type="http://schemas.openxmlformats.org/officeDocument/2006/relationships/oleObject"/><Relationship Id="rId116" Target="media/image58.wmf" Type="http://schemas.openxmlformats.org/officeDocument/2006/relationships/image"/><Relationship Id="rId117" Target="embeddings/oleObject52.bin" Type="http://schemas.openxmlformats.org/officeDocument/2006/relationships/oleObject"/><Relationship Id="rId118" Target="media/image59.wmf" Type="http://schemas.openxmlformats.org/officeDocument/2006/relationships/image"/><Relationship Id="rId119" Target="embeddings/oleObject53.bin" Type="http://schemas.openxmlformats.org/officeDocument/2006/relationships/oleObject"/><Relationship Id="rId12" Target="media/image3.wmf" Type="http://schemas.openxmlformats.org/officeDocument/2006/relationships/image"/><Relationship Id="rId120" Target="media/image60.wmf" Type="http://schemas.openxmlformats.org/officeDocument/2006/relationships/image"/><Relationship Id="rId121" Target="embeddings/oleObject54.bin" Type="http://schemas.openxmlformats.org/officeDocument/2006/relationships/oleObject"/><Relationship Id="rId122" Target="media/image61.wmf" Type="http://schemas.openxmlformats.org/officeDocument/2006/relationships/image"/><Relationship Id="rId123" Target="embeddings/oleObject55.bin" Type="http://schemas.openxmlformats.org/officeDocument/2006/relationships/oleObject"/><Relationship Id="rId124" Target="media/image62.wmf" Type="http://schemas.openxmlformats.org/officeDocument/2006/relationships/image"/><Relationship Id="rId125" Target="embeddings/oleObject56.bin" Type="http://schemas.openxmlformats.org/officeDocument/2006/relationships/oleObject"/><Relationship Id="rId126" Target="media/image63.wmf" Type="http://schemas.openxmlformats.org/officeDocument/2006/relationships/image"/><Relationship Id="rId127" Target="embeddings/oleObject57.bin" Type="http://schemas.openxmlformats.org/officeDocument/2006/relationships/oleObject"/><Relationship Id="rId128" Target="media/image64.wmf" Type="http://schemas.openxmlformats.org/officeDocument/2006/relationships/image"/><Relationship Id="rId129" Target="embeddings/oleObject58.bin" Type="http://schemas.openxmlformats.org/officeDocument/2006/relationships/oleObject"/><Relationship Id="rId13" Target="embeddings/oleObject3.bin" Type="http://schemas.openxmlformats.org/officeDocument/2006/relationships/oleObject"/><Relationship Id="rId130" Target="media/image65.wmf" Type="http://schemas.openxmlformats.org/officeDocument/2006/relationships/image"/><Relationship Id="rId131" Target="embeddings/oleObject59.bin" Type="http://schemas.openxmlformats.org/officeDocument/2006/relationships/oleObject"/><Relationship Id="rId132" Target="media/image66.wmf" Type="http://schemas.openxmlformats.org/officeDocument/2006/relationships/image"/><Relationship Id="rId133" Target="embeddings/oleObject60.bin" Type="http://schemas.openxmlformats.org/officeDocument/2006/relationships/oleObject"/><Relationship Id="rId134" Target="media/image67.wmf" Type="http://schemas.openxmlformats.org/officeDocument/2006/relationships/image"/><Relationship Id="rId135" Target="embeddings/oleObject61.bin" Type="http://schemas.openxmlformats.org/officeDocument/2006/relationships/oleObject"/><Relationship Id="rId136" Target="media/image68.wmf" Type="http://schemas.openxmlformats.org/officeDocument/2006/relationships/image"/><Relationship Id="rId137" Target="embeddings/oleObject62.bin" Type="http://schemas.openxmlformats.org/officeDocument/2006/relationships/oleObject"/><Relationship Id="rId138" Target="media/image69.wmf" Type="http://schemas.openxmlformats.org/officeDocument/2006/relationships/image"/><Relationship Id="rId139" Target="embeddings/oleObject63.bin" Type="http://schemas.openxmlformats.org/officeDocument/2006/relationships/oleObject"/><Relationship Id="rId14" Target="media/image4.wmf" Type="http://schemas.openxmlformats.org/officeDocument/2006/relationships/image"/><Relationship Id="rId140" Target="media/image70.png" Type="http://schemas.openxmlformats.org/officeDocument/2006/relationships/image"/><Relationship Id="rId141" Target="media/image71.wmf" Type="http://schemas.openxmlformats.org/officeDocument/2006/relationships/image"/><Relationship Id="rId142" Target="embeddings/oleObject64.bin" Type="http://schemas.openxmlformats.org/officeDocument/2006/relationships/oleObject"/><Relationship Id="rId143" Target="media/image72.wmf" Type="http://schemas.openxmlformats.org/officeDocument/2006/relationships/image"/><Relationship Id="rId144" Target="embeddings/oleObject65.bin" Type="http://schemas.openxmlformats.org/officeDocument/2006/relationships/oleObject"/><Relationship Id="rId145" Target="media/image73.wmf" Type="http://schemas.openxmlformats.org/officeDocument/2006/relationships/image"/><Relationship Id="rId146" Target="embeddings/oleObject66.bin" Type="http://schemas.openxmlformats.org/officeDocument/2006/relationships/oleObject"/><Relationship Id="rId147" Target="media/image74.wmf" Type="http://schemas.openxmlformats.org/officeDocument/2006/relationships/image"/><Relationship Id="rId148" Target="embeddings/oleObject67.bin" Type="http://schemas.openxmlformats.org/officeDocument/2006/relationships/oleObject"/><Relationship Id="rId149" Target="media/image75.png" Type="http://schemas.openxmlformats.org/officeDocument/2006/relationships/image"/><Relationship Id="rId15" Target="embeddings/oleObject4.bin" Type="http://schemas.openxmlformats.org/officeDocument/2006/relationships/oleObject"/><Relationship Id="rId150" Target="media/image76.wmf" Type="http://schemas.openxmlformats.org/officeDocument/2006/relationships/image"/><Relationship Id="rId151" Target="embeddings/oleObject68.bin" Type="http://schemas.openxmlformats.org/officeDocument/2006/relationships/oleObject"/><Relationship Id="rId152" Target="media/image77.wmf" Type="http://schemas.openxmlformats.org/officeDocument/2006/relationships/image"/><Relationship Id="rId153" Target="embeddings/oleObject69.bin" Type="http://schemas.openxmlformats.org/officeDocument/2006/relationships/oleObject"/><Relationship Id="rId154" Target="media/image78.wmf" Type="http://schemas.openxmlformats.org/officeDocument/2006/relationships/image"/><Relationship Id="rId155" Target="embeddings/oleObject70.bin" Type="http://schemas.openxmlformats.org/officeDocument/2006/relationships/oleObject"/><Relationship Id="rId156" Target="media/image79.wmf" Type="http://schemas.openxmlformats.org/officeDocument/2006/relationships/image"/><Relationship Id="rId157" Target="embeddings/oleObject71.bin" Type="http://schemas.openxmlformats.org/officeDocument/2006/relationships/oleObject"/><Relationship Id="rId158" Target="media/image80.wmf" Type="http://schemas.openxmlformats.org/officeDocument/2006/relationships/image"/><Relationship Id="rId159" Target="embeddings/oleObject72.bin" Type="http://schemas.openxmlformats.org/officeDocument/2006/relationships/oleObject"/><Relationship Id="rId16" Target="media/image5.wmf" Type="http://schemas.openxmlformats.org/officeDocument/2006/relationships/image"/><Relationship Id="rId160" Target="media/image81.wmf" Type="http://schemas.openxmlformats.org/officeDocument/2006/relationships/image"/><Relationship Id="rId161" Target="embeddings/oleObject73.bin" Type="http://schemas.openxmlformats.org/officeDocument/2006/relationships/oleObject"/><Relationship Id="rId162" Target="media/image82.wmf" Type="http://schemas.openxmlformats.org/officeDocument/2006/relationships/image"/><Relationship Id="rId163" Target="embeddings/oleObject74.bin" Type="http://schemas.openxmlformats.org/officeDocument/2006/relationships/oleObject"/><Relationship Id="rId164" Target="media/image83.wmf" Type="http://schemas.openxmlformats.org/officeDocument/2006/relationships/image"/><Relationship Id="rId165" Target="embeddings/oleObject75.bin" Type="http://schemas.openxmlformats.org/officeDocument/2006/relationships/oleObject"/><Relationship Id="rId166" Target="media/image84.png" Type="http://schemas.openxmlformats.org/officeDocument/2006/relationships/image"/><Relationship Id="rId167" Target="media/image85.wmf" Type="http://schemas.openxmlformats.org/officeDocument/2006/relationships/image"/><Relationship Id="rId168" Target="embeddings/oleObject76.bin" Type="http://schemas.openxmlformats.org/officeDocument/2006/relationships/oleObject"/><Relationship Id="rId169" Target="media/image86.wmf" Type="http://schemas.openxmlformats.org/officeDocument/2006/relationships/image"/><Relationship Id="rId17" Target="embeddings/oleObject5.bin" Type="http://schemas.openxmlformats.org/officeDocument/2006/relationships/oleObject"/><Relationship Id="rId170" Target="embeddings/oleObject77.bin" Type="http://schemas.openxmlformats.org/officeDocument/2006/relationships/oleObject"/><Relationship Id="rId171" Target="media/image87.wmf" Type="http://schemas.openxmlformats.org/officeDocument/2006/relationships/image"/><Relationship Id="rId172" Target="embeddings/oleObject78.bin" Type="http://schemas.openxmlformats.org/officeDocument/2006/relationships/oleObject"/><Relationship Id="rId173" Target="media/image88.wmf" Type="http://schemas.openxmlformats.org/officeDocument/2006/relationships/image"/><Relationship Id="rId174" Target="embeddings/oleObject79.bin" Type="http://schemas.openxmlformats.org/officeDocument/2006/relationships/oleObject"/><Relationship Id="rId175" Target="media/image89.wmf" Type="http://schemas.openxmlformats.org/officeDocument/2006/relationships/image"/><Relationship Id="rId176" Target="embeddings/oleObject80.bin" Type="http://schemas.openxmlformats.org/officeDocument/2006/relationships/oleObject"/><Relationship Id="rId177" Target="media/image90.png" Type="http://schemas.openxmlformats.org/officeDocument/2006/relationships/image"/><Relationship Id="rId178" Target="media/image91.wmf" Type="http://schemas.openxmlformats.org/officeDocument/2006/relationships/image"/><Relationship Id="rId179" Target="embeddings/oleObject81.bin" Type="http://schemas.openxmlformats.org/officeDocument/2006/relationships/oleObject"/><Relationship Id="rId18" Target="media/image6.wmf" Type="http://schemas.openxmlformats.org/officeDocument/2006/relationships/image"/><Relationship Id="rId180" Target="media/image92.wmf" Type="http://schemas.openxmlformats.org/officeDocument/2006/relationships/image"/><Relationship Id="rId181" Target="embeddings/oleObject82.bin" Type="http://schemas.openxmlformats.org/officeDocument/2006/relationships/oleObject"/><Relationship Id="rId182" Target="media/image93.wmf" Type="http://schemas.openxmlformats.org/officeDocument/2006/relationships/image"/><Relationship Id="rId183" Target="embeddings/oleObject83.bin" Type="http://schemas.openxmlformats.org/officeDocument/2006/relationships/oleObject"/><Relationship Id="rId184" Target="media/image94.wmf" Type="http://schemas.openxmlformats.org/officeDocument/2006/relationships/image"/><Relationship Id="rId185" Target="embeddings/oleObject84.bin" Type="http://schemas.openxmlformats.org/officeDocument/2006/relationships/oleObject"/><Relationship Id="rId186" Target="media/image95.png" Type="http://schemas.openxmlformats.org/officeDocument/2006/relationships/image"/><Relationship Id="rId187" Target="media/image96.png" Type="http://schemas.openxmlformats.org/officeDocument/2006/relationships/image"/><Relationship Id="rId188" Target="media/image97.png" Type="http://schemas.openxmlformats.org/officeDocument/2006/relationships/image"/><Relationship Id="rId189" Target="media/image98.wmf" Type="http://schemas.openxmlformats.org/officeDocument/2006/relationships/image"/><Relationship Id="rId19" Target="embeddings/oleObject6.bin" Type="http://schemas.openxmlformats.org/officeDocument/2006/relationships/oleObject"/><Relationship Id="rId190" Target="embeddings/oleObject85.bin" Type="http://schemas.openxmlformats.org/officeDocument/2006/relationships/oleObject"/><Relationship Id="rId191" Target="media/image99.wmf" Type="http://schemas.openxmlformats.org/officeDocument/2006/relationships/image"/><Relationship Id="rId192" Target="embeddings/oleObject86.bin" Type="http://schemas.openxmlformats.org/officeDocument/2006/relationships/oleObject"/><Relationship Id="rId193" Target="embeddings/oleObject87.bin" Type="http://schemas.openxmlformats.org/officeDocument/2006/relationships/oleObject"/><Relationship Id="rId194" Target="media/image100.png" Type="http://schemas.openxmlformats.org/officeDocument/2006/relationships/image"/><Relationship Id="rId195" Target="media/image101.png" Type="http://schemas.openxmlformats.org/officeDocument/2006/relationships/image"/><Relationship Id="rId196" Target="media/image102.gif" Type="http://schemas.openxmlformats.org/officeDocument/2006/relationships/image"/><Relationship Id="rId197" Target="media/image103.wmf" Type="http://schemas.openxmlformats.org/officeDocument/2006/relationships/image"/><Relationship Id="rId198" Target="embeddings/oleObject88.bin" Type="http://schemas.openxmlformats.org/officeDocument/2006/relationships/oleObject"/><Relationship Id="rId199" Target="media/image104.png"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105.jpeg" Type="http://schemas.openxmlformats.org/officeDocument/2006/relationships/image"/><Relationship Id="rId201" Target="media/image106.png" Type="http://schemas.openxmlformats.org/officeDocument/2006/relationships/image"/><Relationship Id="rId202" Target="media/image107.png" Type="http://schemas.openxmlformats.org/officeDocument/2006/relationships/image"/><Relationship Id="rId203" Target="media/image108.jpeg" Type="http://schemas.openxmlformats.org/officeDocument/2006/relationships/image"/><Relationship Id="rId204" Target="media/image109.png" Type="http://schemas.openxmlformats.org/officeDocument/2006/relationships/image"/><Relationship Id="rId205" Target="media/image110.wmf" Type="http://schemas.openxmlformats.org/officeDocument/2006/relationships/image"/><Relationship Id="rId206" Target="embeddings/oleObject89.bin" Type="http://schemas.openxmlformats.org/officeDocument/2006/relationships/oleObject"/><Relationship Id="rId207" Target="media/image111.png" Type="http://schemas.openxmlformats.org/officeDocument/2006/relationships/image"/><Relationship Id="rId208" Target="media/image112.png" Type="http://schemas.openxmlformats.org/officeDocument/2006/relationships/image"/><Relationship Id="rId209" Target="media/image113.png" Type="http://schemas.openxmlformats.org/officeDocument/2006/relationships/image"/><Relationship Id="rId21" Target="embeddings/oleObject7.bin" Type="http://schemas.openxmlformats.org/officeDocument/2006/relationships/oleObject"/><Relationship Id="rId210" Target="media/image114.png" Type="http://schemas.openxmlformats.org/officeDocument/2006/relationships/image"/><Relationship Id="rId211" Target="media/image115.png" Type="http://schemas.openxmlformats.org/officeDocument/2006/relationships/image"/><Relationship Id="rId212" Target="media/image116.png" Type="http://schemas.openxmlformats.org/officeDocument/2006/relationships/image"/><Relationship Id="rId213" Target="media/image117.png" Type="http://schemas.openxmlformats.org/officeDocument/2006/relationships/image"/><Relationship Id="rId214" Target="media/image118.png" Type="http://schemas.openxmlformats.org/officeDocument/2006/relationships/image"/><Relationship Id="rId215" Target="media/image119.jpeg" Type="http://schemas.openxmlformats.org/officeDocument/2006/relationships/image"/><Relationship Id="rId216" Target="media/image120.wmf" Type="http://schemas.openxmlformats.org/officeDocument/2006/relationships/image"/><Relationship Id="rId217" Target="embeddings/oleObject90.bin" Type="http://schemas.openxmlformats.org/officeDocument/2006/relationships/oleObject"/><Relationship Id="rId218" Target="media/image121.wmf" Type="http://schemas.openxmlformats.org/officeDocument/2006/relationships/image"/><Relationship Id="rId219" Target="embeddings/oleObject91.bin" Type="http://schemas.openxmlformats.org/officeDocument/2006/relationships/oleObject"/><Relationship Id="rId22" Target="media/image8.wmf" Type="http://schemas.openxmlformats.org/officeDocument/2006/relationships/image"/><Relationship Id="rId220" Target="media/image122.wmf" Type="http://schemas.openxmlformats.org/officeDocument/2006/relationships/image"/><Relationship Id="rId221" Target="embeddings/oleObject92.bin" Type="http://schemas.openxmlformats.org/officeDocument/2006/relationships/oleObject"/><Relationship Id="rId222" Target="media/image123.wmf" Type="http://schemas.openxmlformats.org/officeDocument/2006/relationships/image"/><Relationship Id="rId223" Target="embeddings/oleObject93.bin" Type="http://schemas.openxmlformats.org/officeDocument/2006/relationships/oleObject"/><Relationship Id="rId224" Target="media/image124.wmf" Type="http://schemas.openxmlformats.org/officeDocument/2006/relationships/image"/><Relationship Id="rId225" Target="embeddings/oleObject94.bin" Type="http://schemas.openxmlformats.org/officeDocument/2006/relationships/oleObject"/><Relationship Id="rId226" Target="media/image125.wmf" Type="http://schemas.openxmlformats.org/officeDocument/2006/relationships/image"/><Relationship Id="rId227" Target="embeddings/oleObject95.bin" Type="http://schemas.openxmlformats.org/officeDocument/2006/relationships/oleObject"/><Relationship Id="rId228" Target="media/image126.png" Type="http://schemas.openxmlformats.org/officeDocument/2006/relationships/image"/><Relationship Id="rId229" Target="media/image127.wmf" Type="http://schemas.openxmlformats.org/officeDocument/2006/relationships/image"/><Relationship Id="rId23" Target="embeddings/oleObject8.bin" Type="http://schemas.openxmlformats.org/officeDocument/2006/relationships/oleObject"/><Relationship Id="rId230" Target="embeddings/oleObject96.bin" Type="http://schemas.openxmlformats.org/officeDocument/2006/relationships/oleObject"/><Relationship Id="rId231" Target="media/image128.png" Type="http://schemas.openxmlformats.org/officeDocument/2006/relationships/image"/><Relationship Id="rId232" Target="media/image10.svg" Type="http://schemas.openxmlformats.org/officeDocument/2006/relationships/image"/><Relationship Id="rId233" Target="media/image129.wmf" Type="http://schemas.openxmlformats.org/officeDocument/2006/relationships/image"/><Relationship Id="rId234" Target="embeddings/oleObject97.bin" Type="http://schemas.openxmlformats.org/officeDocument/2006/relationships/oleObject"/><Relationship Id="rId235" Target="media/image130.wmf" Type="http://schemas.openxmlformats.org/officeDocument/2006/relationships/image"/><Relationship Id="rId236" Target="embeddings/oleObject98.bin" Type="http://schemas.openxmlformats.org/officeDocument/2006/relationships/oleObject"/><Relationship Id="rId237" Target="media/image131.wmf" Type="http://schemas.openxmlformats.org/officeDocument/2006/relationships/image"/><Relationship Id="rId238" Target="embeddings/oleObject99.bin" Type="http://schemas.openxmlformats.org/officeDocument/2006/relationships/oleObject"/><Relationship Id="rId239" Target="media/image132.wmf" Type="http://schemas.openxmlformats.org/officeDocument/2006/relationships/image"/><Relationship Id="rId24" Target="media/image9.wmf" Type="http://schemas.openxmlformats.org/officeDocument/2006/relationships/image"/><Relationship Id="rId240" Target="embeddings/oleObject100.bin" Type="http://schemas.openxmlformats.org/officeDocument/2006/relationships/oleObject"/><Relationship Id="rId241" Target="media/image133.wmf" Type="http://schemas.openxmlformats.org/officeDocument/2006/relationships/image"/><Relationship Id="rId242" Target="embeddings/oleObject101.bin" Type="http://schemas.openxmlformats.org/officeDocument/2006/relationships/oleObject"/><Relationship Id="rId243" Target="media/image134.jpeg" Type="http://schemas.openxmlformats.org/officeDocument/2006/relationships/image"/><Relationship Id="rId244" Target="media/image135.png" Type="http://schemas.openxmlformats.org/officeDocument/2006/relationships/image"/><Relationship Id="rId245" Target="media/image136.wmf" Type="http://schemas.openxmlformats.org/officeDocument/2006/relationships/image"/><Relationship Id="rId246" Target="embeddings/oleObject102.bin" Type="http://schemas.openxmlformats.org/officeDocument/2006/relationships/oleObject"/><Relationship Id="rId247" Target="media/image137.wmf" Type="http://schemas.openxmlformats.org/officeDocument/2006/relationships/image"/><Relationship Id="rId248" Target="embeddings/oleObject103.bin" Type="http://schemas.openxmlformats.org/officeDocument/2006/relationships/oleObject"/><Relationship Id="rId249" Target="media/image138.wmf" Type="http://schemas.openxmlformats.org/officeDocument/2006/relationships/image"/><Relationship Id="rId25" Target="embeddings/oleObject9.bin" Type="http://schemas.openxmlformats.org/officeDocument/2006/relationships/oleObject"/><Relationship Id="rId250" Target="embeddings/oleObject104.bin" Type="http://schemas.openxmlformats.org/officeDocument/2006/relationships/oleObject"/><Relationship Id="rId251" Target="media/image139.png" Type="http://schemas.openxmlformats.org/officeDocument/2006/relationships/image"/><Relationship Id="rId252" Target="media/hdphoto1.wdp" Type="http://schemas.microsoft.com/office/2007/relationships/hdphoto"/><Relationship Id="rId253" Target="media/image140.png" Type="http://schemas.openxmlformats.org/officeDocument/2006/relationships/image"/><Relationship Id="rId254" Target="header1.xml" Type="http://schemas.openxmlformats.org/officeDocument/2006/relationships/header"/><Relationship Id="rId255" Target="footer1.xml" Type="http://schemas.openxmlformats.org/officeDocument/2006/relationships/footer"/><Relationship Id="rId256" Target="fontTable.xml" Type="http://schemas.openxmlformats.org/officeDocument/2006/relationships/fontTable"/><Relationship Id="rId257" Target="theme/theme1.xml" Type="http://schemas.openxmlformats.org/officeDocument/2006/relationships/theme"/><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png" Type="http://schemas.openxmlformats.org/officeDocument/2006/relationships/image"/><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png" Type="http://schemas.openxmlformats.org/officeDocument/2006/relationships/image"/><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png" Type="http://schemas.openxmlformats.org/officeDocument/2006/relationships/image"/><Relationship Id="rId61" Target="media/image29.png" Type="http://schemas.openxmlformats.org/officeDocument/2006/relationships/image"/><Relationship Id="rId62" Target="media/image30.wmf" Type="http://schemas.openxmlformats.org/officeDocument/2006/relationships/image"/><Relationship Id="rId63" Target="embeddings/oleObject26.bin" Type="http://schemas.openxmlformats.org/officeDocument/2006/relationships/oleObject"/><Relationship Id="rId64" Target="media/image31.wmf" Type="http://schemas.openxmlformats.org/officeDocument/2006/relationships/image"/><Relationship Id="rId65" Target="embeddings/oleObject27.bin" Type="http://schemas.openxmlformats.org/officeDocument/2006/relationships/oleObject"/><Relationship Id="rId66" Target="media/image32.wmf" Type="http://schemas.openxmlformats.org/officeDocument/2006/relationships/image"/><Relationship Id="rId67" Target="embeddings/oleObject28.bin" Type="http://schemas.openxmlformats.org/officeDocument/2006/relationships/oleObject"/><Relationship Id="rId68" Target="media/image33.wmf" Type="http://schemas.openxmlformats.org/officeDocument/2006/relationships/image"/><Relationship Id="rId69" Target="embeddings/oleObject29.bin" Type="http://schemas.openxmlformats.org/officeDocument/2006/relationships/oleObject"/><Relationship Id="rId7" Target="endnotes.xml" Type="http://schemas.openxmlformats.org/officeDocument/2006/relationships/endnotes"/><Relationship Id="rId70" Target="media/image34.wmf" Type="http://schemas.openxmlformats.org/officeDocument/2006/relationships/image"/><Relationship Id="rId71" Target="embeddings/oleObject30.bin" Type="http://schemas.openxmlformats.org/officeDocument/2006/relationships/oleObject"/><Relationship Id="rId72" Target="media/image35.wmf" Type="http://schemas.openxmlformats.org/officeDocument/2006/relationships/image"/><Relationship Id="rId73" Target="embeddings/oleObject31.bin" Type="http://schemas.openxmlformats.org/officeDocument/2006/relationships/oleObject"/><Relationship Id="rId74" Target="media/image36.wmf" Type="http://schemas.openxmlformats.org/officeDocument/2006/relationships/image"/><Relationship Id="rId75" Target="embeddings/oleObject32.bin" Type="http://schemas.openxmlformats.org/officeDocument/2006/relationships/oleObject"/><Relationship Id="rId76" Target="media/image37.wmf" Type="http://schemas.openxmlformats.org/officeDocument/2006/relationships/image"/><Relationship Id="rId77" Target="embeddings/oleObject33.bin" Type="http://schemas.openxmlformats.org/officeDocument/2006/relationships/oleObject"/><Relationship Id="rId78" Target="media/image38.png" Type="http://schemas.openxmlformats.org/officeDocument/2006/relationships/image"/><Relationship Id="rId79" Target="media/image39.wmf" Type="http://schemas.openxmlformats.org/officeDocument/2006/relationships/image"/><Relationship Id="rId8" Target="media/image1.wmf" Type="http://schemas.openxmlformats.org/officeDocument/2006/relationships/image"/><Relationship Id="rId80" Target="embeddings/oleObject34.bin" Type="http://schemas.openxmlformats.org/officeDocument/2006/relationships/oleObject"/><Relationship Id="rId81" Target="media/image40.wmf" Type="http://schemas.openxmlformats.org/officeDocument/2006/relationships/image"/><Relationship Id="rId82" Target="embeddings/oleObject35.bin" Type="http://schemas.openxmlformats.org/officeDocument/2006/relationships/oleObject"/><Relationship Id="rId83" Target="media/image41.wmf" Type="http://schemas.openxmlformats.org/officeDocument/2006/relationships/image"/><Relationship Id="rId84" Target="embeddings/oleObject36.bin" Type="http://schemas.openxmlformats.org/officeDocument/2006/relationships/oleObject"/><Relationship Id="rId85" Target="embeddings/oleObject37.bin" Type="http://schemas.openxmlformats.org/officeDocument/2006/relationships/oleObject"/><Relationship Id="rId86" Target="media/image42.wmf" Type="http://schemas.openxmlformats.org/officeDocument/2006/relationships/image"/><Relationship Id="rId87" Target="embeddings/oleObject38.bin" Type="http://schemas.openxmlformats.org/officeDocument/2006/relationships/oleObject"/><Relationship Id="rId88" Target="media/image43.wmf" Type="http://schemas.openxmlformats.org/officeDocument/2006/relationships/image"/><Relationship Id="rId89" Target="embeddings/oleObject39.bin" Type="http://schemas.openxmlformats.org/officeDocument/2006/relationships/oleObject"/><Relationship Id="rId9" Target="embeddings/oleObject1.bin" Type="http://schemas.openxmlformats.org/officeDocument/2006/relationships/oleObject"/><Relationship Id="rId90" Target="media/image44.wmf" Type="http://schemas.openxmlformats.org/officeDocument/2006/relationships/image"/><Relationship Id="rId91" Target="embeddings/oleObject40.bin" Type="http://schemas.openxmlformats.org/officeDocument/2006/relationships/oleObject"/><Relationship Id="rId92" Target="media/image45.wmf" Type="http://schemas.openxmlformats.org/officeDocument/2006/relationships/image"/><Relationship Id="rId93" Target="embeddings/oleObject41.bin" Type="http://schemas.openxmlformats.org/officeDocument/2006/relationships/oleObject"/><Relationship Id="rId94" Target="media/image46.png" Type="http://schemas.openxmlformats.org/officeDocument/2006/relationships/image"/><Relationship Id="rId95" Target="media/image47.wmf" Type="http://schemas.openxmlformats.org/officeDocument/2006/relationships/image"/><Relationship Id="rId96" Target="embeddings/oleObject42.bin" Type="http://schemas.openxmlformats.org/officeDocument/2006/relationships/oleObject"/><Relationship Id="rId97" Target="media/image48.wmf" Type="http://schemas.openxmlformats.org/officeDocument/2006/relationships/image"/><Relationship Id="rId98" Target="embeddings/oleObject43.bin" Type="http://schemas.openxmlformats.org/officeDocument/2006/relationships/oleObject"/><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0</Pages>
  <Words>8020</Words>
  <Characters>45714</Characters>
  <Application>Microsoft Office Word</Application>
  <DocSecurity>0</DocSecurity>
  <Lines>380</Lines>
  <Paragraphs>107</Paragraphs>
  <ScaleCrop>false</ScaleCrop>
  <Company>thuvienhoclieu.com</Company>
  <LinksUpToDate>false</LinksUpToDate>
  <CharactersWithSpaces>536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29T08:35:00Z</dcterms:created>
  <dc:creator>tailieu123.edu.vn</dc:creator>
  <dc:description>Bộ 10 đề ôn tập học kỳ 1 Vật lí 10 Chân trời sáng tạo 2025-2026 có đáp án được soạn dưới dạng file word và PDF gồm 30 trang. Các bạn xem và tải về ở dưới.</dc:description>
  <dcterms:modified xsi:type="dcterms:W3CDTF">2025-10-29T08:47:00Z</dcterms:modified>
  <cp:revision>1</cp:revision>
  <dc:title>Bộ 10 Đề Ôn Tập Học Kỳ 1 Vật Lí 10 Chân Trời Sáng Tạo 2025-2026 Có Đáp Án</dc:title>
</cp:coreProperties>
</file>